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8B0058" w:rsidRPr="00841036" w:rsidRDefault="008B0058" w:rsidP="00C03CAB">
      <w:pPr>
        <w:pStyle w:val="Heading1"/>
      </w:pPr>
      <w:r w:rsidRPr="00841036">
        <w:t>CẤU TẠO HẠT NHÂN, ĐỘ HỤT KHỐI HẠT NHÂN</w:t>
      </w:r>
    </w:p>
    <w:p w:rsidR="0007186F" w:rsidRPr="00841036" w:rsidRDefault="008B0058" w:rsidP="00C03CAB">
      <w:pPr>
        <w:pStyle w:val="Heading2"/>
        <w:rPr>
          <w:color w:val="000000"/>
        </w:rPr>
      </w:pPr>
      <w:r w:rsidRPr="00841036">
        <w:t>I. CẤU TẠO HẠT NHÂN</w:t>
      </w:r>
    </w:p>
    <w:p w:rsidR="0007186F" w:rsidRPr="00C03CAB" w:rsidRDefault="008B0058" w:rsidP="00C03CAB">
      <w:pPr>
        <w:rPr>
          <w:rStyle w:val="Strong"/>
        </w:rPr>
      </w:pPr>
      <w:r w:rsidRPr="00C03CAB">
        <w:rPr>
          <w:rStyle w:val="Strong"/>
        </w:rPr>
        <w:t>1. Cấu tạo hạt nhân</w:t>
      </w:r>
    </w:p>
    <w:p w:rsidR="0007186F" w:rsidRPr="00841036" w:rsidRDefault="008B0058" w:rsidP="00C03CAB">
      <w:pPr>
        <w:numPr>
          <w:ilvl w:val="0"/>
          <w:numId w:val="4"/>
        </w:numPr>
        <w:rPr>
          <w:color w:val="000000"/>
        </w:rPr>
      </w:pPr>
      <w:r w:rsidRPr="00841036">
        <w:rPr>
          <w:color w:val="000000"/>
        </w:rPr>
        <w:t>Nguyên tử có cấu tạo rỗng gồm một hạt nhân mang điện tích dương ở giữa và e chuyển động xung quanh</w:t>
      </w:r>
    </w:p>
    <w:p w:rsidR="0007186F" w:rsidRPr="00841036" w:rsidRDefault="008B0058" w:rsidP="00C03CAB">
      <w:pPr>
        <w:numPr>
          <w:ilvl w:val="0"/>
          <w:numId w:val="4"/>
        </w:numPr>
        <w:rPr>
          <w:color w:val="000000"/>
        </w:rPr>
      </w:pPr>
      <w:r w:rsidRPr="00841036">
        <w:rPr>
          <w:color w:val="000000"/>
        </w:rPr>
        <w:t>Hạt nhân nguyên tử được cấu tạo từ những hạt nhỏ gọi là nuclôn. Có hai loại nuclôn:</w:t>
      </w:r>
    </w:p>
    <w:p w:rsidR="00C03CAB" w:rsidRDefault="008B0058" w:rsidP="00C03CAB">
      <w:pPr>
        <w:numPr>
          <w:ilvl w:val="0"/>
          <w:numId w:val="5"/>
        </w:numPr>
        <w:rPr>
          <w:color w:val="000000"/>
        </w:rPr>
      </w:pPr>
      <w:r w:rsidRPr="00841036">
        <w:rPr>
          <w:color w:val="000000"/>
        </w:rPr>
        <w:t xml:space="preserve">Prôtôn kí hiệu là </w:t>
      </w:r>
      <w:r w:rsidRPr="00841036">
        <w:rPr>
          <w:i/>
          <w:iCs/>
          <w:color w:val="000000"/>
        </w:rPr>
        <w:t xml:space="preserve">p </w:t>
      </w:r>
      <w:r w:rsidRPr="00841036">
        <w:rPr>
          <w:color w:val="000000"/>
        </w:rPr>
        <w:t>mang điện tích nguyên tố dương.</w:t>
      </w:r>
    </w:p>
    <w:p w:rsidR="0007186F" w:rsidRPr="00C03CAB" w:rsidRDefault="008B0058" w:rsidP="00C03CAB">
      <w:pPr>
        <w:numPr>
          <w:ilvl w:val="0"/>
          <w:numId w:val="5"/>
        </w:numPr>
        <w:rPr>
          <w:color w:val="000000"/>
        </w:rPr>
      </w:pPr>
      <w:r w:rsidRPr="00C03CAB">
        <w:rPr>
          <w:color w:val="000000"/>
        </w:rPr>
        <w:t xml:space="preserve">Nơtrôn kí hiêu là </w:t>
      </w:r>
      <w:r w:rsidRPr="00C03CAB">
        <w:rPr>
          <w:i/>
          <w:iCs/>
          <w:color w:val="000000"/>
        </w:rPr>
        <w:t xml:space="preserve">n </w:t>
      </w:r>
      <w:r w:rsidRPr="00C03CAB">
        <w:rPr>
          <w:color w:val="000000"/>
        </w:rPr>
        <w:t>năng lượng không mang điện tích.</w:t>
      </w:r>
    </w:p>
    <w:p w:rsidR="0007186F" w:rsidRPr="00841036" w:rsidRDefault="008B0058" w:rsidP="00C03CAB">
      <w:pPr>
        <w:numPr>
          <w:ilvl w:val="0"/>
          <w:numId w:val="6"/>
        </w:numPr>
        <w:rPr>
          <w:color w:val="000000"/>
        </w:rPr>
      </w:pPr>
      <w:r w:rsidRPr="00841036">
        <w:rPr>
          <w:color w:val="000000"/>
        </w:rPr>
        <w:t>Một nguyên tố có nguyên tử số Z thì:</w:t>
      </w:r>
    </w:p>
    <w:p w:rsidR="0007186F" w:rsidRPr="00841036" w:rsidRDefault="00C03CAB" w:rsidP="00C03CAB">
      <w:pPr>
        <w:numPr>
          <w:ilvl w:val="0"/>
          <w:numId w:val="5"/>
        </w:numPr>
        <w:rPr>
          <w:color w:val="000000"/>
        </w:rPr>
      </w:pPr>
      <w:r>
        <w:rPr>
          <w:color w:val="000000"/>
        </w:rPr>
        <w:t>V</w:t>
      </w:r>
      <w:r w:rsidR="008B0058" w:rsidRPr="00841036">
        <w:rPr>
          <w:color w:val="000000"/>
        </w:rPr>
        <w:t>ỏ nguyên tử có Z electron</w:t>
      </w:r>
    </w:p>
    <w:p w:rsidR="0007186F" w:rsidRPr="00841036" w:rsidRDefault="00C03CAB" w:rsidP="00C03CAB">
      <w:pPr>
        <w:numPr>
          <w:ilvl w:val="0"/>
          <w:numId w:val="5"/>
        </w:numPr>
        <w:rPr>
          <w:color w:val="000000"/>
        </w:rPr>
      </w:pPr>
      <w:r>
        <w:rPr>
          <w:color w:val="000000"/>
        </w:rPr>
        <w:t>H</w:t>
      </w:r>
      <w:r w:rsidR="008B0058" w:rsidRPr="00841036">
        <w:rPr>
          <w:color w:val="000000"/>
        </w:rPr>
        <w:t>ạt nhân có N nơtron và Z prôtôn</w:t>
      </w:r>
    </w:p>
    <w:p w:rsidR="0007186F" w:rsidRPr="00841036" w:rsidRDefault="008B0058" w:rsidP="00C03CAB">
      <w:pPr>
        <w:numPr>
          <w:ilvl w:val="0"/>
          <w:numId w:val="6"/>
        </w:numPr>
        <w:rPr>
          <w:color w:val="000000"/>
        </w:rPr>
      </w:pPr>
      <w:r w:rsidRPr="00841036">
        <w:rPr>
          <w:color w:val="000000"/>
        </w:rPr>
        <w:t>Tổng số A = Z + N gọi là số khối</w:t>
      </w:r>
    </w:p>
    <w:p w:rsidR="005178F2" w:rsidRPr="00841036" w:rsidRDefault="008B0058" w:rsidP="00C03CAB">
      <w:pPr>
        <w:numPr>
          <w:ilvl w:val="0"/>
          <w:numId w:val="6"/>
        </w:numPr>
        <w:rPr>
          <w:color w:val="000000"/>
        </w:rPr>
      </w:pPr>
      <w:r w:rsidRPr="00841036">
        <w:rPr>
          <w:color w:val="000000"/>
        </w:rPr>
        <w:t xml:space="preserve">Một nguyên tử hay hạt nhân của </w:t>
      </w:r>
      <w:r w:rsidR="001B60A6">
        <w:rPr>
          <w:color w:val="000000"/>
        </w:rPr>
        <w:t>nguyên tố X kí hiệu là</w:t>
      </w:r>
      <w:r w:rsidRPr="00841036">
        <w:rPr>
          <w:color w:val="000000"/>
        </w:rPr>
        <w:t>:</w:t>
      </w:r>
      <w:r w:rsidR="004D26BA" w:rsidRPr="00841036">
        <w:rPr>
          <w:color w:val="000000"/>
          <w:position w:val="-10"/>
        </w:rPr>
        <w:object w:dxaOrig="40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25pt;height:18pt" o:ole="">
            <v:imagedata r:id="rId7" o:title=""/>
          </v:shape>
          <o:OLEObject Type="Embed" ProgID="Equation.3" ShapeID="_x0000_i1025" DrawAspect="Content" ObjectID="_1550260088" r:id="rId8"/>
        </w:object>
      </w:r>
    </w:p>
    <w:p w:rsidR="0007186F" w:rsidRPr="00841036" w:rsidRDefault="00C03CAB" w:rsidP="00C03CAB">
      <w:pPr>
        <w:rPr>
          <w:color w:val="000000"/>
        </w:rPr>
      </w:pPr>
      <w:r w:rsidRPr="00C03CAB">
        <w:rPr>
          <w:b/>
          <w:iCs/>
          <w:color w:val="000000"/>
        </w:rPr>
        <w:t>Ví dụ:</w:t>
      </w:r>
      <w:r w:rsidR="008B0058" w:rsidRPr="00841036">
        <w:rPr>
          <w:i/>
          <w:iCs/>
          <w:color w:val="000000"/>
        </w:rPr>
        <w:t xml:space="preserve"> </w:t>
      </w:r>
      <w:r w:rsidR="008B0058" w:rsidRPr="00841036">
        <w:rPr>
          <w:color w:val="000000"/>
        </w:rPr>
        <w:t xml:space="preserve">Hạt nhân </w:t>
      </w:r>
      <w:r w:rsidR="005178F2" w:rsidRPr="00841036">
        <w:rPr>
          <w:color w:val="000000"/>
          <w:position w:val="-10"/>
        </w:rPr>
        <w:object w:dxaOrig="540" w:dyaOrig="360">
          <v:shape id="_x0000_i1026" type="#_x0000_t75" style="width:27pt;height:18pt" o:ole="">
            <v:imagedata r:id="rId9" o:title=""/>
          </v:shape>
          <o:OLEObject Type="Embed" ProgID="Equation.3" ShapeID="_x0000_i1026" DrawAspect="Content" ObjectID="_1550260089" r:id="rId10"/>
        </w:object>
      </w:r>
      <w:r w:rsidR="008B0058" w:rsidRPr="00841036">
        <w:rPr>
          <w:color w:val="000000"/>
        </w:rPr>
        <w:t xml:space="preserve"> có 11 proton và (23 – 11) = 12 notron</w:t>
      </w:r>
    </w:p>
    <w:p w:rsidR="0007186F" w:rsidRPr="00C03CAB" w:rsidRDefault="008B0058" w:rsidP="00C03CAB">
      <w:pPr>
        <w:rPr>
          <w:rStyle w:val="Strong"/>
        </w:rPr>
      </w:pPr>
      <w:r w:rsidRPr="00C03CAB">
        <w:rPr>
          <w:rStyle w:val="Strong"/>
        </w:rPr>
        <w:t>2. Đồng vị</w:t>
      </w:r>
    </w:p>
    <w:p w:rsidR="0007186F" w:rsidRPr="00841036" w:rsidRDefault="008B0058" w:rsidP="00C03CAB">
      <w:pPr>
        <w:rPr>
          <w:color w:val="000000"/>
        </w:rPr>
      </w:pPr>
      <w:r w:rsidRPr="00841036">
        <w:rPr>
          <w:color w:val="000000"/>
        </w:rPr>
        <w:t>Đồng vị là những nguyên tử mà hạt nhân chứa cùng số prôtôn Z nhưng có số nơtron N khác nhau nên số khối A cũng</w:t>
      </w:r>
      <w:r w:rsidR="00147ED0">
        <w:rPr>
          <w:color w:val="000000"/>
        </w:rPr>
        <w:t xml:space="preserve"> </w:t>
      </w:r>
      <w:r w:rsidRPr="00841036">
        <w:rPr>
          <w:color w:val="000000"/>
        </w:rPr>
        <w:t>khác nhau.</w:t>
      </w:r>
    </w:p>
    <w:p w:rsidR="0007186F" w:rsidRPr="00C03CAB" w:rsidRDefault="008B0058" w:rsidP="00C03CAB">
      <w:pPr>
        <w:rPr>
          <w:color w:val="000000"/>
        </w:rPr>
      </w:pPr>
      <w:r w:rsidRPr="00C03CAB">
        <w:rPr>
          <w:b/>
          <w:iCs/>
          <w:color w:val="000000"/>
        </w:rPr>
        <w:t>Ví dụ</w:t>
      </w:r>
      <w:r w:rsidR="00C03CAB">
        <w:rPr>
          <w:b/>
          <w:iCs/>
          <w:color w:val="000000"/>
        </w:rPr>
        <w:t>:</w:t>
      </w:r>
      <w:r w:rsidRPr="00C03CAB">
        <w:rPr>
          <w:color w:val="000000"/>
        </w:rPr>
        <w:t xml:space="preserve"> Hiđrô có 3 đồng vị : hiđrô thường </w:t>
      </w:r>
      <w:r w:rsidR="000B2684" w:rsidRPr="00C03CAB">
        <w:rPr>
          <w:color w:val="000000"/>
          <w:position w:val="-10"/>
        </w:rPr>
        <w:object w:dxaOrig="340" w:dyaOrig="360">
          <v:shape id="_x0000_i1027" type="#_x0000_t75" style="width:17.25pt;height:18pt" o:ole="">
            <v:imagedata r:id="rId11" o:title=""/>
          </v:shape>
          <o:OLEObject Type="Embed" ProgID="Equation.3" ShapeID="_x0000_i1027" DrawAspect="Content" ObjectID="_1550260090" r:id="rId12"/>
        </w:object>
      </w:r>
      <w:r w:rsidRPr="00C03CAB">
        <w:rPr>
          <w:color w:val="000000"/>
        </w:rPr>
        <w:t xml:space="preserve">; đơteri </w:t>
      </w:r>
      <w:r w:rsidR="007E4EA3" w:rsidRPr="00C03CAB">
        <w:rPr>
          <w:color w:val="000000"/>
          <w:position w:val="-10"/>
        </w:rPr>
        <w:object w:dxaOrig="380" w:dyaOrig="360">
          <v:shape id="_x0000_i1028" type="#_x0000_t75" style="width:18.75pt;height:18pt" o:ole="">
            <v:imagedata r:id="rId13" o:title=""/>
          </v:shape>
          <o:OLEObject Type="Embed" ProgID="Equation.3" ShapeID="_x0000_i1028" DrawAspect="Content" ObjectID="_1550260091" r:id="rId14"/>
        </w:object>
      </w:r>
      <w:r w:rsidRPr="00C03CAB">
        <w:rPr>
          <w:color w:val="000000"/>
        </w:rPr>
        <w:t xml:space="preserve"> (hay </w:t>
      </w:r>
      <w:r w:rsidR="000B2684" w:rsidRPr="00C03CAB">
        <w:rPr>
          <w:color w:val="000000"/>
          <w:position w:val="-10"/>
        </w:rPr>
        <w:object w:dxaOrig="360" w:dyaOrig="360">
          <v:shape id="_x0000_i1029" type="#_x0000_t75" style="width:18pt;height:18pt" o:ole="">
            <v:imagedata r:id="rId15" o:title=""/>
          </v:shape>
          <o:OLEObject Type="Embed" ProgID="Equation.3" ShapeID="_x0000_i1029" DrawAspect="Content" ObjectID="_1550260092" r:id="rId16"/>
        </w:object>
      </w:r>
      <w:r w:rsidRPr="00C03CAB">
        <w:rPr>
          <w:color w:val="000000"/>
        </w:rPr>
        <w:t xml:space="preserve">) và triti </w:t>
      </w:r>
      <w:r w:rsidR="000B2684" w:rsidRPr="00C03CAB">
        <w:rPr>
          <w:color w:val="000000"/>
          <w:position w:val="-10"/>
        </w:rPr>
        <w:object w:dxaOrig="360" w:dyaOrig="360">
          <v:shape id="_x0000_i1030" type="#_x0000_t75" style="width:18pt;height:18pt" o:ole="">
            <v:imagedata r:id="rId17" o:title=""/>
          </v:shape>
          <o:OLEObject Type="Embed" ProgID="Equation.3" ShapeID="_x0000_i1030" DrawAspect="Content" ObjectID="_1550260093" r:id="rId18"/>
        </w:object>
      </w:r>
      <w:r w:rsidRPr="00C03CAB">
        <w:rPr>
          <w:color w:val="000000"/>
        </w:rPr>
        <w:t xml:space="preserve"> (hay </w:t>
      </w:r>
      <w:r w:rsidR="007E4EA3" w:rsidRPr="00C03CAB">
        <w:rPr>
          <w:color w:val="000000"/>
          <w:position w:val="-10"/>
        </w:rPr>
        <w:object w:dxaOrig="300" w:dyaOrig="360">
          <v:shape id="_x0000_i1031" type="#_x0000_t75" style="width:15pt;height:18pt" o:ole="">
            <v:imagedata r:id="rId19" o:title=""/>
          </v:shape>
          <o:OLEObject Type="Embed" ProgID="Equation.3" ShapeID="_x0000_i1031" DrawAspect="Content" ObjectID="_1550260094" r:id="rId20"/>
        </w:object>
      </w:r>
      <w:r w:rsidRPr="00C03CAB">
        <w:rPr>
          <w:color w:val="000000"/>
        </w:rPr>
        <w:t xml:space="preserve"> ).</w:t>
      </w:r>
    </w:p>
    <w:p w:rsidR="008B0058" w:rsidRPr="00C03CAB" w:rsidRDefault="008B0058" w:rsidP="00C03CAB">
      <w:pPr>
        <w:rPr>
          <w:rStyle w:val="Strong"/>
        </w:rPr>
      </w:pPr>
      <w:r w:rsidRPr="00C03CAB">
        <w:rPr>
          <w:rStyle w:val="Strong"/>
        </w:rPr>
        <w:t>3. Lực hạt nhân</w:t>
      </w:r>
    </w:p>
    <w:p w:rsidR="008B0058" w:rsidRPr="00841036" w:rsidRDefault="008B0058" w:rsidP="00C03CAB">
      <w:pPr>
        <w:rPr>
          <w:color w:val="000000"/>
        </w:rPr>
      </w:pPr>
      <w:r w:rsidRPr="00841036">
        <w:rPr>
          <w:color w:val="000000"/>
        </w:rPr>
        <w:t>Lực tương tác giữa các nuclôn gọi là lực hạt nhân (tương tác hạt nhân hay tương tác mạnh). Lực hạt nhân có tác dụng liên kết các nuclôn với nhau</w:t>
      </w:r>
    </w:p>
    <w:p w:rsidR="0007186F" w:rsidRPr="00841036" w:rsidRDefault="008B0058" w:rsidP="00C03CAB">
      <w:pPr>
        <w:rPr>
          <w:color w:val="000000"/>
        </w:rPr>
      </w:pPr>
      <w:r w:rsidRPr="00841036">
        <w:rPr>
          <w:i/>
          <w:iCs/>
          <w:color w:val="000000"/>
        </w:rPr>
        <w:t>Đặc điểm:</w:t>
      </w:r>
    </w:p>
    <w:p w:rsidR="0007186F" w:rsidRPr="00841036" w:rsidRDefault="008B0058" w:rsidP="00C03CAB">
      <w:pPr>
        <w:numPr>
          <w:ilvl w:val="0"/>
          <w:numId w:val="7"/>
        </w:numPr>
        <w:rPr>
          <w:color w:val="000000"/>
        </w:rPr>
      </w:pPr>
      <w:r w:rsidRPr="00841036">
        <w:rPr>
          <w:color w:val="000000"/>
        </w:rPr>
        <w:t>Lực hạt nhân không phải là lực tĩnh điện, nó không phụ thuộc vào điện tích các nuclôn.</w:t>
      </w:r>
    </w:p>
    <w:p w:rsidR="008B0058" w:rsidRPr="00841036" w:rsidRDefault="008B0058" w:rsidP="00C03CAB">
      <w:pPr>
        <w:numPr>
          <w:ilvl w:val="0"/>
          <w:numId w:val="7"/>
        </w:numPr>
        <w:rPr>
          <w:color w:val="000000"/>
        </w:rPr>
      </w:pPr>
      <w:r w:rsidRPr="00841036">
        <w:rPr>
          <w:color w:val="000000"/>
        </w:rPr>
        <w:t xml:space="preserve">Lực hạt nhân là một loại lực mới truyền tương tác giữa các nuclôn trong hạt nhân, có cường độ rất lớn, còn gọi là </w:t>
      </w:r>
      <w:r w:rsidRPr="00841036">
        <w:rPr>
          <w:i/>
          <w:iCs/>
          <w:color w:val="000000"/>
        </w:rPr>
        <w:t>lực tương tác mạnh</w:t>
      </w:r>
      <w:r w:rsidRPr="00841036">
        <w:rPr>
          <w:color w:val="000000"/>
        </w:rPr>
        <w:t>.</w:t>
      </w:r>
    </w:p>
    <w:p w:rsidR="0007186F" w:rsidRPr="00841036" w:rsidRDefault="008B0058" w:rsidP="00C03CAB">
      <w:pPr>
        <w:numPr>
          <w:ilvl w:val="0"/>
          <w:numId w:val="7"/>
        </w:numPr>
        <w:rPr>
          <w:color w:val="000000"/>
        </w:rPr>
      </w:pPr>
      <w:r w:rsidRPr="00841036">
        <w:rPr>
          <w:color w:val="000000"/>
        </w:rPr>
        <w:t>Lực hạt nhân chỉ phát huy tác dụng trong phạm vi kích thước hạt nhân (khoảng 10</w:t>
      </w:r>
      <w:r w:rsidR="00C24E58" w:rsidRPr="00841036">
        <w:rPr>
          <w:color w:val="000000"/>
          <w:vertAlign w:val="superscript"/>
        </w:rPr>
        <w:t>-15</w:t>
      </w:r>
      <w:r w:rsidRPr="00841036">
        <w:rPr>
          <w:color w:val="000000"/>
        </w:rPr>
        <w:t>m).</w:t>
      </w:r>
    </w:p>
    <w:p w:rsidR="0007186F" w:rsidRPr="00841036" w:rsidRDefault="008B0058" w:rsidP="00C03CAB">
      <w:pPr>
        <w:pStyle w:val="Heading2"/>
        <w:rPr>
          <w:color w:val="000000"/>
        </w:rPr>
      </w:pPr>
      <w:r w:rsidRPr="00841036">
        <w:t>II. KHỐI LƯỢNG HẠT NHÂN</w:t>
      </w:r>
    </w:p>
    <w:p w:rsidR="0007186F" w:rsidRPr="00C03CAB" w:rsidRDefault="008B0058" w:rsidP="00C03CAB">
      <w:pPr>
        <w:rPr>
          <w:rStyle w:val="Strong"/>
        </w:rPr>
      </w:pPr>
      <w:r w:rsidRPr="00C03CAB">
        <w:rPr>
          <w:rStyle w:val="Strong"/>
        </w:rPr>
        <w:t>1. Đơn vị khối lượng hạt nhân</w:t>
      </w:r>
    </w:p>
    <w:p w:rsidR="0007186F" w:rsidRPr="00841036" w:rsidRDefault="008B0058" w:rsidP="00C03CAB">
      <w:r w:rsidRPr="00841036">
        <w:t>Trong vật lí hạt nhân, khối lượng thường được đo bằng đơn vị khối lượng nguyên tử. Kí hiệu là u. Theo định nghĩa, u</w:t>
      </w:r>
      <w:r w:rsidR="00147ED0">
        <w:t xml:space="preserve"> </w:t>
      </w:r>
      <w:r w:rsidRPr="00841036">
        <w:t>có trị số bằng</w:t>
      </w:r>
      <w:r w:rsidR="007E4EA3" w:rsidRPr="00841036">
        <w:t xml:space="preserve"> </w:t>
      </w:r>
      <w:r w:rsidR="007E4EA3" w:rsidRPr="00841036">
        <w:rPr>
          <w:position w:val="-24"/>
        </w:rPr>
        <w:object w:dxaOrig="320" w:dyaOrig="620">
          <v:shape id="_x0000_i1032" type="#_x0000_t75" style="width:15.75pt;height:30.75pt" o:ole="">
            <v:imagedata r:id="rId21" o:title=""/>
          </v:shape>
          <o:OLEObject Type="Embed" ProgID="Equation.3" ShapeID="_x0000_i1032" DrawAspect="Content" ObjectID="_1550260095" r:id="rId22"/>
        </w:object>
      </w:r>
      <w:r w:rsidRPr="00841036">
        <w:t xml:space="preserve">khối lượng của đồng vị cacbon </w:t>
      </w:r>
      <w:r w:rsidR="007E4EA3" w:rsidRPr="00841036">
        <w:rPr>
          <w:position w:val="-12"/>
        </w:rPr>
        <w:object w:dxaOrig="400" w:dyaOrig="380">
          <v:shape id="_x0000_i1033" type="#_x0000_t75" style="width:20.25pt;height:18.75pt" o:ole="">
            <v:imagedata r:id="rId23" o:title=""/>
          </v:shape>
          <o:OLEObject Type="Embed" ProgID="Equation.3" ShapeID="_x0000_i1033" DrawAspect="Content" ObjectID="_1550260096" r:id="rId24"/>
        </w:object>
      </w:r>
    </w:p>
    <w:p w:rsidR="00543250" w:rsidRPr="00841036" w:rsidRDefault="007E4EA3" w:rsidP="00C03CAB">
      <w:r w:rsidRPr="00841036">
        <w:tab/>
      </w:r>
      <w:r w:rsidR="00543250" w:rsidRPr="00841036">
        <w:rPr>
          <w:position w:val="-28"/>
        </w:rPr>
        <w:object w:dxaOrig="2720" w:dyaOrig="660">
          <v:shape id="_x0000_i1034" type="#_x0000_t75" style="width:135.75pt;height:33pt" o:ole="">
            <v:imagedata r:id="rId25" o:title=""/>
          </v:shape>
          <o:OLEObject Type="Embed" ProgID="Equation.3" ShapeID="_x0000_i1034" DrawAspect="Content" ObjectID="_1550260097" r:id="rId26"/>
        </w:object>
      </w:r>
      <w:r w:rsidR="008B0058" w:rsidRPr="00841036">
        <w:t xml:space="preserve">(gam) </w:t>
      </w:r>
      <w:r w:rsidRPr="00841036">
        <w:t>≈ 1,</w:t>
      </w:r>
      <w:r w:rsidR="008B0058" w:rsidRPr="00841036">
        <w:t>66.10</w:t>
      </w:r>
      <w:r w:rsidRPr="00841036">
        <w:rPr>
          <w:vertAlign w:val="superscript"/>
        </w:rPr>
        <w:t>27</w:t>
      </w:r>
      <w:r w:rsidR="008B0058" w:rsidRPr="00841036">
        <w:t xml:space="preserve"> kg</w:t>
      </w:r>
    </w:p>
    <w:p w:rsidR="008B0058" w:rsidRPr="00C03CAB" w:rsidRDefault="008B0058" w:rsidP="00C03CAB">
      <w:pPr>
        <w:pStyle w:val="Note"/>
      </w:pPr>
      <w:r w:rsidRPr="00C03CAB">
        <w:rPr>
          <w:u w:val="single"/>
        </w:rPr>
        <w:t>Chú ý:</w:t>
      </w:r>
      <w:r w:rsidRPr="00C03CAB">
        <w:t xml:space="preserve"> Khối lượng của các nuclon tính theo đơn vị u thường dùng </w:t>
      </w:r>
      <w:r w:rsidRPr="00C03CAB">
        <w:rPr>
          <w:b/>
          <w:bCs/>
        </w:rPr>
        <w:t>m</w:t>
      </w:r>
      <w:r w:rsidR="00D07554" w:rsidRPr="00C03CAB">
        <w:rPr>
          <w:b/>
          <w:bCs/>
          <w:vertAlign w:val="subscript"/>
        </w:rPr>
        <w:t>P</w:t>
      </w:r>
      <w:r w:rsidRPr="00C03CAB">
        <w:rPr>
          <w:b/>
          <w:bCs/>
        </w:rPr>
        <w:t xml:space="preserve"> = 1,0073u </w:t>
      </w:r>
      <w:r w:rsidRPr="00C03CAB">
        <w:t xml:space="preserve">và </w:t>
      </w:r>
      <w:r w:rsidRPr="00C03CAB">
        <w:rPr>
          <w:b/>
          <w:bCs/>
        </w:rPr>
        <w:t>m</w:t>
      </w:r>
      <w:r w:rsidR="00D07554" w:rsidRPr="00C03CAB">
        <w:rPr>
          <w:b/>
          <w:bCs/>
          <w:vertAlign w:val="subscript"/>
        </w:rPr>
        <w:t>N</w:t>
      </w:r>
      <w:r w:rsidRPr="00C03CAB">
        <w:rPr>
          <w:b/>
          <w:bCs/>
        </w:rPr>
        <w:t xml:space="preserve"> = 1,0087u</w:t>
      </w:r>
    </w:p>
    <w:p w:rsidR="0007186F" w:rsidRPr="00C03CAB" w:rsidRDefault="008B0058" w:rsidP="00C03CAB">
      <w:pPr>
        <w:rPr>
          <w:rStyle w:val="Strong"/>
        </w:rPr>
      </w:pPr>
      <w:r w:rsidRPr="00C03CAB">
        <w:rPr>
          <w:rStyle w:val="Strong"/>
        </w:rPr>
        <w:t>2. Khối lượng và năng lượng hạt nhân</w:t>
      </w:r>
    </w:p>
    <w:p w:rsidR="008B0058" w:rsidRPr="00841036" w:rsidRDefault="008B0058" w:rsidP="00C03CAB">
      <w:r w:rsidRPr="00841036">
        <w:t>Theo Anh-xtanh, năng lượng E và khối lượng m tương ứng của cùng một vật luôn luôn tồn tại đồng thời và tỉ lệ với nhau, hệ số tỉ lệ là c</w:t>
      </w:r>
      <w:r w:rsidR="00341707" w:rsidRPr="00147ED0">
        <w:rPr>
          <w:vertAlign w:val="superscript"/>
        </w:rPr>
        <w:t>2</w:t>
      </w:r>
      <w:r w:rsidRPr="00841036">
        <w:t xml:space="preserve"> theo biểu thức: </w:t>
      </w:r>
      <w:r w:rsidRPr="00841036">
        <w:rPr>
          <w:b/>
          <w:bCs/>
        </w:rPr>
        <w:t>E = mc</w:t>
      </w:r>
      <w:r w:rsidR="00341707" w:rsidRPr="00841036">
        <w:rPr>
          <w:b/>
          <w:bCs/>
          <w:vertAlign w:val="superscript"/>
        </w:rPr>
        <w:t>2</w:t>
      </w:r>
    </w:p>
    <w:p w:rsidR="0007186F" w:rsidRPr="00841036" w:rsidRDefault="008B0058" w:rsidP="00C03CAB">
      <w:r w:rsidRPr="00841036">
        <w:t>c là tốc độ ánh sáng trong chân không có giá trị c = 3.10</w:t>
      </w:r>
      <w:r w:rsidR="00E6025B" w:rsidRPr="00841036">
        <w:rPr>
          <w:vertAlign w:val="superscript"/>
        </w:rPr>
        <w:t>8</w:t>
      </w:r>
      <w:r w:rsidRPr="00841036">
        <w:t>m/s.</w:t>
      </w:r>
    </w:p>
    <w:p w:rsidR="008B0058" w:rsidRPr="00841036" w:rsidRDefault="008B0058" w:rsidP="00C03CAB">
      <w:r w:rsidRPr="00841036">
        <w:t>Khi đó 1uc</w:t>
      </w:r>
      <w:r w:rsidR="00341707" w:rsidRPr="00841036">
        <w:rPr>
          <w:vertAlign w:val="superscript"/>
        </w:rPr>
        <w:t>2</w:t>
      </w:r>
      <w:r w:rsidRPr="00841036">
        <w:t xml:space="preserve"> = 931,5 MeV </w:t>
      </w:r>
      <w:r w:rsidR="005F39C5" w:rsidRPr="00841036">
        <w:t xml:space="preserve">→ </w:t>
      </w:r>
      <w:r w:rsidRPr="00841036">
        <w:rPr>
          <w:b/>
          <w:bCs/>
        </w:rPr>
        <w:t>1u = 931,5 MeV/c</w:t>
      </w:r>
      <w:r w:rsidR="00341707" w:rsidRPr="00841036">
        <w:rPr>
          <w:b/>
          <w:bCs/>
          <w:vertAlign w:val="superscript"/>
        </w:rPr>
        <w:t>2</w:t>
      </w:r>
    </w:p>
    <w:p w:rsidR="0007186F" w:rsidRPr="00841036" w:rsidRDefault="008B0058" w:rsidP="00C03CAB">
      <w:r w:rsidRPr="00841036">
        <w:t>MeV/c</w:t>
      </w:r>
      <w:r w:rsidR="00341707" w:rsidRPr="00841036">
        <w:rPr>
          <w:vertAlign w:val="superscript"/>
        </w:rPr>
        <w:t>2</w:t>
      </w:r>
      <w:r w:rsidRPr="00841036">
        <w:t xml:space="preserve"> được coi là 1 </w:t>
      </w:r>
      <w:r w:rsidRPr="00841036">
        <w:rPr>
          <w:i/>
          <w:iCs/>
        </w:rPr>
        <w:t>đơn vị khối lượng hạt nhân</w:t>
      </w:r>
      <w:r w:rsidRPr="00841036">
        <w:t>.</w:t>
      </w:r>
    </w:p>
    <w:p w:rsidR="0007186F" w:rsidRPr="00C03CAB" w:rsidRDefault="008B0058" w:rsidP="00C03CAB">
      <w:pPr>
        <w:pStyle w:val="Note"/>
        <w:rPr>
          <w:u w:val="single"/>
        </w:rPr>
      </w:pPr>
      <w:r w:rsidRPr="00C03CAB">
        <w:rPr>
          <w:u w:val="single"/>
        </w:rPr>
        <w:t>Chú ý:</w:t>
      </w:r>
    </w:p>
    <w:p w:rsidR="005F39C5" w:rsidRPr="00841036" w:rsidRDefault="008B0058" w:rsidP="00C03CAB">
      <w:pPr>
        <w:pStyle w:val="Note"/>
        <w:numPr>
          <w:ilvl w:val="0"/>
          <w:numId w:val="8"/>
        </w:numPr>
      </w:pPr>
      <w:r w:rsidRPr="00841036">
        <w:t>Một vật có khối lượng m</w:t>
      </w:r>
      <w:r w:rsidRPr="00841036">
        <w:rPr>
          <w:vertAlign w:val="subscript"/>
        </w:rPr>
        <w:t>0</w:t>
      </w:r>
      <w:r w:rsidRPr="00841036">
        <w:t xml:space="preserve"> khi ở trạng thái nghỉ thì khi chuyển động với vận tốc v, khối lượng sẽ tăng lên thành m với</w:t>
      </w:r>
      <w:r w:rsidR="00C03CAB" w:rsidRPr="00841036">
        <w:rPr>
          <w:position w:val="-64"/>
        </w:rPr>
        <w:object w:dxaOrig="1240" w:dyaOrig="1020">
          <v:shape id="_x0000_i2028" type="#_x0000_t75" style="width:62.25pt;height:51pt" o:ole="">
            <v:imagedata r:id="rId27" o:title=""/>
          </v:shape>
          <o:OLEObject Type="Embed" ProgID="Equation.DSMT4" ShapeID="_x0000_i2028" DrawAspect="Content" ObjectID="_1550260098" r:id="rId28"/>
        </w:object>
      </w:r>
      <w:bookmarkStart w:id="0" w:name="_GoBack"/>
      <w:bookmarkEnd w:id="0"/>
    </w:p>
    <w:p w:rsidR="00C03CAB" w:rsidRDefault="008B0058" w:rsidP="00C03CAB">
      <w:pPr>
        <w:pStyle w:val="Note"/>
      </w:pPr>
      <w:r w:rsidRPr="00841036">
        <w:lastRenderedPageBreak/>
        <w:t>Trong đó m</w:t>
      </w:r>
      <w:r w:rsidRPr="00841036">
        <w:rPr>
          <w:vertAlign w:val="subscript"/>
        </w:rPr>
        <w:t>0</w:t>
      </w:r>
      <w:r w:rsidRPr="00841036">
        <w:t>: khối lượng nghỉ và m là khối lượng động.</w:t>
      </w:r>
    </w:p>
    <w:p w:rsidR="0007186F" w:rsidRPr="00841036" w:rsidRDefault="008B0058" w:rsidP="00C03CAB">
      <w:pPr>
        <w:pStyle w:val="Note"/>
        <w:numPr>
          <w:ilvl w:val="0"/>
          <w:numId w:val="8"/>
        </w:numPr>
      </w:pPr>
      <w:r w:rsidRPr="00841036">
        <w:t xml:space="preserve">Năng lượng toàn phần: </w:t>
      </w:r>
      <w:r w:rsidR="00C03CAB" w:rsidRPr="00841036">
        <w:rPr>
          <w:position w:val="-64"/>
        </w:rPr>
        <w:object w:dxaOrig="1840" w:dyaOrig="1060">
          <v:shape id="_x0000_i2031" type="#_x0000_t75" style="width:92.25pt;height:53.25pt" o:ole="">
            <v:imagedata r:id="rId29" o:title=""/>
          </v:shape>
          <o:OLEObject Type="Embed" ProgID="Equation.DSMT4" ShapeID="_x0000_i2031" DrawAspect="Content" ObjectID="_1550260099" r:id="rId30"/>
        </w:object>
      </w:r>
    </w:p>
    <w:p w:rsidR="008B0058" w:rsidRPr="00841036" w:rsidRDefault="008B0058" w:rsidP="00C03CAB">
      <w:pPr>
        <w:pStyle w:val="Note"/>
      </w:pPr>
      <w:r w:rsidRPr="00841036">
        <w:t>Trong đó: E</w:t>
      </w:r>
      <w:r w:rsidRPr="00841036">
        <w:rPr>
          <w:vertAlign w:val="subscript"/>
        </w:rPr>
        <w:t>0</w:t>
      </w:r>
      <w:r w:rsidRPr="00841036">
        <w:t xml:space="preserve"> = m</w:t>
      </w:r>
      <w:r w:rsidRPr="00841036">
        <w:rPr>
          <w:vertAlign w:val="subscript"/>
        </w:rPr>
        <w:t>0</w:t>
      </w:r>
      <w:r w:rsidRPr="00841036">
        <w:t>c</w:t>
      </w:r>
      <w:r w:rsidR="00341707" w:rsidRPr="00841036">
        <w:rPr>
          <w:vertAlign w:val="superscript"/>
        </w:rPr>
        <w:t>2</w:t>
      </w:r>
      <w:r w:rsidRPr="00841036">
        <w:rPr>
          <w:vertAlign w:val="superscript"/>
        </w:rPr>
        <w:t xml:space="preserve"> </w:t>
      </w:r>
      <w:r w:rsidRPr="00841036">
        <w:t>gọi là năng lượng nghỉ.</w:t>
      </w:r>
    </w:p>
    <w:p w:rsidR="0007186F" w:rsidRPr="00841036" w:rsidRDefault="008B0058" w:rsidP="00C03CAB">
      <w:pPr>
        <w:pStyle w:val="Note"/>
      </w:pPr>
      <w:r w:rsidRPr="00841036">
        <w:t>E – E</w:t>
      </w:r>
      <w:r w:rsidRPr="00C84783">
        <w:rPr>
          <w:vertAlign w:val="subscript"/>
        </w:rPr>
        <w:t>0</w:t>
      </w:r>
      <w:r w:rsidRPr="00841036">
        <w:t xml:space="preserve"> = (m – m</w:t>
      </w:r>
      <w:r w:rsidRPr="00841036">
        <w:rPr>
          <w:vertAlign w:val="subscript"/>
        </w:rPr>
        <w:t>0</w:t>
      </w:r>
      <w:r w:rsidRPr="00841036">
        <w:t>)c</w:t>
      </w:r>
      <w:r w:rsidR="00341707" w:rsidRPr="00841036">
        <w:rPr>
          <w:vertAlign w:val="superscript"/>
        </w:rPr>
        <w:t>2</w:t>
      </w:r>
      <w:r w:rsidRPr="00841036">
        <w:t xml:space="preserve"> chính là động năng của vật.</w:t>
      </w:r>
    </w:p>
    <w:p w:rsidR="0007186F" w:rsidRPr="00841036" w:rsidRDefault="008B0058" w:rsidP="00C03CAB">
      <w:pPr>
        <w:pStyle w:val="Heading2"/>
        <w:rPr>
          <w:color w:val="000000"/>
        </w:rPr>
      </w:pPr>
      <w:r w:rsidRPr="00841036">
        <w:t>III. ĐỘ HỤT KHỐI, NĂNG LƯỢNG LIÊN KẾT HẠT NHÂN</w:t>
      </w:r>
    </w:p>
    <w:p w:rsidR="0007186F" w:rsidRPr="00C03CAB" w:rsidRDefault="008B0058" w:rsidP="00C03CAB">
      <w:pPr>
        <w:rPr>
          <w:rStyle w:val="Strong"/>
        </w:rPr>
      </w:pPr>
      <w:r w:rsidRPr="00C03CAB">
        <w:rPr>
          <w:rStyle w:val="Strong"/>
        </w:rPr>
        <w:t>1. Độ hụt khối</w:t>
      </w:r>
    </w:p>
    <w:p w:rsidR="008B0058" w:rsidRPr="00841036" w:rsidRDefault="000D6C76" w:rsidP="00C03CAB">
      <w:pPr>
        <w:numPr>
          <w:ilvl w:val="0"/>
          <w:numId w:val="8"/>
        </w:numPr>
      </w:pPr>
      <w:r w:rsidRPr="00841036">
        <w:rPr>
          <w:noProof/>
        </w:rPr>
        <mc:AlternateContent>
          <mc:Choice Requires="wps">
            <w:drawing>
              <wp:anchor distT="0" distB="0" distL="114300" distR="114300" simplePos="0" relativeHeight="251641856" behindDoc="1" locked="0" layoutInCell="0" allowOverlap="1">
                <wp:simplePos x="0" y="0"/>
                <wp:positionH relativeFrom="page">
                  <wp:posOffset>1593215</wp:posOffset>
                </wp:positionH>
                <wp:positionV relativeFrom="paragraph">
                  <wp:posOffset>112395</wp:posOffset>
                </wp:positionV>
                <wp:extent cx="51435" cy="86995"/>
                <wp:effectExtent l="0" t="0" r="0" b="0"/>
                <wp:wrapNone/>
                <wp:docPr id="19"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435" cy="86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E5C97" w:rsidRDefault="00EE5C97">
                            <w:pPr>
                              <w:widowControl w:val="0"/>
                              <w:autoSpaceDE w:val="0"/>
                              <w:autoSpaceDN w:val="0"/>
                              <w:adjustRightInd w:val="0"/>
                              <w:spacing w:line="137" w:lineRule="exact"/>
                              <w:ind w:right="-61"/>
                              <w:rPr>
                                <w:sz w:val="13"/>
                                <w:szCs w:val="13"/>
                              </w:rPr>
                            </w:pPr>
                            <w:r>
                              <w:rPr>
                                <w:w w:val="102"/>
                                <w:sz w:val="13"/>
                                <w:szCs w:val="13"/>
                              </w:rPr>
                              <w:t>Z</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6" o:spid="_x0000_s1026" type="#_x0000_t202" style="position:absolute;left:0;text-align:left;margin-left:125.45pt;margin-top:8.85pt;width:4.05pt;height:6.85pt;z-index:-251674624;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" o:allowincell="f" filled="f" stroked="f">
                <v:textbox inset="0,0,0,0">
                  <w:txbxContent>
                    <w:p w:rsidR="00EE5C97" w:rsidRDefault="00EE5C97">
                      <w:pPr>
                        <w:widowControl w:val="0"/>
                        <w:autoSpaceDE w:val="0"/>
                        <w:autoSpaceDN w:val="0"/>
                        <w:adjustRightInd w:val="0"/>
                        <w:spacing w:line="137" w:lineRule="exact"/>
                        <w:ind w:right="-61"/>
                        <w:rPr>
                          <w:sz w:val="13"/>
                          <w:szCs w:val="13"/>
                        </w:rPr>
                      </w:pPr>
                      <w:r>
                        <w:rPr>
                          <w:w w:val="102"/>
                          <w:sz w:val="13"/>
                          <w:szCs w:val="13"/>
                        </w:rPr>
                        <w:t>Z</w:t>
                      </w:r>
                    </w:p>
                  </w:txbxContent>
                </v:textbox>
                <w10:wrap anchorx="page"/>
              </v:shape>
            </w:pict>
          </mc:Fallback>
        </mc:AlternateContent>
      </w:r>
      <w:r w:rsidR="004E2B64">
        <w:t>Xét một hạt nhân</w:t>
      </w:r>
      <w:r w:rsidR="004E2B64" w:rsidRPr="00D7186C">
        <w:rPr>
          <w:position w:val="-10"/>
          <w:sz w:val="25"/>
          <w:szCs w:val="25"/>
        </w:rPr>
        <w:object w:dxaOrig="420" w:dyaOrig="360">
          <v:shape id="_x0000_i1037" type="#_x0000_t75" style="width:21pt;height:18pt" o:ole="">
            <v:imagedata r:id="rId31" o:title=""/>
          </v:shape>
          <o:OLEObject Type="Embed" ProgID="Equation.3" ShapeID="_x0000_i1037" DrawAspect="Content" ObjectID="_1550260100" r:id="rId32"/>
        </w:object>
      </w:r>
      <w:r w:rsidR="004E2B64">
        <w:t xml:space="preserve"> </w:t>
      </w:r>
      <w:r w:rsidR="008B0058" w:rsidRPr="00841036">
        <w:t xml:space="preserve">có Z proton và N notron, khi các nuclon chưa liên kết để tạo thành hạt nhân thì khối lượng của hạt nhân chính là khối lượng của các nuclon, có giá trị </w:t>
      </w:r>
      <w:r w:rsidR="008B0058" w:rsidRPr="00841036">
        <w:rPr>
          <w:b/>
          <w:bCs/>
        </w:rPr>
        <w:t>m</w:t>
      </w:r>
      <w:r w:rsidR="008B0058" w:rsidRPr="004E2B64">
        <w:rPr>
          <w:b/>
          <w:bCs/>
          <w:vertAlign w:val="subscript"/>
        </w:rPr>
        <w:t>0</w:t>
      </w:r>
      <w:r w:rsidR="008B0058" w:rsidRPr="00841036">
        <w:rPr>
          <w:b/>
          <w:bCs/>
        </w:rPr>
        <w:t xml:space="preserve"> = Z.m</w:t>
      </w:r>
      <w:r w:rsidR="00D07554" w:rsidRPr="00841036">
        <w:rPr>
          <w:b/>
          <w:bCs/>
          <w:vertAlign w:val="subscript"/>
        </w:rPr>
        <w:t>P</w:t>
      </w:r>
      <w:r w:rsidR="008B0058" w:rsidRPr="00841036">
        <w:rPr>
          <w:b/>
          <w:bCs/>
        </w:rPr>
        <w:t xml:space="preserve"> + N.m</w:t>
      </w:r>
      <w:r w:rsidR="0054230F">
        <w:rPr>
          <w:b/>
          <w:bCs/>
          <w:vertAlign w:val="subscript"/>
        </w:rPr>
        <w:t>N</w:t>
      </w:r>
    </w:p>
    <w:p w:rsidR="008B0058" w:rsidRPr="00841036" w:rsidRDefault="008B0058" w:rsidP="00C03CAB">
      <w:pPr>
        <w:numPr>
          <w:ilvl w:val="0"/>
          <w:numId w:val="8"/>
        </w:numPr>
      </w:pPr>
      <w:r w:rsidRPr="00841036">
        <w:t xml:space="preserve">Sau khi các nuclon liên kết thì hạt nhân có khối lượng là </w:t>
      </w:r>
      <w:r w:rsidRPr="00841036">
        <w:rPr>
          <w:b/>
          <w:bCs/>
        </w:rPr>
        <w:t>m</w:t>
      </w:r>
      <w:r w:rsidRPr="00841036">
        <w:t>, thực nghiệm chứng tỏ m &lt; m</w:t>
      </w:r>
      <w:r w:rsidRPr="004E2B64">
        <w:rPr>
          <w:vertAlign w:val="subscript"/>
        </w:rPr>
        <w:t>0</w:t>
      </w:r>
      <w:r w:rsidRPr="00841036">
        <w:t>.</w:t>
      </w:r>
    </w:p>
    <w:p w:rsidR="0007186F" w:rsidRPr="00841036" w:rsidRDefault="008B0058" w:rsidP="00C03CAB">
      <w:r w:rsidRPr="00841036">
        <w:t xml:space="preserve">Đại lượng </w:t>
      </w:r>
      <w:r w:rsidRPr="00841036">
        <w:rPr>
          <w:b/>
          <w:bCs/>
        </w:rPr>
        <w:t>Δm = m</w:t>
      </w:r>
      <w:r w:rsidRPr="004E2B64">
        <w:rPr>
          <w:b/>
          <w:bCs/>
          <w:vertAlign w:val="subscript"/>
        </w:rPr>
        <w:t>0</w:t>
      </w:r>
      <w:r w:rsidRPr="00841036">
        <w:rPr>
          <w:b/>
          <w:bCs/>
        </w:rPr>
        <w:t xml:space="preserve"> – m</w:t>
      </w:r>
      <w:r w:rsidRPr="00841036">
        <w:t>, được gọi là độ hụt khối hạt nhân.</w:t>
      </w:r>
    </w:p>
    <w:p w:rsidR="008B0058" w:rsidRPr="00841036" w:rsidRDefault="008B0058" w:rsidP="00C03CAB">
      <w:r w:rsidRPr="00841036">
        <w:t>Từ đó ta có:</w:t>
      </w:r>
      <w:r w:rsidR="004E2B64">
        <w:t xml:space="preserve"> </w:t>
      </w:r>
      <w:r w:rsidR="00817059" w:rsidRPr="00817059">
        <w:rPr>
          <w:position w:val="-10"/>
        </w:rPr>
        <w:object w:dxaOrig="2520" w:dyaOrig="340">
          <v:shape id="_x0000_i1038" type="#_x0000_t75" style="width:126pt;height:17.25pt" o:ole="">
            <v:imagedata r:id="rId33" o:title=""/>
          </v:shape>
          <o:OLEObject Type="Embed" ProgID="Equation.3" ShapeID="_x0000_i1038" DrawAspect="Content" ObjectID="_1550260101" r:id="rId34"/>
        </w:object>
      </w:r>
    </w:p>
    <w:p w:rsidR="0007186F" w:rsidRPr="00841036" w:rsidRDefault="008B0058" w:rsidP="00C03CAB">
      <w:r w:rsidRPr="00C03CAB">
        <w:rPr>
          <w:b/>
        </w:rPr>
        <w:t>Ví du:</w:t>
      </w:r>
      <w:r w:rsidRPr="00841036">
        <w:t xml:space="preserve"> Tính độ hụt khối của hạt nhân </w:t>
      </w:r>
      <w:r w:rsidR="000427E4" w:rsidRPr="00173E44">
        <w:rPr>
          <w:position w:val="-10"/>
          <w:sz w:val="25"/>
          <w:szCs w:val="25"/>
        </w:rPr>
        <w:object w:dxaOrig="460" w:dyaOrig="360">
          <v:shape id="_x0000_i1039" type="#_x0000_t75" style="width:23.25pt;height:18pt" o:ole="">
            <v:imagedata r:id="rId35" o:title=""/>
          </v:shape>
          <o:OLEObject Type="Embed" ProgID="Equation.3" ShapeID="_x0000_i1039" DrawAspect="Content" ObjectID="_1550260102" r:id="rId36"/>
        </w:object>
      </w:r>
      <w:r w:rsidRPr="00841036">
        <w:t>có khối lượng m</w:t>
      </w:r>
      <w:r w:rsidR="000427E4" w:rsidRPr="000427E4">
        <w:rPr>
          <w:vertAlign w:val="subscript"/>
        </w:rPr>
        <w:t>He</w:t>
      </w:r>
      <w:r w:rsidRPr="00841036">
        <w:t>= 4,0015u.</w:t>
      </w:r>
    </w:p>
    <w:p w:rsidR="00D9600E" w:rsidRPr="00C03CAB" w:rsidRDefault="00002561" w:rsidP="00C03CAB">
      <w:pPr>
        <w:jc w:val="center"/>
        <w:rPr>
          <w:color w:val="000000"/>
          <w:u w:val="single"/>
        </w:rPr>
      </w:pPr>
      <w:r>
        <w:rPr>
          <w:u w:val="single"/>
        </w:rPr>
        <w:t>Hướng dẫn giải</w:t>
      </w:r>
      <w:r w:rsidR="00D9600E" w:rsidRPr="00C03CAB">
        <w:rPr>
          <w:u w:val="single"/>
        </w:rPr>
        <w:t>:</w:t>
      </w:r>
    </w:p>
    <w:p w:rsidR="008B0058" w:rsidRPr="00841036" w:rsidRDefault="00742CBD" w:rsidP="00C03CAB">
      <w:r>
        <w:t xml:space="preserve">Hạt nhân </w:t>
      </w:r>
      <w:r w:rsidR="00805DAF" w:rsidRPr="00173E44">
        <w:rPr>
          <w:position w:val="-10"/>
        </w:rPr>
        <w:object w:dxaOrig="460" w:dyaOrig="360">
          <v:shape id="_x0000_i1040" type="#_x0000_t75" style="width:23.25pt;height:18pt" o:ole="">
            <v:imagedata r:id="rId35" o:title=""/>
          </v:shape>
          <o:OLEObject Type="Embed" ProgID="Equation.3" ShapeID="_x0000_i1040" DrawAspect="Content" ObjectID="_1550260103" r:id="rId37"/>
        </w:object>
      </w:r>
      <w:r w:rsidR="0055108C">
        <w:t>có 2 proton và 2 nơ</w:t>
      </w:r>
      <w:r>
        <w:t>tron.</w:t>
      </w:r>
    </w:p>
    <w:p w:rsidR="0007186F" w:rsidRPr="00841036" w:rsidRDefault="008B0058" w:rsidP="00C03CAB">
      <w:r w:rsidRPr="00841036">
        <w:t>Khi đó m</w:t>
      </w:r>
      <w:r w:rsidRPr="00805DAF">
        <w:rPr>
          <w:vertAlign w:val="subscript"/>
        </w:rPr>
        <w:t>0</w:t>
      </w:r>
      <w:r w:rsidRPr="00841036">
        <w:t xml:space="preserve"> = Z.m</w:t>
      </w:r>
      <w:r w:rsidR="00D07554" w:rsidRPr="00841036">
        <w:rPr>
          <w:vertAlign w:val="subscript"/>
        </w:rPr>
        <w:t>P</w:t>
      </w:r>
      <w:r w:rsidRPr="00841036">
        <w:t xml:space="preserve"> + N.m</w:t>
      </w:r>
      <w:r w:rsidR="00147ED0">
        <w:rPr>
          <w:vertAlign w:val="subscript"/>
        </w:rPr>
        <w:t>n</w:t>
      </w:r>
      <w:r w:rsidRPr="00841036">
        <w:t xml:space="preserve"> = 2.m</w:t>
      </w:r>
      <w:r w:rsidR="00D07554" w:rsidRPr="00841036">
        <w:rPr>
          <w:vertAlign w:val="subscript"/>
        </w:rPr>
        <w:t>P</w:t>
      </w:r>
      <w:r w:rsidRPr="00841036">
        <w:t xml:space="preserve"> + 2.m</w:t>
      </w:r>
      <w:r w:rsidR="00147ED0">
        <w:rPr>
          <w:vertAlign w:val="subscript"/>
        </w:rPr>
        <w:t>n</w:t>
      </w:r>
      <w:r w:rsidRPr="00841036">
        <w:t xml:space="preserve"> = 2.1,0073 + 2.1,0087 = 4,049527u</w:t>
      </w:r>
    </w:p>
    <w:p w:rsidR="0007186F" w:rsidRPr="00841036" w:rsidRDefault="008B0058" w:rsidP="00C03CAB">
      <w:r w:rsidRPr="00841036">
        <w:t xml:space="preserve">Độ hụt khối </w:t>
      </w:r>
      <w:r w:rsidR="00564144" w:rsidRPr="00841036">
        <w:t>Δ</w:t>
      </w:r>
      <w:r w:rsidRPr="00841036">
        <w:t>m = m</w:t>
      </w:r>
      <w:r w:rsidRPr="00805DAF">
        <w:rPr>
          <w:vertAlign w:val="subscript"/>
        </w:rPr>
        <w:t>0</w:t>
      </w:r>
      <w:r w:rsidRPr="00841036">
        <w:t xml:space="preserve"> – m = 4,049527 – 4,0015 = 0,048027u</w:t>
      </w:r>
    </w:p>
    <w:p w:rsidR="0007186F" w:rsidRPr="00C03CAB" w:rsidRDefault="008B0058" w:rsidP="00C03CAB">
      <w:pPr>
        <w:rPr>
          <w:rStyle w:val="Strong"/>
        </w:rPr>
      </w:pPr>
      <w:r w:rsidRPr="00C03CAB">
        <w:rPr>
          <w:rStyle w:val="Strong"/>
        </w:rPr>
        <w:t>2. Năng lượng liên kết hạt nhân</w:t>
      </w:r>
    </w:p>
    <w:p w:rsidR="0007186F" w:rsidRPr="00C03CAB" w:rsidRDefault="008B0058" w:rsidP="00C03CAB">
      <w:pPr>
        <w:rPr>
          <w:i/>
        </w:rPr>
      </w:pPr>
      <w:r w:rsidRPr="00C03CAB">
        <w:rPr>
          <w:bCs/>
          <w:i/>
          <w:iCs/>
        </w:rPr>
        <w:t>a) Năng lượng liên kết hạt nhân</w:t>
      </w:r>
    </w:p>
    <w:p w:rsidR="008B0058" w:rsidRPr="00841036" w:rsidRDefault="008B0058" w:rsidP="00C03CAB">
      <w:r w:rsidRPr="00841036">
        <w:t>Theo thuyết tương đối, hệ các nuclôn ban đầu có năng lượng E</w:t>
      </w:r>
      <w:r w:rsidRPr="0054230F">
        <w:rPr>
          <w:vertAlign w:val="subscript"/>
        </w:rPr>
        <w:t>0</w:t>
      </w:r>
      <w:r w:rsidRPr="00841036">
        <w:t xml:space="preserve"> = [Zm</w:t>
      </w:r>
      <w:r w:rsidR="00D07554" w:rsidRPr="00841036">
        <w:rPr>
          <w:vertAlign w:val="subscript"/>
        </w:rPr>
        <w:t>P</w:t>
      </w:r>
      <w:r w:rsidRPr="00841036">
        <w:t xml:space="preserve"> + (A – Z)m</w:t>
      </w:r>
      <w:r w:rsidR="00147ED0">
        <w:rPr>
          <w:vertAlign w:val="subscript"/>
        </w:rPr>
        <w:t>n</w:t>
      </w:r>
      <w:r w:rsidRPr="00841036">
        <w:t>]c</w:t>
      </w:r>
      <w:r w:rsidR="00341707" w:rsidRPr="0054230F">
        <w:rPr>
          <w:vertAlign w:val="superscript"/>
        </w:rPr>
        <w:t>2</w:t>
      </w:r>
    </w:p>
    <w:p w:rsidR="008B0058" w:rsidRPr="00841036" w:rsidRDefault="00817059" w:rsidP="00C03CAB">
      <w:r w:rsidRPr="00841036">
        <w:t xml:space="preserve">Còn </w:t>
      </w:r>
      <w:r w:rsidR="008B0058" w:rsidRPr="00841036">
        <w:t>hạt nhân được tạo thành từ chúng thì có năng lượng E = mc</w:t>
      </w:r>
      <w:r w:rsidR="00341707" w:rsidRPr="00817059">
        <w:rPr>
          <w:vertAlign w:val="superscript"/>
        </w:rPr>
        <w:t>2</w:t>
      </w:r>
      <w:r w:rsidR="008B0058" w:rsidRPr="00841036">
        <w:t xml:space="preserve"> &lt; E</w:t>
      </w:r>
      <w:r w:rsidR="008B0058" w:rsidRPr="0054230F">
        <w:rPr>
          <w:vertAlign w:val="subscript"/>
        </w:rPr>
        <w:t>0</w:t>
      </w:r>
      <w:r w:rsidR="008B0058" w:rsidRPr="00841036">
        <w:t>. Vì năng lượng toàn phần được bảo toàn, nên đã</w:t>
      </w:r>
      <w:r w:rsidR="0054230F">
        <w:t xml:space="preserve"> </w:t>
      </w:r>
      <w:r w:rsidR="008B0058" w:rsidRPr="00841036">
        <w:t xml:space="preserve">có một lượng năng lượng </w:t>
      </w:r>
      <w:r w:rsidR="00564144" w:rsidRPr="00841036">
        <w:t>Δ</w:t>
      </w:r>
      <w:r w:rsidR="008B0058" w:rsidRPr="00841036">
        <w:t>E = E</w:t>
      </w:r>
      <w:r w:rsidR="008B0058" w:rsidRPr="0054230F">
        <w:rPr>
          <w:vertAlign w:val="subscript"/>
        </w:rPr>
        <w:t>0</w:t>
      </w:r>
      <w:r w:rsidR="008B0058" w:rsidRPr="00841036">
        <w:t xml:space="preserve"> – E = </w:t>
      </w:r>
      <w:r w:rsidR="00564144" w:rsidRPr="00841036">
        <w:t>Δ</w:t>
      </w:r>
      <w:r w:rsidR="008B0058" w:rsidRPr="00841036">
        <w:t>m.c</w:t>
      </w:r>
      <w:r w:rsidR="00341707" w:rsidRPr="0054230F">
        <w:rPr>
          <w:vertAlign w:val="superscript"/>
        </w:rPr>
        <w:t>2</w:t>
      </w:r>
      <w:r w:rsidR="008B0058" w:rsidRPr="00841036">
        <w:t xml:space="preserve"> tỏa ra khi hệ các nuclôn tạo nên hạt nhân.</w:t>
      </w:r>
    </w:p>
    <w:p w:rsidR="008B0058" w:rsidRPr="00841036" w:rsidRDefault="008B0058" w:rsidP="00C03CAB">
      <w:r w:rsidRPr="00841036">
        <w:t>Ngược lại, nếu muốn tách hạt nhân đó thành các nuclôn riêng rẽ, có tổng khối lượng Zm</w:t>
      </w:r>
      <w:r w:rsidR="00D07554" w:rsidRPr="00841036">
        <w:rPr>
          <w:vertAlign w:val="subscript"/>
        </w:rPr>
        <w:t>P</w:t>
      </w:r>
      <w:r w:rsidRPr="00841036">
        <w:t xml:space="preserve"> + N.m</w:t>
      </w:r>
      <w:r w:rsidR="00147ED0">
        <w:rPr>
          <w:vertAlign w:val="subscript"/>
        </w:rPr>
        <w:t>n</w:t>
      </w:r>
      <w:r w:rsidRPr="00841036">
        <w:t xml:space="preserve"> &gt; m, thì ta phải tốn năng lượng </w:t>
      </w:r>
      <w:r w:rsidR="00564144" w:rsidRPr="00841036">
        <w:t>Δ</w:t>
      </w:r>
      <w:r w:rsidRPr="00841036">
        <w:t xml:space="preserve">E = </w:t>
      </w:r>
      <w:r w:rsidR="00564144" w:rsidRPr="00841036">
        <w:t>Δ</w:t>
      </w:r>
      <w:r w:rsidRPr="00841036">
        <w:t>m.c</w:t>
      </w:r>
      <w:r w:rsidR="00341707" w:rsidRPr="0054230F">
        <w:rPr>
          <w:vertAlign w:val="superscript"/>
        </w:rPr>
        <w:t>2</w:t>
      </w:r>
      <w:r w:rsidRPr="00841036">
        <w:t xml:space="preserve"> để thắng lực tương tác giữa chúng. </w:t>
      </w:r>
      <w:r w:rsidR="00564144" w:rsidRPr="00841036">
        <w:t>Δ</w:t>
      </w:r>
      <w:r w:rsidRPr="00841036">
        <w:t>E càng lớn thì càng tốn nhiều năng lượng để phá vỡ liên kết giữa các nuclôn.</w:t>
      </w:r>
    </w:p>
    <w:p w:rsidR="0007186F" w:rsidRPr="00841036" w:rsidRDefault="008B0058" w:rsidP="00C03CAB">
      <w:r w:rsidRPr="00841036">
        <w:t xml:space="preserve">Vì vậy, đại lượng </w:t>
      </w:r>
      <w:r w:rsidR="00564144" w:rsidRPr="00841036">
        <w:t>Δ</w:t>
      </w:r>
      <w:r w:rsidRPr="00841036">
        <w:t xml:space="preserve">E = </w:t>
      </w:r>
      <w:r w:rsidR="00564144" w:rsidRPr="00841036">
        <w:t>Δ</w:t>
      </w:r>
      <w:r w:rsidRPr="00841036">
        <w:t>m.c</w:t>
      </w:r>
      <w:r w:rsidR="00341707" w:rsidRPr="0054230F">
        <w:rPr>
          <w:vertAlign w:val="superscript"/>
        </w:rPr>
        <w:t>2</w:t>
      </w:r>
      <w:r w:rsidRPr="00841036">
        <w:t xml:space="preserve"> được gọi là năng lượng liên kết các nuclôn trong hạt nhân, hay gọn hơn, năng lượng liên kết hạt nhân.</w:t>
      </w:r>
    </w:p>
    <w:p w:rsidR="0007186F" w:rsidRPr="00841036" w:rsidRDefault="008B0058" w:rsidP="00C03CAB">
      <w:r w:rsidRPr="00841036">
        <w:t>Ta có:</w:t>
      </w:r>
      <w:r w:rsidR="009B11F1">
        <w:t xml:space="preserve"> </w:t>
      </w:r>
      <w:r w:rsidR="004C5DB9" w:rsidRPr="009B11F1">
        <w:rPr>
          <w:position w:val="-14"/>
        </w:rPr>
        <w:object w:dxaOrig="4860" w:dyaOrig="400">
          <v:shape id="_x0000_i1041" type="#_x0000_t75" style="width:243pt;height:20.25pt" o:ole="">
            <v:imagedata r:id="rId38" o:title=""/>
          </v:shape>
          <o:OLEObject Type="Embed" ProgID="Equation.3" ShapeID="_x0000_i1041" DrawAspect="Content" ObjectID="_1550260104" r:id="rId39"/>
        </w:object>
      </w:r>
    </w:p>
    <w:p w:rsidR="0007186F" w:rsidRPr="00C03CAB" w:rsidRDefault="008B0058" w:rsidP="00C03CAB">
      <w:r w:rsidRPr="00C03CAB">
        <w:rPr>
          <w:bCs/>
          <w:i/>
          <w:iCs/>
        </w:rPr>
        <w:t>b) Năng lượng liên kết riêng</w:t>
      </w:r>
    </w:p>
    <w:p w:rsidR="0007186F" w:rsidRPr="00841036" w:rsidRDefault="008B0058" w:rsidP="00C03CAB">
      <w:r w:rsidRPr="00841036">
        <w:t xml:space="preserve">Là năng lượng liên kết tính cho một nuclôn, kí hiệu là </w:t>
      </w:r>
      <w:r w:rsidR="004C5DB9">
        <w:t>ε</w:t>
      </w:r>
      <w:r w:rsidRPr="00841036">
        <w:t xml:space="preserve"> và được cho bởi công thức </w:t>
      </w:r>
      <w:r w:rsidR="004C5DB9">
        <w:t>ε</w:t>
      </w:r>
      <w:r w:rsidR="00817059">
        <w:t xml:space="preserve"> </w:t>
      </w:r>
      <w:r w:rsidR="004C5DB9">
        <w:t>=</w:t>
      </w:r>
      <w:r w:rsidRPr="00841036">
        <w:t xml:space="preserve"> </w:t>
      </w:r>
      <w:r w:rsidR="00564144" w:rsidRPr="00841036">
        <w:t>Δ</w:t>
      </w:r>
      <w:r w:rsidRPr="00841036">
        <w:t>E</w:t>
      </w:r>
      <w:r w:rsidR="004C5DB9">
        <w:t>/</w:t>
      </w:r>
      <w:r w:rsidRPr="00841036">
        <w:t>A</w:t>
      </w:r>
    </w:p>
    <w:p w:rsidR="0007186F" w:rsidRPr="00841036" w:rsidRDefault="008B0058" w:rsidP="00C03CAB">
      <w:r w:rsidRPr="00841036">
        <w:rPr>
          <w:i/>
          <w:iCs/>
          <w:u w:val="single"/>
        </w:rPr>
        <w:t>Đặc</w:t>
      </w:r>
      <w:r w:rsidR="00B2650E" w:rsidRPr="00841036">
        <w:rPr>
          <w:i/>
          <w:iCs/>
          <w:u w:val="single"/>
        </w:rPr>
        <w:t xml:space="preserve"> </w:t>
      </w:r>
      <w:r w:rsidRPr="00841036">
        <w:rPr>
          <w:i/>
          <w:iCs/>
          <w:u w:val="single"/>
        </w:rPr>
        <w:t>điểm:</w:t>
      </w:r>
      <w:r w:rsidRPr="00841036">
        <w:rPr>
          <w:i/>
          <w:iCs/>
        </w:rPr>
        <w:t xml:space="preserve"> Năng lượng liên kết riêng đặc trưng cho sự bền vững của hạt nhân. Hạt nhân có năng lượng liên kết riêng càng lớn thì càng bền vững.</w:t>
      </w:r>
    </w:p>
    <w:p w:rsidR="0007186F" w:rsidRPr="00002561" w:rsidRDefault="008B0058" w:rsidP="00C03CAB">
      <w:r w:rsidRPr="00002561">
        <w:rPr>
          <w:b/>
          <w:bCs/>
        </w:rPr>
        <w:t>Ví dụ 1:</w:t>
      </w:r>
      <w:r w:rsidRPr="00002561">
        <w:rPr>
          <w:bCs/>
        </w:rPr>
        <w:t xml:space="preserve"> Tìm độ hụt khối và năng lượng liên kết của hạt nhân Liti </w:t>
      </w:r>
      <w:r w:rsidR="004910EA" w:rsidRPr="00002561">
        <w:rPr>
          <w:position w:val="-12"/>
        </w:rPr>
        <w:object w:dxaOrig="400" w:dyaOrig="380">
          <v:shape id="_x0000_i1042" type="#_x0000_t75" style="width:20.25pt;height:18.75pt" o:ole="">
            <v:imagedata r:id="rId40" o:title=""/>
          </v:shape>
          <o:OLEObject Type="Embed" ProgID="Equation.3" ShapeID="_x0000_i1042" DrawAspect="Content" ObjectID="_1550260105" r:id="rId41"/>
        </w:object>
      </w:r>
      <w:r w:rsidRPr="00002561">
        <w:rPr>
          <w:bCs/>
        </w:rPr>
        <w:t>. Biết khối lượng nguyên tử Liti, nơtron</w:t>
      </w:r>
      <w:r w:rsidR="004C5DB9" w:rsidRPr="00002561">
        <w:rPr>
          <w:bCs/>
        </w:rPr>
        <w:t xml:space="preserve"> </w:t>
      </w:r>
      <w:r w:rsidRPr="00002561">
        <w:rPr>
          <w:bCs/>
        </w:rPr>
        <w:t>và prôtôn có khối lượng lần lượt là: m</w:t>
      </w:r>
      <w:r w:rsidR="00D07554" w:rsidRPr="00002561">
        <w:rPr>
          <w:bCs/>
          <w:vertAlign w:val="subscript"/>
        </w:rPr>
        <w:t>Li</w:t>
      </w:r>
      <w:r w:rsidRPr="00002561">
        <w:rPr>
          <w:bCs/>
        </w:rPr>
        <w:t xml:space="preserve"> = 7,0160u; m</w:t>
      </w:r>
      <w:r w:rsidR="00D07554" w:rsidRPr="00002561">
        <w:rPr>
          <w:bCs/>
          <w:vertAlign w:val="subscript"/>
        </w:rPr>
        <w:t>N</w:t>
      </w:r>
      <w:r w:rsidRPr="00002561">
        <w:rPr>
          <w:bCs/>
        </w:rPr>
        <w:t xml:space="preserve"> = 1,0087u và m</w:t>
      </w:r>
      <w:r w:rsidR="00D07554" w:rsidRPr="00002561">
        <w:rPr>
          <w:bCs/>
          <w:vertAlign w:val="subscript"/>
        </w:rPr>
        <w:t>P</w:t>
      </w:r>
      <w:r w:rsidRPr="00002561">
        <w:rPr>
          <w:bCs/>
        </w:rPr>
        <w:t xml:space="preserve"> = 1,0073u. Biết</w:t>
      </w:r>
      <w:r w:rsidR="00817059" w:rsidRPr="00002561">
        <w:rPr>
          <w:bCs/>
        </w:rPr>
        <w:t xml:space="preserve"> </w:t>
      </w:r>
      <w:r w:rsidRPr="00002561">
        <w:rPr>
          <w:bCs/>
        </w:rPr>
        <w:t>1u = 931,5 MeV/c</w:t>
      </w:r>
      <w:r w:rsidR="00341707" w:rsidRPr="00002561">
        <w:rPr>
          <w:bCs/>
          <w:vertAlign w:val="superscript"/>
        </w:rPr>
        <w:t>2</w:t>
      </w:r>
    </w:p>
    <w:p w:rsidR="0007186F" w:rsidRPr="00002561" w:rsidRDefault="00002561" w:rsidP="00002561">
      <w:pPr>
        <w:jc w:val="center"/>
        <w:rPr>
          <w:iCs/>
        </w:rPr>
      </w:pPr>
      <w:r>
        <w:rPr>
          <w:iCs/>
        </w:rPr>
        <w:t>Hướng dẫn giải</w:t>
      </w:r>
      <w:r w:rsidR="008B0058" w:rsidRPr="00002561">
        <w:rPr>
          <w:iCs/>
        </w:rPr>
        <w:t>:</w:t>
      </w:r>
    </w:p>
    <w:p w:rsidR="007A0571" w:rsidRPr="00841036" w:rsidRDefault="007A0571" w:rsidP="00C03CAB">
      <w:r>
        <w:t xml:space="preserve">Hạt nhân </w:t>
      </w:r>
      <w:r w:rsidRPr="00173E44">
        <w:rPr>
          <w:position w:val="-12"/>
        </w:rPr>
        <w:object w:dxaOrig="400" w:dyaOrig="380">
          <v:shape id="_x0000_i1043" type="#_x0000_t75" style="width:20.25pt;height:18.75pt" o:ole="">
            <v:imagedata r:id="rId40" o:title=""/>
          </v:shape>
          <o:OLEObject Type="Embed" ProgID="Equation.3" ShapeID="_x0000_i1043" DrawAspect="Content" ObjectID="_1550260106" r:id="rId42"/>
        </w:object>
      </w:r>
      <w:r>
        <w:t xml:space="preserve"> có 3 proton và 4 n</w:t>
      </w:r>
      <w:r w:rsidR="00817059">
        <w:t>ơt</w:t>
      </w:r>
      <w:r>
        <w:t>ron. Khi đó:</w:t>
      </w:r>
    </w:p>
    <w:p w:rsidR="008B0058" w:rsidRPr="00841036" w:rsidRDefault="008B0058" w:rsidP="00C03CAB">
      <w:r w:rsidRPr="00841036">
        <w:t>M</w:t>
      </w:r>
      <w:r w:rsidRPr="0055108C">
        <w:rPr>
          <w:vertAlign w:val="subscript"/>
        </w:rPr>
        <w:t>0</w:t>
      </w:r>
      <w:r w:rsidRPr="00841036">
        <w:t xml:space="preserve"> = Z.m</w:t>
      </w:r>
      <w:r w:rsidR="00D07554" w:rsidRPr="00841036">
        <w:rPr>
          <w:vertAlign w:val="subscript"/>
        </w:rPr>
        <w:t>P</w:t>
      </w:r>
      <w:r w:rsidRPr="00841036">
        <w:t xml:space="preserve"> + N.m</w:t>
      </w:r>
      <w:r w:rsidR="004910EA">
        <w:rPr>
          <w:vertAlign w:val="subscript"/>
        </w:rPr>
        <w:t>n</w:t>
      </w:r>
      <w:r w:rsidRPr="00841036">
        <w:t xml:space="preserve"> = 3.m</w:t>
      </w:r>
      <w:r w:rsidR="00D07554" w:rsidRPr="00841036">
        <w:rPr>
          <w:vertAlign w:val="subscript"/>
        </w:rPr>
        <w:t>P</w:t>
      </w:r>
      <w:r w:rsidRPr="00841036">
        <w:t xml:space="preserve"> + 4.m</w:t>
      </w:r>
      <w:r w:rsidR="004910EA">
        <w:rPr>
          <w:vertAlign w:val="subscript"/>
        </w:rPr>
        <w:t>n</w:t>
      </w:r>
      <w:r w:rsidRPr="00841036">
        <w:t xml:space="preserve"> = 3.1,0073 + 4.1,0087 = 7,08299 u</w:t>
      </w:r>
    </w:p>
    <w:p w:rsidR="008B0058" w:rsidRPr="00841036" w:rsidRDefault="008B0058" w:rsidP="00C03CAB">
      <w:r w:rsidRPr="00841036">
        <w:t xml:space="preserve">Độ hụt khối: </w:t>
      </w:r>
      <w:r w:rsidR="00564144" w:rsidRPr="00841036">
        <w:t>Δ</w:t>
      </w:r>
      <w:r w:rsidRPr="00841036">
        <w:t>m = m</w:t>
      </w:r>
      <w:r w:rsidRPr="0055108C">
        <w:rPr>
          <w:vertAlign w:val="subscript"/>
        </w:rPr>
        <w:t>0</w:t>
      </w:r>
      <w:r w:rsidRPr="00841036">
        <w:t xml:space="preserve"> – m = 7,08299 – 7,0160</w:t>
      </w:r>
      <w:r w:rsidR="00B2650E" w:rsidRPr="00841036">
        <w:t xml:space="preserve"> </w:t>
      </w:r>
      <w:r w:rsidRPr="00841036">
        <w:t>= 0,06699 u</w:t>
      </w:r>
    </w:p>
    <w:p w:rsidR="008B0058" w:rsidRPr="00841036" w:rsidRDefault="008B0058" w:rsidP="00C03CAB">
      <w:r w:rsidRPr="00841036">
        <w:t xml:space="preserve">Năng lượng liên kết của hạt nhân là: </w:t>
      </w:r>
      <w:r w:rsidR="00564144" w:rsidRPr="00841036">
        <w:t>Δ</w:t>
      </w:r>
      <w:r w:rsidRPr="00841036">
        <w:t xml:space="preserve">E = </w:t>
      </w:r>
      <w:r w:rsidR="00564144" w:rsidRPr="00841036">
        <w:t>Δ</w:t>
      </w:r>
      <w:r w:rsidRPr="00841036">
        <w:t>m.c</w:t>
      </w:r>
      <w:r w:rsidR="00341707" w:rsidRPr="004910EA">
        <w:rPr>
          <w:vertAlign w:val="superscript"/>
        </w:rPr>
        <w:t>2</w:t>
      </w:r>
      <w:r w:rsidRPr="00841036">
        <w:t xml:space="preserve"> = 0,06699 uc</w:t>
      </w:r>
      <w:r w:rsidR="00341707" w:rsidRPr="00817059">
        <w:rPr>
          <w:vertAlign w:val="superscript"/>
        </w:rPr>
        <w:t>2</w:t>
      </w:r>
      <w:r w:rsidRPr="00841036">
        <w:t xml:space="preserve"> = 0,06699.931,5 = 62,401185 MeV</w:t>
      </w:r>
    </w:p>
    <w:p w:rsidR="008B0058" w:rsidRPr="00002561" w:rsidRDefault="008B0058" w:rsidP="00C03CAB">
      <w:r w:rsidRPr="00002561">
        <w:rPr>
          <w:b/>
          <w:bCs/>
        </w:rPr>
        <w:t>Ví dụ 2:</w:t>
      </w:r>
      <w:r w:rsidRPr="00002561">
        <w:rPr>
          <w:bCs/>
        </w:rPr>
        <w:t xml:space="preserve"> Cho biết: m</w:t>
      </w:r>
      <w:r w:rsidRPr="00002561">
        <w:rPr>
          <w:bCs/>
          <w:vertAlign w:val="subscript"/>
        </w:rPr>
        <w:t>He</w:t>
      </w:r>
      <w:r w:rsidR="00B2650E" w:rsidRPr="00002561">
        <w:rPr>
          <w:bCs/>
        </w:rPr>
        <w:t xml:space="preserve"> </w:t>
      </w:r>
      <w:r w:rsidR="0055108C" w:rsidRPr="00002561">
        <w:t>=</w:t>
      </w:r>
      <w:r w:rsidRPr="00002561">
        <w:t xml:space="preserve"> </w:t>
      </w:r>
      <w:r w:rsidRPr="00002561">
        <w:rPr>
          <w:bCs/>
        </w:rPr>
        <w:t>4,0015 u;m</w:t>
      </w:r>
      <w:r w:rsidRPr="00002561">
        <w:rPr>
          <w:bCs/>
          <w:vertAlign w:val="subscript"/>
        </w:rPr>
        <w:t>O</w:t>
      </w:r>
      <w:r w:rsidR="00B2650E" w:rsidRPr="00002561">
        <w:rPr>
          <w:bCs/>
        </w:rPr>
        <w:t xml:space="preserve"> </w:t>
      </w:r>
      <w:r w:rsidR="0055108C" w:rsidRPr="00002561">
        <w:t>=</w:t>
      </w:r>
      <w:r w:rsidRPr="00002561">
        <w:t xml:space="preserve"> </w:t>
      </w:r>
      <w:r w:rsidRPr="00002561">
        <w:rPr>
          <w:bCs/>
        </w:rPr>
        <w:t>15,999 u;m</w:t>
      </w:r>
      <w:r w:rsidRPr="00002561">
        <w:rPr>
          <w:bCs/>
          <w:vertAlign w:val="subscript"/>
        </w:rPr>
        <w:t>p</w:t>
      </w:r>
      <w:r w:rsidR="00B2650E" w:rsidRPr="00002561">
        <w:rPr>
          <w:bCs/>
        </w:rPr>
        <w:t xml:space="preserve"> </w:t>
      </w:r>
      <w:r w:rsidR="0055108C" w:rsidRPr="00002561">
        <w:t>=</w:t>
      </w:r>
      <w:r w:rsidRPr="00002561">
        <w:t xml:space="preserve"> </w:t>
      </w:r>
      <w:r w:rsidRPr="00002561">
        <w:rPr>
          <w:bCs/>
        </w:rPr>
        <w:t>1,0073 u;m</w:t>
      </w:r>
      <w:r w:rsidRPr="00002561">
        <w:rPr>
          <w:bCs/>
          <w:vertAlign w:val="subscript"/>
        </w:rPr>
        <w:t>n</w:t>
      </w:r>
      <w:r w:rsidR="00B2650E" w:rsidRPr="00002561">
        <w:rPr>
          <w:bCs/>
        </w:rPr>
        <w:t xml:space="preserve"> </w:t>
      </w:r>
      <w:r w:rsidR="0055108C" w:rsidRPr="00002561">
        <w:t>=</w:t>
      </w:r>
      <w:r w:rsidRPr="00002561">
        <w:t xml:space="preserve"> </w:t>
      </w:r>
      <w:r w:rsidRPr="00002561">
        <w:rPr>
          <w:bCs/>
        </w:rPr>
        <w:t xml:space="preserve">1,0087 u. Hãy so sánh mức độ bền vững của hai hạt nhân </w:t>
      </w:r>
      <w:r w:rsidR="002F34F1" w:rsidRPr="00002561">
        <w:rPr>
          <w:position w:val="-10"/>
        </w:rPr>
        <w:object w:dxaOrig="460" w:dyaOrig="360">
          <v:shape id="_x0000_i1044" type="#_x0000_t75" style="width:23.25pt;height:18pt" o:ole="">
            <v:imagedata r:id="rId35" o:title=""/>
          </v:shape>
          <o:OLEObject Type="Embed" ProgID="Equation.3" ShapeID="_x0000_i1044" DrawAspect="Content" ObjectID="_1550260107" r:id="rId43"/>
        </w:object>
      </w:r>
      <w:r w:rsidRPr="00002561">
        <w:rPr>
          <w:bCs/>
        </w:rPr>
        <w:t xml:space="preserve">và </w:t>
      </w:r>
      <w:r w:rsidR="002F34F1" w:rsidRPr="00002561">
        <w:rPr>
          <w:position w:val="-12"/>
        </w:rPr>
        <w:object w:dxaOrig="400" w:dyaOrig="380">
          <v:shape id="_x0000_i1045" type="#_x0000_t75" style="width:20.25pt;height:18.75pt" o:ole="">
            <v:imagedata r:id="rId44" o:title=""/>
          </v:shape>
          <o:OLEObject Type="Embed" ProgID="Equation.3" ShapeID="_x0000_i1045" DrawAspect="Content" ObjectID="_1550260108" r:id="rId45"/>
        </w:object>
      </w:r>
      <w:r w:rsidRPr="00002561">
        <w:rPr>
          <w:bCs/>
        </w:rPr>
        <w:t>.</w:t>
      </w:r>
    </w:p>
    <w:p w:rsidR="0055108C" w:rsidRPr="00002561" w:rsidRDefault="00002561" w:rsidP="00002561">
      <w:pPr>
        <w:jc w:val="center"/>
      </w:pPr>
      <w:r w:rsidRPr="00002561">
        <w:rPr>
          <w:iCs/>
        </w:rPr>
        <w:t>Hướng dẫn giải</w:t>
      </w:r>
      <w:r w:rsidR="0055108C" w:rsidRPr="00002561">
        <w:rPr>
          <w:iCs/>
        </w:rPr>
        <w:t>:</w:t>
      </w:r>
    </w:p>
    <w:p w:rsidR="0007186F" w:rsidRPr="002F34F1" w:rsidRDefault="0055108C" w:rsidP="00002561">
      <w:pPr>
        <w:numPr>
          <w:ilvl w:val="0"/>
          <w:numId w:val="9"/>
        </w:numPr>
        <w:rPr>
          <w:i/>
        </w:rPr>
      </w:pPr>
      <w:r w:rsidRPr="002F34F1">
        <w:rPr>
          <w:i/>
        </w:rPr>
        <w:t xml:space="preserve">Xét hạt nhân </w:t>
      </w:r>
      <w:r w:rsidRPr="002F34F1">
        <w:rPr>
          <w:i/>
          <w:position w:val="-10"/>
        </w:rPr>
        <w:object w:dxaOrig="460" w:dyaOrig="360">
          <v:shape id="_x0000_i1046" type="#_x0000_t75" style="width:23.25pt;height:18pt" o:ole="">
            <v:imagedata r:id="rId35" o:title=""/>
          </v:shape>
          <o:OLEObject Type="Embed" ProgID="Equation.3" ShapeID="_x0000_i1046" DrawAspect="Content" ObjectID="_1550260109" r:id="rId46"/>
        </w:object>
      </w:r>
      <w:r w:rsidRPr="002F34F1">
        <w:rPr>
          <w:i/>
        </w:rPr>
        <w:t>:</w:t>
      </w:r>
    </w:p>
    <w:p w:rsidR="0007186F" w:rsidRPr="00841036" w:rsidRDefault="002F34F1" w:rsidP="00C03CAB">
      <w:r>
        <w:tab/>
      </w:r>
      <w:r w:rsidR="008B0058" w:rsidRPr="00841036">
        <w:t xml:space="preserve">Độ hụt khối hạt nhân: </w:t>
      </w:r>
      <w:r w:rsidR="00564144" w:rsidRPr="00841036">
        <w:t>Δ</w:t>
      </w:r>
      <w:r w:rsidR="008B0058" w:rsidRPr="00841036">
        <w:t>m</w:t>
      </w:r>
      <w:r w:rsidR="008B0058" w:rsidRPr="0055108C">
        <w:rPr>
          <w:vertAlign w:val="subscript"/>
        </w:rPr>
        <w:t>He</w:t>
      </w:r>
      <w:r w:rsidR="00B2650E" w:rsidRPr="0055108C">
        <w:rPr>
          <w:vertAlign w:val="subscript"/>
        </w:rPr>
        <w:t xml:space="preserve"> </w:t>
      </w:r>
      <w:r w:rsidR="0055108C">
        <w:t>=(</w:t>
      </w:r>
      <w:r w:rsidR="008B0058" w:rsidRPr="00841036">
        <w:t>2.m</w:t>
      </w:r>
      <w:r w:rsidR="008B0058" w:rsidRPr="0055108C">
        <w:rPr>
          <w:vertAlign w:val="subscript"/>
        </w:rPr>
        <w:t>p</w:t>
      </w:r>
      <w:r w:rsidR="0055108C">
        <w:t>+</w:t>
      </w:r>
      <w:r w:rsidR="008B0058" w:rsidRPr="00841036">
        <w:t>2.m</w:t>
      </w:r>
      <w:r w:rsidR="008B0058" w:rsidRPr="0055108C">
        <w:rPr>
          <w:vertAlign w:val="subscript"/>
        </w:rPr>
        <w:t>n</w:t>
      </w:r>
      <w:r w:rsidR="0055108C">
        <w:t>)-</w:t>
      </w:r>
      <w:r w:rsidR="008B0058" w:rsidRPr="00841036">
        <w:t xml:space="preserve"> m</w:t>
      </w:r>
      <w:r w:rsidR="008B0058" w:rsidRPr="0055108C">
        <w:rPr>
          <w:vertAlign w:val="subscript"/>
        </w:rPr>
        <w:t>He</w:t>
      </w:r>
      <w:r w:rsidR="00B2650E" w:rsidRPr="00841036">
        <w:t xml:space="preserve"> </w:t>
      </w:r>
      <w:r w:rsidR="0055108C">
        <w:t>=</w:t>
      </w:r>
      <w:r w:rsidR="008B0058" w:rsidRPr="00841036">
        <w:t xml:space="preserve"> 4,0032</w:t>
      </w:r>
      <w:r w:rsidR="0055108C">
        <w:t xml:space="preserve"> - </w:t>
      </w:r>
      <w:r w:rsidR="008B0058" w:rsidRPr="00841036">
        <w:t xml:space="preserve">4,0015 </w:t>
      </w:r>
      <w:r w:rsidR="0055108C">
        <w:t>=</w:t>
      </w:r>
      <w:r w:rsidR="008B0058" w:rsidRPr="00841036">
        <w:t xml:space="preserve"> 0,0305 u</w:t>
      </w:r>
    </w:p>
    <w:p w:rsidR="0007186F" w:rsidRPr="00841036" w:rsidRDefault="002F34F1" w:rsidP="00C03CAB">
      <w:r>
        <w:tab/>
      </w:r>
      <w:r w:rsidR="008B0058" w:rsidRPr="00841036">
        <w:t xml:space="preserve">Năng lượng liên kết hạt </w:t>
      </w:r>
      <w:r w:rsidR="00CB5FF8">
        <w:t xml:space="preserve">nhân </w:t>
      </w:r>
      <w:r w:rsidR="00CB5FF8" w:rsidRPr="00173E44">
        <w:rPr>
          <w:position w:val="-10"/>
        </w:rPr>
        <w:object w:dxaOrig="460" w:dyaOrig="360">
          <v:shape id="_x0000_i1047" type="#_x0000_t75" style="width:23.25pt;height:18pt" o:ole="">
            <v:imagedata r:id="rId35" o:title=""/>
          </v:shape>
          <o:OLEObject Type="Embed" ProgID="Equation.3" ShapeID="_x0000_i1047" DrawAspect="Content" ObjectID="_1550260110" r:id="rId47"/>
        </w:object>
      </w:r>
      <w:r w:rsidR="00CB5FF8">
        <w:t xml:space="preserve"> là ∆E</w:t>
      </w:r>
      <w:r w:rsidR="00CB5FF8" w:rsidRPr="00CB5FF8">
        <w:rPr>
          <w:vertAlign w:val="subscript"/>
        </w:rPr>
        <w:t>He</w:t>
      </w:r>
      <w:r w:rsidR="00CB5FF8">
        <w:t>=</w:t>
      </w:r>
      <w:r w:rsidR="008B0058" w:rsidRPr="00841036">
        <w:t xml:space="preserve"> </w:t>
      </w:r>
      <w:r w:rsidR="00564144" w:rsidRPr="00841036">
        <w:t>Δ</w:t>
      </w:r>
      <w:r w:rsidR="008B0058" w:rsidRPr="00841036">
        <w:t>m</w:t>
      </w:r>
      <w:r w:rsidR="00CB5FF8" w:rsidRPr="00CB5FF8">
        <w:rPr>
          <w:vertAlign w:val="subscript"/>
        </w:rPr>
        <w:t>He</w:t>
      </w:r>
      <w:r w:rsidR="008B0058" w:rsidRPr="00841036">
        <w:t>.c</w:t>
      </w:r>
      <w:r w:rsidR="008B0058" w:rsidRPr="00CB5FF8">
        <w:rPr>
          <w:vertAlign w:val="superscript"/>
        </w:rPr>
        <w:t>2</w:t>
      </w:r>
      <w:r w:rsidR="00B2650E" w:rsidRPr="00841036">
        <w:t xml:space="preserve"> </w:t>
      </w:r>
      <w:r w:rsidR="00CB5FF8">
        <w:t>=</w:t>
      </w:r>
      <w:r w:rsidR="008B0058" w:rsidRPr="00841036">
        <w:t xml:space="preserve"> 0,0305 uc</w:t>
      </w:r>
      <w:r w:rsidR="008B0058" w:rsidRPr="00CB5FF8">
        <w:rPr>
          <w:vertAlign w:val="superscript"/>
        </w:rPr>
        <w:t>2</w:t>
      </w:r>
      <w:r w:rsidR="00B2650E" w:rsidRPr="00841036">
        <w:t xml:space="preserve"> </w:t>
      </w:r>
      <w:r w:rsidR="00CB5FF8">
        <w:t>=</w:t>
      </w:r>
      <w:r w:rsidR="008B0058" w:rsidRPr="00841036">
        <w:t xml:space="preserve"> 0,0305.931,5 </w:t>
      </w:r>
      <w:r w:rsidR="00CB5FF8">
        <w:t>= 28,</w:t>
      </w:r>
      <w:r w:rsidR="008B0058" w:rsidRPr="00841036">
        <w:t>41075 MeV</w:t>
      </w:r>
    </w:p>
    <w:p w:rsidR="0007186F" w:rsidRPr="00841036" w:rsidRDefault="002F34F1" w:rsidP="00C03CAB">
      <w:r>
        <w:lastRenderedPageBreak/>
        <w:tab/>
      </w:r>
      <w:r w:rsidR="008B0058" w:rsidRPr="00841036">
        <w:t xml:space="preserve">Năng lượng liên kết riêng của hạt nhân </w:t>
      </w:r>
      <w:r w:rsidR="00995FE6" w:rsidRPr="00173E44">
        <w:rPr>
          <w:position w:val="-10"/>
        </w:rPr>
        <w:object w:dxaOrig="460" w:dyaOrig="360">
          <v:shape id="_x0000_i1048" type="#_x0000_t75" style="width:23.25pt;height:18pt" o:ole="">
            <v:imagedata r:id="rId35" o:title=""/>
          </v:shape>
          <o:OLEObject Type="Embed" ProgID="Equation.3" ShapeID="_x0000_i1048" DrawAspect="Content" ObjectID="_1550260111" r:id="rId48"/>
        </w:object>
      </w:r>
      <w:r w:rsidR="008B0058" w:rsidRPr="00841036">
        <w:t xml:space="preserve">là </w:t>
      </w:r>
      <w:r w:rsidR="00995FE6" w:rsidRPr="00995FE6">
        <w:rPr>
          <w:position w:val="-24"/>
        </w:rPr>
        <w:object w:dxaOrig="1359" w:dyaOrig="620">
          <v:shape id="_x0000_i1049" type="#_x0000_t75" style="width:68.25pt;height:30.75pt" o:ole="">
            <v:imagedata r:id="rId49" o:title=""/>
          </v:shape>
          <o:OLEObject Type="Embed" ProgID="Equation.3" ShapeID="_x0000_i1049" DrawAspect="Content" ObjectID="_1550260112" r:id="rId50"/>
        </w:object>
      </w:r>
      <w:r w:rsidR="008B0058" w:rsidRPr="00841036">
        <w:t>7,1027 MeV/nuclon</w:t>
      </w:r>
    </w:p>
    <w:p w:rsidR="00995FE6" w:rsidRPr="002F34F1" w:rsidRDefault="00995FE6" w:rsidP="00002561">
      <w:pPr>
        <w:numPr>
          <w:ilvl w:val="0"/>
          <w:numId w:val="9"/>
        </w:numPr>
        <w:rPr>
          <w:i/>
        </w:rPr>
      </w:pPr>
      <w:r w:rsidRPr="002F34F1">
        <w:rPr>
          <w:i/>
        </w:rPr>
        <w:t xml:space="preserve">Xét hạt nhân </w:t>
      </w:r>
      <w:r w:rsidR="00AA3A72" w:rsidRPr="002F34F1">
        <w:rPr>
          <w:i/>
          <w:position w:val="-12"/>
        </w:rPr>
        <w:object w:dxaOrig="400" w:dyaOrig="380">
          <v:shape id="_x0000_i1050" type="#_x0000_t75" style="width:20.25pt;height:18.75pt" o:ole="">
            <v:imagedata r:id="rId44" o:title=""/>
          </v:shape>
          <o:OLEObject Type="Embed" ProgID="Equation.3" ShapeID="_x0000_i1050" DrawAspect="Content" ObjectID="_1550260113" r:id="rId51"/>
        </w:object>
      </w:r>
      <w:r w:rsidR="00AA3A72" w:rsidRPr="002F34F1">
        <w:rPr>
          <w:i/>
        </w:rPr>
        <w:t>:</w:t>
      </w:r>
    </w:p>
    <w:p w:rsidR="0007186F" w:rsidRPr="00841036" w:rsidRDefault="002F34F1" w:rsidP="00C03CAB">
      <w:r>
        <w:tab/>
      </w:r>
      <w:r w:rsidR="008B0058" w:rsidRPr="00841036">
        <w:t xml:space="preserve">Độ hụt khối hạt nhân: </w:t>
      </w:r>
      <w:r w:rsidR="00564144" w:rsidRPr="00841036">
        <w:t>Δ</w:t>
      </w:r>
      <w:r w:rsidR="008B0058" w:rsidRPr="00841036">
        <w:t>m</w:t>
      </w:r>
      <w:r w:rsidR="008B0058" w:rsidRPr="00AA3A72">
        <w:rPr>
          <w:vertAlign w:val="subscript"/>
        </w:rPr>
        <w:t>O</w:t>
      </w:r>
      <w:r w:rsidR="00B2650E" w:rsidRPr="00841036">
        <w:t xml:space="preserve"> </w:t>
      </w:r>
      <w:r w:rsidR="00AA3A72">
        <w:t>=</w:t>
      </w:r>
      <w:r w:rsidR="005E3D21">
        <w:t>(</w:t>
      </w:r>
      <w:r w:rsidR="008B0058" w:rsidRPr="00841036">
        <w:t>8.m</w:t>
      </w:r>
      <w:r w:rsidR="008B0058" w:rsidRPr="005E3D21">
        <w:rPr>
          <w:vertAlign w:val="subscript"/>
        </w:rPr>
        <w:t>p</w:t>
      </w:r>
      <w:r w:rsidR="008B0058" w:rsidRPr="00841036">
        <w:t xml:space="preserve"> </w:t>
      </w:r>
      <w:r w:rsidR="005B3470">
        <w:t xml:space="preserve">+ </w:t>
      </w:r>
      <w:r w:rsidR="008B0058" w:rsidRPr="00841036">
        <w:t>8.m</w:t>
      </w:r>
      <w:r w:rsidR="008B0058" w:rsidRPr="005B3470">
        <w:rPr>
          <w:vertAlign w:val="subscript"/>
        </w:rPr>
        <w:t>n</w:t>
      </w:r>
      <w:r w:rsidR="008B0058" w:rsidRPr="00841036">
        <w:t xml:space="preserve"> </w:t>
      </w:r>
      <w:r w:rsidR="005B3470">
        <w:t xml:space="preserve">) - </w:t>
      </w:r>
      <w:r w:rsidR="008B0058" w:rsidRPr="00841036">
        <w:t>m</w:t>
      </w:r>
      <w:r w:rsidR="008B0058" w:rsidRPr="005B3470">
        <w:rPr>
          <w:vertAlign w:val="subscript"/>
        </w:rPr>
        <w:t>O</w:t>
      </w:r>
      <w:r w:rsidR="00B2650E" w:rsidRPr="00841036">
        <w:t xml:space="preserve"> </w:t>
      </w:r>
      <w:r w:rsidR="005B3470">
        <w:t>=</w:t>
      </w:r>
      <w:r w:rsidR="008B0058" w:rsidRPr="00841036">
        <w:t xml:space="preserve"> 16,128 </w:t>
      </w:r>
      <w:r w:rsidR="005B3470">
        <w:t>-</w:t>
      </w:r>
      <w:r w:rsidR="008B0058" w:rsidRPr="00841036">
        <w:t>1</w:t>
      </w:r>
      <w:r w:rsidR="005B3470">
        <w:t>5,</w:t>
      </w:r>
      <w:r w:rsidR="008B0058" w:rsidRPr="00841036">
        <w:t xml:space="preserve">999 </w:t>
      </w:r>
      <w:r w:rsidR="005B3470">
        <w:t>=</w:t>
      </w:r>
      <w:r w:rsidR="008B0058" w:rsidRPr="00841036">
        <w:t xml:space="preserve"> 0,129 u</w:t>
      </w:r>
    </w:p>
    <w:p w:rsidR="008B0058" w:rsidRPr="00841036" w:rsidRDefault="002F34F1" w:rsidP="00C03CAB">
      <w:r>
        <w:tab/>
      </w:r>
      <w:r w:rsidR="008B0058" w:rsidRPr="00841036">
        <w:t xml:space="preserve">Năng lượng liên kết hạt nhân </w:t>
      </w:r>
      <w:r w:rsidR="005B3470" w:rsidRPr="00C103C3">
        <w:rPr>
          <w:position w:val="-12"/>
        </w:rPr>
        <w:object w:dxaOrig="400" w:dyaOrig="380">
          <v:shape id="_x0000_i1051" type="#_x0000_t75" style="width:20.25pt;height:18.75pt" o:ole="">
            <v:imagedata r:id="rId44" o:title=""/>
          </v:shape>
          <o:OLEObject Type="Embed" ProgID="Equation.3" ShapeID="_x0000_i1051" DrawAspect="Content" ObjectID="_1550260114" r:id="rId52"/>
        </w:object>
      </w:r>
      <w:r w:rsidR="008B0058" w:rsidRPr="00841036">
        <w:t xml:space="preserve"> là </w:t>
      </w:r>
      <w:r w:rsidR="00564144" w:rsidRPr="00841036">
        <w:t>Δ</w:t>
      </w:r>
      <w:r w:rsidR="008B0058" w:rsidRPr="00841036">
        <w:t>E</w:t>
      </w:r>
      <w:r w:rsidR="005B3470" w:rsidRPr="005B3470">
        <w:rPr>
          <w:vertAlign w:val="subscript"/>
        </w:rPr>
        <w:t>O</w:t>
      </w:r>
      <w:r w:rsidR="005B3470">
        <w:t>=</w:t>
      </w:r>
      <w:r w:rsidR="008B0058" w:rsidRPr="00841036">
        <w:t xml:space="preserve"> </w:t>
      </w:r>
      <w:r w:rsidR="00564144" w:rsidRPr="00841036">
        <w:t>Δ</w:t>
      </w:r>
      <w:r w:rsidR="008B0058" w:rsidRPr="00841036">
        <w:t>m</w:t>
      </w:r>
      <w:r w:rsidR="005B3470" w:rsidRPr="005B3470">
        <w:rPr>
          <w:vertAlign w:val="subscript"/>
        </w:rPr>
        <w:t>O</w:t>
      </w:r>
      <w:r w:rsidR="008B0058" w:rsidRPr="00841036">
        <w:t>.c</w:t>
      </w:r>
      <w:r w:rsidR="008B0058" w:rsidRPr="005B3470">
        <w:rPr>
          <w:vertAlign w:val="superscript"/>
        </w:rPr>
        <w:t>2</w:t>
      </w:r>
      <w:r w:rsidR="00B2650E" w:rsidRPr="00841036">
        <w:t xml:space="preserve"> </w:t>
      </w:r>
      <w:r w:rsidR="005B3470">
        <w:t>=</w:t>
      </w:r>
      <w:r w:rsidR="008B0058" w:rsidRPr="00841036">
        <w:t xml:space="preserve"> 0,129 uc</w:t>
      </w:r>
      <w:r w:rsidR="008B0058" w:rsidRPr="005B3470">
        <w:rPr>
          <w:vertAlign w:val="superscript"/>
        </w:rPr>
        <w:t>2</w:t>
      </w:r>
      <w:r w:rsidR="00B2650E" w:rsidRPr="00841036">
        <w:t xml:space="preserve"> </w:t>
      </w:r>
      <w:r w:rsidR="005B3470">
        <w:t>=</w:t>
      </w:r>
      <w:r w:rsidR="008B0058" w:rsidRPr="00841036">
        <w:t xml:space="preserve"> 0,129.931,5 </w:t>
      </w:r>
      <w:r w:rsidR="005B3470">
        <w:t>=</w:t>
      </w:r>
      <w:r w:rsidR="008B0058" w:rsidRPr="00841036">
        <w:t xml:space="preserve"> 120,1635 MeV</w:t>
      </w:r>
    </w:p>
    <w:p w:rsidR="008B0058" w:rsidRPr="00841036" w:rsidRDefault="002F34F1" w:rsidP="00C03CAB">
      <w:r>
        <w:tab/>
      </w:r>
      <w:r w:rsidR="008B0058" w:rsidRPr="00841036">
        <w:t xml:space="preserve">Năng lượng liên kết riêng của hạt nhân </w:t>
      </w:r>
      <w:r w:rsidR="005B3470" w:rsidRPr="00C103C3">
        <w:rPr>
          <w:position w:val="-12"/>
        </w:rPr>
        <w:object w:dxaOrig="400" w:dyaOrig="380">
          <v:shape id="_x0000_i1052" type="#_x0000_t75" style="width:20.25pt;height:18.75pt" o:ole="">
            <v:imagedata r:id="rId44" o:title=""/>
          </v:shape>
          <o:OLEObject Type="Embed" ProgID="Equation.3" ShapeID="_x0000_i1052" DrawAspect="Content" ObjectID="_1550260115" r:id="rId53"/>
        </w:object>
      </w:r>
      <w:r w:rsidR="008B0058" w:rsidRPr="00841036">
        <w:t xml:space="preserve"> là </w:t>
      </w:r>
      <w:r w:rsidR="005B3470">
        <w:t>ε</w:t>
      </w:r>
      <w:r w:rsidR="005B3470" w:rsidRPr="005B3470">
        <w:rPr>
          <w:vertAlign w:val="subscript"/>
        </w:rPr>
        <w:t>O</w:t>
      </w:r>
      <w:r w:rsidR="00B2650E" w:rsidRPr="00841036">
        <w:t xml:space="preserve"> </w:t>
      </w:r>
      <w:r w:rsidR="005B3470">
        <w:t>=</w:t>
      </w:r>
      <w:r w:rsidR="008B0058" w:rsidRPr="00841036">
        <w:t xml:space="preserve"> </w:t>
      </w:r>
      <w:r w:rsidR="00564144" w:rsidRPr="00841036">
        <w:t>Δ</w:t>
      </w:r>
      <w:r w:rsidR="008B0058" w:rsidRPr="00841036">
        <w:t>E</w:t>
      </w:r>
      <w:r w:rsidR="008B0058" w:rsidRPr="005B3470">
        <w:rPr>
          <w:vertAlign w:val="subscript"/>
        </w:rPr>
        <w:t>O</w:t>
      </w:r>
      <w:r w:rsidR="005B3470">
        <w:t>/16=</w:t>
      </w:r>
      <w:r w:rsidR="008B0058" w:rsidRPr="00841036">
        <w:t xml:space="preserve"> 7,5102 MeV/nuclon</w:t>
      </w:r>
    </w:p>
    <w:p w:rsidR="0007186F" w:rsidRPr="00841036" w:rsidRDefault="002F34F1" w:rsidP="00C03CAB">
      <w:r>
        <w:tab/>
      </w:r>
      <w:r w:rsidR="008B0058" w:rsidRPr="00841036">
        <w:t xml:space="preserve">Do </w:t>
      </w:r>
      <w:r w:rsidR="007314B2">
        <w:t>ε</w:t>
      </w:r>
      <w:r w:rsidR="007314B2" w:rsidRPr="005B3470">
        <w:rPr>
          <w:vertAlign w:val="subscript"/>
        </w:rPr>
        <w:t>O</w:t>
      </w:r>
      <w:r w:rsidR="008B0058" w:rsidRPr="00841036">
        <w:t xml:space="preserve"> &gt; </w:t>
      </w:r>
      <w:r w:rsidR="007314B2">
        <w:t>ε</w:t>
      </w:r>
      <w:r w:rsidR="004F7D47" w:rsidRPr="00841036">
        <w:rPr>
          <w:vertAlign w:val="subscript"/>
        </w:rPr>
        <w:t>He</w:t>
      </w:r>
      <w:r w:rsidR="008B0058" w:rsidRPr="00841036">
        <w:t xml:space="preserve"> nên hạt nhân </w:t>
      </w:r>
      <w:r w:rsidR="007314B2" w:rsidRPr="00C103C3">
        <w:rPr>
          <w:position w:val="-12"/>
        </w:rPr>
        <w:object w:dxaOrig="400" w:dyaOrig="380">
          <v:shape id="_x0000_i1053" type="#_x0000_t75" style="width:20.25pt;height:18.75pt" o:ole="">
            <v:imagedata r:id="rId44" o:title=""/>
          </v:shape>
          <o:OLEObject Type="Embed" ProgID="Equation.3" ShapeID="_x0000_i1053" DrawAspect="Content" ObjectID="_1550260116" r:id="rId54"/>
        </w:object>
      </w:r>
      <w:r w:rsidR="008B0058" w:rsidRPr="00841036">
        <w:t xml:space="preserve"> bền vững hơn hạt nhân </w:t>
      </w:r>
      <w:r w:rsidR="007314B2" w:rsidRPr="00173E44">
        <w:rPr>
          <w:position w:val="-10"/>
        </w:rPr>
        <w:object w:dxaOrig="460" w:dyaOrig="360">
          <v:shape id="_x0000_i1054" type="#_x0000_t75" style="width:23.25pt;height:18pt" o:ole="">
            <v:imagedata r:id="rId35" o:title=""/>
          </v:shape>
          <o:OLEObject Type="Embed" ProgID="Equation.3" ShapeID="_x0000_i1054" DrawAspect="Content" ObjectID="_1550260117" r:id="rId55"/>
        </w:object>
      </w:r>
    </w:p>
    <w:p w:rsidR="008B0058" w:rsidRPr="00841036" w:rsidRDefault="008B0058" w:rsidP="00C03CAB">
      <w:r w:rsidRPr="00002561">
        <w:rPr>
          <w:b/>
          <w:bCs/>
        </w:rPr>
        <w:t>Ví dụ 3:</w:t>
      </w:r>
      <w:r w:rsidRPr="00841036">
        <w:rPr>
          <w:b/>
          <w:bCs/>
        </w:rPr>
        <w:t xml:space="preserve"> </w:t>
      </w:r>
      <w:r w:rsidRPr="00841036">
        <w:t xml:space="preserve">Hạt nhân Natri có kí hiệu </w:t>
      </w:r>
      <w:r w:rsidR="00B2650E" w:rsidRPr="00841036">
        <w:t xml:space="preserve"> </w:t>
      </w:r>
      <w:r w:rsidR="007314B2" w:rsidRPr="004C27E3">
        <w:rPr>
          <w:position w:val="-10"/>
        </w:rPr>
        <w:object w:dxaOrig="540" w:dyaOrig="360">
          <v:shape id="_x0000_i1055" type="#_x0000_t75" style="width:27pt;height:18pt" o:ole="">
            <v:imagedata r:id="rId9" o:title=""/>
          </v:shape>
          <o:OLEObject Type="Embed" ProgID="Equation.3" ShapeID="_x0000_i1055" DrawAspect="Content" ObjectID="_1550260118" r:id="rId56"/>
        </w:object>
      </w:r>
      <w:r w:rsidRPr="00841036">
        <w:t>và khôí lượng của nó là m</w:t>
      </w:r>
      <w:r w:rsidRPr="007314B2">
        <w:rPr>
          <w:vertAlign w:val="subscript"/>
        </w:rPr>
        <w:t>Na</w:t>
      </w:r>
      <w:r w:rsidRPr="00841036">
        <w:t xml:space="preserve"> = 22,983734 u, biết m</w:t>
      </w:r>
      <w:r w:rsidRPr="007314B2">
        <w:rPr>
          <w:vertAlign w:val="subscript"/>
        </w:rPr>
        <w:t>p</w:t>
      </w:r>
      <w:r w:rsidRPr="00841036">
        <w:t xml:space="preserve"> = 1,0073 u,</w:t>
      </w:r>
      <w:r w:rsidR="00B51464">
        <w:t xml:space="preserve"> </w:t>
      </w:r>
      <w:r w:rsidRPr="00841036">
        <w:t>m</w:t>
      </w:r>
      <w:r w:rsidRPr="007314B2">
        <w:rPr>
          <w:vertAlign w:val="subscript"/>
        </w:rPr>
        <w:t>n</w:t>
      </w:r>
      <w:r w:rsidRPr="00841036">
        <w:t xml:space="preserve"> = 1,0087 u.</w:t>
      </w:r>
    </w:p>
    <w:p w:rsidR="008B0058" w:rsidRPr="00841036" w:rsidRDefault="008B0058" w:rsidP="00C03CAB">
      <w:r w:rsidRPr="00841036">
        <w:rPr>
          <w:b/>
          <w:bCs/>
        </w:rPr>
        <w:t xml:space="preserve">a) </w:t>
      </w:r>
      <w:r w:rsidRPr="00841036">
        <w:t>Tính số hạt notron có trong hạt nhân Na.</w:t>
      </w:r>
    </w:p>
    <w:p w:rsidR="008B0058" w:rsidRPr="00841036" w:rsidRDefault="008B0058" w:rsidP="00C03CAB">
      <w:r w:rsidRPr="00841036">
        <w:rPr>
          <w:b/>
          <w:bCs/>
        </w:rPr>
        <w:t xml:space="preserve">b) </w:t>
      </w:r>
      <w:r w:rsidRPr="00841036">
        <w:t>Tính số nuclon có trong 11,5 (g) Na.</w:t>
      </w:r>
    </w:p>
    <w:p w:rsidR="008B0058" w:rsidRPr="00841036" w:rsidRDefault="008B0058" w:rsidP="00C03CAB">
      <w:r w:rsidRPr="00841036">
        <w:rPr>
          <w:b/>
          <w:bCs/>
        </w:rPr>
        <w:t xml:space="preserve">c) </w:t>
      </w:r>
      <w:r w:rsidRPr="00841036">
        <w:t>Tính độ hụt khối và năng lượng liên kết, năng lượng liên kết riêng của hạt nhân Na.</w:t>
      </w:r>
    </w:p>
    <w:p w:rsidR="0007186F" w:rsidRPr="00002561" w:rsidRDefault="00002561" w:rsidP="00002561">
      <w:pPr>
        <w:jc w:val="center"/>
      </w:pPr>
      <w:r w:rsidRPr="00002561">
        <w:rPr>
          <w:iCs/>
          <w:u w:val="single"/>
        </w:rPr>
        <w:t>Hướng dẫn giải</w:t>
      </w:r>
      <w:r w:rsidR="008B0058" w:rsidRPr="00002561">
        <w:rPr>
          <w:iCs/>
          <w:u w:val="single"/>
        </w:rPr>
        <w:t>:</w:t>
      </w:r>
    </w:p>
    <w:p w:rsidR="0007186F" w:rsidRPr="00841036" w:rsidRDefault="008B0058" w:rsidP="00C03CAB">
      <w:r w:rsidRPr="00002561">
        <w:rPr>
          <w:bCs/>
        </w:rPr>
        <w:t>a)</w:t>
      </w:r>
      <w:r w:rsidRPr="00841036">
        <w:rPr>
          <w:b/>
          <w:bCs/>
        </w:rPr>
        <w:t xml:space="preserve"> </w:t>
      </w:r>
      <w:r w:rsidRPr="00841036">
        <w:t>Số notron của Na: N* = 23 – 11 = 12.</w:t>
      </w:r>
    </w:p>
    <w:p w:rsidR="008B0058" w:rsidRPr="00841036" w:rsidRDefault="008B0058" w:rsidP="00C03CAB">
      <w:r w:rsidRPr="00002561">
        <w:rPr>
          <w:bCs/>
        </w:rPr>
        <w:t>b)</w:t>
      </w:r>
      <w:r w:rsidRPr="00841036">
        <w:rPr>
          <w:b/>
          <w:bCs/>
        </w:rPr>
        <w:t xml:space="preserve"> </w:t>
      </w:r>
      <w:r w:rsidRPr="00841036">
        <w:t>Số mol Na có trong 11,5 (g) Na:</w:t>
      </w:r>
      <w:r w:rsidR="007314B2">
        <w:t xml:space="preserve"> </w:t>
      </w:r>
      <w:r w:rsidR="004423C6" w:rsidRPr="007314B2">
        <w:rPr>
          <w:position w:val="-24"/>
        </w:rPr>
        <w:object w:dxaOrig="1359" w:dyaOrig="620">
          <v:shape id="_x0000_i1056" type="#_x0000_t75" style="width:68.25pt;height:30.75pt" o:ole="">
            <v:imagedata r:id="rId57" o:title=""/>
          </v:shape>
          <o:OLEObject Type="Embed" ProgID="Equation.3" ShapeID="_x0000_i1056" DrawAspect="Content" ObjectID="_1550260119" r:id="rId58"/>
        </w:object>
      </w:r>
    </w:p>
    <w:p w:rsidR="008B0058" w:rsidRPr="00841036" w:rsidRDefault="008B0058" w:rsidP="00C03CAB">
      <w:r w:rsidRPr="00841036">
        <w:t>Số nguyên tử chứa trong đó: N = n.N</w:t>
      </w:r>
      <w:r w:rsidRPr="004423C6">
        <w:rPr>
          <w:vertAlign w:val="subscript"/>
        </w:rPr>
        <w:t>A</w:t>
      </w:r>
      <w:r w:rsidRPr="00841036">
        <w:t xml:space="preserve"> = 0,5.6,02.10</w:t>
      </w:r>
      <w:r w:rsidRPr="004423C6">
        <w:rPr>
          <w:vertAlign w:val="superscript"/>
        </w:rPr>
        <w:t>23</w:t>
      </w:r>
      <w:r w:rsidRPr="00841036">
        <w:t xml:space="preserve"> = 3,01.10</w:t>
      </w:r>
      <w:r w:rsidRPr="004423C6">
        <w:rPr>
          <w:vertAlign w:val="superscript"/>
        </w:rPr>
        <w:t>23</w:t>
      </w:r>
      <w:r w:rsidRPr="00841036">
        <w:t>.</w:t>
      </w:r>
    </w:p>
    <w:p w:rsidR="008B0058" w:rsidRPr="00841036" w:rsidRDefault="008B0058" w:rsidP="00C03CAB">
      <w:r w:rsidRPr="00841036">
        <w:t>M</w:t>
      </w:r>
      <w:r w:rsidR="00B51464">
        <w:t>ỗ</w:t>
      </w:r>
      <w:r w:rsidRPr="00841036">
        <w:t>i nguyên tử Na có 23 nuclon, vậy trong từng đó nguyên tử thì số nuclon là N</w:t>
      </w:r>
      <w:r w:rsidR="00B51464">
        <w:t>’</w:t>
      </w:r>
      <w:r w:rsidRPr="00841036">
        <w:t xml:space="preserve"> = N.23 = 69,23.10</w:t>
      </w:r>
      <w:r w:rsidRPr="004423C6">
        <w:rPr>
          <w:vertAlign w:val="superscript"/>
        </w:rPr>
        <w:t>23</w:t>
      </w:r>
      <w:r w:rsidRPr="00841036">
        <w:t>.</w:t>
      </w:r>
    </w:p>
    <w:p w:rsidR="008B0058" w:rsidRPr="00841036" w:rsidRDefault="008B0058" w:rsidP="00C03CAB">
      <w:r w:rsidRPr="00002561">
        <w:rPr>
          <w:bCs/>
        </w:rPr>
        <w:t>c)</w:t>
      </w:r>
      <w:r w:rsidRPr="00841036">
        <w:rPr>
          <w:b/>
          <w:bCs/>
        </w:rPr>
        <w:t xml:space="preserve"> </w:t>
      </w:r>
      <w:r w:rsidRPr="00841036">
        <w:t>Độ hụt khối: Δm = 11.1,0073 + 13.1,0087 - 22,9837 = 0,201 (u)</w:t>
      </w:r>
    </w:p>
    <w:p w:rsidR="0007186F" w:rsidRPr="00841036" w:rsidRDefault="008B0058" w:rsidP="00C03CAB">
      <w:r w:rsidRPr="00841036">
        <w:t>Năng lượng liên kết của Na: E</w:t>
      </w:r>
      <w:r w:rsidRPr="004423C6">
        <w:rPr>
          <w:vertAlign w:val="subscript"/>
        </w:rPr>
        <w:t>lk</w:t>
      </w:r>
      <w:r w:rsidRPr="00841036">
        <w:t xml:space="preserve"> = 0,201.931 = 187 (MeV).</w:t>
      </w:r>
    </w:p>
    <w:p w:rsidR="008B0058" w:rsidRPr="00841036" w:rsidRDefault="008B0058" w:rsidP="00C03CAB">
      <w:r w:rsidRPr="00002561">
        <w:rPr>
          <w:b/>
          <w:bCs/>
        </w:rPr>
        <w:t>Ví dụ 4:</w:t>
      </w:r>
      <w:r w:rsidRPr="00841036">
        <w:rPr>
          <w:b/>
          <w:bCs/>
        </w:rPr>
        <w:t xml:space="preserve"> </w:t>
      </w:r>
      <w:r w:rsidRPr="00841036">
        <w:t>Khối lượng nguyên tử của rađi Ra</w:t>
      </w:r>
      <w:r w:rsidRPr="00737CE8">
        <w:rPr>
          <w:vertAlign w:val="superscript"/>
        </w:rPr>
        <w:t>226</w:t>
      </w:r>
      <w:r w:rsidRPr="00841036">
        <w:t xml:space="preserve"> là m = 226,0254u.</w:t>
      </w:r>
    </w:p>
    <w:p w:rsidR="008B0058" w:rsidRPr="00841036" w:rsidRDefault="008B0058" w:rsidP="00C03CAB">
      <w:r w:rsidRPr="00841036">
        <w:rPr>
          <w:b/>
          <w:bCs/>
        </w:rPr>
        <w:t xml:space="preserve">a) </w:t>
      </w:r>
      <w:r w:rsidRPr="00841036">
        <w:t>Hãy chỉ ra thành phần cấu tạo hạt nhân Rađi ?</w:t>
      </w:r>
    </w:p>
    <w:p w:rsidR="008B0058" w:rsidRPr="00841036" w:rsidRDefault="008B0058" w:rsidP="00C03CAB">
      <w:r w:rsidRPr="00841036">
        <w:rPr>
          <w:b/>
          <w:bCs/>
        </w:rPr>
        <w:t xml:space="preserve">b) </w:t>
      </w:r>
      <w:r w:rsidRPr="00841036">
        <w:t>Tính ra kg của 1 mol nguyên tử Rađi, khối lượng 1 hạt nhân, 1 mol hạt nhân Rađi?</w:t>
      </w:r>
    </w:p>
    <w:p w:rsidR="008B0058" w:rsidRPr="00841036" w:rsidRDefault="008B0058" w:rsidP="00C03CAB">
      <w:r w:rsidRPr="00841036">
        <w:rPr>
          <w:b/>
          <w:bCs/>
        </w:rPr>
        <w:t xml:space="preserve">c) </w:t>
      </w:r>
      <w:r w:rsidRPr="00841036">
        <w:t>Tìm khối lượng riêng của hạt nhân nguyên tử cho biết bán kính hạt nhân được tính theo công thức r = r</w:t>
      </w:r>
      <w:r w:rsidRPr="004423C6">
        <w:rPr>
          <w:vertAlign w:val="subscript"/>
        </w:rPr>
        <w:t>0</w:t>
      </w:r>
      <w:r w:rsidRPr="00841036">
        <w:t>.A</w:t>
      </w:r>
      <w:r w:rsidR="00341707" w:rsidRPr="004423C6">
        <w:rPr>
          <w:vertAlign w:val="superscript"/>
        </w:rPr>
        <w:t>1</w:t>
      </w:r>
      <w:r w:rsidRPr="004423C6">
        <w:rPr>
          <w:vertAlign w:val="superscript"/>
        </w:rPr>
        <w:t>/</w:t>
      </w:r>
      <w:r w:rsidR="00E6025B" w:rsidRPr="004423C6">
        <w:rPr>
          <w:vertAlign w:val="superscript"/>
        </w:rPr>
        <w:t>3</w:t>
      </w:r>
      <w:r w:rsidRPr="00841036">
        <w:t>, với r</w:t>
      </w:r>
      <w:r w:rsidRPr="004423C6">
        <w:rPr>
          <w:vertAlign w:val="subscript"/>
        </w:rPr>
        <w:t>0</w:t>
      </w:r>
      <w:r w:rsidRPr="00841036">
        <w:t xml:space="preserve"> = 1,4.10</w:t>
      </w:r>
      <w:r w:rsidR="00341707" w:rsidRPr="00841036">
        <w:rPr>
          <w:vertAlign w:val="superscript"/>
        </w:rPr>
        <w:t>-</w:t>
      </w:r>
      <w:r w:rsidR="00E6025B" w:rsidRPr="00841036">
        <w:rPr>
          <w:vertAlign w:val="superscript"/>
        </w:rPr>
        <w:t>15</w:t>
      </w:r>
      <w:r w:rsidRPr="00841036">
        <w:t xml:space="preserve"> m, A là số khối.</w:t>
      </w:r>
    </w:p>
    <w:p w:rsidR="0007186F" w:rsidRPr="00841036" w:rsidRDefault="008B0058" w:rsidP="00C03CAB">
      <w:r w:rsidRPr="00841036">
        <w:rPr>
          <w:b/>
          <w:bCs/>
        </w:rPr>
        <w:t xml:space="preserve">d) </w:t>
      </w:r>
      <w:r w:rsidRPr="00841036">
        <w:t>Tính năng lượng liên kết của hạt nhân, năng lượng liên kết riêng, biết m</w:t>
      </w:r>
      <w:r w:rsidR="00D07554" w:rsidRPr="00841036">
        <w:rPr>
          <w:vertAlign w:val="subscript"/>
        </w:rPr>
        <w:t>P</w:t>
      </w:r>
      <w:r w:rsidRPr="00841036">
        <w:t xml:space="preserve"> = 1,007276u, m</w:t>
      </w:r>
      <w:r w:rsidR="00C14DF1">
        <w:rPr>
          <w:vertAlign w:val="subscript"/>
        </w:rPr>
        <w:t>n</w:t>
      </w:r>
      <w:r w:rsidRPr="00841036">
        <w:t xml:space="preserve"> = 1,008665u ; m</w:t>
      </w:r>
      <w:r w:rsidRPr="004423C6">
        <w:rPr>
          <w:vertAlign w:val="subscript"/>
        </w:rPr>
        <w:t>e</w:t>
      </w:r>
      <w:r w:rsidRPr="00841036">
        <w:t xml:space="preserve"> =</w:t>
      </w:r>
      <w:r w:rsidR="004423C6">
        <w:t xml:space="preserve"> </w:t>
      </w:r>
      <w:r w:rsidRPr="00841036">
        <w:t>0,00549u ; 1u = 931 MeV/c</w:t>
      </w:r>
      <w:r w:rsidR="00341707" w:rsidRPr="004423C6">
        <w:rPr>
          <w:vertAlign w:val="superscript"/>
        </w:rPr>
        <w:t>2</w:t>
      </w:r>
      <w:r w:rsidRPr="00841036">
        <w:t xml:space="preserve"> .</w:t>
      </w:r>
    </w:p>
    <w:p w:rsidR="0007186F" w:rsidRPr="00002561" w:rsidRDefault="00002561" w:rsidP="00002561">
      <w:pPr>
        <w:jc w:val="center"/>
      </w:pPr>
      <w:r>
        <w:rPr>
          <w:iCs/>
          <w:u w:val="single"/>
        </w:rPr>
        <w:t>Hướng dẫn giải:</w:t>
      </w:r>
    </w:p>
    <w:p w:rsidR="008B0058" w:rsidRPr="00841036" w:rsidRDefault="008B0058" w:rsidP="00C03CAB">
      <w:r w:rsidRPr="00002561">
        <w:rPr>
          <w:bCs/>
        </w:rPr>
        <w:t>a)</w:t>
      </w:r>
      <w:r w:rsidRPr="00841036">
        <w:rPr>
          <w:b/>
          <w:bCs/>
        </w:rPr>
        <w:t xml:space="preserve"> </w:t>
      </w:r>
      <w:r w:rsidRPr="00841036">
        <w:t>Rađi hạt nhân có 88 prôton, N = 226 – 88 = 138 nơtron</w:t>
      </w:r>
    </w:p>
    <w:p w:rsidR="008B0058" w:rsidRPr="00841036" w:rsidRDefault="008B0058" w:rsidP="00C03CAB">
      <w:r w:rsidRPr="00002561">
        <w:rPr>
          <w:bCs/>
        </w:rPr>
        <w:t>b)</w:t>
      </w:r>
      <w:r w:rsidRPr="00841036">
        <w:rPr>
          <w:b/>
          <w:bCs/>
        </w:rPr>
        <w:t xml:space="preserve"> </w:t>
      </w:r>
      <w:r w:rsidRPr="00841036">
        <w:t>m = 226,0254u.1,66055.10</w:t>
      </w:r>
      <w:r w:rsidR="00C24E58" w:rsidRPr="00841036">
        <w:rPr>
          <w:vertAlign w:val="superscript"/>
        </w:rPr>
        <w:t>-27</w:t>
      </w:r>
      <w:r w:rsidRPr="00841036">
        <w:t xml:space="preserve"> = 375,7.10</w:t>
      </w:r>
      <w:r w:rsidR="00C24E58" w:rsidRPr="00841036">
        <w:rPr>
          <w:vertAlign w:val="superscript"/>
        </w:rPr>
        <w:t>-27</w:t>
      </w:r>
      <w:r w:rsidRPr="00841036">
        <w:t xml:space="preserve"> kg</w:t>
      </w:r>
    </w:p>
    <w:p w:rsidR="008B0058" w:rsidRPr="00841036" w:rsidRDefault="008B0058" w:rsidP="00C03CAB">
      <w:r w:rsidRPr="00841036">
        <w:t>Khối lượng một mol : m</w:t>
      </w:r>
      <w:r w:rsidRPr="004423C6">
        <w:rPr>
          <w:vertAlign w:val="subscript"/>
        </w:rPr>
        <w:t>m</w:t>
      </w:r>
      <w:r w:rsidR="00341707" w:rsidRPr="004423C6">
        <w:rPr>
          <w:vertAlign w:val="subscript"/>
        </w:rPr>
        <w:t>0</w:t>
      </w:r>
      <w:r w:rsidRPr="004423C6">
        <w:rPr>
          <w:vertAlign w:val="subscript"/>
        </w:rPr>
        <w:t>l</w:t>
      </w:r>
      <w:r w:rsidRPr="00841036">
        <w:t xml:space="preserve"> = mN</w:t>
      </w:r>
      <w:r w:rsidRPr="004423C6">
        <w:rPr>
          <w:vertAlign w:val="subscript"/>
        </w:rPr>
        <w:t>A</w:t>
      </w:r>
      <w:r w:rsidRPr="00841036">
        <w:t xml:space="preserve"> = 375,7.10</w:t>
      </w:r>
      <w:r w:rsidR="00C24E58" w:rsidRPr="00841036">
        <w:rPr>
          <w:vertAlign w:val="superscript"/>
        </w:rPr>
        <w:t>-27</w:t>
      </w:r>
      <w:r w:rsidRPr="00841036">
        <w:t>.6,022.10</w:t>
      </w:r>
      <w:r w:rsidR="00341707" w:rsidRPr="004423C6">
        <w:rPr>
          <w:vertAlign w:val="superscript"/>
        </w:rPr>
        <w:t>2</w:t>
      </w:r>
      <w:r w:rsidR="00E6025B" w:rsidRPr="004423C6">
        <w:rPr>
          <w:vertAlign w:val="superscript"/>
        </w:rPr>
        <w:t>3</w:t>
      </w:r>
      <w:r w:rsidRPr="00841036">
        <w:t xml:space="preserve"> = 226,17.10</w:t>
      </w:r>
      <w:r w:rsidR="00341707" w:rsidRPr="00841036">
        <w:rPr>
          <w:vertAlign w:val="superscript"/>
        </w:rPr>
        <w:t>-</w:t>
      </w:r>
      <w:r w:rsidR="00E6025B" w:rsidRPr="00841036">
        <w:rPr>
          <w:vertAlign w:val="superscript"/>
        </w:rPr>
        <w:t>3</w:t>
      </w:r>
      <w:r w:rsidRPr="00841036">
        <w:t xml:space="preserve"> kg = 226,17 g</w:t>
      </w:r>
    </w:p>
    <w:p w:rsidR="008B0058" w:rsidRPr="00841036" w:rsidRDefault="008B0058" w:rsidP="00C03CAB">
      <w:r w:rsidRPr="00841036">
        <w:t>Khối lượng một hạt nhân : m</w:t>
      </w:r>
      <w:r w:rsidR="00D07554" w:rsidRPr="00841036">
        <w:rPr>
          <w:vertAlign w:val="subscript"/>
        </w:rPr>
        <w:t>HN</w:t>
      </w:r>
      <w:r w:rsidRPr="00841036">
        <w:t xml:space="preserve"> = m – Zm</w:t>
      </w:r>
      <w:r w:rsidRPr="004423C6">
        <w:rPr>
          <w:vertAlign w:val="subscript"/>
        </w:rPr>
        <w:t>e</w:t>
      </w:r>
      <w:r w:rsidRPr="00841036">
        <w:t xml:space="preserve"> = 259,977u = 3,7524.10</w:t>
      </w:r>
      <w:r w:rsidR="00C24E58" w:rsidRPr="00841036">
        <w:rPr>
          <w:vertAlign w:val="superscript"/>
        </w:rPr>
        <w:t>-25</w:t>
      </w:r>
      <w:r w:rsidRPr="00841036">
        <w:t>kg</w:t>
      </w:r>
    </w:p>
    <w:p w:rsidR="008B0058" w:rsidRPr="00841036" w:rsidRDefault="008B0058" w:rsidP="00C03CAB">
      <w:r w:rsidRPr="00841036">
        <w:t>Khối lượng 1mol hạt nhân : m</w:t>
      </w:r>
      <w:r w:rsidRPr="00875332">
        <w:rPr>
          <w:vertAlign w:val="subscript"/>
        </w:rPr>
        <w:t>m</w:t>
      </w:r>
      <w:r w:rsidR="00341707" w:rsidRPr="00875332">
        <w:rPr>
          <w:vertAlign w:val="subscript"/>
        </w:rPr>
        <w:t>0</w:t>
      </w:r>
      <w:r w:rsidRPr="00875332">
        <w:rPr>
          <w:vertAlign w:val="subscript"/>
        </w:rPr>
        <w:t>l</w:t>
      </w:r>
      <w:r w:rsidR="00D07554" w:rsidRPr="00875332">
        <w:rPr>
          <w:vertAlign w:val="subscript"/>
        </w:rPr>
        <w:t>HN</w:t>
      </w:r>
      <w:r w:rsidRPr="00841036">
        <w:t xml:space="preserve"> = m</w:t>
      </w:r>
      <w:r w:rsidR="00D07554" w:rsidRPr="00841036">
        <w:rPr>
          <w:vertAlign w:val="subscript"/>
        </w:rPr>
        <w:t>NH</w:t>
      </w:r>
      <w:r w:rsidRPr="00841036">
        <w:t>.N</w:t>
      </w:r>
      <w:r w:rsidRPr="00875332">
        <w:rPr>
          <w:vertAlign w:val="subscript"/>
        </w:rPr>
        <w:t>A</w:t>
      </w:r>
      <w:r w:rsidRPr="00841036">
        <w:t xml:space="preserve"> = 0,22589kg</w:t>
      </w:r>
    </w:p>
    <w:p w:rsidR="008B0058" w:rsidRPr="00841036" w:rsidRDefault="008B0058" w:rsidP="00C03CAB">
      <w:r w:rsidRPr="00002561">
        <w:rPr>
          <w:bCs/>
        </w:rPr>
        <w:t>c)</w:t>
      </w:r>
      <w:r w:rsidRPr="00841036">
        <w:rPr>
          <w:b/>
          <w:bCs/>
        </w:rPr>
        <w:t xml:space="preserve"> </w:t>
      </w:r>
      <w:r w:rsidRPr="00841036">
        <w:t>Thể tích hạt nhân : V = 4</w:t>
      </w:r>
      <w:r w:rsidR="00875332">
        <w:t>π</w:t>
      </w:r>
      <w:r w:rsidRPr="00841036">
        <w:t>r</w:t>
      </w:r>
      <w:r w:rsidR="00E6025B" w:rsidRPr="00841036">
        <w:rPr>
          <w:vertAlign w:val="superscript"/>
        </w:rPr>
        <w:t>3</w:t>
      </w:r>
      <w:r w:rsidRPr="00841036">
        <w:t>/3 = 4</w:t>
      </w:r>
      <w:r w:rsidR="00875332">
        <w:t>π</w:t>
      </w:r>
      <w:r w:rsidRPr="00841036">
        <w:t>r</w:t>
      </w:r>
      <w:r w:rsidRPr="00875332">
        <w:rPr>
          <w:vertAlign w:val="subscript"/>
        </w:rPr>
        <w:t>0</w:t>
      </w:r>
      <w:r w:rsidR="00E6025B" w:rsidRPr="00841036">
        <w:rPr>
          <w:vertAlign w:val="superscript"/>
        </w:rPr>
        <w:t>3</w:t>
      </w:r>
      <w:r w:rsidRPr="00841036">
        <w:t>A/ 3 .</w:t>
      </w:r>
    </w:p>
    <w:p w:rsidR="00875332" w:rsidRDefault="008B0058" w:rsidP="00C03CAB">
      <w:r w:rsidRPr="00841036">
        <w:t xml:space="preserve">Khối lượng riêng của hạt nhân </w:t>
      </w:r>
      <w:r w:rsidR="009E4578" w:rsidRPr="00875332">
        <w:rPr>
          <w:position w:val="-54"/>
        </w:rPr>
        <w:object w:dxaOrig="4300" w:dyaOrig="960">
          <v:shape id="_x0000_i1057" type="#_x0000_t75" style="width:215.25pt;height:48pt" o:ole="">
            <v:imagedata r:id="rId59" o:title=""/>
          </v:shape>
          <o:OLEObject Type="Embed" ProgID="Equation.3" ShapeID="_x0000_i1057" DrawAspect="Content" ObjectID="_1550260120" r:id="rId60"/>
        </w:object>
      </w:r>
    </w:p>
    <w:p w:rsidR="008B0058" w:rsidRPr="00841036" w:rsidRDefault="008B0058" w:rsidP="00C03CAB">
      <w:r w:rsidRPr="00002561">
        <w:rPr>
          <w:bCs/>
        </w:rPr>
        <w:t xml:space="preserve">d) </w:t>
      </w:r>
      <w:r w:rsidRPr="00002561">
        <w:t>Tính</w:t>
      </w:r>
      <w:r w:rsidRPr="00841036">
        <w:t xml:space="preserve"> năng lượng liên kết của hạt nhân </w:t>
      </w:r>
      <w:r w:rsidR="00564144" w:rsidRPr="00841036">
        <w:t>Δ</w:t>
      </w:r>
      <w:r w:rsidRPr="00841036">
        <w:t xml:space="preserve">E = </w:t>
      </w:r>
      <w:r w:rsidR="00564144" w:rsidRPr="00841036">
        <w:t>Δ</w:t>
      </w:r>
      <w:r w:rsidRPr="00841036">
        <w:t>mc</w:t>
      </w:r>
      <w:r w:rsidR="00341707" w:rsidRPr="009E4578">
        <w:rPr>
          <w:vertAlign w:val="superscript"/>
        </w:rPr>
        <w:t>2</w:t>
      </w:r>
      <w:r w:rsidRPr="00841036">
        <w:t xml:space="preserve"> = {Zm</w:t>
      </w:r>
      <w:r w:rsidR="00D07554" w:rsidRPr="00841036">
        <w:rPr>
          <w:vertAlign w:val="subscript"/>
        </w:rPr>
        <w:t>P</w:t>
      </w:r>
      <w:r w:rsidRPr="00841036">
        <w:t xml:space="preserve"> + (A – Z)m</w:t>
      </w:r>
      <w:r w:rsidR="00D07554" w:rsidRPr="00841036">
        <w:rPr>
          <w:vertAlign w:val="subscript"/>
        </w:rPr>
        <w:t>N</w:t>
      </w:r>
      <w:r w:rsidRPr="00841036">
        <w:t xml:space="preserve"> – m}c</w:t>
      </w:r>
      <w:r w:rsidR="00341707" w:rsidRPr="009E4578">
        <w:rPr>
          <w:vertAlign w:val="superscript"/>
        </w:rPr>
        <w:t>2</w:t>
      </w:r>
      <w:r w:rsidRPr="00841036">
        <w:t xml:space="preserve"> = 1,8197u</w:t>
      </w:r>
    </w:p>
    <w:p w:rsidR="008B0058" w:rsidRPr="00841036" w:rsidRDefault="00564144" w:rsidP="00C03CAB">
      <w:r w:rsidRPr="00841036">
        <w:t>Δ</w:t>
      </w:r>
      <w:r w:rsidR="008B0058" w:rsidRPr="00841036">
        <w:t>E = 1,8107.931 = 1685 MeV</w:t>
      </w:r>
    </w:p>
    <w:p w:rsidR="008B0058" w:rsidRPr="00841036" w:rsidRDefault="008B0058" w:rsidP="00C03CAB">
      <w:r w:rsidRPr="00841036">
        <w:t xml:space="preserve">Năng lượng liên kết riêng của hạt nhân </w:t>
      </w:r>
      <w:r w:rsidR="009D0657" w:rsidRPr="009E4578">
        <w:rPr>
          <w:position w:val="-24"/>
        </w:rPr>
        <w:object w:dxaOrig="980" w:dyaOrig="620">
          <v:shape id="_x0000_i1058" type="#_x0000_t75" style="width:48.75pt;height:30.75pt" o:ole="">
            <v:imagedata r:id="rId61" o:title=""/>
          </v:shape>
          <o:OLEObject Type="Embed" ProgID="Equation.3" ShapeID="_x0000_i1058" DrawAspect="Content" ObjectID="_1550260121" r:id="rId62"/>
        </w:object>
      </w:r>
      <w:r w:rsidRPr="00841036">
        <w:t xml:space="preserve"> 7, 4557 MeV/nu.</w:t>
      </w:r>
    </w:p>
    <w:p w:rsidR="008B0058" w:rsidRPr="00002561" w:rsidRDefault="008B0058" w:rsidP="00C03CAB">
      <w:r w:rsidRPr="00002561">
        <w:rPr>
          <w:b/>
          <w:bCs/>
        </w:rPr>
        <w:t>Ví dụ 5: (Khối A – 2010)</w:t>
      </w:r>
    </w:p>
    <w:p w:rsidR="008B0058" w:rsidRPr="00841036" w:rsidRDefault="008B0058" w:rsidP="00C03CAB">
      <w:r w:rsidRPr="00841036">
        <w:t>Một hạt có khối lượng nghỉ m</w:t>
      </w:r>
      <w:r w:rsidRPr="00E86A7A">
        <w:rPr>
          <w:vertAlign w:val="subscript"/>
        </w:rPr>
        <w:t>0</w:t>
      </w:r>
      <w:r w:rsidRPr="00841036">
        <w:t>. Theo thuyết tương đối, động năng của hạt này khi chuyển động với tốc độ 0,6c (với c là tốc độ ánh sáng trong chân không) là</w:t>
      </w:r>
    </w:p>
    <w:p w:rsidR="008B0058" w:rsidRPr="00002561" w:rsidRDefault="008B0058" w:rsidP="00C03CAB">
      <w:r w:rsidRPr="00841036">
        <w:rPr>
          <w:b/>
          <w:bCs/>
          <w:color w:val="FF00FF"/>
        </w:rPr>
        <w:tab/>
      </w:r>
      <w:r w:rsidRPr="00002561">
        <w:rPr>
          <w:b/>
          <w:bCs/>
        </w:rPr>
        <w:t xml:space="preserve">A. </w:t>
      </w:r>
      <w:r w:rsidRPr="00002561">
        <w:t>1,25 m</w:t>
      </w:r>
      <w:r w:rsidRPr="00002561">
        <w:rPr>
          <w:vertAlign w:val="subscript"/>
        </w:rPr>
        <w:t>0</w:t>
      </w:r>
      <w:r w:rsidRPr="00002561">
        <w:t>c</w:t>
      </w:r>
      <w:r w:rsidR="00341707" w:rsidRPr="00002561">
        <w:rPr>
          <w:vertAlign w:val="superscript"/>
        </w:rPr>
        <w:t>2</w:t>
      </w:r>
      <w:r w:rsidR="00B2650E" w:rsidRPr="00002561">
        <w:tab/>
      </w:r>
      <w:r w:rsidRPr="00002561">
        <w:rPr>
          <w:b/>
          <w:bCs/>
        </w:rPr>
        <w:t xml:space="preserve">B. </w:t>
      </w:r>
      <w:r w:rsidRPr="00002561">
        <w:t>0,36 m</w:t>
      </w:r>
      <w:r w:rsidRPr="00002561">
        <w:rPr>
          <w:vertAlign w:val="subscript"/>
        </w:rPr>
        <w:t>0</w:t>
      </w:r>
      <w:r w:rsidRPr="00002561">
        <w:t>c</w:t>
      </w:r>
      <w:r w:rsidR="00341707" w:rsidRPr="00002561">
        <w:rPr>
          <w:vertAlign w:val="superscript"/>
        </w:rPr>
        <w:t>2</w:t>
      </w:r>
      <w:r w:rsidR="00B2650E" w:rsidRPr="00002561">
        <w:tab/>
      </w:r>
      <w:r w:rsidRPr="00002561">
        <w:rPr>
          <w:b/>
          <w:bCs/>
        </w:rPr>
        <w:t xml:space="preserve">C. </w:t>
      </w:r>
      <w:r w:rsidRPr="00002561">
        <w:t>0,25 m</w:t>
      </w:r>
      <w:r w:rsidRPr="00002561">
        <w:rPr>
          <w:vertAlign w:val="subscript"/>
        </w:rPr>
        <w:t>0</w:t>
      </w:r>
      <w:r w:rsidRPr="00002561">
        <w:t>c</w:t>
      </w:r>
      <w:r w:rsidR="00341707" w:rsidRPr="00002561">
        <w:rPr>
          <w:vertAlign w:val="superscript"/>
        </w:rPr>
        <w:t>2</w:t>
      </w:r>
      <w:r w:rsidRPr="00002561">
        <w:t xml:space="preserve"> </w:t>
      </w:r>
      <w:r w:rsidR="00B2650E" w:rsidRPr="00002561">
        <w:tab/>
      </w:r>
      <w:r w:rsidRPr="00002561">
        <w:rPr>
          <w:b/>
          <w:bCs/>
        </w:rPr>
        <w:t xml:space="preserve">D. </w:t>
      </w:r>
      <w:r w:rsidRPr="00002561">
        <w:t>0,225 m</w:t>
      </w:r>
      <w:r w:rsidRPr="00002561">
        <w:rPr>
          <w:vertAlign w:val="subscript"/>
        </w:rPr>
        <w:t>0</w:t>
      </w:r>
      <w:r w:rsidRPr="00002561">
        <w:t>c</w:t>
      </w:r>
      <w:r w:rsidR="00341707" w:rsidRPr="00002561">
        <w:rPr>
          <w:vertAlign w:val="superscript"/>
        </w:rPr>
        <w:t>2</w:t>
      </w:r>
    </w:p>
    <w:p w:rsidR="0007186F" w:rsidRPr="00002561" w:rsidRDefault="008B0058" w:rsidP="00002561">
      <w:pPr>
        <w:jc w:val="center"/>
      </w:pPr>
      <w:r w:rsidRPr="00002561">
        <w:rPr>
          <w:iCs/>
          <w:u w:val="single"/>
        </w:rPr>
        <w:t>Hướng dẫn giải :</w:t>
      </w:r>
    </w:p>
    <w:p w:rsidR="008B0058" w:rsidRPr="00841036" w:rsidRDefault="008B0058" w:rsidP="00C03CAB">
      <w:r w:rsidRPr="00841036">
        <w:lastRenderedPageBreak/>
        <w:t xml:space="preserve">Ta có </w:t>
      </w:r>
      <w:r w:rsidR="00002561" w:rsidRPr="009D0657">
        <w:rPr>
          <w:position w:val="-72"/>
        </w:rPr>
        <w:object w:dxaOrig="5860" w:dyaOrig="1140">
          <v:shape id="_x0000_i2068" type="#_x0000_t75" style="width:293.25pt;height:57pt" o:ole="">
            <v:imagedata r:id="rId63" o:title=""/>
          </v:shape>
          <o:OLEObject Type="Embed" ProgID="Equation.DSMT4" ShapeID="_x0000_i2068" DrawAspect="Content" ObjectID="_1550260122" r:id="rId64"/>
        </w:object>
      </w:r>
    </w:p>
    <w:p w:rsidR="008B0058" w:rsidRPr="00841036" w:rsidRDefault="008B0058" w:rsidP="00C03CAB">
      <w:r w:rsidRPr="00841036">
        <w:rPr>
          <w:b/>
          <w:bCs/>
        </w:rPr>
        <w:t>Ví dụ 6: (Khối A – 2011)</w:t>
      </w:r>
    </w:p>
    <w:p w:rsidR="008B0058" w:rsidRPr="00841036" w:rsidRDefault="008B0058" w:rsidP="00C03CAB">
      <w:r w:rsidRPr="00841036">
        <w:t>Theo thuyết tương đối, một êlectron có động năng bằng một nửa năng lượng nghỉ của nó thì êlectron này chuyển động với tốc độ bằng</w:t>
      </w:r>
    </w:p>
    <w:p w:rsidR="0007186F" w:rsidRPr="00002561" w:rsidRDefault="008B0058" w:rsidP="00002561">
      <w:r w:rsidRPr="00841036">
        <w:rPr>
          <w:b/>
          <w:bCs/>
          <w:color w:val="FF00FF"/>
        </w:rPr>
        <w:tab/>
      </w:r>
      <w:r w:rsidRPr="00002561">
        <w:rPr>
          <w:b/>
          <w:bCs/>
        </w:rPr>
        <w:t xml:space="preserve">A. </w:t>
      </w:r>
      <w:r w:rsidRPr="00002561">
        <w:t>2,41.10</w:t>
      </w:r>
      <w:r w:rsidR="00E6025B" w:rsidRPr="00002561">
        <w:rPr>
          <w:vertAlign w:val="superscript"/>
        </w:rPr>
        <w:t>8</w:t>
      </w:r>
      <w:r w:rsidRPr="00002561">
        <w:t xml:space="preserve"> m/s</w:t>
      </w:r>
      <w:r w:rsidR="00B2650E" w:rsidRPr="00002561">
        <w:tab/>
      </w:r>
      <w:r w:rsidRPr="00002561">
        <w:rPr>
          <w:b/>
          <w:bCs/>
        </w:rPr>
        <w:t xml:space="preserve">B. </w:t>
      </w:r>
      <w:r w:rsidRPr="00002561">
        <w:t>2,75.10</w:t>
      </w:r>
      <w:r w:rsidR="00E6025B" w:rsidRPr="00002561">
        <w:rPr>
          <w:vertAlign w:val="superscript"/>
        </w:rPr>
        <w:t>8</w:t>
      </w:r>
      <w:r w:rsidRPr="00002561">
        <w:t xml:space="preserve"> m/s</w:t>
      </w:r>
      <w:r w:rsidR="00B2650E" w:rsidRPr="00002561">
        <w:tab/>
      </w:r>
      <w:r w:rsidRPr="00002561">
        <w:rPr>
          <w:b/>
          <w:bCs/>
        </w:rPr>
        <w:t xml:space="preserve">C. </w:t>
      </w:r>
      <w:r w:rsidRPr="00002561">
        <w:t>1,67.10</w:t>
      </w:r>
      <w:r w:rsidR="00E6025B" w:rsidRPr="00002561">
        <w:rPr>
          <w:vertAlign w:val="superscript"/>
        </w:rPr>
        <w:t>8</w:t>
      </w:r>
      <w:r w:rsidRPr="00002561">
        <w:t xml:space="preserve"> m/s</w:t>
      </w:r>
      <w:r w:rsidR="00B2650E" w:rsidRPr="00002561">
        <w:tab/>
      </w:r>
      <w:r w:rsidRPr="00002561">
        <w:rPr>
          <w:b/>
          <w:bCs/>
        </w:rPr>
        <w:t xml:space="preserve">D. </w:t>
      </w:r>
      <w:r w:rsidRPr="00002561">
        <w:t>2,24.10</w:t>
      </w:r>
      <w:r w:rsidR="00E6025B" w:rsidRPr="00002561">
        <w:rPr>
          <w:vertAlign w:val="superscript"/>
        </w:rPr>
        <w:t>8</w:t>
      </w:r>
      <w:r w:rsidRPr="00002561">
        <w:t xml:space="preserve"> m/s</w:t>
      </w:r>
    </w:p>
    <w:p w:rsidR="0007186F" w:rsidRPr="00002561" w:rsidRDefault="008B0058" w:rsidP="00002561">
      <w:pPr>
        <w:jc w:val="center"/>
        <w:rPr>
          <w:iCs/>
          <w:u w:val="single"/>
        </w:rPr>
      </w:pPr>
      <w:r w:rsidRPr="00002561">
        <w:rPr>
          <w:iCs/>
          <w:u w:val="single"/>
        </w:rPr>
        <w:t>Hướng dẫn giải :</w:t>
      </w:r>
    </w:p>
    <w:p w:rsidR="00D47B37" w:rsidRPr="00D47B37" w:rsidRDefault="00737CE8" w:rsidP="00C03CAB">
      <w:r w:rsidRPr="009D0657">
        <w:rPr>
          <w:position w:val="-72"/>
        </w:rPr>
        <w:object w:dxaOrig="8620" w:dyaOrig="1160">
          <v:shape id="_x0000_i1060" type="#_x0000_t75" style="width:431.25pt;height:57.75pt" o:ole="">
            <v:imagedata r:id="rId65" o:title=""/>
          </v:shape>
          <o:OLEObject Type="Embed" ProgID="Equation.3" ShapeID="_x0000_i1060" DrawAspect="Content" ObjectID="_1550260123" r:id="rId66"/>
        </w:object>
      </w:r>
    </w:p>
    <w:p w:rsidR="008B0058" w:rsidRPr="00002561" w:rsidRDefault="008B0058" w:rsidP="00002561">
      <w:r w:rsidRPr="00002561">
        <w:rPr>
          <w:b/>
          <w:bCs/>
        </w:rPr>
        <w:t xml:space="preserve">Ví dụ </w:t>
      </w:r>
      <w:r w:rsidR="00002561" w:rsidRPr="00002561">
        <w:rPr>
          <w:b/>
          <w:bCs/>
        </w:rPr>
        <w:t>7</w:t>
      </w:r>
      <w:r w:rsidRPr="00002561">
        <w:rPr>
          <w:b/>
          <w:bCs/>
        </w:rPr>
        <w:t xml:space="preserve">: </w:t>
      </w:r>
      <w:r w:rsidRPr="00002561">
        <w:t xml:space="preserve">Khối lượng của hạt </w:t>
      </w:r>
      <w:r w:rsidR="00347724" w:rsidRPr="00002561">
        <w:rPr>
          <w:position w:val="-10"/>
          <w:sz w:val="25"/>
          <w:szCs w:val="25"/>
          <w:lang w:val="vi-VN"/>
        </w:rPr>
        <w:object w:dxaOrig="499" w:dyaOrig="360">
          <v:shape id="_x0000_i1069" type="#_x0000_t75" style="width:24.75pt;height:18pt" o:ole="">
            <v:imagedata r:id="rId67" o:title=""/>
          </v:shape>
          <o:OLEObject Type="Embed" ProgID="Equation.3" ShapeID="_x0000_i1069" DrawAspect="Content" ObjectID="_1550260124" r:id="rId68"/>
        </w:object>
      </w:r>
      <w:r w:rsidRPr="00002561">
        <w:t>là m</w:t>
      </w:r>
      <w:r w:rsidR="00347724" w:rsidRPr="00002561">
        <w:rPr>
          <w:vertAlign w:val="subscript"/>
        </w:rPr>
        <w:t xml:space="preserve">Be </w:t>
      </w:r>
      <w:r w:rsidRPr="00002561">
        <w:t>= 10,01134u, khối lượng của nơtron là m</w:t>
      </w:r>
      <w:r w:rsidR="00347724" w:rsidRPr="00002561">
        <w:rPr>
          <w:vertAlign w:val="subscript"/>
        </w:rPr>
        <w:t xml:space="preserve">N </w:t>
      </w:r>
      <w:r w:rsidRPr="00002561">
        <w:t>= 1,0087u, khối lượng của</w:t>
      </w:r>
      <w:r w:rsidR="00347724" w:rsidRPr="00002561">
        <w:t xml:space="preserve"> </w:t>
      </w:r>
      <w:r w:rsidRPr="00002561">
        <w:t>proton là m</w:t>
      </w:r>
      <w:r w:rsidR="00D07554" w:rsidRPr="00002561">
        <w:rPr>
          <w:vertAlign w:val="subscript"/>
        </w:rPr>
        <w:t>P</w:t>
      </w:r>
      <w:r w:rsidRPr="00002561">
        <w:t xml:space="preserve"> = 1,0073u. Tính độ hụt khối của hạt nhân</w:t>
      </w:r>
    </w:p>
    <w:p w:rsidR="0007186F" w:rsidRPr="00002561" w:rsidRDefault="00347724" w:rsidP="00002561">
      <w:r w:rsidRPr="00002561">
        <w:rPr>
          <w:position w:val="-10"/>
          <w:sz w:val="25"/>
          <w:szCs w:val="25"/>
          <w:lang w:val="vi-VN"/>
        </w:rPr>
        <w:object w:dxaOrig="499" w:dyaOrig="360">
          <v:shape id="_x0000_i1070" type="#_x0000_t75" style="width:24.75pt;height:18pt" o:ole="">
            <v:imagedata r:id="rId67" o:title=""/>
          </v:shape>
          <o:OLEObject Type="Embed" ProgID="Equation.3" ShapeID="_x0000_i1070" DrawAspect="Content" ObjectID="_1550260125" r:id="rId69"/>
        </w:object>
      </w:r>
      <w:r w:rsidR="008B0058" w:rsidRPr="00002561">
        <w:rPr>
          <w:i/>
          <w:iCs/>
        </w:rPr>
        <w:t xml:space="preserve"> </w:t>
      </w:r>
      <w:r w:rsidR="008B0058" w:rsidRPr="00002561">
        <w:t>là bao nhiêu?</w:t>
      </w:r>
    </w:p>
    <w:p w:rsidR="0007186F" w:rsidRPr="00002561" w:rsidRDefault="00002561" w:rsidP="00002561">
      <w:pPr>
        <w:jc w:val="center"/>
      </w:pPr>
      <w:r w:rsidRPr="00002561">
        <w:rPr>
          <w:iCs/>
          <w:u w:val="single"/>
        </w:rPr>
        <w:t>Hướng dẫn giải</w:t>
      </w:r>
      <w:r w:rsidR="008B0058" w:rsidRPr="00002561">
        <w:rPr>
          <w:iCs/>
          <w:u w:val="single"/>
        </w:rPr>
        <w:t>:</w:t>
      </w:r>
    </w:p>
    <w:p w:rsidR="0007186F" w:rsidRPr="00002561" w:rsidRDefault="008B0058" w:rsidP="00002561">
      <w:r w:rsidRPr="00002561">
        <w:t xml:space="preserve"> </w:t>
      </w:r>
      <w:r w:rsidR="00347724" w:rsidRPr="00002561">
        <w:t>X</w:t>
      </w:r>
      <w:r w:rsidRPr="00002561">
        <w:t>ác định cấu tạo hạt nhân</w:t>
      </w:r>
      <w:r w:rsidR="00B2650E" w:rsidRPr="00002561">
        <w:t xml:space="preserve"> </w:t>
      </w:r>
      <w:r w:rsidR="00DE142F" w:rsidRPr="00002561">
        <w:rPr>
          <w:position w:val="-10"/>
          <w:sz w:val="25"/>
          <w:szCs w:val="25"/>
          <w:lang w:val="vi-VN"/>
        </w:rPr>
        <w:object w:dxaOrig="499" w:dyaOrig="360">
          <v:shape id="_x0000_i1071" type="#_x0000_t75" style="width:24.75pt;height:18pt" o:ole="">
            <v:imagedata r:id="rId67" o:title=""/>
          </v:shape>
          <o:OLEObject Type="Embed" ProgID="Equation.3" ShapeID="_x0000_i1071" DrawAspect="Content" ObjectID="_1550260126" r:id="rId70"/>
        </w:object>
      </w:r>
      <w:r w:rsidRPr="00002561">
        <w:rPr>
          <w:i/>
          <w:iCs/>
        </w:rPr>
        <w:t xml:space="preserve"> </w:t>
      </w:r>
      <w:r w:rsidRPr="00002561">
        <w:t>có Z = 4proton, N= A-Z = 10-4=</w:t>
      </w:r>
      <w:r w:rsidR="00B2650E" w:rsidRPr="00002561">
        <w:t xml:space="preserve"> </w:t>
      </w:r>
      <w:r w:rsidRPr="00002561">
        <w:t>6 notro</w:t>
      </w:r>
    </w:p>
    <w:p w:rsidR="008B0058" w:rsidRPr="00002561" w:rsidRDefault="00347724" w:rsidP="00002561">
      <w:r w:rsidRPr="00002561">
        <w:t xml:space="preserve"> </w:t>
      </w:r>
      <w:r w:rsidR="008B0058" w:rsidRPr="00002561">
        <w:t xml:space="preserve">Độ hụt khối: </w:t>
      </w:r>
      <w:r w:rsidR="00E911EA" w:rsidRPr="00002561">
        <w:rPr>
          <w:position w:val="-14"/>
        </w:rPr>
        <w:object w:dxaOrig="3080" w:dyaOrig="380">
          <v:shape id="_x0000_i1072" type="#_x0000_t75" style="width:153.75pt;height:18.75pt" o:ole="">
            <v:imagedata r:id="rId71" o:title=""/>
          </v:shape>
          <o:OLEObject Type="Embed" ProgID="Equation.3" ShapeID="_x0000_i1072" DrawAspect="Content" ObjectID="_1550260127" r:id="rId72"/>
        </w:object>
      </w:r>
      <w:r w:rsidR="008B0058" w:rsidRPr="00002561">
        <w:t>= 4.1,0073u + 6.1,0087u – 10,01134u</w:t>
      </w:r>
    </w:p>
    <w:p w:rsidR="0007186F" w:rsidRPr="00002561" w:rsidRDefault="00564144" w:rsidP="00002561">
      <w:r w:rsidRPr="00002561">
        <w:t>Δ</w:t>
      </w:r>
      <w:r w:rsidR="008B0058" w:rsidRPr="00002561">
        <w:t>m = 0,07u</w:t>
      </w:r>
      <w:r w:rsidR="008B0058" w:rsidRPr="00002561">
        <w:tab/>
        <w:t xml:space="preserve">. </w:t>
      </w:r>
      <w:r w:rsidR="008B0058" w:rsidRPr="00002561">
        <w:rPr>
          <w:b/>
          <w:bCs/>
          <w:i/>
          <w:iCs/>
        </w:rPr>
        <w:t>Đáp án:</w:t>
      </w:r>
      <w:r w:rsidR="00B2650E" w:rsidRPr="00002561">
        <w:rPr>
          <w:b/>
          <w:bCs/>
          <w:i/>
          <w:iCs/>
        </w:rPr>
        <w:t xml:space="preserve"> </w:t>
      </w:r>
      <w:r w:rsidRPr="00002561">
        <w:t>Δ</w:t>
      </w:r>
      <w:r w:rsidR="008B0058" w:rsidRPr="00002561">
        <w:t>m = 0,07u</w:t>
      </w:r>
    </w:p>
    <w:p w:rsidR="008B0058" w:rsidRPr="00002561" w:rsidRDefault="00002561" w:rsidP="00002561">
      <w:r>
        <w:rPr>
          <w:b/>
          <w:bCs/>
        </w:rPr>
        <w:t>Ví dụ 8</w:t>
      </w:r>
      <w:r w:rsidR="008B0058" w:rsidRPr="00002561">
        <w:rPr>
          <w:b/>
          <w:bCs/>
        </w:rPr>
        <w:t xml:space="preserve">: </w:t>
      </w:r>
      <w:r w:rsidR="008B0058" w:rsidRPr="00002561">
        <w:t xml:space="preserve">Tính năng lượng liên kết hạt nhân Đơtêri </w:t>
      </w:r>
      <w:r w:rsidR="00E911EA" w:rsidRPr="00002561">
        <w:rPr>
          <w:position w:val="-10"/>
          <w:sz w:val="25"/>
          <w:szCs w:val="25"/>
        </w:rPr>
        <w:object w:dxaOrig="360" w:dyaOrig="360">
          <v:shape id="_x0000_i1073" type="#_x0000_t75" style="width:18pt;height:18pt" o:ole="">
            <v:imagedata r:id="rId15" o:title=""/>
          </v:shape>
          <o:OLEObject Type="Embed" ProgID="Equation.3" ShapeID="_x0000_i1073" DrawAspect="Content" ObjectID="_1550260128" r:id="rId73"/>
        </w:object>
      </w:r>
      <w:r w:rsidR="008B0058" w:rsidRPr="00002561">
        <w:t>? Cho m</w:t>
      </w:r>
      <w:r w:rsidR="00D07554" w:rsidRPr="00002561">
        <w:rPr>
          <w:vertAlign w:val="subscript"/>
        </w:rPr>
        <w:t>P</w:t>
      </w:r>
      <w:r w:rsidR="008B0058" w:rsidRPr="00002561">
        <w:t xml:space="preserve"> = 1,0073u, m</w:t>
      </w:r>
      <w:r w:rsidR="00D07554" w:rsidRPr="00002561">
        <w:rPr>
          <w:vertAlign w:val="subscript"/>
        </w:rPr>
        <w:t>N</w:t>
      </w:r>
      <w:r w:rsidR="008B0058" w:rsidRPr="00002561">
        <w:t xml:space="preserve"> = 1,0087u, m</w:t>
      </w:r>
      <w:r w:rsidR="008B0058" w:rsidRPr="00002561">
        <w:rPr>
          <w:vertAlign w:val="subscript"/>
        </w:rPr>
        <w:t>D</w:t>
      </w:r>
      <w:r w:rsidR="008B0058" w:rsidRPr="00002561">
        <w:t xml:space="preserve"> = 2,0136u; 1u = 931MeV/c</w:t>
      </w:r>
      <w:r w:rsidR="00341707" w:rsidRPr="00002561">
        <w:rPr>
          <w:vertAlign w:val="superscript"/>
        </w:rPr>
        <w:t>2</w:t>
      </w:r>
      <w:r w:rsidR="008B0058" w:rsidRPr="00002561">
        <w:t>.</w:t>
      </w:r>
    </w:p>
    <w:p w:rsidR="0007186F" w:rsidRPr="00002561" w:rsidRDefault="008B0058" w:rsidP="00002561">
      <w:r w:rsidRPr="00002561">
        <w:rPr>
          <w:b/>
          <w:bCs/>
        </w:rPr>
        <w:tab/>
        <w:t>A.</w:t>
      </w:r>
      <w:r w:rsidR="00B2650E" w:rsidRPr="00002561">
        <w:rPr>
          <w:b/>
          <w:bCs/>
        </w:rPr>
        <w:t xml:space="preserve"> </w:t>
      </w:r>
      <w:r w:rsidRPr="00002561">
        <w:t>2,431 MeV.</w:t>
      </w:r>
      <w:r w:rsidR="00B2650E" w:rsidRPr="00002561">
        <w:tab/>
      </w:r>
      <w:r w:rsidRPr="00002561">
        <w:rPr>
          <w:b/>
          <w:bCs/>
        </w:rPr>
        <w:t xml:space="preserve">B. </w:t>
      </w:r>
      <w:r w:rsidRPr="00002561">
        <w:t>1,122 MeV.</w:t>
      </w:r>
      <w:r w:rsidR="00B2650E" w:rsidRPr="00002561">
        <w:tab/>
      </w:r>
      <w:r w:rsidRPr="00002561">
        <w:rPr>
          <w:b/>
          <w:bCs/>
        </w:rPr>
        <w:t xml:space="preserve">C. </w:t>
      </w:r>
      <w:r w:rsidRPr="00002561">
        <w:t>1,243 MeV.</w:t>
      </w:r>
      <w:r w:rsidR="00B2650E" w:rsidRPr="00002561">
        <w:tab/>
      </w:r>
      <w:r w:rsidRPr="00002561">
        <w:rPr>
          <w:b/>
          <w:bCs/>
        </w:rPr>
        <w:t xml:space="preserve">D. </w:t>
      </w:r>
      <w:r w:rsidRPr="00002561">
        <w:t>2,234MeV.</w:t>
      </w:r>
    </w:p>
    <w:p w:rsidR="008B0058" w:rsidRPr="00002561" w:rsidRDefault="00002561" w:rsidP="00002561">
      <w:pPr>
        <w:jc w:val="center"/>
      </w:pPr>
      <w:r>
        <w:rPr>
          <w:iCs/>
          <w:u w:val="single"/>
        </w:rPr>
        <w:t>Hướng dẫn giải</w:t>
      </w:r>
      <w:r w:rsidR="008B0058" w:rsidRPr="00002561">
        <w:rPr>
          <w:iCs/>
          <w:u w:val="single"/>
        </w:rPr>
        <w:t>:</w:t>
      </w:r>
    </w:p>
    <w:p w:rsidR="008B0058" w:rsidRPr="00002561" w:rsidRDefault="008B0058" w:rsidP="00002561">
      <w:r w:rsidRPr="00002561">
        <w:t>Độ hụt khối của hạt nhân D :</w:t>
      </w:r>
      <w:r w:rsidRPr="00002561">
        <w:tab/>
        <w:t>Δm = ∑ m</w:t>
      </w:r>
      <w:r w:rsidR="00D07554" w:rsidRPr="00002561">
        <w:rPr>
          <w:vertAlign w:val="subscript"/>
        </w:rPr>
        <w:t>P</w:t>
      </w:r>
      <w:r w:rsidRPr="00002561">
        <w:t xml:space="preserve"> + ∑ m</w:t>
      </w:r>
      <w:r w:rsidR="00D07554" w:rsidRPr="00002561">
        <w:rPr>
          <w:vertAlign w:val="subscript"/>
        </w:rPr>
        <w:t>N</w:t>
      </w:r>
      <w:r w:rsidRPr="00002561">
        <w:t xml:space="preserve"> ─ m</w:t>
      </w:r>
      <w:r w:rsidRPr="00002561">
        <w:rPr>
          <w:vertAlign w:val="subscript"/>
        </w:rPr>
        <w:t>D</w:t>
      </w:r>
      <w:r w:rsidRPr="00002561">
        <w:t xml:space="preserve"> = 1.m</w:t>
      </w:r>
      <w:r w:rsidR="00D07554" w:rsidRPr="00002561">
        <w:rPr>
          <w:vertAlign w:val="subscript"/>
        </w:rPr>
        <w:t>P</w:t>
      </w:r>
      <w:r w:rsidRPr="00002561">
        <w:t xml:space="preserve"> +1.m</w:t>
      </w:r>
      <w:r w:rsidR="00D07554" w:rsidRPr="00002561">
        <w:rPr>
          <w:vertAlign w:val="subscript"/>
        </w:rPr>
        <w:t>N</w:t>
      </w:r>
      <w:r w:rsidRPr="00002561">
        <w:t xml:space="preserve"> – m</w:t>
      </w:r>
      <w:r w:rsidRPr="00002561">
        <w:rPr>
          <w:vertAlign w:val="subscript"/>
        </w:rPr>
        <w:t>D</w:t>
      </w:r>
      <w:r w:rsidRPr="00002561">
        <w:t xml:space="preserve"> = 0,0024 u</w:t>
      </w:r>
    </w:p>
    <w:p w:rsidR="0007186F" w:rsidRPr="00002561" w:rsidRDefault="008B0058" w:rsidP="00002561">
      <w:r w:rsidRPr="00002561">
        <w:t>Năng lượng liên kết của hạt nhân D : W</w:t>
      </w:r>
      <w:r w:rsidRPr="00002561">
        <w:rPr>
          <w:vertAlign w:val="subscript"/>
        </w:rPr>
        <w:t>lk</w:t>
      </w:r>
      <w:r w:rsidRPr="00002561">
        <w:t xml:space="preserve"> = Δm.c</w:t>
      </w:r>
      <w:r w:rsidR="00341707" w:rsidRPr="00002561">
        <w:rPr>
          <w:vertAlign w:val="superscript"/>
        </w:rPr>
        <w:t>2</w:t>
      </w:r>
      <w:r w:rsidRPr="00002561">
        <w:t xml:space="preserve"> = 0,0024.uc</w:t>
      </w:r>
      <w:r w:rsidR="00341707" w:rsidRPr="00002561">
        <w:rPr>
          <w:vertAlign w:val="superscript"/>
        </w:rPr>
        <w:t>2</w:t>
      </w:r>
      <w:r w:rsidRPr="00002561">
        <w:t xml:space="preserve"> = 2,234 MeV </w:t>
      </w:r>
      <w:r w:rsidR="00E911EA" w:rsidRPr="00002561">
        <w:t>→</w:t>
      </w:r>
      <w:r w:rsidRPr="00002561">
        <w:t xml:space="preserve"> Chọn </w:t>
      </w:r>
      <w:r w:rsidRPr="00002561">
        <w:rPr>
          <w:b/>
          <w:bCs/>
        </w:rPr>
        <w:t>D</w:t>
      </w:r>
      <w:r w:rsidRPr="00002561">
        <w:t>.</w:t>
      </w:r>
    </w:p>
    <w:p w:rsidR="0007186F" w:rsidRPr="00002561" w:rsidRDefault="008B0058" w:rsidP="00002561">
      <w:r w:rsidRPr="00002561">
        <w:rPr>
          <w:b/>
          <w:bCs/>
        </w:rPr>
        <w:t xml:space="preserve">Ví dụ </w:t>
      </w:r>
      <w:r w:rsidR="00002561">
        <w:rPr>
          <w:b/>
          <w:bCs/>
        </w:rPr>
        <w:t>9</w:t>
      </w:r>
      <w:r w:rsidRPr="00002561">
        <w:rPr>
          <w:b/>
          <w:bCs/>
        </w:rPr>
        <w:t xml:space="preserve">: </w:t>
      </w:r>
      <w:r w:rsidRPr="00002561">
        <w:t>Xác định số Nơtrôn N của hạt nhân:</w:t>
      </w:r>
      <w:r w:rsidR="003C564C" w:rsidRPr="00002561">
        <w:t xml:space="preserve"> </w:t>
      </w:r>
      <w:r w:rsidR="003C564C" w:rsidRPr="00002561">
        <w:rPr>
          <w:position w:val="-10"/>
          <w:sz w:val="25"/>
          <w:szCs w:val="25"/>
        </w:rPr>
        <w:object w:dxaOrig="460" w:dyaOrig="360">
          <v:shape id="_x0000_i1074" type="#_x0000_t75" style="width:23.25pt;height:18pt" o:ole="">
            <v:imagedata r:id="rId35" o:title=""/>
          </v:shape>
          <o:OLEObject Type="Embed" ProgID="Equation.3" ShapeID="_x0000_i1074" DrawAspect="Content" ObjectID="_1550260129" r:id="rId74"/>
        </w:object>
      </w:r>
      <w:r w:rsidR="003C564C" w:rsidRPr="00002561">
        <w:t>. Tính năng lượng liên kết riêng. Biết m</w:t>
      </w:r>
      <w:r w:rsidR="003C564C" w:rsidRPr="00002561">
        <w:rPr>
          <w:vertAlign w:val="subscript"/>
        </w:rPr>
        <w:t>N</w:t>
      </w:r>
      <w:r w:rsidR="003C564C" w:rsidRPr="00002561">
        <w:t xml:space="preserve"> = 1,00866u; m</w:t>
      </w:r>
      <w:r w:rsidR="003C564C" w:rsidRPr="00002561">
        <w:rPr>
          <w:vertAlign w:val="subscript"/>
        </w:rPr>
        <w:t>P</w:t>
      </w:r>
      <w:r w:rsidR="003C564C" w:rsidRPr="00002561">
        <w:t xml:space="preserve"> =</w:t>
      </w:r>
      <w:r w:rsidRPr="00002561">
        <w:t>1,00728u; m</w:t>
      </w:r>
      <w:r w:rsidR="004F7D47" w:rsidRPr="00002561">
        <w:rPr>
          <w:vertAlign w:val="subscript"/>
        </w:rPr>
        <w:t>He</w:t>
      </w:r>
      <w:r w:rsidRPr="00002561">
        <w:t xml:space="preserve"> = 4,0015u</w:t>
      </w:r>
      <w:r w:rsidRPr="00002561">
        <w:rPr>
          <w:i/>
          <w:iCs/>
        </w:rPr>
        <w:t xml:space="preserve"> </w:t>
      </w:r>
    </w:p>
    <w:p w:rsidR="008B0058" w:rsidRPr="00002561" w:rsidRDefault="00002561" w:rsidP="00002561">
      <w:pPr>
        <w:jc w:val="center"/>
      </w:pPr>
      <w:r>
        <w:rPr>
          <w:iCs/>
          <w:u w:val="single"/>
        </w:rPr>
        <w:t>Hướng dẫn giải</w:t>
      </w:r>
      <w:r w:rsidR="008B0058" w:rsidRPr="00002561">
        <w:rPr>
          <w:iCs/>
          <w:u w:val="single"/>
        </w:rPr>
        <w:t>:</w:t>
      </w:r>
    </w:p>
    <w:p w:rsidR="000126DC" w:rsidRPr="00002561" w:rsidRDefault="008B0058" w:rsidP="00002561">
      <w:r w:rsidRPr="00002561">
        <w:t xml:space="preserve">Từ </w:t>
      </w:r>
      <w:r w:rsidR="000126DC" w:rsidRPr="00002561">
        <w:rPr>
          <w:position w:val="-32"/>
        </w:rPr>
        <w:object w:dxaOrig="2820" w:dyaOrig="760">
          <v:shape id="_x0000_i1075" type="#_x0000_t75" style="width:141pt;height:38.25pt" o:ole="">
            <v:imagedata r:id="rId75" o:title=""/>
          </v:shape>
          <o:OLEObject Type="Embed" ProgID="Equation.3" ShapeID="_x0000_i1075" DrawAspect="Content" ObjectID="_1550260130" r:id="rId76"/>
        </w:object>
      </w:r>
      <w:r w:rsidR="000126DC" w:rsidRPr="00002561">
        <w:t xml:space="preserve"> Ta có </w:t>
      </w:r>
      <w:r w:rsidR="000126DC" w:rsidRPr="00002561">
        <w:rPr>
          <w:position w:val="-14"/>
        </w:rPr>
        <w:object w:dxaOrig="3700" w:dyaOrig="380">
          <v:shape id="_x0000_i1076" type="#_x0000_t75" style="width:185.25pt;height:18.75pt" o:ole="">
            <v:imagedata r:id="rId77" o:title=""/>
          </v:shape>
          <o:OLEObject Type="Embed" ProgID="Equation.3" ShapeID="_x0000_i1076" DrawAspect="Content" ObjectID="_1550260131" r:id="rId78"/>
        </w:object>
      </w:r>
    </w:p>
    <w:p w:rsidR="008B0058" w:rsidRPr="00002561" w:rsidRDefault="00FD6830" w:rsidP="00002561">
      <w:r w:rsidRPr="00002561">
        <w:rPr>
          <w:position w:val="-6"/>
        </w:rPr>
        <w:object w:dxaOrig="300" w:dyaOrig="240">
          <v:shape id="_x0000_i1077" type="#_x0000_t75" style="width:15pt;height:12pt" o:ole="">
            <v:imagedata r:id="rId79" o:title=""/>
          </v:shape>
          <o:OLEObject Type="Embed" ProgID="Equation.3" ShapeID="_x0000_i1077" DrawAspect="Content" ObjectID="_1550260132" r:id="rId80"/>
        </w:object>
      </w:r>
      <w:r w:rsidR="00564144" w:rsidRPr="00002561">
        <w:t>Δ</w:t>
      </w:r>
      <w:r w:rsidR="008B0058" w:rsidRPr="00002561">
        <w:rPr>
          <w:i/>
          <w:iCs/>
        </w:rPr>
        <w:t xml:space="preserve">E </w:t>
      </w:r>
      <w:r w:rsidR="000126DC" w:rsidRPr="00002561">
        <w:t>=</w:t>
      </w:r>
      <w:r w:rsidR="008B0058" w:rsidRPr="00002561">
        <w:t xml:space="preserve"> 0,03038 </w:t>
      </w:r>
      <w:r w:rsidR="008B0058" w:rsidRPr="00002561">
        <w:rPr>
          <w:i/>
          <w:iCs/>
        </w:rPr>
        <w:t>uc</w:t>
      </w:r>
      <w:r w:rsidR="00341707" w:rsidRPr="00002561">
        <w:rPr>
          <w:vertAlign w:val="superscript"/>
        </w:rPr>
        <w:t>2</w:t>
      </w:r>
      <w:r w:rsidR="00B2650E" w:rsidRPr="00002561">
        <w:t xml:space="preserve"> </w:t>
      </w:r>
      <w:r w:rsidR="000126DC" w:rsidRPr="00002561">
        <w:t>=</w:t>
      </w:r>
      <w:r w:rsidR="008B0058" w:rsidRPr="00002561">
        <w:t xml:space="preserve"> 0,03038 .931,5</w:t>
      </w:r>
      <w:r w:rsidR="008B0058" w:rsidRPr="00002561">
        <w:rPr>
          <w:i/>
          <w:iCs/>
        </w:rPr>
        <w:t xml:space="preserve">MeV </w:t>
      </w:r>
      <w:r w:rsidR="000126DC" w:rsidRPr="00002561">
        <w:t>=</w:t>
      </w:r>
      <w:r w:rsidR="008B0058" w:rsidRPr="00002561">
        <w:t xml:space="preserve"> 28,29 </w:t>
      </w:r>
      <w:r w:rsidR="008B0058" w:rsidRPr="00002561">
        <w:rPr>
          <w:i/>
          <w:iCs/>
        </w:rPr>
        <w:t>MeV</w:t>
      </w:r>
      <w:r w:rsidR="000126DC" w:rsidRPr="00002561">
        <w:rPr>
          <w:i/>
          <w:iCs/>
        </w:rPr>
        <w:t xml:space="preserve"> </w:t>
      </w:r>
      <w:r w:rsidR="000126DC" w:rsidRPr="00002561">
        <w:rPr>
          <w:position w:val="-6"/>
        </w:rPr>
        <w:object w:dxaOrig="300" w:dyaOrig="240">
          <v:shape id="_x0000_i1078" type="#_x0000_t75" style="width:15pt;height:12pt" o:ole="">
            <v:imagedata r:id="rId81" o:title=""/>
          </v:shape>
          <o:OLEObject Type="Embed" ProgID="Equation.3" ShapeID="_x0000_i1078" DrawAspect="Content" ObjectID="_1550260133" r:id="rId82"/>
        </w:object>
      </w:r>
      <w:r w:rsidR="00B5420C" w:rsidRPr="00002561">
        <w:rPr>
          <w:position w:val="-24"/>
        </w:rPr>
        <w:object w:dxaOrig="2160" w:dyaOrig="620">
          <v:shape id="_x0000_i1079" type="#_x0000_t75" style="width:108pt;height:30.75pt" o:ole="">
            <v:imagedata r:id="rId83" o:title=""/>
          </v:shape>
          <o:OLEObject Type="Embed" ProgID="Equation.3" ShapeID="_x0000_i1079" DrawAspect="Content" ObjectID="_1550260134" r:id="rId84"/>
        </w:object>
      </w:r>
    </w:p>
    <w:p w:rsidR="008B0058" w:rsidRPr="00002561" w:rsidRDefault="008B0058" w:rsidP="00002561">
      <w:r w:rsidRPr="00002561">
        <w:rPr>
          <w:b/>
          <w:bCs/>
        </w:rPr>
        <w:t xml:space="preserve">Ví dụ </w:t>
      </w:r>
      <w:r w:rsidR="00002561">
        <w:rPr>
          <w:b/>
          <w:bCs/>
        </w:rPr>
        <w:t>10</w:t>
      </w:r>
      <w:r w:rsidRPr="00002561">
        <w:rPr>
          <w:b/>
          <w:bCs/>
        </w:rPr>
        <w:t xml:space="preserve">: </w:t>
      </w:r>
      <w:r w:rsidRPr="00002561">
        <w:t>Cho</w:t>
      </w:r>
      <w:r w:rsidR="00FD6830" w:rsidRPr="00002561">
        <w:t xml:space="preserve"> </w:t>
      </w:r>
      <w:r w:rsidR="00FD6830" w:rsidRPr="00002561">
        <w:rPr>
          <w:position w:val="-12"/>
          <w:sz w:val="25"/>
          <w:szCs w:val="25"/>
        </w:rPr>
        <w:object w:dxaOrig="480" w:dyaOrig="380">
          <v:shape id="_x0000_i1080" type="#_x0000_t75" style="width:24pt;height:18.75pt" o:ole="">
            <v:imagedata r:id="rId85" o:title=""/>
          </v:shape>
          <o:OLEObject Type="Embed" ProgID="Equation.3" ShapeID="_x0000_i1080" DrawAspect="Content" ObjectID="_1550260135" r:id="rId86"/>
        </w:object>
      </w:r>
      <w:r w:rsidRPr="00002561">
        <w:t>. Tính năng lượng liên kết riêng. Biết m</w:t>
      </w:r>
      <w:r w:rsidR="00FD6830" w:rsidRPr="00002561">
        <w:rPr>
          <w:vertAlign w:val="subscript"/>
        </w:rPr>
        <w:t xml:space="preserve">n </w:t>
      </w:r>
      <w:r w:rsidRPr="00002561">
        <w:t>= 1,00866u; m</w:t>
      </w:r>
      <w:r w:rsidR="00FD6830" w:rsidRPr="00002561">
        <w:rPr>
          <w:vertAlign w:val="subscript"/>
        </w:rPr>
        <w:t>p</w:t>
      </w:r>
      <w:r w:rsidR="00B5420C" w:rsidRPr="00002561">
        <w:rPr>
          <w:vertAlign w:val="subscript"/>
        </w:rPr>
        <w:t xml:space="preserve"> </w:t>
      </w:r>
      <w:r w:rsidRPr="00002561">
        <w:t>= 1,00728u; m</w:t>
      </w:r>
      <w:r w:rsidR="00B5420C" w:rsidRPr="00002561">
        <w:rPr>
          <w:vertAlign w:val="subscript"/>
        </w:rPr>
        <w:t xml:space="preserve">Fe </w:t>
      </w:r>
      <w:r w:rsidRPr="00002561">
        <w:t>= 55,9349u</w:t>
      </w:r>
    </w:p>
    <w:p w:rsidR="0007186F" w:rsidRPr="00002561" w:rsidRDefault="008B0058" w:rsidP="00002561">
      <w:pPr>
        <w:jc w:val="center"/>
      </w:pPr>
      <w:r w:rsidRPr="00002561">
        <w:rPr>
          <w:iCs/>
          <w:u w:val="single"/>
        </w:rPr>
        <w:t xml:space="preserve">Hướng </w:t>
      </w:r>
      <w:r w:rsidR="00002561">
        <w:rPr>
          <w:iCs/>
          <w:u w:val="single"/>
        </w:rPr>
        <w:t>dẫn giải</w:t>
      </w:r>
      <w:r w:rsidRPr="00002561">
        <w:rPr>
          <w:iCs/>
          <w:u w:val="single"/>
        </w:rPr>
        <w:t>:</w:t>
      </w:r>
    </w:p>
    <w:p w:rsidR="0007186F" w:rsidRPr="00002561" w:rsidRDefault="008B0058" w:rsidP="00002561">
      <w:r w:rsidRPr="00002561">
        <w:t xml:space="preserve">Ta có </w:t>
      </w:r>
      <w:r w:rsidR="00564144" w:rsidRPr="00002561">
        <w:t>Δ</w:t>
      </w:r>
      <w:r w:rsidRPr="00002561">
        <w:rPr>
          <w:i/>
          <w:iCs/>
        </w:rPr>
        <w:t xml:space="preserve">m </w:t>
      </w:r>
      <w:r w:rsidR="00B5420C" w:rsidRPr="00002561">
        <w:t>=</w:t>
      </w:r>
      <w:r w:rsidRPr="00002561">
        <w:t xml:space="preserve"> 26 </w:t>
      </w:r>
      <w:r w:rsidRPr="00002561">
        <w:rPr>
          <w:i/>
          <w:iCs/>
        </w:rPr>
        <w:t>mp</w:t>
      </w:r>
      <w:r w:rsidR="00B5420C" w:rsidRPr="00002561">
        <w:rPr>
          <w:i/>
          <w:iCs/>
        </w:rPr>
        <w:t>+</w:t>
      </w:r>
      <w:r w:rsidRPr="00002561">
        <w:t xml:space="preserve"> 30 </w:t>
      </w:r>
      <w:r w:rsidRPr="00002561">
        <w:rPr>
          <w:i/>
          <w:iCs/>
        </w:rPr>
        <w:t>m</w:t>
      </w:r>
      <w:r w:rsidRPr="00002561">
        <w:rPr>
          <w:i/>
          <w:iCs/>
          <w:vertAlign w:val="subscript"/>
        </w:rPr>
        <w:t>n</w:t>
      </w:r>
      <w:r w:rsidR="00B5420C" w:rsidRPr="00002561">
        <w:rPr>
          <w:i/>
          <w:iCs/>
        </w:rPr>
        <w:t xml:space="preserve"> -</w:t>
      </w:r>
      <w:r w:rsidRPr="00002561">
        <w:t xml:space="preserve"> 55,9349</w:t>
      </w:r>
      <w:r w:rsidR="00B2650E" w:rsidRPr="00002561">
        <w:t xml:space="preserve"> </w:t>
      </w:r>
      <w:r w:rsidR="00B5420C" w:rsidRPr="00002561">
        <w:t>=</w:t>
      </w:r>
      <w:r w:rsidRPr="00002561">
        <w:t xml:space="preserve"> 0,50866 </w:t>
      </w:r>
      <w:r w:rsidRPr="00002561">
        <w:rPr>
          <w:i/>
          <w:iCs/>
        </w:rPr>
        <w:t>u</w:t>
      </w:r>
    </w:p>
    <w:p w:rsidR="0007186F" w:rsidRPr="00002561" w:rsidRDefault="008B0058" w:rsidP="00002561">
      <w:r w:rsidRPr="00002561">
        <w:t xml:space="preserve"> </w:t>
      </w:r>
      <w:r w:rsidR="00B5420C" w:rsidRPr="00002561">
        <w:rPr>
          <w:position w:val="-6"/>
        </w:rPr>
        <w:object w:dxaOrig="300" w:dyaOrig="240">
          <v:shape id="_x0000_i1081" type="#_x0000_t75" style="width:15pt;height:12pt" o:ole="">
            <v:imagedata r:id="rId81" o:title=""/>
          </v:shape>
          <o:OLEObject Type="Embed" ProgID="Equation.3" ShapeID="_x0000_i1081" DrawAspect="Content" ObjectID="_1550260136" r:id="rId87"/>
        </w:object>
      </w:r>
      <w:r w:rsidR="00564144" w:rsidRPr="00002561">
        <w:t>Δ</w:t>
      </w:r>
      <w:r w:rsidRPr="00002561">
        <w:rPr>
          <w:i/>
          <w:iCs/>
        </w:rPr>
        <w:t xml:space="preserve">E </w:t>
      </w:r>
      <w:r w:rsidR="00B5420C" w:rsidRPr="00002561">
        <w:t>=</w:t>
      </w:r>
      <w:r w:rsidRPr="00002561">
        <w:t xml:space="preserve"> 0,50866 </w:t>
      </w:r>
      <w:r w:rsidRPr="00002561">
        <w:rPr>
          <w:i/>
          <w:iCs/>
        </w:rPr>
        <w:t>uc</w:t>
      </w:r>
      <w:r w:rsidR="00341707" w:rsidRPr="00002561">
        <w:rPr>
          <w:vertAlign w:val="superscript"/>
        </w:rPr>
        <w:t>2</w:t>
      </w:r>
      <w:r w:rsidR="00B2650E" w:rsidRPr="00002561">
        <w:t xml:space="preserve"> </w:t>
      </w:r>
      <w:r w:rsidR="00B5420C" w:rsidRPr="00002561">
        <w:t>=</w:t>
      </w:r>
      <w:r w:rsidRPr="00002561">
        <w:t xml:space="preserve"> 0,50866 .931,5</w:t>
      </w:r>
      <w:r w:rsidRPr="00002561">
        <w:rPr>
          <w:i/>
          <w:iCs/>
        </w:rPr>
        <w:t xml:space="preserve">MeV </w:t>
      </w:r>
      <w:r w:rsidR="00B5420C" w:rsidRPr="00002561">
        <w:t>=</w:t>
      </w:r>
      <w:r w:rsidRPr="00002561">
        <w:t xml:space="preserve"> 473,8</w:t>
      </w:r>
      <w:r w:rsidRPr="00002561">
        <w:rPr>
          <w:i/>
          <w:iCs/>
        </w:rPr>
        <w:t>MeV</w:t>
      </w:r>
      <w:r w:rsidR="00B5420C" w:rsidRPr="00002561">
        <w:rPr>
          <w:i/>
          <w:iCs/>
        </w:rPr>
        <w:t xml:space="preserve"> </w:t>
      </w:r>
      <w:r w:rsidR="00B5420C" w:rsidRPr="00002561">
        <w:rPr>
          <w:position w:val="-6"/>
        </w:rPr>
        <w:object w:dxaOrig="300" w:dyaOrig="240">
          <v:shape id="_x0000_i1082" type="#_x0000_t75" style="width:15pt;height:12pt" o:ole="">
            <v:imagedata r:id="rId81" o:title=""/>
          </v:shape>
          <o:OLEObject Type="Embed" ProgID="Equation.3" ShapeID="_x0000_i1082" DrawAspect="Content" ObjectID="_1550260137" r:id="rId88"/>
        </w:object>
      </w:r>
      <w:r w:rsidR="00B45A67" w:rsidRPr="00002561">
        <w:rPr>
          <w:position w:val="-24"/>
        </w:rPr>
        <w:object w:dxaOrig="2140" w:dyaOrig="620">
          <v:shape id="_x0000_i1083" type="#_x0000_t75" style="width:107.25pt;height:30.75pt" o:ole="">
            <v:imagedata r:id="rId89" o:title=""/>
          </v:shape>
          <o:OLEObject Type="Embed" ProgID="Equation.3" ShapeID="_x0000_i1083" DrawAspect="Content" ObjectID="_1550260138" r:id="rId90"/>
        </w:object>
      </w:r>
    </w:p>
    <w:p w:rsidR="00B45A67" w:rsidRPr="00002561" w:rsidRDefault="00002561" w:rsidP="00002561">
      <w:pPr>
        <w:rPr>
          <w:sz w:val="25"/>
          <w:szCs w:val="25"/>
        </w:rPr>
      </w:pPr>
      <w:r>
        <w:rPr>
          <w:b/>
          <w:bCs/>
        </w:rPr>
        <w:t>Ví dụ 11</w:t>
      </w:r>
      <w:r w:rsidR="008B0058" w:rsidRPr="00002561">
        <w:rPr>
          <w:b/>
          <w:bCs/>
        </w:rPr>
        <w:t xml:space="preserve">: </w:t>
      </w:r>
      <w:r w:rsidR="008B0058" w:rsidRPr="00002561">
        <w:t>Hạt nhân</w:t>
      </w:r>
      <w:r w:rsidR="00B45A67" w:rsidRPr="00002561">
        <w:t xml:space="preserve"> </w:t>
      </w:r>
      <w:r w:rsidR="00B45A67" w:rsidRPr="00002561">
        <w:rPr>
          <w:position w:val="-10"/>
          <w:sz w:val="25"/>
          <w:szCs w:val="25"/>
          <w:lang w:val="vi-VN"/>
        </w:rPr>
        <w:object w:dxaOrig="499" w:dyaOrig="360">
          <v:shape id="_x0000_i1084" type="#_x0000_t75" style="width:24.75pt;height:18pt" o:ole="">
            <v:imagedata r:id="rId67" o:title=""/>
          </v:shape>
          <o:OLEObject Type="Embed" ProgID="Equation.3" ShapeID="_x0000_i1084" DrawAspect="Content" ObjectID="_1550260139" r:id="rId91"/>
        </w:object>
      </w:r>
      <w:r w:rsidR="008B0058" w:rsidRPr="00002561">
        <w:t>có khối lượng 10,0135u. Khối lượng của nơtrôn (nơtron) m</w:t>
      </w:r>
      <w:r w:rsidR="00DF4E48" w:rsidRPr="00002561">
        <w:rPr>
          <w:vertAlign w:val="subscript"/>
        </w:rPr>
        <w:t>n</w:t>
      </w:r>
      <w:r w:rsidR="00B2650E" w:rsidRPr="00002561">
        <w:t xml:space="preserve"> </w:t>
      </w:r>
      <w:r w:rsidR="008B0058" w:rsidRPr="00002561">
        <w:t>= 1,0087u, khối lượng của</w:t>
      </w:r>
      <w:r w:rsidR="00B45A67" w:rsidRPr="00002561">
        <w:t xml:space="preserve"> </w:t>
      </w:r>
      <w:r w:rsidR="008B0058" w:rsidRPr="00002561">
        <w:t>prôtôn (prôton) m</w:t>
      </w:r>
      <w:r w:rsidR="00D07554" w:rsidRPr="00002561">
        <w:rPr>
          <w:vertAlign w:val="subscript"/>
        </w:rPr>
        <w:t>P</w:t>
      </w:r>
      <w:r w:rsidR="008B0058" w:rsidRPr="00002561">
        <w:t xml:space="preserve"> = 1,0073u, 1u = 931 MeV/c</w:t>
      </w:r>
      <w:r w:rsidR="00341707" w:rsidRPr="00002561">
        <w:rPr>
          <w:vertAlign w:val="superscript"/>
        </w:rPr>
        <w:t>2</w:t>
      </w:r>
      <w:r w:rsidR="008B0058" w:rsidRPr="00002561">
        <w:t xml:space="preserve">. Năng lượng liên kết riêng của hạt nhân là </w:t>
      </w:r>
      <w:r w:rsidR="00B45A67" w:rsidRPr="00002561">
        <w:rPr>
          <w:position w:val="-10"/>
          <w:sz w:val="25"/>
          <w:szCs w:val="25"/>
          <w:lang w:val="vi-VN"/>
        </w:rPr>
        <w:object w:dxaOrig="499" w:dyaOrig="360">
          <v:shape id="_x0000_i1085" type="#_x0000_t75" style="width:24.75pt;height:18pt" o:ole="">
            <v:imagedata r:id="rId67" o:title=""/>
          </v:shape>
          <o:OLEObject Type="Embed" ProgID="Equation.3" ShapeID="_x0000_i1085" DrawAspect="Content" ObjectID="_1550260140" r:id="rId92"/>
        </w:object>
      </w:r>
    </w:p>
    <w:p w:rsidR="0007186F" w:rsidRPr="00002561" w:rsidRDefault="008B0058" w:rsidP="00002561">
      <w:r w:rsidRPr="00002561">
        <w:rPr>
          <w:b/>
          <w:bCs/>
        </w:rPr>
        <w:tab/>
        <w:t xml:space="preserve">A. </w:t>
      </w:r>
      <w:r w:rsidRPr="00002561">
        <w:t>0,632 MeV.</w:t>
      </w:r>
      <w:r w:rsidR="00B2650E" w:rsidRPr="00002561">
        <w:tab/>
      </w:r>
      <w:r w:rsidRPr="00002561">
        <w:rPr>
          <w:b/>
          <w:bCs/>
        </w:rPr>
        <w:t xml:space="preserve">B. </w:t>
      </w:r>
      <w:r w:rsidRPr="00002561">
        <w:t>63,215MeV.</w:t>
      </w:r>
      <w:r w:rsidR="00B2650E" w:rsidRPr="00002561">
        <w:tab/>
      </w:r>
      <w:r w:rsidRPr="00002561">
        <w:rPr>
          <w:b/>
          <w:bCs/>
        </w:rPr>
        <w:t xml:space="preserve">C. </w:t>
      </w:r>
      <w:r w:rsidRPr="00002561">
        <w:t>6,325 MeV.</w:t>
      </w:r>
      <w:r w:rsidR="00B2650E" w:rsidRPr="00002561">
        <w:tab/>
      </w:r>
      <w:r w:rsidRPr="00002561">
        <w:rPr>
          <w:b/>
          <w:bCs/>
        </w:rPr>
        <w:t xml:space="preserve">D. </w:t>
      </w:r>
      <w:r w:rsidRPr="00002561">
        <w:t>632,153 MeV.</w:t>
      </w:r>
    </w:p>
    <w:p w:rsidR="0007186F" w:rsidRPr="00002561" w:rsidRDefault="008B0058" w:rsidP="00002561">
      <w:pPr>
        <w:jc w:val="center"/>
        <w:rPr>
          <w:u w:val="single"/>
        </w:rPr>
      </w:pPr>
      <w:r w:rsidRPr="00002561">
        <w:rPr>
          <w:iCs/>
          <w:u w:val="single"/>
        </w:rPr>
        <w:t>Hướng dẫn giải :</w:t>
      </w:r>
    </w:p>
    <w:p w:rsidR="008B0058" w:rsidRPr="00002561" w:rsidRDefault="008B0058" w:rsidP="00002561">
      <w:r w:rsidRPr="00002561">
        <w:t xml:space="preserve">Năng lượng liên kết của hạt nhân </w:t>
      </w:r>
      <w:r w:rsidR="00B45A67" w:rsidRPr="00002561">
        <w:rPr>
          <w:position w:val="-10"/>
          <w:sz w:val="25"/>
          <w:szCs w:val="25"/>
          <w:lang w:val="vi-VN"/>
        </w:rPr>
        <w:object w:dxaOrig="499" w:dyaOrig="360">
          <v:shape id="_x0000_i1086" type="#_x0000_t75" style="width:24.75pt;height:18pt" o:ole="">
            <v:imagedata r:id="rId67" o:title=""/>
          </v:shape>
          <o:OLEObject Type="Embed" ProgID="Equation.3" ShapeID="_x0000_i1086" DrawAspect="Content" ObjectID="_1550260141" r:id="rId93"/>
        </w:object>
      </w:r>
      <w:r w:rsidRPr="00002561">
        <w:t>: W</w:t>
      </w:r>
      <w:r w:rsidRPr="00002561">
        <w:rPr>
          <w:vertAlign w:val="subscript"/>
        </w:rPr>
        <w:t>lk</w:t>
      </w:r>
      <w:r w:rsidRPr="00002561">
        <w:t xml:space="preserve"> = Δm.c</w:t>
      </w:r>
      <w:r w:rsidR="00341707" w:rsidRPr="00002561">
        <w:rPr>
          <w:vertAlign w:val="superscript"/>
        </w:rPr>
        <w:t>2</w:t>
      </w:r>
      <w:r w:rsidRPr="00002561">
        <w:t xml:space="preserve"> = (4.m</w:t>
      </w:r>
      <w:r w:rsidR="00D07554" w:rsidRPr="00002561">
        <w:rPr>
          <w:vertAlign w:val="subscript"/>
        </w:rPr>
        <w:t>P</w:t>
      </w:r>
      <w:r w:rsidRPr="00002561">
        <w:t xml:space="preserve"> +6.m</w:t>
      </w:r>
      <w:r w:rsidR="00DF4E48" w:rsidRPr="00002561">
        <w:rPr>
          <w:vertAlign w:val="subscript"/>
        </w:rPr>
        <w:t>n</w:t>
      </w:r>
      <w:r w:rsidRPr="00002561">
        <w:t xml:space="preserve"> – m</w:t>
      </w:r>
      <w:r w:rsidRPr="00002561">
        <w:rPr>
          <w:vertAlign w:val="subscript"/>
        </w:rPr>
        <w:t>Be</w:t>
      </w:r>
      <w:r w:rsidRPr="00002561">
        <w:t>).c</w:t>
      </w:r>
      <w:r w:rsidR="00341707" w:rsidRPr="00002561">
        <w:rPr>
          <w:vertAlign w:val="superscript"/>
        </w:rPr>
        <w:t>2</w:t>
      </w:r>
      <w:r w:rsidR="00B2650E" w:rsidRPr="00002561">
        <w:t xml:space="preserve"> </w:t>
      </w:r>
      <w:r w:rsidRPr="00002561">
        <w:t>= 0,0679.c</w:t>
      </w:r>
      <w:r w:rsidR="00341707" w:rsidRPr="00002561">
        <w:rPr>
          <w:vertAlign w:val="superscript"/>
        </w:rPr>
        <w:t>2</w:t>
      </w:r>
      <w:r w:rsidR="00B2650E" w:rsidRPr="00002561">
        <w:t xml:space="preserve"> </w:t>
      </w:r>
      <w:r w:rsidRPr="00002561">
        <w:t>= 63,249 MeV.</w:t>
      </w:r>
    </w:p>
    <w:p w:rsidR="008B0058" w:rsidRPr="00002561" w:rsidRDefault="008B0058" w:rsidP="00002561">
      <w:r w:rsidRPr="00002561">
        <w:t xml:space="preserve">Suy ra năng lượng liên kết riêng của hạt nhân </w:t>
      </w:r>
      <w:r w:rsidR="00B45A67" w:rsidRPr="00002561">
        <w:rPr>
          <w:position w:val="-10"/>
          <w:sz w:val="25"/>
          <w:szCs w:val="25"/>
          <w:lang w:val="vi-VN"/>
        </w:rPr>
        <w:object w:dxaOrig="499" w:dyaOrig="360">
          <v:shape id="_x0000_i1087" type="#_x0000_t75" style="width:24.75pt;height:18pt" o:ole="">
            <v:imagedata r:id="rId67" o:title=""/>
          </v:shape>
          <o:OLEObject Type="Embed" ProgID="Equation.3" ShapeID="_x0000_i1087" DrawAspect="Content" ObjectID="_1550260142" r:id="rId94"/>
        </w:object>
      </w:r>
      <w:r w:rsidRPr="00002561">
        <w:t xml:space="preserve">: </w:t>
      </w:r>
      <w:r w:rsidR="00D94625" w:rsidRPr="00002561">
        <w:rPr>
          <w:position w:val="-24"/>
        </w:rPr>
        <w:object w:dxaOrig="3360" w:dyaOrig="620">
          <v:shape id="_x0000_i1088" type="#_x0000_t75" style="width:168pt;height:30.75pt" o:ole="">
            <v:imagedata r:id="rId95" o:title=""/>
          </v:shape>
          <o:OLEObject Type="Embed" ProgID="Equation.3" ShapeID="_x0000_i1088" DrawAspect="Content" ObjectID="_1550260143" r:id="rId96"/>
        </w:object>
      </w:r>
    </w:p>
    <w:p w:rsidR="008B0058" w:rsidRPr="00E06F10" w:rsidRDefault="00002561" w:rsidP="00002561">
      <w:pPr>
        <w:pStyle w:val="Title"/>
      </w:pPr>
      <w:r>
        <w:t>BÀI TẬP TRẮC NGHIỆM</w:t>
      </w:r>
    </w:p>
    <w:p w:rsidR="008B0058" w:rsidRPr="00B35B2B" w:rsidRDefault="008B0058" w:rsidP="00B35B2B">
      <w:r w:rsidRPr="00B35B2B">
        <w:rPr>
          <w:b/>
          <w:bCs/>
        </w:rPr>
        <w:lastRenderedPageBreak/>
        <w:t xml:space="preserve">Câu 1. </w:t>
      </w:r>
      <w:r w:rsidRPr="00B35B2B">
        <w:t>Hạt nhân nguyên tử cấu tạo bởi</w:t>
      </w:r>
    </w:p>
    <w:p w:rsidR="00AC0E37" w:rsidRPr="00B35B2B" w:rsidRDefault="008B0058" w:rsidP="00B35B2B">
      <w:r w:rsidRPr="00B35B2B">
        <w:rPr>
          <w:b/>
          <w:bCs/>
        </w:rPr>
        <w:tab/>
        <w:t xml:space="preserve">A. </w:t>
      </w:r>
      <w:r w:rsidRPr="00B35B2B">
        <w:t>prôtôn, nơtron và êlectron.</w:t>
      </w:r>
      <w:r w:rsidR="00B2650E" w:rsidRPr="00B35B2B">
        <w:t xml:space="preserve"> </w:t>
      </w:r>
      <w:r w:rsidRPr="00B35B2B">
        <w:rPr>
          <w:b/>
          <w:bCs/>
        </w:rPr>
        <w:tab/>
        <w:t xml:space="preserve">B. </w:t>
      </w:r>
      <w:r w:rsidRPr="00B35B2B">
        <w:t xml:space="preserve">nơtron và êlectron. </w:t>
      </w:r>
    </w:p>
    <w:p w:rsidR="008B0058" w:rsidRPr="00B35B2B" w:rsidRDefault="008B0058" w:rsidP="00B35B2B">
      <w:r w:rsidRPr="00B35B2B">
        <w:rPr>
          <w:b/>
          <w:bCs/>
        </w:rPr>
        <w:tab/>
        <w:t xml:space="preserve">C. </w:t>
      </w:r>
      <w:r w:rsidRPr="00B35B2B">
        <w:t>prôtôn, nơtron.</w:t>
      </w:r>
      <w:r w:rsidR="00B2650E" w:rsidRPr="00B35B2B">
        <w:t xml:space="preserve"> </w:t>
      </w:r>
      <w:r w:rsidR="00AC0E37" w:rsidRPr="00B35B2B">
        <w:tab/>
      </w:r>
      <w:r w:rsidRPr="00B35B2B">
        <w:rPr>
          <w:b/>
          <w:bCs/>
        </w:rPr>
        <w:tab/>
        <w:t xml:space="preserve">D. </w:t>
      </w:r>
      <w:r w:rsidRPr="00B35B2B">
        <w:t xml:space="preserve">prôtôn và êlectron. </w:t>
      </w:r>
    </w:p>
    <w:p w:rsidR="008B0058" w:rsidRPr="00B35B2B" w:rsidRDefault="008B0058" w:rsidP="00B35B2B">
      <w:r w:rsidRPr="00B35B2B">
        <w:rPr>
          <w:b/>
          <w:bCs/>
        </w:rPr>
        <w:t xml:space="preserve">Câu 2. </w:t>
      </w:r>
      <w:r w:rsidRPr="00B35B2B">
        <w:t>Hạt nhân nguyên tử được cấu tạo từ</w:t>
      </w:r>
    </w:p>
    <w:p w:rsidR="008B0058" w:rsidRPr="00B35B2B" w:rsidRDefault="008B0058" w:rsidP="00B35B2B">
      <w:r w:rsidRPr="00B35B2B">
        <w:rPr>
          <w:b/>
          <w:bCs/>
        </w:rPr>
        <w:tab/>
        <w:t xml:space="preserve">A. </w:t>
      </w:r>
      <w:r w:rsidRPr="00B35B2B">
        <w:t>các prôtôn.</w:t>
      </w:r>
      <w:r w:rsidR="00B2650E" w:rsidRPr="00B35B2B">
        <w:t xml:space="preserve"> </w:t>
      </w:r>
      <w:r w:rsidRPr="00B35B2B">
        <w:rPr>
          <w:b/>
          <w:bCs/>
        </w:rPr>
        <w:tab/>
        <w:t xml:space="preserve">B. </w:t>
      </w:r>
      <w:r w:rsidRPr="00B35B2B">
        <w:t>các nơtrôn.</w:t>
      </w:r>
      <w:r w:rsidR="00B2650E" w:rsidRPr="00B35B2B">
        <w:t xml:space="preserve"> </w:t>
      </w:r>
      <w:r w:rsidRPr="00B35B2B">
        <w:rPr>
          <w:b/>
          <w:bCs/>
        </w:rPr>
        <w:tab/>
        <w:t xml:space="preserve">C. </w:t>
      </w:r>
      <w:r w:rsidRPr="00B35B2B">
        <w:t>các nuclôn.</w:t>
      </w:r>
      <w:r w:rsidR="00B2650E" w:rsidRPr="00B35B2B">
        <w:t xml:space="preserve"> </w:t>
      </w:r>
      <w:r w:rsidRPr="00B35B2B">
        <w:rPr>
          <w:b/>
          <w:bCs/>
        </w:rPr>
        <w:tab/>
        <w:t xml:space="preserve">D. </w:t>
      </w:r>
      <w:r w:rsidRPr="00B35B2B">
        <w:t>các electrôn.</w:t>
      </w:r>
    </w:p>
    <w:p w:rsidR="008B0058" w:rsidRPr="00B35B2B" w:rsidRDefault="008B0058" w:rsidP="00B35B2B">
      <w:r w:rsidRPr="00B35B2B">
        <w:rPr>
          <w:b/>
          <w:bCs/>
        </w:rPr>
        <w:t xml:space="preserve">Câu 3. </w:t>
      </w:r>
      <w:r w:rsidRPr="00B35B2B">
        <w:t xml:space="preserve">Hạt nhân nguyên tử </w:t>
      </w:r>
      <w:r w:rsidR="00D94625" w:rsidRPr="00B35B2B">
        <w:rPr>
          <w:position w:val="-10"/>
          <w:sz w:val="25"/>
          <w:szCs w:val="25"/>
        </w:rPr>
        <w:object w:dxaOrig="420" w:dyaOrig="360">
          <v:shape id="_x0000_i1089" type="#_x0000_t75" style="width:21pt;height:18pt" o:ole="">
            <v:imagedata r:id="rId31" o:title=""/>
          </v:shape>
          <o:OLEObject Type="Embed" ProgID="Equation.3" ShapeID="_x0000_i1089" DrawAspect="Content" ObjectID="_1550260144" r:id="rId97"/>
        </w:object>
      </w:r>
      <w:r w:rsidRPr="00B35B2B">
        <w:t>được cấu tạo gồm</w:t>
      </w:r>
    </w:p>
    <w:p w:rsidR="008B0058" w:rsidRPr="00B35B2B" w:rsidRDefault="008B0058" w:rsidP="00B35B2B">
      <w:r w:rsidRPr="00B35B2B">
        <w:rPr>
          <w:b/>
          <w:bCs/>
        </w:rPr>
        <w:tab/>
        <w:t xml:space="preserve">A. </w:t>
      </w:r>
      <w:r w:rsidRPr="00B35B2B">
        <w:t>Z nơtron và A prôtôn.</w:t>
      </w:r>
      <w:r w:rsidR="00B2650E" w:rsidRPr="00B35B2B">
        <w:t xml:space="preserve"> </w:t>
      </w:r>
      <w:r w:rsidR="00AC0E37" w:rsidRPr="00B35B2B">
        <w:tab/>
      </w:r>
      <w:r w:rsidRPr="00B35B2B">
        <w:rPr>
          <w:b/>
          <w:bCs/>
        </w:rPr>
        <w:tab/>
        <w:t xml:space="preserve">B. </w:t>
      </w:r>
      <w:r w:rsidRPr="00B35B2B">
        <w:t>Z nơtron và A nơtron.</w:t>
      </w:r>
    </w:p>
    <w:p w:rsidR="008B0058" w:rsidRPr="00B35B2B" w:rsidRDefault="008B0058" w:rsidP="00B35B2B">
      <w:r w:rsidRPr="00B35B2B">
        <w:rPr>
          <w:b/>
          <w:bCs/>
        </w:rPr>
        <w:tab/>
        <w:t xml:space="preserve">C. </w:t>
      </w:r>
      <w:r w:rsidRPr="00B35B2B">
        <w:t>Z prôtôn và (A – Z) nơtron.</w:t>
      </w:r>
      <w:r w:rsidR="00B2650E" w:rsidRPr="00B35B2B">
        <w:t xml:space="preserve"> </w:t>
      </w:r>
      <w:r w:rsidRPr="00B35B2B">
        <w:rPr>
          <w:b/>
          <w:bCs/>
        </w:rPr>
        <w:tab/>
        <w:t xml:space="preserve">D. </w:t>
      </w:r>
      <w:r w:rsidRPr="00B35B2B">
        <w:t>Z nơtron và (A – Z) prôton.</w:t>
      </w:r>
    </w:p>
    <w:p w:rsidR="008B0058" w:rsidRPr="00B35B2B" w:rsidRDefault="008B0058" w:rsidP="00B35B2B">
      <w:r w:rsidRPr="00B35B2B">
        <w:rPr>
          <w:b/>
          <w:bCs/>
        </w:rPr>
        <w:t xml:space="preserve">Câu 4. </w:t>
      </w:r>
      <w:r w:rsidRPr="00B35B2B">
        <w:t xml:space="preserve">Phát biểu nào sau đây là </w:t>
      </w:r>
      <w:r w:rsidRPr="00B35B2B">
        <w:rPr>
          <w:b/>
          <w:bCs/>
        </w:rPr>
        <w:t xml:space="preserve">sai </w:t>
      </w:r>
      <w:r w:rsidRPr="00B35B2B">
        <w:t>khi nói về hạt nhân nguyên tử ?</w:t>
      </w:r>
    </w:p>
    <w:p w:rsidR="008B0058" w:rsidRPr="00B35B2B" w:rsidRDefault="008B0058" w:rsidP="00B35B2B">
      <w:r w:rsidRPr="00B35B2B">
        <w:rPr>
          <w:b/>
          <w:bCs/>
        </w:rPr>
        <w:tab/>
        <w:t xml:space="preserve">A. </w:t>
      </w:r>
      <w:r w:rsidRPr="00B35B2B">
        <w:t>Hạt nhân có nguyên tử số Z thì chứa Z prôtôn</w:t>
      </w:r>
      <w:r w:rsidR="00B2650E" w:rsidRPr="00B35B2B">
        <w:t xml:space="preserve"> </w:t>
      </w:r>
      <w:r w:rsidRPr="00B35B2B">
        <w:rPr>
          <w:b/>
          <w:bCs/>
        </w:rPr>
        <w:tab/>
        <w:t xml:space="preserve">B. </w:t>
      </w:r>
      <w:r w:rsidRPr="00B35B2B">
        <w:t>Số nuclôn bằng số khối A của hạt nhân.</w:t>
      </w:r>
    </w:p>
    <w:p w:rsidR="008B0058" w:rsidRPr="00B35B2B" w:rsidRDefault="008B0058" w:rsidP="00B35B2B">
      <w:r w:rsidRPr="00B35B2B">
        <w:rPr>
          <w:b/>
          <w:bCs/>
        </w:rPr>
        <w:tab/>
        <w:t xml:space="preserve">C. </w:t>
      </w:r>
      <w:r w:rsidRPr="00B35B2B">
        <w:t>Số nơtron N bằng hiệu số khối A và số prôtôn Z.</w:t>
      </w:r>
      <w:r w:rsidR="00B2650E" w:rsidRPr="00B35B2B">
        <w:t xml:space="preserve"> </w:t>
      </w:r>
      <w:r w:rsidRPr="00B35B2B">
        <w:rPr>
          <w:b/>
          <w:bCs/>
        </w:rPr>
        <w:tab/>
        <w:t xml:space="preserve">D. </w:t>
      </w:r>
      <w:r w:rsidRPr="00B35B2B">
        <w:t>Hạt nhân trung hòa về điện.</w:t>
      </w:r>
    </w:p>
    <w:p w:rsidR="008B0058" w:rsidRPr="00B35B2B" w:rsidRDefault="008B0058" w:rsidP="00B35B2B">
      <w:r w:rsidRPr="00B35B2B">
        <w:rPr>
          <w:b/>
          <w:bCs/>
        </w:rPr>
        <w:t xml:space="preserve">Câu 5. </w:t>
      </w:r>
      <w:r w:rsidRPr="00B35B2B">
        <w:t xml:space="preserve">Trong hạt nhân nguyên tử </w:t>
      </w:r>
      <w:r w:rsidR="00D94625" w:rsidRPr="00B35B2B">
        <w:rPr>
          <w:position w:val="-12"/>
          <w:sz w:val="25"/>
          <w:szCs w:val="25"/>
        </w:rPr>
        <w:object w:dxaOrig="400" w:dyaOrig="380">
          <v:shape id="_x0000_i1090" type="#_x0000_t75" style="width:20.25pt;height:18.75pt" o:ole="">
            <v:imagedata r:id="rId98" o:title=""/>
          </v:shape>
          <o:OLEObject Type="Embed" ProgID="Equation.3" ShapeID="_x0000_i1090" DrawAspect="Content" ObjectID="_1550260145" r:id="rId99"/>
        </w:object>
      </w:r>
      <w:r w:rsidRPr="00B35B2B">
        <w:t>có</w:t>
      </w:r>
    </w:p>
    <w:p w:rsidR="004F7542" w:rsidRPr="00B35B2B" w:rsidRDefault="008B0058" w:rsidP="00B35B2B">
      <w:r w:rsidRPr="00B35B2B">
        <w:rPr>
          <w:b/>
          <w:bCs/>
        </w:rPr>
        <w:tab/>
        <w:t xml:space="preserve">A. </w:t>
      </w:r>
      <w:r w:rsidRPr="00B35B2B">
        <w:t>14 prôtôn và 6 nơtron.</w:t>
      </w:r>
      <w:r w:rsidR="00B2650E" w:rsidRPr="00B35B2B">
        <w:tab/>
      </w:r>
      <w:r w:rsidR="004F7542" w:rsidRPr="00B35B2B">
        <w:tab/>
      </w:r>
      <w:r w:rsidRPr="00B35B2B">
        <w:rPr>
          <w:b/>
          <w:bCs/>
        </w:rPr>
        <w:t xml:space="preserve">B. </w:t>
      </w:r>
      <w:r w:rsidRPr="00B35B2B">
        <w:t>6 prôtôn và 14 nơtron.</w:t>
      </w:r>
    </w:p>
    <w:p w:rsidR="004F7542" w:rsidRPr="00B35B2B" w:rsidRDefault="008B0058" w:rsidP="00B35B2B">
      <w:r w:rsidRPr="00B35B2B">
        <w:t xml:space="preserve"> </w:t>
      </w:r>
      <w:r w:rsidRPr="00B35B2B">
        <w:rPr>
          <w:b/>
          <w:bCs/>
        </w:rPr>
        <w:tab/>
        <w:t xml:space="preserve">C. </w:t>
      </w:r>
      <w:r w:rsidRPr="00B35B2B">
        <w:t>6 prôtôn và 8 nơtron.</w:t>
      </w:r>
      <w:r w:rsidR="004F7542" w:rsidRPr="00B35B2B">
        <w:tab/>
      </w:r>
      <w:r w:rsidR="00B2650E" w:rsidRPr="00B35B2B">
        <w:tab/>
      </w:r>
      <w:r w:rsidRPr="00B35B2B">
        <w:rPr>
          <w:b/>
          <w:bCs/>
        </w:rPr>
        <w:t xml:space="preserve">D. </w:t>
      </w:r>
      <w:r w:rsidRPr="00B35B2B">
        <w:t xml:space="preserve">8 prôtôn và 6 nơtron. </w:t>
      </w:r>
    </w:p>
    <w:p w:rsidR="008B0058" w:rsidRPr="00B35B2B" w:rsidRDefault="008B0058" w:rsidP="00B35B2B">
      <w:r w:rsidRPr="00B35B2B">
        <w:rPr>
          <w:b/>
          <w:bCs/>
        </w:rPr>
        <w:t xml:space="preserve">Câu 6. </w:t>
      </w:r>
      <w:r w:rsidRPr="00B35B2B">
        <w:t xml:space="preserve">Hạt nhân </w:t>
      </w:r>
      <w:r w:rsidR="00B30902" w:rsidRPr="00B35B2B">
        <w:rPr>
          <w:position w:val="-10"/>
          <w:sz w:val="25"/>
          <w:szCs w:val="25"/>
        </w:rPr>
        <w:object w:dxaOrig="540" w:dyaOrig="360">
          <v:shape id="_x0000_i1091" type="#_x0000_t75" style="width:27pt;height:18pt" o:ole="">
            <v:imagedata r:id="rId100" o:title=""/>
          </v:shape>
          <o:OLEObject Type="Embed" ProgID="Equation.3" ShapeID="_x0000_i1091" DrawAspect="Content" ObjectID="_1550260146" r:id="rId101"/>
        </w:object>
      </w:r>
      <w:r w:rsidRPr="00B35B2B">
        <w:t>có</w:t>
      </w:r>
    </w:p>
    <w:p w:rsidR="00B30902" w:rsidRPr="00B35B2B" w:rsidRDefault="008B0058" w:rsidP="00B35B2B">
      <w:r w:rsidRPr="00B35B2B">
        <w:rPr>
          <w:b/>
          <w:bCs/>
        </w:rPr>
        <w:tab/>
        <w:t xml:space="preserve">A. </w:t>
      </w:r>
      <w:r w:rsidRPr="00B35B2B">
        <w:t>11 prôtôn và 24 nơtron.</w:t>
      </w:r>
      <w:r w:rsidR="00B2650E" w:rsidRPr="00B35B2B">
        <w:t xml:space="preserve"> </w:t>
      </w:r>
      <w:r w:rsidR="00B30902" w:rsidRPr="00B35B2B">
        <w:tab/>
      </w:r>
      <w:r w:rsidRPr="00B35B2B">
        <w:rPr>
          <w:b/>
          <w:bCs/>
        </w:rPr>
        <w:t xml:space="preserve">B. </w:t>
      </w:r>
      <w:r w:rsidRPr="00B35B2B">
        <w:t>13 prôtôn và 11 nơtron.</w:t>
      </w:r>
    </w:p>
    <w:p w:rsidR="00B30902" w:rsidRPr="00B35B2B" w:rsidRDefault="00B30902" w:rsidP="00B35B2B">
      <w:r w:rsidRPr="00B35B2B">
        <w:tab/>
      </w:r>
      <w:r w:rsidR="008B0058" w:rsidRPr="00B35B2B">
        <w:rPr>
          <w:b/>
          <w:bCs/>
        </w:rPr>
        <w:t xml:space="preserve">C. </w:t>
      </w:r>
      <w:r w:rsidR="008B0058" w:rsidRPr="00B35B2B">
        <w:t>24 prôtôn và 11 nơtron.</w:t>
      </w:r>
      <w:r w:rsidR="00B2650E" w:rsidRPr="00B35B2B">
        <w:t xml:space="preserve"> </w:t>
      </w:r>
      <w:r w:rsidR="008B0058" w:rsidRPr="00B35B2B">
        <w:rPr>
          <w:b/>
          <w:bCs/>
        </w:rPr>
        <w:tab/>
        <w:t xml:space="preserve">D. </w:t>
      </w:r>
      <w:r w:rsidR="008B0058" w:rsidRPr="00B35B2B">
        <w:t xml:space="preserve">11 prôtôn và 13 nơtron. </w:t>
      </w:r>
    </w:p>
    <w:p w:rsidR="008B0058" w:rsidRPr="00B35B2B" w:rsidRDefault="008B0058" w:rsidP="00B35B2B">
      <w:r w:rsidRPr="00B35B2B">
        <w:rPr>
          <w:b/>
          <w:bCs/>
        </w:rPr>
        <w:t xml:space="preserve">Câu 7. </w:t>
      </w:r>
      <w:r w:rsidRPr="00B35B2B">
        <w:t xml:space="preserve">Hạt nhân </w:t>
      </w:r>
      <w:r w:rsidR="00B30902" w:rsidRPr="00B35B2B">
        <w:rPr>
          <w:position w:val="-12"/>
          <w:sz w:val="25"/>
          <w:szCs w:val="25"/>
        </w:rPr>
        <w:object w:dxaOrig="480" w:dyaOrig="380">
          <v:shape id="_x0000_i1092" type="#_x0000_t75" style="width:24pt;height:18.75pt" o:ole="">
            <v:imagedata r:id="rId102" o:title=""/>
          </v:shape>
          <o:OLEObject Type="Embed" ProgID="Equation.3" ShapeID="_x0000_i1092" DrawAspect="Content" ObjectID="_1550260147" r:id="rId103"/>
        </w:object>
      </w:r>
      <w:r w:rsidRPr="00B35B2B">
        <w:t>có</w:t>
      </w:r>
    </w:p>
    <w:p w:rsidR="00B30902" w:rsidRPr="00B35B2B" w:rsidRDefault="008B0058" w:rsidP="00B35B2B">
      <w:r w:rsidRPr="00B35B2B">
        <w:rPr>
          <w:b/>
          <w:bCs/>
        </w:rPr>
        <w:tab/>
        <w:t xml:space="preserve">A. </w:t>
      </w:r>
      <w:r w:rsidRPr="00B35B2B">
        <w:t>13 prôtôn và 27 nơtron.</w:t>
      </w:r>
      <w:r w:rsidR="00B2650E" w:rsidRPr="00B35B2B">
        <w:t xml:space="preserve"> </w:t>
      </w:r>
      <w:r w:rsidRPr="00B35B2B">
        <w:rPr>
          <w:b/>
          <w:bCs/>
        </w:rPr>
        <w:tab/>
        <w:t xml:space="preserve">B. </w:t>
      </w:r>
      <w:r w:rsidRPr="00B35B2B">
        <w:t xml:space="preserve">13 prôtôn và 14 nơtron. </w:t>
      </w:r>
    </w:p>
    <w:p w:rsidR="00B30902" w:rsidRPr="00B35B2B" w:rsidRDefault="008B0058" w:rsidP="00B35B2B">
      <w:r w:rsidRPr="00B35B2B">
        <w:rPr>
          <w:b/>
          <w:bCs/>
        </w:rPr>
        <w:tab/>
        <w:t xml:space="preserve">C. </w:t>
      </w:r>
      <w:r w:rsidRPr="00B35B2B">
        <w:t>13 nơtron và 14 prôtôn.</w:t>
      </w:r>
      <w:r w:rsidR="00B2650E" w:rsidRPr="00B35B2B">
        <w:t xml:space="preserve"> </w:t>
      </w:r>
      <w:r w:rsidRPr="00B35B2B">
        <w:rPr>
          <w:b/>
          <w:bCs/>
        </w:rPr>
        <w:tab/>
        <w:t xml:space="preserve">D. </w:t>
      </w:r>
      <w:r w:rsidRPr="00B35B2B">
        <w:t xml:space="preserve">13 prôtôn và 13 nơtron. </w:t>
      </w:r>
    </w:p>
    <w:p w:rsidR="008B0058" w:rsidRPr="00B35B2B" w:rsidRDefault="008B0058" w:rsidP="00B35B2B">
      <w:r w:rsidRPr="00B35B2B">
        <w:rPr>
          <w:b/>
          <w:bCs/>
        </w:rPr>
        <w:t xml:space="preserve">Câu 8. </w:t>
      </w:r>
      <w:r w:rsidRPr="00B35B2B">
        <w:t xml:space="preserve">Hạt nhân </w:t>
      </w:r>
      <w:r w:rsidR="00B30902" w:rsidRPr="00B35B2B">
        <w:rPr>
          <w:position w:val="-12"/>
          <w:sz w:val="25"/>
          <w:szCs w:val="25"/>
        </w:rPr>
        <w:object w:dxaOrig="499" w:dyaOrig="380">
          <v:shape id="_x0000_i1093" type="#_x0000_t75" style="width:24.75pt;height:18.75pt" o:ole="">
            <v:imagedata r:id="rId104" o:title=""/>
          </v:shape>
          <o:OLEObject Type="Embed" ProgID="Equation.3" ShapeID="_x0000_i1093" DrawAspect="Content" ObjectID="_1550260148" r:id="rId105"/>
        </w:object>
      </w:r>
      <w:r w:rsidRPr="00B35B2B">
        <w:t xml:space="preserve"> có cấu tạo gồm</w:t>
      </w:r>
    </w:p>
    <w:p w:rsidR="008B0058" w:rsidRPr="00B35B2B" w:rsidRDefault="008B0058" w:rsidP="00B35B2B">
      <w:r w:rsidRPr="00B35B2B">
        <w:rPr>
          <w:b/>
          <w:bCs/>
        </w:rPr>
        <w:tab/>
        <w:t xml:space="preserve">A. </w:t>
      </w:r>
      <w:r w:rsidRPr="00B35B2B">
        <w:t>238p và 92n.</w:t>
      </w:r>
      <w:r w:rsidR="00B2650E" w:rsidRPr="00B35B2B">
        <w:t xml:space="preserve"> </w:t>
      </w:r>
      <w:r w:rsidRPr="00B35B2B">
        <w:rPr>
          <w:b/>
          <w:bCs/>
        </w:rPr>
        <w:tab/>
        <w:t xml:space="preserve">B. </w:t>
      </w:r>
      <w:r w:rsidRPr="00B35B2B">
        <w:t>92p và 238n.</w:t>
      </w:r>
      <w:r w:rsidR="00B2650E" w:rsidRPr="00B35B2B">
        <w:t xml:space="preserve"> </w:t>
      </w:r>
      <w:r w:rsidRPr="00B35B2B">
        <w:rPr>
          <w:b/>
          <w:bCs/>
        </w:rPr>
        <w:tab/>
        <w:t xml:space="preserve">C. </w:t>
      </w:r>
      <w:r w:rsidRPr="00B35B2B">
        <w:t>238p và 146n.</w:t>
      </w:r>
      <w:r w:rsidR="00B2650E" w:rsidRPr="00B35B2B">
        <w:t xml:space="preserve"> </w:t>
      </w:r>
      <w:r w:rsidRPr="00B35B2B">
        <w:rPr>
          <w:b/>
          <w:bCs/>
        </w:rPr>
        <w:tab/>
        <w:t xml:space="preserve">D. </w:t>
      </w:r>
      <w:r w:rsidRPr="00B35B2B">
        <w:t>92p và 146n.</w:t>
      </w:r>
    </w:p>
    <w:p w:rsidR="008B0058" w:rsidRPr="00B35B2B" w:rsidRDefault="008B0058" w:rsidP="00B35B2B">
      <w:r w:rsidRPr="00B35B2B">
        <w:rPr>
          <w:b/>
          <w:bCs/>
        </w:rPr>
        <w:t xml:space="preserve">Câu 9. </w:t>
      </w:r>
      <w:r w:rsidRPr="00B35B2B">
        <w:t xml:space="preserve">Cho hạt nhân </w:t>
      </w:r>
      <w:r w:rsidR="006D1CB9" w:rsidRPr="00B35B2B">
        <w:rPr>
          <w:position w:val="-12"/>
          <w:sz w:val="25"/>
          <w:szCs w:val="25"/>
        </w:rPr>
        <w:object w:dxaOrig="420" w:dyaOrig="380">
          <v:shape id="_x0000_i1094" type="#_x0000_t75" style="width:21pt;height:18.75pt" o:ole="">
            <v:imagedata r:id="rId106" o:title=""/>
          </v:shape>
          <o:OLEObject Type="Embed" ProgID="Equation.3" ShapeID="_x0000_i1094" DrawAspect="Content" ObjectID="_1550260149" r:id="rId107"/>
        </w:object>
      </w:r>
      <w:r w:rsidRPr="00B35B2B">
        <w:t xml:space="preserve">. Hãy tìm phát biểu </w:t>
      </w:r>
      <w:r w:rsidRPr="00B35B2B">
        <w:rPr>
          <w:b/>
          <w:bCs/>
        </w:rPr>
        <w:t xml:space="preserve">sai </w:t>
      </w:r>
      <w:r w:rsidRPr="00B35B2B">
        <w:t>?</w:t>
      </w:r>
    </w:p>
    <w:p w:rsidR="006B74F8" w:rsidRPr="00B35B2B" w:rsidRDefault="008B0058" w:rsidP="00B35B2B">
      <w:r w:rsidRPr="00B35B2B">
        <w:rPr>
          <w:b/>
          <w:bCs/>
        </w:rPr>
        <w:tab/>
        <w:t xml:space="preserve">A. </w:t>
      </w:r>
      <w:r w:rsidRPr="00B35B2B">
        <w:t>Số nơtrôn là 5.</w:t>
      </w:r>
      <w:r w:rsidR="00B2650E" w:rsidRPr="00B35B2B">
        <w:t xml:space="preserve"> </w:t>
      </w:r>
      <w:r w:rsidRPr="00B35B2B">
        <w:rPr>
          <w:b/>
          <w:bCs/>
        </w:rPr>
        <w:tab/>
      </w:r>
      <w:r w:rsidR="006B74F8" w:rsidRPr="00B35B2B">
        <w:rPr>
          <w:b/>
          <w:bCs/>
        </w:rPr>
        <w:tab/>
      </w:r>
      <w:r w:rsidRPr="00B35B2B">
        <w:rPr>
          <w:b/>
          <w:bCs/>
        </w:rPr>
        <w:t xml:space="preserve">B. </w:t>
      </w:r>
      <w:r w:rsidRPr="00B35B2B">
        <w:t>Số prôtôn là 5.</w:t>
      </w:r>
    </w:p>
    <w:p w:rsidR="008B0058" w:rsidRPr="00B35B2B" w:rsidRDefault="008B0058" w:rsidP="00B35B2B">
      <w:r w:rsidRPr="00B35B2B">
        <w:rPr>
          <w:b/>
          <w:bCs/>
        </w:rPr>
        <w:tab/>
        <w:t xml:space="preserve">C. </w:t>
      </w:r>
      <w:r w:rsidRPr="00B35B2B">
        <w:t>Số nuclôn là 10.</w:t>
      </w:r>
      <w:r w:rsidR="00B2650E" w:rsidRPr="00B35B2B">
        <w:t xml:space="preserve"> </w:t>
      </w:r>
      <w:r w:rsidR="006B74F8" w:rsidRPr="00B35B2B">
        <w:tab/>
      </w:r>
      <w:r w:rsidRPr="00B35B2B">
        <w:rPr>
          <w:b/>
          <w:bCs/>
        </w:rPr>
        <w:tab/>
        <w:t xml:space="preserve">D. </w:t>
      </w:r>
      <w:r w:rsidRPr="00B35B2B">
        <w:t>Điện tích hạt nhân là 6e.</w:t>
      </w:r>
    </w:p>
    <w:p w:rsidR="008B0058" w:rsidRPr="00B35B2B" w:rsidRDefault="008B0058" w:rsidP="00B35B2B">
      <w:r w:rsidRPr="00B35B2B">
        <w:rPr>
          <w:b/>
          <w:bCs/>
        </w:rPr>
        <w:t xml:space="preserve">Câu 10. </w:t>
      </w:r>
      <w:r w:rsidRPr="00B35B2B">
        <w:t>Kí hiệu của hạt nhân nguyên tử X có 3 proton và 4 notron là</w:t>
      </w:r>
    </w:p>
    <w:p w:rsidR="008B0058" w:rsidRPr="00B35B2B" w:rsidRDefault="008B0058" w:rsidP="00B35B2B">
      <w:r w:rsidRPr="00B35B2B">
        <w:rPr>
          <w:b/>
          <w:bCs/>
        </w:rPr>
        <w:tab/>
        <w:t xml:space="preserve">A. </w:t>
      </w:r>
      <w:r w:rsidR="006D1CB9" w:rsidRPr="00B35B2B">
        <w:rPr>
          <w:position w:val="-12"/>
          <w:sz w:val="25"/>
          <w:szCs w:val="25"/>
        </w:rPr>
        <w:object w:dxaOrig="380" w:dyaOrig="380">
          <v:shape id="_x0000_i1095" type="#_x0000_t75" style="width:18.75pt;height:18.75pt" o:ole="">
            <v:imagedata r:id="rId108" o:title=""/>
          </v:shape>
          <o:OLEObject Type="Embed" ProgID="Equation.3" ShapeID="_x0000_i1095" DrawAspect="Content" ObjectID="_1550260150" r:id="rId109"/>
        </w:object>
      </w:r>
      <w:r w:rsidRPr="00B35B2B">
        <w:t>.</w:t>
      </w:r>
      <w:r w:rsidR="00B2650E" w:rsidRPr="00B35B2B">
        <w:t xml:space="preserve"> </w:t>
      </w:r>
      <w:r w:rsidRPr="00B35B2B">
        <w:rPr>
          <w:b/>
          <w:bCs/>
        </w:rPr>
        <w:tab/>
        <w:t xml:space="preserve">B. </w:t>
      </w:r>
      <w:r w:rsidR="002B0905" w:rsidRPr="00B35B2B">
        <w:rPr>
          <w:position w:val="-12"/>
          <w:sz w:val="25"/>
          <w:szCs w:val="25"/>
        </w:rPr>
        <w:object w:dxaOrig="380" w:dyaOrig="380">
          <v:shape id="_x0000_i1096" type="#_x0000_t75" style="width:18.75pt;height:18.75pt" o:ole="">
            <v:imagedata r:id="rId110" o:title=""/>
          </v:shape>
          <o:OLEObject Type="Embed" ProgID="Equation.3" ShapeID="_x0000_i1096" DrawAspect="Content" ObjectID="_1550260151" r:id="rId111"/>
        </w:object>
      </w:r>
      <w:r w:rsidRPr="00B35B2B">
        <w:t>.</w:t>
      </w:r>
      <w:r w:rsidR="00B2650E" w:rsidRPr="00B35B2B">
        <w:t xml:space="preserve"> </w:t>
      </w:r>
      <w:r w:rsidRPr="00B35B2B">
        <w:rPr>
          <w:b/>
          <w:bCs/>
        </w:rPr>
        <w:tab/>
        <w:t xml:space="preserve">C. </w:t>
      </w:r>
      <w:r w:rsidR="007017E4" w:rsidRPr="00B35B2B">
        <w:rPr>
          <w:position w:val="-10"/>
          <w:sz w:val="25"/>
          <w:szCs w:val="25"/>
        </w:rPr>
        <w:object w:dxaOrig="380" w:dyaOrig="360">
          <v:shape id="_x0000_i1097" type="#_x0000_t75" style="width:18.75pt;height:18pt" o:ole="">
            <v:imagedata r:id="rId112" o:title=""/>
          </v:shape>
          <o:OLEObject Type="Embed" ProgID="Equation.3" ShapeID="_x0000_i1097" DrawAspect="Content" ObjectID="_1550260152" r:id="rId113"/>
        </w:object>
      </w:r>
      <w:r w:rsidRPr="00B35B2B">
        <w:t>.</w:t>
      </w:r>
      <w:r w:rsidR="00B2650E" w:rsidRPr="00B35B2B">
        <w:t xml:space="preserve"> </w:t>
      </w:r>
      <w:r w:rsidRPr="00B35B2B">
        <w:rPr>
          <w:b/>
          <w:bCs/>
        </w:rPr>
        <w:tab/>
        <w:t xml:space="preserve">D. </w:t>
      </w:r>
      <w:r w:rsidR="007017E4" w:rsidRPr="00B35B2B">
        <w:rPr>
          <w:position w:val="-12"/>
          <w:sz w:val="25"/>
          <w:szCs w:val="25"/>
        </w:rPr>
        <w:object w:dxaOrig="380" w:dyaOrig="380">
          <v:shape id="_x0000_i1098" type="#_x0000_t75" style="width:18.75pt;height:18.75pt" o:ole="">
            <v:imagedata r:id="rId114" o:title=""/>
          </v:shape>
          <o:OLEObject Type="Embed" ProgID="Equation.3" ShapeID="_x0000_i1098" DrawAspect="Content" ObjectID="_1550260153" r:id="rId115"/>
        </w:object>
      </w:r>
      <w:r w:rsidRPr="00B35B2B">
        <w:t>.</w:t>
      </w:r>
    </w:p>
    <w:p w:rsidR="008B0058" w:rsidRPr="00B35B2B" w:rsidRDefault="008B0058" w:rsidP="00B35B2B">
      <w:r w:rsidRPr="00B35B2B">
        <w:rPr>
          <w:b/>
          <w:bCs/>
        </w:rPr>
        <w:t xml:space="preserve">Câu 11. </w:t>
      </w:r>
      <w:r w:rsidRPr="00B35B2B">
        <w:t>Các chất đồng vị là các nguyên tố có</w:t>
      </w:r>
    </w:p>
    <w:p w:rsidR="008B0058" w:rsidRPr="00B35B2B" w:rsidRDefault="008B0058" w:rsidP="00B35B2B">
      <w:r w:rsidRPr="00B35B2B">
        <w:rPr>
          <w:b/>
          <w:bCs/>
        </w:rPr>
        <w:tab/>
        <w:t xml:space="preserve">A. </w:t>
      </w:r>
      <w:r w:rsidRPr="00B35B2B">
        <w:t>cùng khối lượng nhưng khác điện tích hạt nhân.</w:t>
      </w:r>
      <w:r w:rsidR="00B2650E" w:rsidRPr="00B35B2B">
        <w:t xml:space="preserve"> </w:t>
      </w:r>
      <w:r w:rsidRPr="00B35B2B">
        <w:rPr>
          <w:b/>
          <w:bCs/>
        </w:rPr>
        <w:tab/>
        <w:t xml:space="preserve">B. </w:t>
      </w:r>
      <w:r w:rsidRPr="00B35B2B">
        <w:t>cùng nguyên tử số nhưng khác số nuclôn.</w:t>
      </w:r>
    </w:p>
    <w:p w:rsidR="008B0058" w:rsidRPr="00B35B2B" w:rsidRDefault="008B0058" w:rsidP="00B35B2B">
      <w:r w:rsidRPr="00B35B2B">
        <w:rPr>
          <w:b/>
          <w:bCs/>
        </w:rPr>
        <w:tab/>
        <w:t xml:space="preserve">C. </w:t>
      </w:r>
      <w:r w:rsidRPr="00B35B2B">
        <w:t>cùng điện tích hạt nhân nhưng khác số prôtôn.</w:t>
      </w:r>
      <w:r w:rsidR="00B2650E" w:rsidRPr="00B35B2B">
        <w:t xml:space="preserve"> </w:t>
      </w:r>
      <w:r w:rsidRPr="00B35B2B">
        <w:rPr>
          <w:b/>
          <w:bCs/>
        </w:rPr>
        <w:tab/>
        <w:t xml:space="preserve">D. </w:t>
      </w:r>
      <w:r w:rsidRPr="00B35B2B">
        <w:t>cùng điện tích hạt nhân nhưng khác số nơtrôn.</w:t>
      </w:r>
    </w:p>
    <w:p w:rsidR="008B0058" w:rsidRPr="00B35B2B" w:rsidRDefault="008B0058" w:rsidP="00B35B2B">
      <w:r w:rsidRPr="00B35B2B">
        <w:rPr>
          <w:b/>
          <w:bCs/>
        </w:rPr>
        <w:t xml:space="preserve">Câu 12. </w:t>
      </w:r>
      <w:r w:rsidRPr="00B35B2B">
        <w:t xml:space="preserve">Phát biểu nào sau đây là </w:t>
      </w:r>
      <w:r w:rsidRPr="00B35B2B">
        <w:rPr>
          <w:b/>
          <w:bCs/>
        </w:rPr>
        <w:t xml:space="preserve">đúng </w:t>
      </w:r>
      <w:r w:rsidRPr="00B35B2B">
        <w:t>?</w:t>
      </w:r>
    </w:p>
    <w:p w:rsidR="008B0058" w:rsidRPr="00B35B2B" w:rsidRDefault="008B0058" w:rsidP="00B35B2B">
      <w:r w:rsidRPr="00B35B2B">
        <w:rPr>
          <w:b/>
          <w:bCs/>
        </w:rPr>
        <w:tab/>
        <w:t xml:space="preserve">A. </w:t>
      </w:r>
      <w:r w:rsidRPr="00B35B2B">
        <w:t>Đồng vị là các nguyên tử mà hạt nhân của chúng có số khối A bằng nhau.</w:t>
      </w:r>
    </w:p>
    <w:p w:rsidR="006D1CB9" w:rsidRPr="00B35B2B" w:rsidRDefault="008B0058" w:rsidP="00B35B2B">
      <w:r w:rsidRPr="00B35B2B">
        <w:rPr>
          <w:b/>
          <w:bCs/>
        </w:rPr>
        <w:tab/>
        <w:t xml:space="preserve">B. </w:t>
      </w:r>
      <w:r w:rsidRPr="00B35B2B">
        <w:t>Đồng vị là các nguyên tử mà hạt nhân của chúng có số prôton bằng nhau, số nơtron khác nhau.</w:t>
      </w:r>
    </w:p>
    <w:p w:rsidR="006D1CB9" w:rsidRPr="00B35B2B" w:rsidRDefault="008B0058" w:rsidP="00B35B2B">
      <w:r w:rsidRPr="00B35B2B">
        <w:t xml:space="preserve"> </w:t>
      </w:r>
      <w:r w:rsidRPr="00B35B2B">
        <w:rPr>
          <w:b/>
          <w:bCs/>
        </w:rPr>
        <w:tab/>
        <w:t xml:space="preserve">C. </w:t>
      </w:r>
      <w:r w:rsidRPr="00B35B2B">
        <w:t xml:space="preserve">Đồng vị là các nguyên tử mà hạt nhân của chúng có số nơtron bằng nhau, số prôton khác nhau. </w:t>
      </w:r>
    </w:p>
    <w:p w:rsidR="008B0058" w:rsidRPr="00B35B2B" w:rsidRDefault="008B0058" w:rsidP="00B35B2B">
      <w:r w:rsidRPr="00B35B2B">
        <w:rPr>
          <w:b/>
          <w:bCs/>
        </w:rPr>
        <w:tab/>
        <w:t xml:space="preserve">D. </w:t>
      </w:r>
      <w:r w:rsidRPr="00B35B2B">
        <w:t>Đồng vị là các nguyên tử mà hạt nhân của chúng có khối lượng bằng nhau.</w:t>
      </w:r>
    </w:p>
    <w:p w:rsidR="008B0058" w:rsidRPr="00B35B2B" w:rsidRDefault="008B0058" w:rsidP="00B35B2B">
      <w:r w:rsidRPr="00B35B2B">
        <w:rPr>
          <w:b/>
          <w:bCs/>
        </w:rPr>
        <w:t xml:space="preserve">Câu 13. </w:t>
      </w:r>
      <w:r w:rsidRPr="00B35B2B">
        <w:t>Các đồng vị của cùng một nguyên tố thì</w:t>
      </w:r>
    </w:p>
    <w:p w:rsidR="008B0058" w:rsidRPr="00B35B2B" w:rsidRDefault="008B0058" w:rsidP="00B35B2B">
      <w:r w:rsidRPr="00B35B2B">
        <w:rPr>
          <w:b/>
          <w:bCs/>
        </w:rPr>
        <w:tab/>
        <w:t xml:space="preserve">A. </w:t>
      </w:r>
      <w:r w:rsidRPr="00B35B2B">
        <w:t>có cùng khối lượng.</w:t>
      </w:r>
      <w:r w:rsidR="00B2650E" w:rsidRPr="00B35B2B">
        <w:t xml:space="preserve"> </w:t>
      </w:r>
      <w:r w:rsidRPr="00B35B2B">
        <w:rPr>
          <w:b/>
          <w:bCs/>
        </w:rPr>
        <w:tab/>
      </w:r>
      <w:r w:rsidR="006D1CB9" w:rsidRPr="00B35B2B">
        <w:rPr>
          <w:b/>
          <w:bCs/>
        </w:rPr>
        <w:tab/>
      </w:r>
      <w:r w:rsidRPr="00B35B2B">
        <w:rPr>
          <w:b/>
          <w:bCs/>
        </w:rPr>
        <w:t xml:space="preserve">B. </w:t>
      </w:r>
      <w:r w:rsidRPr="00B35B2B">
        <w:t>có cùng số Z, khác số A.</w:t>
      </w:r>
    </w:p>
    <w:p w:rsidR="008B0058" w:rsidRPr="00B35B2B" w:rsidRDefault="008B0058" w:rsidP="00B35B2B">
      <w:r w:rsidRPr="00B35B2B">
        <w:rPr>
          <w:b/>
          <w:bCs/>
        </w:rPr>
        <w:tab/>
        <w:t xml:space="preserve">C. </w:t>
      </w:r>
      <w:r w:rsidRPr="00B35B2B">
        <w:t>có cùng số Z, cùng số</w:t>
      </w:r>
      <w:r w:rsidR="006D1CB9" w:rsidRPr="00B35B2B">
        <w:t xml:space="preserve"> A.</w:t>
      </w:r>
      <w:r w:rsidR="00B2650E" w:rsidRPr="00B35B2B">
        <w:rPr>
          <w:b/>
        </w:rPr>
        <w:t xml:space="preserve"> </w:t>
      </w:r>
      <w:r w:rsidRPr="00B35B2B">
        <w:rPr>
          <w:b/>
          <w:bCs/>
        </w:rPr>
        <w:tab/>
        <w:t xml:space="preserve">D. </w:t>
      </w:r>
      <w:r w:rsidRPr="00B35B2B">
        <w:t>cùng số A.</w:t>
      </w:r>
    </w:p>
    <w:p w:rsidR="008B0058" w:rsidRPr="00B35B2B" w:rsidRDefault="008B0058" w:rsidP="00B35B2B">
      <w:r w:rsidRPr="00B35B2B">
        <w:rPr>
          <w:b/>
          <w:bCs/>
        </w:rPr>
        <w:t xml:space="preserve">Câu 14. </w:t>
      </w:r>
      <w:r w:rsidRPr="00B35B2B">
        <w:t>Các đồng vị của cùng một nguyên tố thì có cùng</w:t>
      </w:r>
    </w:p>
    <w:p w:rsidR="008B0058" w:rsidRPr="00B35B2B" w:rsidRDefault="008B0058" w:rsidP="00B35B2B">
      <w:r w:rsidRPr="00B35B2B">
        <w:rPr>
          <w:b/>
          <w:bCs/>
        </w:rPr>
        <w:tab/>
        <w:t xml:space="preserve">A. </w:t>
      </w:r>
      <w:r w:rsidRPr="00B35B2B">
        <w:t>khối lượng nguyên tử</w:t>
      </w:r>
      <w:r w:rsidR="00B2650E" w:rsidRPr="00B35B2B">
        <w:t xml:space="preserve"> </w:t>
      </w:r>
      <w:r w:rsidRPr="00B35B2B">
        <w:rPr>
          <w:b/>
          <w:bCs/>
        </w:rPr>
        <w:tab/>
        <w:t xml:space="preserve">B. </w:t>
      </w:r>
      <w:r w:rsidRPr="00B35B2B">
        <w:t>số nơtron.</w:t>
      </w:r>
      <w:r w:rsidR="00B2650E" w:rsidRPr="00B35B2B">
        <w:t xml:space="preserve"> </w:t>
      </w:r>
      <w:r w:rsidRPr="00B35B2B">
        <w:rPr>
          <w:b/>
          <w:bCs/>
        </w:rPr>
        <w:tab/>
        <w:t xml:space="preserve">C. </w:t>
      </w:r>
      <w:r w:rsidRPr="00B35B2B">
        <w:t>số nuclôn.</w:t>
      </w:r>
      <w:r w:rsidR="00B2650E" w:rsidRPr="00B35B2B">
        <w:t xml:space="preserve"> </w:t>
      </w:r>
      <w:r w:rsidRPr="00B35B2B">
        <w:rPr>
          <w:b/>
          <w:bCs/>
        </w:rPr>
        <w:tab/>
        <w:t xml:space="preserve">D. </w:t>
      </w:r>
      <w:r w:rsidRPr="00B35B2B">
        <w:t>số prôtôn.</w:t>
      </w:r>
    </w:p>
    <w:p w:rsidR="008B0058" w:rsidRPr="00B35B2B" w:rsidRDefault="008B0058" w:rsidP="00B35B2B">
      <w:r w:rsidRPr="00B35B2B">
        <w:rPr>
          <w:b/>
          <w:bCs/>
        </w:rPr>
        <w:t xml:space="preserve">Câu 15. </w:t>
      </w:r>
      <w:r w:rsidRPr="00B35B2B">
        <w:t xml:space="preserve">Số nguyên tử có trong 2 (g) </w:t>
      </w:r>
      <w:r w:rsidR="00E35F0C" w:rsidRPr="00B35B2B">
        <w:rPr>
          <w:position w:val="-12"/>
          <w:sz w:val="25"/>
          <w:szCs w:val="25"/>
          <w:lang w:val="vi-VN"/>
        </w:rPr>
        <w:object w:dxaOrig="499" w:dyaOrig="380">
          <v:shape id="_x0000_i1099" type="#_x0000_t75" style="width:24.75pt;height:18.75pt" o:ole="">
            <v:imagedata r:id="rId116" o:title=""/>
          </v:shape>
          <o:OLEObject Type="Embed" ProgID="Equation.3" ShapeID="_x0000_i1099" DrawAspect="Content" ObjectID="_1550260154" r:id="rId117"/>
        </w:object>
      </w:r>
      <w:r w:rsidRPr="00B35B2B">
        <w:t>là</w:t>
      </w:r>
    </w:p>
    <w:p w:rsidR="008B0058" w:rsidRPr="00B35B2B" w:rsidRDefault="008B0058" w:rsidP="00B35B2B">
      <w:r w:rsidRPr="00B35B2B">
        <w:rPr>
          <w:b/>
          <w:bCs/>
        </w:rPr>
        <w:tab/>
        <w:t xml:space="preserve">A. </w:t>
      </w:r>
      <w:r w:rsidRPr="00B35B2B">
        <w:t>4,05.10</w:t>
      </w:r>
      <w:r w:rsidR="00341707" w:rsidRPr="00B35B2B">
        <w:rPr>
          <w:vertAlign w:val="superscript"/>
        </w:rPr>
        <w:t>2</w:t>
      </w:r>
      <w:r w:rsidR="00E6025B" w:rsidRPr="00B35B2B">
        <w:rPr>
          <w:vertAlign w:val="superscript"/>
        </w:rPr>
        <w:t>3</w:t>
      </w:r>
      <w:r w:rsidR="00B2650E" w:rsidRPr="00B35B2B">
        <w:tab/>
      </w:r>
      <w:r w:rsidRPr="00B35B2B">
        <w:rPr>
          <w:b/>
          <w:bCs/>
        </w:rPr>
        <w:t xml:space="preserve">B. </w:t>
      </w:r>
      <w:r w:rsidRPr="00B35B2B">
        <w:t>6,02.10</w:t>
      </w:r>
      <w:r w:rsidR="00341707" w:rsidRPr="00B35B2B">
        <w:rPr>
          <w:vertAlign w:val="superscript"/>
        </w:rPr>
        <w:t>2</w:t>
      </w:r>
      <w:r w:rsidR="00E6025B" w:rsidRPr="00B35B2B">
        <w:rPr>
          <w:vertAlign w:val="superscript"/>
        </w:rPr>
        <w:t>3</w:t>
      </w:r>
      <w:r w:rsidR="00B2650E" w:rsidRPr="00B35B2B">
        <w:tab/>
      </w:r>
      <w:r w:rsidRPr="00B35B2B">
        <w:rPr>
          <w:b/>
          <w:bCs/>
        </w:rPr>
        <w:t xml:space="preserve">C. </w:t>
      </w:r>
      <w:r w:rsidRPr="00B35B2B">
        <w:t>1,204.10</w:t>
      </w:r>
      <w:r w:rsidR="00341707" w:rsidRPr="00B35B2B">
        <w:rPr>
          <w:vertAlign w:val="superscript"/>
        </w:rPr>
        <w:t>2</w:t>
      </w:r>
      <w:r w:rsidR="00E6025B" w:rsidRPr="00B35B2B">
        <w:rPr>
          <w:vertAlign w:val="superscript"/>
        </w:rPr>
        <w:t>3</w:t>
      </w:r>
      <w:r w:rsidR="00B2650E" w:rsidRPr="00B35B2B">
        <w:tab/>
      </w:r>
      <w:r w:rsidRPr="00B35B2B">
        <w:rPr>
          <w:b/>
          <w:bCs/>
        </w:rPr>
        <w:t xml:space="preserve">D. </w:t>
      </w:r>
      <w:r w:rsidRPr="00B35B2B">
        <w:t>20,95.10</w:t>
      </w:r>
      <w:r w:rsidR="00341707" w:rsidRPr="00B35B2B">
        <w:rPr>
          <w:vertAlign w:val="superscript"/>
        </w:rPr>
        <w:t>2</w:t>
      </w:r>
      <w:r w:rsidR="00E6025B" w:rsidRPr="00B35B2B">
        <w:rPr>
          <w:vertAlign w:val="superscript"/>
        </w:rPr>
        <w:t>3</w:t>
      </w:r>
    </w:p>
    <w:p w:rsidR="008B0058" w:rsidRPr="00B35B2B" w:rsidRDefault="008B0058" w:rsidP="00B35B2B">
      <w:r w:rsidRPr="00B35B2B">
        <w:rPr>
          <w:b/>
          <w:bCs/>
        </w:rPr>
        <w:t xml:space="preserve">Câu 16. </w:t>
      </w:r>
      <w:r w:rsidRPr="00B35B2B">
        <w:t>Số nguyên tử có trong 1 (g) Heli (m</w:t>
      </w:r>
      <w:r w:rsidR="004F7D47" w:rsidRPr="00B35B2B">
        <w:rPr>
          <w:vertAlign w:val="subscript"/>
        </w:rPr>
        <w:t>He</w:t>
      </w:r>
      <w:r w:rsidRPr="00B35B2B">
        <w:t xml:space="preserve"> = 4,003 u) là</w:t>
      </w:r>
    </w:p>
    <w:p w:rsidR="008B0058" w:rsidRPr="00B35B2B" w:rsidRDefault="008B0058" w:rsidP="00B35B2B">
      <w:r w:rsidRPr="00B35B2B">
        <w:rPr>
          <w:b/>
          <w:bCs/>
        </w:rPr>
        <w:tab/>
        <w:t xml:space="preserve">A. </w:t>
      </w:r>
      <w:r w:rsidRPr="00B35B2B">
        <w:t>15,05.10</w:t>
      </w:r>
      <w:r w:rsidR="00341707" w:rsidRPr="00B35B2B">
        <w:rPr>
          <w:vertAlign w:val="superscript"/>
        </w:rPr>
        <w:t>2</w:t>
      </w:r>
      <w:r w:rsidR="00E6025B" w:rsidRPr="00B35B2B">
        <w:rPr>
          <w:vertAlign w:val="superscript"/>
        </w:rPr>
        <w:t>3</w:t>
      </w:r>
      <w:r w:rsidR="00B2650E" w:rsidRPr="00B35B2B">
        <w:tab/>
      </w:r>
      <w:r w:rsidRPr="00B35B2B">
        <w:rPr>
          <w:b/>
          <w:bCs/>
        </w:rPr>
        <w:t xml:space="preserve">B. </w:t>
      </w:r>
      <w:r w:rsidRPr="00B35B2B">
        <w:t>35,96.10</w:t>
      </w:r>
      <w:r w:rsidR="00341707" w:rsidRPr="00B35B2B">
        <w:rPr>
          <w:vertAlign w:val="superscript"/>
        </w:rPr>
        <w:t>2</w:t>
      </w:r>
      <w:r w:rsidR="00E6025B" w:rsidRPr="00B35B2B">
        <w:rPr>
          <w:vertAlign w:val="superscript"/>
        </w:rPr>
        <w:t>3</w:t>
      </w:r>
      <w:r w:rsidR="00B2650E" w:rsidRPr="00B35B2B">
        <w:tab/>
      </w:r>
      <w:r w:rsidRPr="00B35B2B">
        <w:rPr>
          <w:b/>
          <w:bCs/>
        </w:rPr>
        <w:t xml:space="preserve">C. </w:t>
      </w:r>
      <w:r w:rsidRPr="00B35B2B">
        <w:t>1,50.10</w:t>
      </w:r>
      <w:r w:rsidR="00341707" w:rsidRPr="00B35B2B">
        <w:rPr>
          <w:vertAlign w:val="superscript"/>
        </w:rPr>
        <w:t>2</w:t>
      </w:r>
      <w:r w:rsidR="00E6025B" w:rsidRPr="00B35B2B">
        <w:rPr>
          <w:vertAlign w:val="superscript"/>
        </w:rPr>
        <w:t>3</w:t>
      </w:r>
      <w:r w:rsidR="00B2650E" w:rsidRPr="00B35B2B">
        <w:tab/>
      </w:r>
      <w:r w:rsidRPr="00B35B2B">
        <w:rPr>
          <w:b/>
          <w:bCs/>
        </w:rPr>
        <w:t xml:space="preserve">D. </w:t>
      </w:r>
      <w:r w:rsidRPr="00B35B2B">
        <w:t>1,80.10</w:t>
      </w:r>
      <w:r w:rsidR="00341707" w:rsidRPr="00B35B2B">
        <w:rPr>
          <w:vertAlign w:val="superscript"/>
        </w:rPr>
        <w:t>2</w:t>
      </w:r>
      <w:r w:rsidR="00E6025B" w:rsidRPr="00B35B2B">
        <w:rPr>
          <w:vertAlign w:val="superscript"/>
        </w:rPr>
        <w:t>3</w:t>
      </w:r>
    </w:p>
    <w:p w:rsidR="008B0058" w:rsidRPr="00B35B2B" w:rsidRDefault="008B0058" w:rsidP="00B35B2B">
      <w:r w:rsidRPr="00B35B2B">
        <w:rPr>
          <w:b/>
          <w:bCs/>
        </w:rPr>
        <w:t xml:space="preserve">Câu 17. </w:t>
      </w:r>
      <w:r w:rsidRPr="00B35B2B">
        <w:t>Độ lớn điện tích nguyên tố là |e| = 1,6.10</w:t>
      </w:r>
      <w:r w:rsidR="00C24E58" w:rsidRPr="00B35B2B">
        <w:rPr>
          <w:vertAlign w:val="superscript"/>
        </w:rPr>
        <w:t>-19</w:t>
      </w:r>
      <w:r w:rsidRPr="00B35B2B">
        <w:t xml:space="preserve"> C, điện tích của hạt nhân </w:t>
      </w:r>
      <w:r w:rsidR="00C924E7" w:rsidRPr="00B35B2B">
        <w:rPr>
          <w:vertAlign w:val="subscript"/>
        </w:rPr>
        <w:t>1</w:t>
      </w:r>
      <w:r w:rsidRPr="00B35B2B">
        <w:t>0 B là</w:t>
      </w:r>
    </w:p>
    <w:p w:rsidR="008B0058" w:rsidRPr="00B35B2B" w:rsidRDefault="008B0058" w:rsidP="00B35B2B">
      <w:r w:rsidRPr="00B35B2B">
        <w:rPr>
          <w:b/>
          <w:bCs/>
        </w:rPr>
        <w:tab/>
        <w:t xml:space="preserve">A. </w:t>
      </w:r>
      <w:r w:rsidRPr="00B35B2B">
        <w:t>5e.</w:t>
      </w:r>
      <w:r w:rsidR="00B2650E" w:rsidRPr="00B35B2B">
        <w:tab/>
      </w:r>
      <w:r w:rsidR="00E35F0C" w:rsidRPr="00B35B2B">
        <w:tab/>
      </w:r>
      <w:r w:rsidRPr="00B35B2B">
        <w:rPr>
          <w:b/>
          <w:bCs/>
        </w:rPr>
        <w:t xml:space="preserve">B. </w:t>
      </w:r>
      <w:r w:rsidRPr="00B35B2B">
        <w:t>10e.</w:t>
      </w:r>
      <w:r w:rsidR="00B2650E" w:rsidRPr="00B35B2B">
        <w:tab/>
      </w:r>
      <w:r w:rsidRPr="00B35B2B">
        <w:rPr>
          <w:b/>
          <w:bCs/>
        </w:rPr>
        <w:t xml:space="preserve">C. </w:t>
      </w:r>
      <w:r w:rsidRPr="00B35B2B">
        <w:t>–10e.</w:t>
      </w:r>
      <w:r w:rsidR="00B2650E" w:rsidRPr="00B35B2B">
        <w:tab/>
      </w:r>
      <w:r w:rsidRPr="00B35B2B">
        <w:rPr>
          <w:b/>
          <w:bCs/>
        </w:rPr>
        <w:t xml:space="preserve">D. </w:t>
      </w:r>
      <w:r w:rsidRPr="00B35B2B">
        <w:t>–5e.</w:t>
      </w:r>
    </w:p>
    <w:p w:rsidR="008B0058" w:rsidRPr="00B35B2B" w:rsidRDefault="008B0058" w:rsidP="00B35B2B">
      <w:r w:rsidRPr="00B35B2B">
        <w:rPr>
          <w:b/>
          <w:bCs/>
        </w:rPr>
        <w:t xml:space="preserve">Câu 18. </w:t>
      </w:r>
      <w:r w:rsidRPr="00B35B2B">
        <w:t xml:space="preserve">Hạt nhân pôlôni </w:t>
      </w:r>
      <w:r w:rsidR="00E35F0C" w:rsidRPr="00B35B2B">
        <w:rPr>
          <w:position w:val="-12"/>
          <w:sz w:val="25"/>
          <w:szCs w:val="25"/>
        </w:rPr>
        <w:object w:dxaOrig="580" w:dyaOrig="380">
          <v:shape id="_x0000_i1100" type="#_x0000_t75" style="width:29.25pt;height:18.75pt" o:ole="">
            <v:imagedata r:id="rId118" o:title=""/>
          </v:shape>
          <o:OLEObject Type="Embed" ProgID="Equation.3" ShapeID="_x0000_i1100" DrawAspect="Content" ObjectID="_1550260155" r:id="rId119"/>
        </w:object>
      </w:r>
      <w:r w:rsidRPr="00B35B2B">
        <w:t>có điện tích là</w:t>
      </w:r>
    </w:p>
    <w:p w:rsidR="008B0058" w:rsidRPr="00B35B2B" w:rsidRDefault="008B0058" w:rsidP="00B35B2B">
      <w:r w:rsidRPr="00B35B2B">
        <w:rPr>
          <w:b/>
          <w:bCs/>
        </w:rPr>
        <w:tab/>
        <w:t xml:space="preserve">A. </w:t>
      </w:r>
      <w:r w:rsidRPr="00B35B2B">
        <w:t>210e.</w:t>
      </w:r>
      <w:r w:rsidR="00B2650E" w:rsidRPr="00B35B2B">
        <w:tab/>
      </w:r>
      <w:r w:rsidRPr="00B35B2B">
        <w:rPr>
          <w:b/>
          <w:bCs/>
        </w:rPr>
        <w:t xml:space="preserve">B. </w:t>
      </w:r>
      <w:r w:rsidRPr="00B35B2B">
        <w:t>126e.</w:t>
      </w:r>
      <w:r w:rsidR="00B2650E" w:rsidRPr="00B35B2B">
        <w:tab/>
      </w:r>
      <w:r w:rsidRPr="00B35B2B">
        <w:rPr>
          <w:b/>
          <w:bCs/>
        </w:rPr>
        <w:t xml:space="preserve">C. </w:t>
      </w:r>
      <w:r w:rsidRPr="00B35B2B">
        <w:t>84e.</w:t>
      </w:r>
      <w:r w:rsidR="00B2650E" w:rsidRPr="00B35B2B">
        <w:tab/>
      </w:r>
      <w:r w:rsidRPr="00B35B2B">
        <w:rPr>
          <w:b/>
          <w:bCs/>
        </w:rPr>
        <w:t xml:space="preserve">D. </w:t>
      </w:r>
      <w:r w:rsidRPr="00B35B2B">
        <w:t>0e.</w:t>
      </w:r>
    </w:p>
    <w:p w:rsidR="008B0058" w:rsidRPr="00B35B2B" w:rsidRDefault="008B0058" w:rsidP="00B35B2B">
      <w:r w:rsidRPr="00B35B2B">
        <w:rPr>
          <w:b/>
          <w:bCs/>
        </w:rPr>
        <w:t xml:space="preserve">Câu 19. </w:t>
      </w:r>
      <w:r w:rsidRPr="00B35B2B">
        <w:t>Hạt nhân Triti có</w:t>
      </w:r>
    </w:p>
    <w:p w:rsidR="008B0058" w:rsidRPr="00B35B2B" w:rsidRDefault="008B0058" w:rsidP="00B35B2B">
      <w:r w:rsidRPr="00B35B2B">
        <w:rPr>
          <w:b/>
          <w:bCs/>
        </w:rPr>
        <w:lastRenderedPageBreak/>
        <w:tab/>
        <w:t xml:space="preserve">A. </w:t>
      </w:r>
      <w:r w:rsidRPr="00B35B2B">
        <w:t>3 nơtrôn và 1 prôtôn.</w:t>
      </w:r>
      <w:r w:rsidR="00B2650E" w:rsidRPr="00B35B2B">
        <w:tab/>
      </w:r>
      <w:r w:rsidR="00E35F0C" w:rsidRPr="00B35B2B">
        <w:tab/>
      </w:r>
      <w:r w:rsidRPr="00B35B2B">
        <w:rPr>
          <w:b/>
          <w:bCs/>
        </w:rPr>
        <w:t xml:space="preserve">B. </w:t>
      </w:r>
      <w:r w:rsidRPr="00B35B2B">
        <w:t>3 nuclôn, trong đó có 1 nơtrôn</w:t>
      </w:r>
    </w:p>
    <w:p w:rsidR="008B0058" w:rsidRPr="00B35B2B" w:rsidRDefault="008B0058" w:rsidP="00B35B2B">
      <w:r w:rsidRPr="00B35B2B">
        <w:rPr>
          <w:b/>
          <w:bCs/>
        </w:rPr>
        <w:tab/>
        <w:t xml:space="preserve">C. </w:t>
      </w:r>
      <w:r w:rsidRPr="00B35B2B">
        <w:t>3 nuclôn, trong đó có 1 prôtôn.</w:t>
      </w:r>
      <w:r w:rsidR="00B2650E" w:rsidRPr="00B35B2B">
        <w:tab/>
      </w:r>
      <w:r w:rsidRPr="00B35B2B">
        <w:rPr>
          <w:b/>
          <w:bCs/>
        </w:rPr>
        <w:t xml:space="preserve">D. </w:t>
      </w:r>
      <w:r w:rsidRPr="00B35B2B">
        <w:t>3 prôtôn và 1 nơtrôn.</w:t>
      </w:r>
    </w:p>
    <w:p w:rsidR="008B0058" w:rsidRPr="00B35B2B" w:rsidRDefault="008B0058" w:rsidP="00B35B2B">
      <w:r w:rsidRPr="00B35B2B">
        <w:rPr>
          <w:b/>
          <w:bCs/>
        </w:rPr>
        <w:t xml:space="preserve">Câu 20. </w:t>
      </w:r>
      <w:r w:rsidRPr="00B35B2B">
        <w:t>Các đồng vị của Hidro là</w:t>
      </w:r>
    </w:p>
    <w:p w:rsidR="008B0058" w:rsidRPr="00B35B2B" w:rsidRDefault="008B0058" w:rsidP="00B35B2B">
      <w:r w:rsidRPr="00B35B2B">
        <w:rPr>
          <w:b/>
          <w:bCs/>
        </w:rPr>
        <w:tab/>
        <w:t xml:space="preserve">A. </w:t>
      </w:r>
      <w:r w:rsidRPr="00B35B2B">
        <w:t>Triti, đơtêri và hidro thường.</w:t>
      </w:r>
      <w:r w:rsidR="00B2650E" w:rsidRPr="00B35B2B">
        <w:tab/>
      </w:r>
      <w:r w:rsidRPr="00B35B2B">
        <w:rPr>
          <w:b/>
          <w:bCs/>
        </w:rPr>
        <w:t xml:space="preserve">B. </w:t>
      </w:r>
      <w:r w:rsidRPr="00B35B2B">
        <w:t>Heli, tri ti và đơtêri.</w:t>
      </w:r>
    </w:p>
    <w:p w:rsidR="008B0058" w:rsidRPr="00B35B2B" w:rsidRDefault="008B0058" w:rsidP="00B35B2B">
      <w:r w:rsidRPr="00B35B2B">
        <w:rPr>
          <w:b/>
          <w:bCs/>
        </w:rPr>
        <w:tab/>
        <w:t xml:space="preserve">C. </w:t>
      </w:r>
      <w:r w:rsidRPr="00B35B2B">
        <w:t>Hidro thường, heli và liti.</w:t>
      </w:r>
      <w:r w:rsidR="00B2650E" w:rsidRPr="00B35B2B">
        <w:tab/>
      </w:r>
      <w:r w:rsidRPr="00B35B2B">
        <w:rPr>
          <w:b/>
          <w:bCs/>
        </w:rPr>
        <w:t xml:space="preserve">D. </w:t>
      </w:r>
      <w:r w:rsidRPr="00B35B2B">
        <w:t>heli, triti và liti.</w:t>
      </w:r>
    </w:p>
    <w:p w:rsidR="008B0058" w:rsidRPr="00B35B2B" w:rsidRDefault="008B0058" w:rsidP="00B35B2B">
      <w:r w:rsidRPr="00B35B2B">
        <w:rPr>
          <w:b/>
          <w:bCs/>
        </w:rPr>
        <w:t xml:space="preserve">Câu 21. </w:t>
      </w:r>
      <w:r w:rsidRPr="00B35B2B">
        <w:t>Theo định nghĩa về đơn vị khối lượng nguyên tử thì 1u</w:t>
      </w:r>
      <w:r w:rsidR="00B2650E" w:rsidRPr="00B35B2B">
        <w:t xml:space="preserve"> </w:t>
      </w:r>
      <w:r w:rsidRPr="00B35B2B">
        <w:t>bằng</w:t>
      </w:r>
    </w:p>
    <w:p w:rsidR="008B0058" w:rsidRPr="00B35B2B" w:rsidRDefault="008B0058" w:rsidP="00B35B2B">
      <w:r w:rsidRPr="00B35B2B">
        <w:rPr>
          <w:b/>
          <w:bCs/>
        </w:rPr>
        <w:tab/>
        <w:t xml:space="preserve">A. </w:t>
      </w:r>
      <w:r w:rsidRPr="00B35B2B">
        <w:t xml:space="preserve">khối lượng của một nguyên tử hiđrô </w:t>
      </w:r>
      <w:r w:rsidR="00881F56" w:rsidRPr="00B35B2B">
        <w:rPr>
          <w:position w:val="-10"/>
          <w:sz w:val="25"/>
          <w:szCs w:val="25"/>
        </w:rPr>
        <w:object w:dxaOrig="340" w:dyaOrig="360">
          <v:shape id="_x0000_i1101" type="#_x0000_t75" style="width:17.25pt;height:18pt" o:ole="">
            <v:imagedata r:id="rId11" o:title=""/>
          </v:shape>
          <o:OLEObject Type="Embed" ProgID="Equation.3" ShapeID="_x0000_i1101" DrawAspect="Content" ObjectID="_1550260156" r:id="rId120"/>
        </w:object>
      </w:r>
    </w:p>
    <w:p w:rsidR="008B0058" w:rsidRPr="00B35B2B" w:rsidRDefault="008B0058" w:rsidP="00B35B2B">
      <w:r w:rsidRPr="00B35B2B">
        <w:rPr>
          <w:b/>
          <w:bCs/>
        </w:rPr>
        <w:tab/>
        <w:t xml:space="preserve">B. </w:t>
      </w:r>
      <w:r w:rsidRPr="00B35B2B">
        <w:t xml:space="preserve">khối lượng của một hạt nhân nguyên tử cacbon </w:t>
      </w:r>
      <w:r w:rsidR="00881F56" w:rsidRPr="00B35B2B">
        <w:rPr>
          <w:position w:val="-12"/>
          <w:sz w:val="25"/>
          <w:szCs w:val="25"/>
        </w:rPr>
        <w:object w:dxaOrig="400" w:dyaOrig="380">
          <v:shape id="_x0000_i1102" type="#_x0000_t75" style="width:20.25pt;height:18.75pt" o:ole="">
            <v:imagedata r:id="rId23" o:title=""/>
          </v:shape>
          <o:OLEObject Type="Embed" ProgID="Equation.3" ShapeID="_x0000_i1102" DrawAspect="Content" ObjectID="_1550260157" r:id="rId121"/>
        </w:object>
      </w:r>
    </w:p>
    <w:p w:rsidR="008B0058" w:rsidRPr="00B35B2B" w:rsidRDefault="008B0058" w:rsidP="00B35B2B">
      <w:r w:rsidRPr="00B35B2B">
        <w:rPr>
          <w:b/>
          <w:bCs/>
        </w:rPr>
        <w:tab/>
        <w:t xml:space="preserve">C. </w:t>
      </w:r>
      <w:r w:rsidRPr="00B35B2B">
        <w:t xml:space="preserve">1/12 khối lượng hạt nhân nguyên tử của đồng vị cacbon </w:t>
      </w:r>
      <w:r w:rsidR="00881F56" w:rsidRPr="00B35B2B">
        <w:rPr>
          <w:position w:val="-12"/>
          <w:sz w:val="25"/>
          <w:szCs w:val="25"/>
        </w:rPr>
        <w:object w:dxaOrig="400" w:dyaOrig="380">
          <v:shape id="_x0000_i1103" type="#_x0000_t75" style="width:20.25pt;height:18.75pt" o:ole="">
            <v:imagedata r:id="rId23" o:title=""/>
          </v:shape>
          <o:OLEObject Type="Embed" ProgID="Equation.3" ShapeID="_x0000_i1103" DrawAspect="Content" ObjectID="_1550260158" r:id="rId122"/>
        </w:object>
      </w:r>
      <w:r w:rsidRPr="00B35B2B">
        <w:t>.</w:t>
      </w:r>
    </w:p>
    <w:p w:rsidR="008B0058" w:rsidRPr="00B35B2B" w:rsidRDefault="008B0058" w:rsidP="00B35B2B">
      <w:r w:rsidRPr="00B35B2B">
        <w:rPr>
          <w:b/>
          <w:bCs/>
        </w:rPr>
        <w:tab/>
        <w:t xml:space="preserve">D. </w:t>
      </w:r>
      <w:r w:rsidRPr="00B35B2B">
        <w:t>1/12 khối lượng của đồng vị nguyên tử Oxi</w:t>
      </w:r>
    </w:p>
    <w:p w:rsidR="008B0058" w:rsidRPr="00B35B2B" w:rsidRDefault="008B0058" w:rsidP="00B35B2B">
      <w:r w:rsidRPr="00B35B2B">
        <w:rPr>
          <w:b/>
          <w:bCs/>
        </w:rPr>
        <w:t xml:space="preserve">Câu 22. </w:t>
      </w:r>
      <w:r w:rsidRPr="00B35B2B">
        <w:t xml:space="preserve">Đơn vị nào sau đây </w:t>
      </w:r>
      <w:r w:rsidRPr="00B35B2B">
        <w:rPr>
          <w:b/>
          <w:bCs/>
        </w:rPr>
        <w:t xml:space="preserve">không </w:t>
      </w:r>
      <w:r w:rsidRPr="00B35B2B">
        <w:t>phải là đơn vị của khối lượng?</w:t>
      </w:r>
    </w:p>
    <w:p w:rsidR="008B0058" w:rsidRPr="00B35B2B" w:rsidRDefault="008B0058" w:rsidP="00B35B2B">
      <w:r w:rsidRPr="00B35B2B">
        <w:rPr>
          <w:b/>
          <w:bCs/>
        </w:rPr>
        <w:tab/>
        <w:t xml:space="preserve">A. </w:t>
      </w:r>
      <w:r w:rsidRPr="00B35B2B">
        <w:t>kg.</w:t>
      </w:r>
      <w:r w:rsidR="00B2650E" w:rsidRPr="00B35B2B">
        <w:t xml:space="preserve"> </w:t>
      </w:r>
      <w:r w:rsidRPr="00B35B2B">
        <w:rPr>
          <w:b/>
          <w:bCs/>
        </w:rPr>
        <w:tab/>
      </w:r>
      <w:r w:rsidR="00881F56" w:rsidRPr="00B35B2B">
        <w:rPr>
          <w:b/>
          <w:bCs/>
        </w:rPr>
        <w:tab/>
      </w:r>
      <w:r w:rsidRPr="00B35B2B">
        <w:rPr>
          <w:b/>
          <w:bCs/>
        </w:rPr>
        <w:t xml:space="preserve">B. </w:t>
      </w:r>
      <w:r w:rsidRPr="00B35B2B">
        <w:t>MeV/</w:t>
      </w:r>
      <w:r w:rsidR="00881F56" w:rsidRPr="00B35B2B">
        <w:t>C.</w:t>
      </w:r>
      <w:r w:rsidR="00B2650E" w:rsidRPr="00B35B2B">
        <w:rPr>
          <w:b/>
        </w:rPr>
        <w:t xml:space="preserve"> </w:t>
      </w:r>
      <w:r w:rsidRPr="00B35B2B">
        <w:rPr>
          <w:b/>
          <w:bCs/>
        </w:rPr>
        <w:tab/>
        <w:t xml:space="preserve">C. </w:t>
      </w:r>
      <w:r w:rsidRPr="00B35B2B">
        <w:t>MeV/c</w:t>
      </w:r>
      <w:r w:rsidR="00341707" w:rsidRPr="00B35B2B">
        <w:rPr>
          <w:vertAlign w:val="superscript"/>
        </w:rPr>
        <w:t>2</w:t>
      </w:r>
      <w:r w:rsidRPr="00B35B2B">
        <w:t>.</w:t>
      </w:r>
      <w:r w:rsidR="00B2650E" w:rsidRPr="00B35B2B">
        <w:t xml:space="preserve"> </w:t>
      </w:r>
      <w:r w:rsidRPr="00B35B2B">
        <w:rPr>
          <w:b/>
          <w:bCs/>
        </w:rPr>
        <w:tab/>
        <w:t xml:space="preserve">D. </w:t>
      </w:r>
      <w:r w:rsidRPr="00B35B2B">
        <w:t>u.</w:t>
      </w:r>
    </w:p>
    <w:p w:rsidR="008B0058" w:rsidRPr="00B35B2B" w:rsidRDefault="008B0058" w:rsidP="00B35B2B">
      <w:r w:rsidRPr="00B35B2B">
        <w:rPr>
          <w:b/>
          <w:bCs/>
        </w:rPr>
        <w:t xml:space="preserve">Câu 23. </w:t>
      </w:r>
      <w:r w:rsidRPr="00B35B2B">
        <w:t>Khối lượng proton m</w:t>
      </w:r>
      <w:r w:rsidR="00D07554" w:rsidRPr="00B35B2B">
        <w:rPr>
          <w:vertAlign w:val="subscript"/>
        </w:rPr>
        <w:t>P</w:t>
      </w:r>
      <w:r w:rsidRPr="00B35B2B">
        <w:t xml:space="preserve"> = 1,007276u. Khi tính theo đơn vị kg thì</w:t>
      </w:r>
    </w:p>
    <w:p w:rsidR="008B0058" w:rsidRPr="00B35B2B" w:rsidRDefault="008B0058" w:rsidP="00B35B2B">
      <w:r w:rsidRPr="00B35B2B">
        <w:rPr>
          <w:b/>
          <w:bCs/>
        </w:rPr>
        <w:tab/>
        <w:t xml:space="preserve">A. </w:t>
      </w:r>
      <w:r w:rsidRPr="00B35B2B">
        <w:t>m</w:t>
      </w:r>
      <w:r w:rsidR="00D07554" w:rsidRPr="00B35B2B">
        <w:rPr>
          <w:vertAlign w:val="subscript"/>
        </w:rPr>
        <w:t>P</w:t>
      </w:r>
      <w:r w:rsidRPr="00B35B2B">
        <w:t xml:space="preserve"> = 1,762.10</w:t>
      </w:r>
      <w:r w:rsidR="00C24E58" w:rsidRPr="00B35B2B">
        <w:rPr>
          <w:vertAlign w:val="superscript"/>
        </w:rPr>
        <w:t>-27</w:t>
      </w:r>
      <w:r w:rsidRPr="00B35B2B">
        <w:t xml:space="preserve"> kg.</w:t>
      </w:r>
      <w:r w:rsidR="00B2650E" w:rsidRPr="00B35B2B">
        <w:t xml:space="preserve"> </w:t>
      </w:r>
      <w:r w:rsidRPr="00B35B2B">
        <w:rPr>
          <w:b/>
          <w:bCs/>
        </w:rPr>
        <w:tab/>
        <w:t xml:space="preserve">B. </w:t>
      </w:r>
      <w:r w:rsidRPr="00B35B2B">
        <w:t>m</w:t>
      </w:r>
      <w:r w:rsidR="00D07554" w:rsidRPr="00B35B2B">
        <w:rPr>
          <w:vertAlign w:val="subscript"/>
        </w:rPr>
        <w:t>P</w:t>
      </w:r>
      <w:r w:rsidRPr="00B35B2B">
        <w:t xml:space="preserve"> = 1,672.10</w:t>
      </w:r>
      <w:r w:rsidR="00C24E58" w:rsidRPr="00B35B2B">
        <w:rPr>
          <w:vertAlign w:val="superscript"/>
        </w:rPr>
        <w:t>-27</w:t>
      </w:r>
      <w:r w:rsidRPr="00B35B2B">
        <w:t xml:space="preserve"> kg. </w:t>
      </w:r>
      <w:r w:rsidRPr="00B35B2B">
        <w:rPr>
          <w:b/>
          <w:bCs/>
        </w:rPr>
        <w:tab/>
        <w:t xml:space="preserve">C. </w:t>
      </w:r>
      <w:r w:rsidRPr="00B35B2B">
        <w:t>m</w:t>
      </w:r>
      <w:r w:rsidR="00D07554" w:rsidRPr="00B35B2B">
        <w:rPr>
          <w:vertAlign w:val="subscript"/>
        </w:rPr>
        <w:t>P</w:t>
      </w:r>
      <w:r w:rsidRPr="00B35B2B">
        <w:t xml:space="preserve"> = 16,72.10</w:t>
      </w:r>
      <w:r w:rsidR="00C24E58" w:rsidRPr="00B35B2B">
        <w:rPr>
          <w:vertAlign w:val="superscript"/>
        </w:rPr>
        <w:t>-27</w:t>
      </w:r>
      <w:r w:rsidRPr="00B35B2B">
        <w:t xml:space="preserve"> kg.</w:t>
      </w:r>
      <w:r w:rsidR="00B2650E" w:rsidRPr="00B35B2B">
        <w:t xml:space="preserve"> </w:t>
      </w:r>
      <w:r w:rsidRPr="00B35B2B">
        <w:rPr>
          <w:b/>
          <w:bCs/>
        </w:rPr>
        <w:tab/>
        <w:t xml:space="preserve">D. </w:t>
      </w:r>
      <w:r w:rsidRPr="00B35B2B">
        <w:t>m</w:t>
      </w:r>
      <w:r w:rsidR="00D07554" w:rsidRPr="00B35B2B">
        <w:rPr>
          <w:vertAlign w:val="subscript"/>
        </w:rPr>
        <w:t>P</w:t>
      </w:r>
      <w:r w:rsidRPr="00B35B2B">
        <w:t xml:space="preserve"> = 167,2.10</w:t>
      </w:r>
      <w:r w:rsidR="00C24E58" w:rsidRPr="00B35B2B">
        <w:rPr>
          <w:vertAlign w:val="superscript"/>
        </w:rPr>
        <w:t>-27</w:t>
      </w:r>
      <w:r w:rsidRPr="00B35B2B">
        <w:t xml:space="preserve"> kg. </w:t>
      </w:r>
      <w:r w:rsidRPr="00B35B2B">
        <w:rPr>
          <w:b/>
          <w:bCs/>
        </w:rPr>
        <w:t xml:space="preserve">Câu 24. </w:t>
      </w:r>
      <w:r w:rsidRPr="00B35B2B">
        <w:t>Khối lượng nơtron m</w:t>
      </w:r>
      <w:r w:rsidR="00664355" w:rsidRPr="00B35B2B">
        <w:rPr>
          <w:vertAlign w:val="subscript"/>
        </w:rPr>
        <w:t>n</w:t>
      </w:r>
      <w:r w:rsidRPr="00B35B2B">
        <w:t xml:space="preserve"> = 1,008665u. Khi tính theo đơn vị kg thì</w:t>
      </w:r>
    </w:p>
    <w:p w:rsidR="008B0058" w:rsidRPr="00B35B2B" w:rsidRDefault="008B0058" w:rsidP="00B35B2B">
      <w:r w:rsidRPr="00B35B2B">
        <w:rPr>
          <w:b/>
          <w:bCs/>
        </w:rPr>
        <w:tab/>
        <w:t xml:space="preserve">A. </w:t>
      </w:r>
      <w:r w:rsidRPr="00B35B2B">
        <w:t>m</w:t>
      </w:r>
      <w:r w:rsidR="00664355" w:rsidRPr="00B35B2B">
        <w:rPr>
          <w:vertAlign w:val="subscript"/>
        </w:rPr>
        <w:t>n</w:t>
      </w:r>
      <w:r w:rsidRPr="00B35B2B">
        <w:t xml:space="preserve"> = 0,1674.10</w:t>
      </w:r>
      <w:r w:rsidR="00C24E58" w:rsidRPr="00B35B2B">
        <w:rPr>
          <w:vertAlign w:val="superscript"/>
        </w:rPr>
        <w:t>-27</w:t>
      </w:r>
      <w:r w:rsidRPr="00B35B2B">
        <w:t xml:space="preserve"> kg.</w:t>
      </w:r>
      <w:r w:rsidR="00B2650E" w:rsidRPr="00B35B2B">
        <w:t xml:space="preserve"> </w:t>
      </w:r>
      <w:r w:rsidRPr="00B35B2B">
        <w:rPr>
          <w:b/>
          <w:bCs/>
        </w:rPr>
        <w:tab/>
        <w:t xml:space="preserve">B. </w:t>
      </w:r>
      <w:r w:rsidRPr="00B35B2B">
        <w:t>m</w:t>
      </w:r>
      <w:r w:rsidR="00664355" w:rsidRPr="00B35B2B">
        <w:rPr>
          <w:vertAlign w:val="subscript"/>
        </w:rPr>
        <w:t>n</w:t>
      </w:r>
      <w:r w:rsidRPr="00B35B2B">
        <w:t xml:space="preserve"> = 16,744.10</w:t>
      </w:r>
      <w:r w:rsidR="00C24E58" w:rsidRPr="00B35B2B">
        <w:rPr>
          <w:vertAlign w:val="superscript"/>
        </w:rPr>
        <w:t>-27</w:t>
      </w:r>
      <w:r w:rsidRPr="00B35B2B">
        <w:t xml:space="preserve"> kg.</w:t>
      </w:r>
      <w:r w:rsidRPr="00B35B2B">
        <w:rPr>
          <w:b/>
          <w:bCs/>
        </w:rPr>
        <w:tab/>
        <w:t xml:space="preserve">C. </w:t>
      </w:r>
      <w:r w:rsidRPr="00B35B2B">
        <w:t>m</w:t>
      </w:r>
      <w:r w:rsidR="00664355" w:rsidRPr="00B35B2B">
        <w:rPr>
          <w:vertAlign w:val="subscript"/>
        </w:rPr>
        <w:t>n</w:t>
      </w:r>
      <w:r w:rsidRPr="00B35B2B">
        <w:t xml:space="preserve"> = 1,6744.10</w:t>
      </w:r>
      <w:r w:rsidR="00C24E58" w:rsidRPr="00B35B2B">
        <w:rPr>
          <w:vertAlign w:val="superscript"/>
        </w:rPr>
        <w:t>-27</w:t>
      </w:r>
      <w:r w:rsidRPr="00B35B2B">
        <w:t xml:space="preserve"> kg.</w:t>
      </w:r>
      <w:r w:rsidR="00B2650E" w:rsidRPr="00B35B2B">
        <w:t xml:space="preserve"> </w:t>
      </w:r>
      <w:r w:rsidRPr="00B35B2B">
        <w:rPr>
          <w:b/>
          <w:bCs/>
        </w:rPr>
        <w:tab/>
        <w:t xml:space="preserve">D. </w:t>
      </w:r>
      <w:r w:rsidRPr="00B35B2B">
        <w:t>m</w:t>
      </w:r>
      <w:r w:rsidR="00664355" w:rsidRPr="00B35B2B">
        <w:rPr>
          <w:vertAlign w:val="subscript"/>
        </w:rPr>
        <w:t>n</w:t>
      </w:r>
      <w:r w:rsidRPr="00B35B2B">
        <w:t xml:space="preserve"> = 167,44.10</w:t>
      </w:r>
      <w:r w:rsidR="00C24E58" w:rsidRPr="00B35B2B">
        <w:rPr>
          <w:vertAlign w:val="superscript"/>
        </w:rPr>
        <w:t>-27</w:t>
      </w:r>
      <w:r w:rsidRPr="00B35B2B">
        <w:t xml:space="preserve"> kg.</w:t>
      </w:r>
    </w:p>
    <w:p w:rsidR="008B0058" w:rsidRPr="00B35B2B" w:rsidRDefault="008B0058" w:rsidP="00B35B2B">
      <w:r w:rsidRPr="00B35B2B">
        <w:rPr>
          <w:b/>
          <w:bCs/>
        </w:rPr>
        <w:t xml:space="preserve">Câu 25. </w:t>
      </w:r>
      <w:r w:rsidRPr="00B35B2B">
        <w:t xml:space="preserve">Trong vật lý hạt nhân, bất đẳng thức nào là </w:t>
      </w:r>
      <w:r w:rsidRPr="00B35B2B">
        <w:rPr>
          <w:b/>
          <w:bCs/>
        </w:rPr>
        <w:t xml:space="preserve">đúng </w:t>
      </w:r>
      <w:r w:rsidRPr="00B35B2B">
        <w:t>khi so sánh khối lượng prôtôn (m</w:t>
      </w:r>
      <w:r w:rsidR="00D07554" w:rsidRPr="00B35B2B">
        <w:rPr>
          <w:vertAlign w:val="subscript"/>
        </w:rPr>
        <w:t>P</w:t>
      </w:r>
      <w:r w:rsidRPr="00B35B2B">
        <w:t>), nơtron (m</w:t>
      </w:r>
      <w:r w:rsidR="00D07554" w:rsidRPr="00B35B2B">
        <w:rPr>
          <w:vertAlign w:val="subscript"/>
        </w:rPr>
        <w:t>N</w:t>
      </w:r>
      <w:r w:rsidRPr="00B35B2B">
        <w:t>) và đơn vị</w:t>
      </w:r>
      <w:r w:rsidR="00881F56" w:rsidRPr="00B35B2B">
        <w:t xml:space="preserve"> </w:t>
      </w:r>
      <w:r w:rsidRPr="00B35B2B">
        <w:t>khối lượng nguyên tử u ?</w:t>
      </w:r>
    </w:p>
    <w:p w:rsidR="008B0058" w:rsidRPr="00B35B2B" w:rsidRDefault="008B0058" w:rsidP="00B35B2B">
      <w:r w:rsidRPr="00B35B2B">
        <w:rPr>
          <w:b/>
          <w:bCs/>
        </w:rPr>
        <w:tab/>
        <w:t xml:space="preserve">A. </w:t>
      </w:r>
      <w:r w:rsidRPr="00B35B2B">
        <w:t>m</w:t>
      </w:r>
      <w:r w:rsidR="00D07554" w:rsidRPr="00B35B2B">
        <w:rPr>
          <w:vertAlign w:val="subscript"/>
        </w:rPr>
        <w:t>P</w:t>
      </w:r>
      <w:r w:rsidRPr="00B35B2B">
        <w:t xml:space="preserve"> &gt; u &gt; m</w:t>
      </w:r>
      <w:r w:rsidR="00664355" w:rsidRPr="00B35B2B">
        <w:rPr>
          <w:vertAlign w:val="subscript"/>
        </w:rPr>
        <w:t>n</w:t>
      </w:r>
      <w:r w:rsidR="00B2650E" w:rsidRPr="00B35B2B">
        <w:t xml:space="preserve"> </w:t>
      </w:r>
      <w:r w:rsidRPr="00B35B2B">
        <w:rPr>
          <w:b/>
          <w:bCs/>
        </w:rPr>
        <w:tab/>
        <w:t xml:space="preserve">B. </w:t>
      </w:r>
      <w:r w:rsidRPr="00B35B2B">
        <w:t>m</w:t>
      </w:r>
      <w:r w:rsidR="00664355" w:rsidRPr="00B35B2B">
        <w:rPr>
          <w:vertAlign w:val="subscript"/>
        </w:rPr>
        <w:t>n</w:t>
      </w:r>
      <w:r w:rsidRPr="00B35B2B">
        <w:t xml:space="preserve"> &lt; m</w:t>
      </w:r>
      <w:r w:rsidR="00D07554" w:rsidRPr="00B35B2B">
        <w:rPr>
          <w:vertAlign w:val="subscript"/>
        </w:rPr>
        <w:t>P</w:t>
      </w:r>
      <w:r w:rsidRPr="00B35B2B">
        <w:t xml:space="preserve"> &lt; u</w:t>
      </w:r>
      <w:r w:rsidR="00B2650E" w:rsidRPr="00B35B2B">
        <w:t xml:space="preserve"> </w:t>
      </w:r>
      <w:r w:rsidRPr="00B35B2B">
        <w:rPr>
          <w:b/>
          <w:bCs/>
        </w:rPr>
        <w:tab/>
        <w:t xml:space="preserve">C. </w:t>
      </w:r>
      <w:r w:rsidRPr="00B35B2B">
        <w:t>m</w:t>
      </w:r>
      <w:r w:rsidR="00664355" w:rsidRPr="00B35B2B">
        <w:rPr>
          <w:vertAlign w:val="subscript"/>
        </w:rPr>
        <w:t>n</w:t>
      </w:r>
      <w:r w:rsidRPr="00B35B2B">
        <w:t xml:space="preserve"> &gt; m</w:t>
      </w:r>
      <w:r w:rsidR="00D07554" w:rsidRPr="00B35B2B">
        <w:rPr>
          <w:vertAlign w:val="subscript"/>
        </w:rPr>
        <w:t>P</w:t>
      </w:r>
      <w:r w:rsidRPr="00B35B2B">
        <w:t xml:space="preserve"> &gt; u</w:t>
      </w:r>
      <w:r w:rsidR="00B2650E" w:rsidRPr="00B35B2B">
        <w:t xml:space="preserve"> </w:t>
      </w:r>
      <w:r w:rsidRPr="00B35B2B">
        <w:rPr>
          <w:b/>
          <w:bCs/>
        </w:rPr>
        <w:tab/>
        <w:t xml:space="preserve">D. </w:t>
      </w:r>
      <w:r w:rsidRPr="00B35B2B">
        <w:t>m</w:t>
      </w:r>
      <w:r w:rsidR="00664355" w:rsidRPr="00B35B2B">
        <w:rPr>
          <w:vertAlign w:val="subscript"/>
        </w:rPr>
        <w:t>n</w:t>
      </w:r>
      <w:r w:rsidRPr="00B35B2B">
        <w:t xml:space="preserve"> = m</w:t>
      </w:r>
      <w:r w:rsidR="00D07554" w:rsidRPr="00B35B2B">
        <w:rPr>
          <w:vertAlign w:val="subscript"/>
        </w:rPr>
        <w:t>P</w:t>
      </w:r>
      <w:r w:rsidRPr="00B35B2B">
        <w:t xml:space="preserve"> &gt; u</w:t>
      </w:r>
    </w:p>
    <w:p w:rsidR="008B0058" w:rsidRPr="00B35B2B" w:rsidRDefault="008B0058" w:rsidP="00B35B2B">
      <w:r w:rsidRPr="00B35B2B">
        <w:rPr>
          <w:b/>
          <w:bCs/>
        </w:rPr>
        <w:t xml:space="preserve">Câu 26. </w:t>
      </w:r>
      <w:r w:rsidRPr="00B35B2B">
        <w:t>Với c là vận tốc ánh sáng trong chân không, hệ thức Anhxtanh giữa năng lượng E và khối lượng m của vật là</w:t>
      </w:r>
    </w:p>
    <w:p w:rsidR="008B0058" w:rsidRPr="00B35B2B" w:rsidRDefault="008B0058" w:rsidP="00B35B2B">
      <w:r w:rsidRPr="00B35B2B">
        <w:rPr>
          <w:b/>
          <w:bCs/>
        </w:rPr>
        <w:tab/>
        <w:t xml:space="preserve">A. </w:t>
      </w:r>
      <w:r w:rsidRPr="00B35B2B">
        <w:t>E = mc</w:t>
      </w:r>
      <w:r w:rsidR="00341707" w:rsidRPr="00B35B2B">
        <w:rPr>
          <w:vertAlign w:val="superscript"/>
        </w:rPr>
        <w:t>2</w:t>
      </w:r>
      <w:r w:rsidRPr="00B35B2B">
        <w:t>.</w:t>
      </w:r>
      <w:r w:rsidR="00B2650E" w:rsidRPr="00B35B2B">
        <w:t xml:space="preserve"> </w:t>
      </w:r>
      <w:r w:rsidRPr="00B35B2B">
        <w:rPr>
          <w:b/>
          <w:bCs/>
        </w:rPr>
        <w:tab/>
        <w:t xml:space="preserve">B. </w:t>
      </w:r>
      <w:r w:rsidRPr="00B35B2B">
        <w:t>E = m</w:t>
      </w:r>
      <w:r w:rsidR="00341707" w:rsidRPr="00B35B2B">
        <w:rPr>
          <w:vertAlign w:val="superscript"/>
        </w:rPr>
        <w:t>2</w:t>
      </w:r>
      <w:r w:rsidR="00881F56" w:rsidRPr="00B35B2B">
        <w:t>C</w:t>
      </w:r>
      <w:r w:rsidR="00B2650E" w:rsidRPr="00B35B2B">
        <w:rPr>
          <w:b/>
        </w:rPr>
        <w:t xml:space="preserve"> </w:t>
      </w:r>
      <w:r w:rsidRPr="00B35B2B">
        <w:rPr>
          <w:b/>
          <w:bCs/>
        </w:rPr>
        <w:tab/>
        <w:t xml:space="preserve">C. </w:t>
      </w:r>
      <w:r w:rsidRPr="00B35B2B">
        <w:t>E = 2mc</w:t>
      </w:r>
      <w:r w:rsidR="00341707" w:rsidRPr="00B35B2B">
        <w:rPr>
          <w:vertAlign w:val="superscript"/>
        </w:rPr>
        <w:t>2</w:t>
      </w:r>
      <w:r w:rsidRPr="00B35B2B">
        <w:t>.</w:t>
      </w:r>
      <w:r w:rsidR="00B2650E" w:rsidRPr="00B35B2B">
        <w:t xml:space="preserve"> </w:t>
      </w:r>
      <w:r w:rsidRPr="00B35B2B">
        <w:rPr>
          <w:b/>
          <w:bCs/>
        </w:rPr>
        <w:tab/>
        <w:t xml:space="preserve">D. </w:t>
      </w:r>
      <w:r w:rsidRPr="00B35B2B">
        <w:t>E = 2mc.</w:t>
      </w:r>
    </w:p>
    <w:p w:rsidR="008B0058" w:rsidRPr="00B35B2B" w:rsidRDefault="008B0058" w:rsidP="00B35B2B">
      <w:r w:rsidRPr="00B35B2B">
        <w:rPr>
          <w:b/>
          <w:bCs/>
        </w:rPr>
        <w:t xml:space="preserve">Câu 27. </w:t>
      </w:r>
      <w:r w:rsidRPr="00B35B2B">
        <w:t>Lực hạt nhân là lực nào sau đây?</w:t>
      </w:r>
    </w:p>
    <w:p w:rsidR="008B0058" w:rsidRPr="00B35B2B" w:rsidRDefault="008B0058" w:rsidP="00B35B2B">
      <w:r w:rsidRPr="00B35B2B">
        <w:rPr>
          <w:b/>
          <w:bCs/>
        </w:rPr>
        <w:tab/>
        <w:t xml:space="preserve">A. </w:t>
      </w:r>
      <w:r w:rsidRPr="00B35B2B">
        <w:t>Lực điện.</w:t>
      </w:r>
      <w:r w:rsidR="00B2650E" w:rsidRPr="00B35B2B">
        <w:t xml:space="preserve"> </w:t>
      </w:r>
      <w:r w:rsidRPr="00B35B2B">
        <w:rPr>
          <w:b/>
          <w:bCs/>
        </w:rPr>
        <w:tab/>
      </w:r>
      <w:r w:rsidR="00881F56" w:rsidRPr="00B35B2B">
        <w:rPr>
          <w:b/>
          <w:bCs/>
        </w:rPr>
        <w:tab/>
      </w:r>
      <w:r w:rsidRPr="00B35B2B">
        <w:rPr>
          <w:b/>
          <w:bCs/>
        </w:rPr>
        <w:t xml:space="preserve">B. </w:t>
      </w:r>
      <w:r w:rsidRPr="00B35B2B">
        <w:t>Lực từ.</w:t>
      </w:r>
    </w:p>
    <w:p w:rsidR="008B0058" w:rsidRPr="00B35B2B" w:rsidRDefault="008B0058" w:rsidP="00B35B2B">
      <w:r w:rsidRPr="00B35B2B">
        <w:rPr>
          <w:b/>
          <w:bCs/>
        </w:rPr>
        <w:tab/>
        <w:t xml:space="preserve">C. </w:t>
      </w:r>
      <w:r w:rsidRPr="00B35B2B">
        <w:t>Lực tương tác giữa các nuclôn.</w:t>
      </w:r>
      <w:r w:rsidR="00B2650E" w:rsidRPr="00B35B2B">
        <w:t xml:space="preserve"> </w:t>
      </w:r>
      <w:r w:rsidRPr="00B35B2B">
        <w:rPr>
          <w:b/>
          <w:bCs/>
        </w:rPr>
        <w:tab/>
        <w:t xml:space="preserve">D. </w:t>
      </w:r>
      <w:r w:rsidRPr="00B35B2B">
        <w:t>Lực lương tác giữa các thiên hà.</w:t>
      </w:r>
    </w:p>
    <w:p w:rsidR="008B0058" w:rsidRPr="00B35B2B" w:rsidRDefault="008B0058" w:rsidP="00B35B2B">
      <w:r w:rsidRPr="00B35B2B">
        <w:rPr>
          <w:b/>
          <w:bCs/>
        </w:rPr>
        <w:t xml:space="preserve">Câu 28. </w:t>
      </w:r>
      <w:r w:rsidRPr="00B35B2B">
        <w:t>Bản chất lực tương tác giữa các nuclôn trong hạt nhân là</w:t>
      </w:r>
    </w:p>
    <w:p w:rsidR="008B0058" w:rsidRPr="00B35B2B" w:rsidRDefault="008B0058" w:rsidP="00B35B2B">
      <w:r w:rsidRPr="00B35B2B">
        <w:rPr>
          <w:b/>
          <w:bCs/>
        </w:rPr>
        <w:tab/>
        <w:t xml:space="preserve">A. </w:t>
      </w:r>
      <w:r w:rsidRPr="00B35B2B">
        <w:t>lực tĩnh điện.</w:t>
      </w:r>
      <w:r w:rsidR="00B2650E" w:rsidRPr="00B35B2B">
        <w:t xml:space="preserve"> </w:t>
      </w:r>
      <w:r w:rsidRPr="00B35B2B">
        <w:rPr>
          <w:b/>
          <w:bCs/>
        </w:rPr>
        <w:tab/>
        <w:t xml:space="preserve">B. </w:t>
      </w:r>
      <w:r w:rsidRPr="00B35B2B">
        <w:t>lực hấp dẫn.</w:t>
      </w:r>
      <w:r w:rsidRPr="00B35B2B">
        <w:rPr>
          <w:b/>
          <w:bCs/>
        </w:rPr>
        <w:tab/>
        <w:t xml:space="preserve">C. </w:t>
      </w:r>
      <w:r w:rsidRPr="00B35B2B">
        <w:t>lực điện từ.</w:t>
      </w:r>
      <w:r w:rsidR="00B2650E" w:rsidRPr="00B35B2B">
        <w:t xml:space="preserve"> </w:t>
      </w:r>
      <w:r w:rsidRPr="00B35B2B">
        <w:rPr>
          <w:b/>
          <w:bCs/>
        </w:rPr>
        <w:tab/>
        <w:t xml:space="preserve">D. </w:t>
      </w:r>
      <w:r w:rsidRPr="00B35B2B">
        <w:t>lực lương tác mạnh.</w:t>
      </w:r>
    </w:p>
    <w:p w:rsidR="008B0058" w:rsidRPr="00B35B2B" w:rsidRDefault="008B0058" w:rsidP="00B35B2B">
      <w:r w:rsidRPr="00B35B2B">
        <w:rPr>
          <w:b/>
          <w:bCs/>
        </w:rPr>
        <w:t xml:space="preserve">Câu 29. </w:t>
      </w:r>
      <w:r w:rsidRPr="00B35B2B">
        <w:t xml:space="preserve">Phát biểu nào sau đây là </w:t>
      </w:r>
      <w:r w:rsidRPr="00B35B2B">
        <w:rPr>
          <w:b/>
          <w:bCs/>
        </w:rPr>
        <w:t>sai</w:t>
      </w:r>
      <w:r w:rsidRPr="00B35B2B">
        <w:t>. Lực hạt nhân</w:t>
      </w:r>
    </w:p>
    <w:p w:rsidR="008B0058" w:rsidRPr="00B35B2B" w:rsidRDefault="008B0058" w:rsidP="00B35B2B">
      <w:r w:rsidRPr="00B35B2B">
        <w:rPr>
          <w:b/>
          <w:bCs/>
        </w:rPr>
        <w:tab/>
        <w:t xml:space="preserve">A. </w:t>
      </w:r>
      <w:r w:rsidRPr="00B35B2B">
        <w:t>là loại lực mạnh nhất trong các loại lực đã biết hiện nay.</w:t>
      </w:r>
    </w:p>
    <w:p w:rsidR="008B0058" w:rsidRPr="00B35B2B" w:rsidRDefault="008B0058" w:rsidP="00B35B2B">
      <w:r w:rsidRPr="00B35B2B">
        <w:rPr>
          <w:b/>
          <w:bCs/>
        </w:rPr>
        <w:tab/>
        <w:t xml:space="preserve">B. </w:t>
      </w:r>
      <w:r w:rsidRPr="00B35B2B">
        <w:t>chỉ phát huy tác dụng trong phạm vi kích thước hạt nhân.</w:t>
      </w:r>
    </w:p>
    <w:p w:rsidR="008B0058" w:rsidRPr="00B35B2B" w:rsidRDefault="008B0058" w:rsidP="00B35B2B">
      <w:r w:rsidRPr="00B35B2B">
        <w:rPr>
          <w:b/>
          <w:bCs/>
        </w:rPr>
        <w:tab/>
        <w:t xml:space="preserve">C. </w:t>
      </w:r>
      <w:r w:rsidRPr="00B35B2B">
        <w:t>là lực hút rất mạnh nên có cùng bản chất với lực hấp dẫn nhưng khác bản chất với lực tĩnh điện.</w:t>
      </w:r>
    </w:p>
    <w:p w:rsidR="008B0058" w:rsidRPr="00B35B2B" w:rsidRDefault="008B0058" w:rsidP="00B35B2B">
      <w:r w:rsidRPr="00B35B2B">
        <w:rPr>
          <w:b/>
          <w:bCs/>
        </w:rPr>
        <w:tab/>
        <w:t xml:space="preserve">D. </w:t>
      </w:r>
      <w:r w:rsidRPr="00B35B2B">
        <w:t>không phụ thuộc vào điện tích.</w:t>
      </w:r>
    </w:p>
    <w:p w:rsidR="008B0058" w:rsidRPr="00B35B2B" w:rsidRDefault="008B0058" w:rsidP="00B35B2B">
      <w:r w:rsidRPr="00B35B2B">
        <w:rPr>
          <w:b/>
          <w:bCs/>
        </w:rPr>
        <w:t xml:space="preserve">Câu 30. </w:t>
      </w:r>
      <w:r w:rsidRPr="00B35B2B">
        <w:t>Phạm vi tác dụng của lực tương tác mạnh trong hạt nhân là</w:t>
      </w:r>
    </w:p>
    <w:p w:rsidR="008B0058" w:rsidRPr="00B35B2B" w:rsidRDefault="008B0058" w:rsidP="00B35B2B">
      <w:r w:rsidRPr="00B35B2B">
        <w:rPr>
          <w:b/>
          <w:bCs/>
        </w:rPr>
        <w:tab/>
        <w:t xml:space="preserve">A. </w:t>
      </w:r>
      <w:r w:rsidRPr="00B35B2B">
        <w:t>10</w:t>
      </w:r>
      <w:r w:rsidR="00C24E58" w:rsidRPr="00B35B2B">
        <w:rPr>
          <w:vertAlign w:val="superscript"/>
        </w:rPr>
        <w:t>-13</w:t>
      </w:r>
      <w:r w:rsidRPr="00B35B2B">
        <w:t xml:space="preserve"> cm.</w:t>
      </w:r>
      <w:r w:rsidR="00B2650E" w:rsidRPr="00B35B2B">
        <w:t xml:space="preserve"> </w:t>
      </w:r>
      <w:r w:rsidRPr="00B35B2B">
        <w:rPr>
          <w:b/>
          <w:bCs/>
        </w:rPr>
        <w:tab/>
        <w:t xml:space="preserve">B. </w:t>
      </w:r>
      <w:r w:rsidRPr="00B35B2B">
        <w:t>10</w:t>
      </w:r>
      <w:r w:rsidR="00E6025B" w:rsidRPr="00B35B2B">
        <w:rPr>
          <w:vertAlign w:val="superscript"/>
        </w:rPr>
        <w:t>-8</w:t>
      </w:r>
      <w:r w:rsidRPr="00B35B2B">
        <w:t xml:space="preserve"> cm.</w:t>
      </w:r>
      <w:r w:rsidR="00B2650E" w:rsidRPr="00B35B2B">
        <w:t xml:space="preserve"> </w:t>
      </w:r>
      <w:r w:rsidRPr="00B35B2B">
        <w:rPr>
          <w:b/>
          <w:bCs/>
        </w:rPr>
        <w:tab/>
        <w:t xml:space="preserve">C. </w:t>
      </w:r>
      <w:r w:rsidRPr="00B35B2B">
        <w:t>10</w:t>
      </w:r>
      <w:r w:rsidR="00F46480" w:rsidRPr="00B35B2B">
        <w:rPr>
          <w:vertAlign w:val="superscript"/>
        </w:rPr>
        <w:t>-10</w:t>
      </w:r>
      <w:r w:rsidRPr="00B35B2B">
        <w:t xml:space="preserve"> cm.</w:t>
      </w:r>
      <w:r w:rsidR="00B2650E" w:rsidRPr="00B35B2B">
        <w:t xml:space="preserve"> </w:t>
      </w:r>
      <w:r w:rsidRPr="00B35B2B">
        <w:rPr>
          <w:b/>
          <w:bCs/>
        </w:rPr>
        <w:tab/>
        <w:t xml:space="preserve">D. </w:t>
      </w:r>
      <w:r w:rsidRPr="00B35B2B">
        <w:t>vô hạn.</w:t>
      </w:r>
    </w:p>
    <w:p w:rsidR="008B0058" w:rsidRPr="00B35B2B" w:rsidRDefault="008B0058" w:rsidP="00B35B2B">
      <w:r w:rsidRPr="00B35B2B">
        <w:rPr>
          <w:b/>
          <w:bCs/>
        </w:rPr>
        <w:t xml:space="preserve">Câu 31. </w:t>
      </w:r>
      <w:r w:rsidRPr="00B35B2B">
        <w:t xml:space="preserve">Chọn câu </w:t>
      </w:r>
      <w:r w:rsidRPr="00B35B2B">
        <w:rPr>
          <w:b/>
          <w:bCs/>
        </w:rPr>
        <w:t xml:space="preserve">sai </w:t>
      </w:r>
      <w:r w:rsidRPr="00B35B2B">
        <w:t>khi nói về hạt nhân nguyên tử?</w:t>
      </w:r>
    </w:p>
    <w:p w:rsidR="008B0058" w:rsidRPr="00B35B2B" w:rsidRDefault="008B0058" w:rsidP="00B35B2B">
      <w:r w:rsidRPr="00B35B2B">
        <w:rPr>
          <w:b/>
          <w:bCs/>
        </w:rPr>
        <w:tab/>
        <w:t xml:space="preserve">A. </w:t>
      </w:r>
      <w:r w:rsidRPr="00B35B2B">
        <w:t>Kích thước hạt nhân rất nhỏ so với kích thước nguyên tử, nhỏ hơn từ 10</w:t>
      </w:r>
      <w:r w:rsidR="00E6025B" w:rsidRPr="00B35B2B">
        <w:rPr>
          <w:vertAlign w:val="superscript"/>
        </w:rPr>
        <w:t>4</w:t>
      </w:r>
      <w:r w:rsidRPr="00B35B2B">
        <w:t xml:space="preserve"> đến 10</w:t>
      </w:r>
      <w:r w:rsidRPr="00B35B2B">
        <w:rPr>
          <w:vertAlign w:val="superscript"/>
        </w:rPr>
        <w:t>5</w:t>
      </w:r>
      <w:r w:rsidRPr="00B35B2B">
        <w:t xml:space="preserve"> lần</w:t>
      </w:r>
    </w:p>
    <w:p w:rsidR="008B0058" w:rsidRPr="00B35B2B" w:rsidRDefault="008B0058" w:rsidP="00B35B2B">
      <w:r w:rsidRPr="00B35B2B">
        <w:rPr>
          <w:b/>
          <w:bCs/>
        </w:rPr>
        <w:tab/>
        <w:t xml:space="preserve">B. </w:t>
      </w:r>
      <w:r w:rsidRPr="00B35B2B">
        <w:t>Khối lượng nguyên tử tập trung toàn bộ tại nhân vì khối electron rất nhỏ so với khối lượng hạt nhân.</w:t>
      </w:r>
    </w:p>
    <w:p w:rsidR="008B0058" w:rsidRPr="00B35B2B" w:rsidRDefault="008B0058" w:rsidP="00B35B2B">
      <w:r w:rsidRPr="00B35B2B">
        <w:rPr>
          <w:b/>
          <w:bCs/>
        </w:rPr>
        <w:tab/>
        <w:t xml:space="preserve">C. </w:t>
      </w:r>
      <w:r w:rsidRPr="00B35B2B">
        <w:t>Điện tích hạt nhân tỉ lệ với số prôtôn.</w:t>
      </w:r>
    </w:p>
    <w:p w:rsidR="008B0058" w:rsidRPr="00B35B2B" w:rsidRDefault="008B0058" w:rsidP="00B35B2B">
      <w:r w:rsidRPr="00B35B2B">
        <w:rPr>
          <w:b/>
          <w:bCs/>
        </w:rPr>
        <w:tab/>
        <w:t xml:space="preserve">D. </w:t>
      </w:r>
      <w:r w:rsidRPr="00B35B2B">
        <w:t>Khối lượng của một hạt nhân luôn bằng tổng khối lượng các nuclôn tạo hành hạt nhân đó.</w:t>
      </w:r>
    </w:p>
    <w:p w:rsidR="008B0058" w:rsidRPr="00B35B2B" w:rsidRDefault="008B0058" w:rsidP="00B35B2B">
      <w:r w:rsidRPr="00B35B2B">
        <w:rPr>
          <w:b/>
          <w:bCs/>
        </w:rPr>
        <w:t xml:space="preserve">Câu 32. </w:t>
      </w:r>
      <w:r w:rsidRPr="00B35B2B">
        <w:t xml:space="preserve">Độ hụt khối của hạt nhân </w:t>
      </w:r>
      <w:r w:rsidR="003A263E" w:rsidRPr="00B35B2B">
        <w:rPr>
          <w:position w:val="-10"/>
          <w:sz w:val="25"/>
          <w:szCs w:val="25"/>
        </w:rPr>
        <w:object w:dxaOrig="420" w:dyaOrig="360">
          <v:shape id="_x0000_i1104" type="#_x0000_t75" style="width:21pt;height:18pt" o:ole="">
            <v:imagedata r:id="rId31" o:title=""/>
          </v:shape>
          <o:OLEObject Type="Embed" ProgID="Equation.3" ShapeID="_x0000_i1104" DrawAspect="Content" ObjectID="_1550260159" r:id="rId123"/>
        </w:object>
      </w:r>
      <w:r w:rsidRPr="00B35B2B">
        <w:t>là (đặt N = A – Z)</w:t>
      </w:r>
    </w:p>
    <w:p w:rsidR="003A263E" w:rsidRPr="00B35B2B" w:rsidRDefault="008B0058" w:rsidP="00B35B2B">
      <w:r w:rsidRPr="00B35B2B">
        <w:rPr>
          <w:b/>
          <w:bCs/>
        </w:rPr>
        <w:tab/>
        <w:t xml:space="preserve">A. </w:t>
      </w:r>
      <w:r w:rsidRPr="00B35B2B">
        <w:t>Δm = Nm</w:t>
      </w:r>
      <w:r w:rsidR="00D07554" w:rsidRPr="00B35B2B">
        <w:rPr>
          <w:vertAlign w:val="subscript"/>
        </w:rPr>
        <w:t>N</w:t>
      </w:r>
      <w:r w:rsidRPr="00B35B2B">
        <w:t xml:space="preserve"> – Zm</w:t>
      </w:r>
      <w:r w:rsidR="00D07554" w:rsidRPr="00B35B2B">
        <w:rPr>
          <w:vertAlign w:val="subscript"/>
        </w:rPr>
        <w:t>P</w:t>
      </w:r>
      <w:r w:rsidRPr="00B35B2B">
        <w:t>.</w:t>
      </w:r>
      <w:r w:rsidR="00B2650E" w:rsidRPr="00B35B2B">
        <w:tab/>
      </w:r>
      <w:r w:rsidR="003A263E" w:rsidRPr="00B35B2B">
        <w:tab/>
      </w:r>
      <w:r w:rsidRPr="00B35B2B">
        <w:rPr>
          <w:b/>
          <w:bCs/>
        </w:rPr>
        <w:t xml:space="preserve">B. </w:t>
      </w:r>
      <w:r w:rsidRPr="00B35B2B">
        <w:t>Δm = m – Nm</w:t>
      </w:r>
      <w:r w:rsidR="00D07554" w:rsidRPr="00B35B2B">
        <w:rPr>
          <w:vertAlign w:val="subscript"/>
        </w:rPr>
        <w:t>P</w:t>
      </w:r>
      <w:r w:rsidRPr="00B35B2B">
        <w:t xml:space="preserve"> – Zm</w:t>
      </w:r>
      <w:r w:rsidR="00D07554" w:rsidRPr="00B35B2B">
        <w:rPr>
          <w:vertAlign w:val="subscript"/>
        </w:rPr>
        <w:t>P</w:t>
      </w:r>
      <w:r w:rsidRPr="00B35B2B">
        <w:t>.</w:t>
      </w:r>
    </w:p>
    <w:p w:rsidR="008B0058" w:rsidRPr="00B35B2B" w:rsidRDefault="008B0058" w:rsidP="00B35B2B">
      <w:r w:rsidRPr="00B35B2B">
        <w:rPr>
          <w:b/>
          <w:bCs/>
        </w:rPr>
        <w:tab/>
        <w:t xml:space="preserve">C. </w:t>
      </w:r>
      <w:r w:rsidRPr="00B35B2B">
        <w:t>Δm = (Nm</w:t>
      </w:r>
      <w:r w:rsidR="00D07554" w:rsidRPr="00B35B2B">
        <w:rPr>
          <w:vertAlign w:val="subscript"/>
        </w:rPr>
        <w:t>N</w:t>
      </w:r>
      <w:r w:rsidRPr="00B35B2B">
        <w:t xml:space="preserve"> + Zm</w:t>
      </w:r>
      <w:r w:rsidR="00D07554" w:rsidRPr="00B35B2B">
        <w:rPr>
          <w:vertAlign w:val="subscript"/>
        </w:rPr>
        <w:t>P</w:t>
      </w:r>
      <w:r w:rsidRPr="00B35B2B">
        <w:t xml:space="preserve"> ) – m.</w:t>
      </w:r>
      <w:r w:rsidR="00B2650E" w:rsidRPr="00B35B2B">
        <w:tab/>
      </w:r>
      <w:r w:rsidRPr="00B35B2B">
        <w:rPr>
          <w:b/>
          <w:bCs/>
        </w:rPr>
        <w:t xml:space="preserve">D. </w:t>
      </w:r>
      <w:r w:rsidRPr="00B35B2B">
        <w:t>Δm</w:t>
      </w:r>
      <w:r w:rsidR="003A263E" w:rsidRPr="00B35B2B">
        <w:t xml:space="preserve"> </w:t>
      </w:r>
      <w:r w:rsidRPr="00B35B2B">
        <w:t>= Zm</w:t>
      </w:r>
      <w:r w:rsidR="00D07554" w:rsidRPr="00B35B2B">
        <w:rPr>
          <w:vertAlign w:val="subscript"/>
        </w:rPr>
        <w:t>P</w:t>
      </w:r>
      <w:r w:rsidRPr="00B35B2B">
        <w:t xml:space="preserve"> – Nm</w:t>
      </w:r>
      <w:r w:rsidR="00D07554" w:rsidRPr="00B35B2B">
        <w:rPr>
          <w:vertAlign w:val="subscript"/>
        </w:rPr>
        <w:t>N</w:t>
      </w:r>
    </w:p>
    <w:p w:rsidR="008B0058" w:rsidRPr="00B35B2B" w:rsidRDefault="008B0058" w:rsidP="00B35B2B">
      <w:r w:rsidRPr="00B35B2B">
        <w:rPr>
          <w:b/>
          <w:bCs/>
        </w:rPr>
        <w:t xml:space="preserve">Câu 33. </w:t>
      </w:r>
      <w:r w:rsidRPr="00B35B2B">
        <w:t xml:space="preserve">Cho hạt nhân </w:t>
      </w:r>
      <w:r w:rsidR="00DA6E49" w:rsidRPr="00B35B2B">
        <w:rPr>
          <w:position w:val="-12"/>
          <w:sz w:val="25"/>
          <w:szCs w:val="25"/>
        </w:rPr>
        <w:object w:dxaOrig="380" w:dyaOrig="380">
          <v:shape id="_x0000_i1105" type="#_x0000_t75" style="width:18.75pt;height:18.75pt" o:ole="">
            <v:imagedata r:id="rId124" o:title=""/>
          </v:shape>
          <o:OLEObject Type="Embed" ProgID="Equation.3" ShapeID="_x0000_i1105" DrawAspect="Content" ObjectID="_1550260160" r:id="rId125"/>
        </w:object>
      </w:r>
      <w:r w:rsidRPr="00B35B2B">
        <w:t>(Liti) có m</w:t>
      </w:r>
      <w:r w:rsidR="00D07554" w:rsidRPr="00B35B2B">
        <w:rPr>
          <w:vertAlign w:val="subscript"/>
        </w:rPr>
        <w:t>Li</w:t>
      </w:r>
      <w:r w:rsidRPr="00B35B2B">
        <w:t xml:space="preserve"> = 6,0082u. Tính độ hụt khối của hạt nhân biết m</w:t>
      </w:r>
      <w:r w:rsidR="00D07554" w:rsidRPr="00B35B2B">
        <w:rPr>
          <w:vertAlign w:val="subscript"/>
        </w:rPr>
        <w:t>P</w:t>
      </w:r>
      <w:r w:rsidRPr="00B35B2B">
        <w:t xml:space="preserve"> = 1,0073u, m</w:t>
      </w:r>
      <w:r w:rsidR="00D07554" w:rsidRPr="00B35B2B">
        <w:rPr>
          <w:vertAlign w:val="subscript"/>
        </w:rPr>
        <w:t>N</w:t>
      </w:r>
      <w:r w:rsidRPr="00B35B2B">
        <w:t xml:space="preserve"> = 1,0087u.</w:t>
      </w:r>
    </w:p>
    <w:p w:rsidR="008B0058" w:rsidRPr="00B35B2B" w:rsidRDefault="008B0058" w:rsidP="00B35B2B">
      <w:r w:rsidRPr="00B35B2B">
        <w:rPr>
          <w:b/>
          <w:bCs/>
        </w:rPr>
        <w:tab/>
        <w:t xml:space="preserve">A. </w:t>
      </w:r>
      <w:r w:rsidRPr="00B35B2B">
        <w:t>Δm = 0,398u</w:t>
      </w:r>
      <w:r w:rsidR="00B2650E" w:rsidRPr="00B35B2B">
        <w:tab/>
      </w:r>
      <w:r w:rsidRPr="00B35B2B">
        <w:rPr>
          <w:b/>
          <w:bCs/>
        </w:rPr>
        <w:t xml:space="preserve">B. </w:t>
      </w:r>
      <w:r w:rsidRPr="00B35B2B">
        <w:t>Δm = 0,0398u</w:t>
      </w:r>
      <w:r w:rsidR="00B2650E" w:rsidRPr="00B35B2B">
        <w:tab/>
      </w:r>
      <w:r w:rsidRPr="00B35B2B">
        <w:rPr>
          <w:b/>
          <w:bCs/>
        </w:rPr>
        <w:t xml:space="preserve">C. </w:t>
      </w:r>
      <w:r w:rsidRPr="00B35B2B">
        <w:t>Δm = –0,398u</w:t>
      </w:r>
      <w:r w:rsidR="00B2650E" w:rsidRPr="00B35B2B">
        <w:tab/>
      </w:r>
      <w:r w:rsidRPr="00B35B2B">
        <w:rPr>
          <w:b/>
          <w:bCs/>
        </w:rPr>
        <w:t xml:space="preserve">D. </w:t>
      </w:r>
      <w:r w:rsidRPr="00B35B2B">
        <w:t>Δm = –0,398u</w:t>
      </w:r>
    </w:p>
    <w:p w:rsidR="008B0058" w:rsidRPr="00B35B2B" w:rsidRDefault="008B0058" w:rsidP="00B35B2B">
      <w:r w:rsidRPr="00B35B2B">
        <w:rPr>
          <w:b/>
          <w:bCs/>
        </w:rPr>
        <w:t xml:space="preserve">Câu 34. </w:t>
      </w:r>
      <w:r w:rsidRPr="00B35B2B">
        <w:t xml:space="preserve">Cho hạt nhân </w:t>
      </w:r>
      <w:r w:rsidR="000632E5" w:rsidRPr="00B35B2B">
        <w:rPr>
          <w:position w:val="-12"/>
          <w:sz w:val="25"/>
          <w:szCs w:val="25"/>
        </w:rPr>
        <w:object w:dxaOrig="480" w:dyaOrig="380">
          <v:shape id="_x0000_i1106" type="#_x0000_t75" style="width:24pt;height:18.75pt" o:ole="">
            <v:imagedata r:id="rId102" o:title=""/>
          </v:shape>
          <o:OLEObject Type="Embed" ProgID="Equation.3" ShapeID="_x0000_i1106" DrawAspect="Content" ObjectID="_1550260161" r:id="rId126"/>
        </w:object>
      </w:r>
      <w:r w:rsidRPr="00B35B2B">
        <w:t>(Nhôm) có m</w:t>
      </w:r>
      <w:r w:rsidRPr="00B35B2B">
        <w:rPr>
          <w:vertAlign w:val="subscript"/>
        </w:rPr>
        <w:t xml:space="preserve">Al </w:t>
      </w:r>
      <w:r w:rsidRPr="00B35B2B">
        <w:t>= 26,9972u. Tính độ hụt khối của hạt nhân biết m</w:t>
      </w:r>
      <w:r w:rsidR="00D07554" w:rsidRPr="00B35B2B">
        <w:rPr>
          <w:vertAlign w:val="subscript"/>
        </w:rPr>
        <w:t>P</w:t>
      </w:r>
      <w:r w:rsidRPr="00B35B2B">
        <w:t xml:space="preserve"> = 1,0073u, m</w:t>
      </w:r>
      <w:r w:rsidR="00D07554" w:rsidRPr="00B35B2B">
        <w:rPr>
          <w:vertAlign w:val="subscript"/>
        </w:rPr>
        <w:t>N</w:t>
      </w:r>
      <w:r w:rsidRPr="00B35B2B">
        <w:t xml:space="preserve"> = 1,0087u.</w:t>
      </w:r>
    </w:p>
    <w:p w:rsidR="00AC0E37" w:rsidRPr="00B35B2B" w:rsidRDefault="008B0058" w:rsidP="00B35B2B">
      <w:r w:rsidRPr="00B35B2B">
        <w:rPr>
          <w:b/>
          <w:bCs/>
        </w:rPr>
        <w:tab/>
        <w:t xml:space="preserve">A. </w:t>
      </w:r>
      <w:r w:rsidRPr="00B35B2B">
        <w:t>Δm = 0,1295u</w:t>
      </w:r>
      <w:r w:rsidR="00B2650E" w:rsidRPr="00B35B2B">
        <w:tab/>
      </w:r>
      <w:r w:rsidRPr="00B35B2B">
        <w:rPr>
          <w:b/>
          <w:bCs/>
        </w:rPr>
        <w:t xml:space="preserve">B. </w:t>
      </w:r>
      <w:r w:rsidRPr="00B35B2B">
        <w:t>Δm = 0,0295u</w:t>
      </w:r>
      <w:r w:rsidR="00B2650E" w:rsidRPr="00B35B2B">
        <w:tab/>
      </w:r>
      <w:r w:rsidRPr="00B35B2B">
        <w:rPr>
          <w:b/>
          <w:bCs/>
        </w:rPr>
        <w:t xml:space="preserve">C. </w:t>
      </w:r>
      <w:r w:rsidRPr="00B35B2B">
        <w:t>Δm = 0,2195u</w:t>
      </w:r>
      <w:r w:rsidR="00B2650E" w:rsidRPr="00B35B2B">
        <w:tab/>
      </w:r>
      <w:r w:rsidRPr="00B35B2B">
        <w:rPr>
          <w:b/>
          <w:bCs/>
        </w:rPr>
        <w:t xml:space="preserve">D. </w:t>
      </w:r>
      <w:r w:rsidRPr="00B35B2B">
        <w:t xml:space="preserve">Δm = 0,0925u </w:t>
      </w:r>
    </w:p>
    <w:p w:rsidR="008B0058" w:rsidRPr="00B35B2B" w:rsidRDefault="008B0058" w:rsidP="00B35B2B">
      <w:r w:rsidRPr="00B35B2B">
        <w:rPr>
          <w:b/>
          <w:bCs/>
        </w:rPr>
        <w:lastRenderedPageBreak/>
        <w:t xml:space="preserve">Câu 35. </w:t>
      </w:r>
      <w:r w:rsidRPr="00B35B2B">
        <w:t>Giả sử ban đầu có Z prôtôn và N nơtron đứng yên, chưa liên kết với nhau, khối lượng tổng cộng là m</w:t>
      </w:r>
      <w:r w:rsidR="00341707" w:rsidRPr="00B35B2B">
        <w:rPr>
          <w:vertAlign w:val="subscript"/>
        </w:rPr>
        <w:t>0</w:t>
      </w:r>
      <w:r w:rsidRPr="00B35B2B">
        <w:t xml:space="preserve">, khi chúng kết hợp lại với nhau để tạo thành một hạt nhân thì có khối lượng m. Gọi W là năng lượng liên kết và c là vận tốc ánh sáng trong chân không. Biểu thức nào sau đây luôn </w:t>
      </w:r>
      <w:r w:rsidRPr="00B35B2B">
        <w:rPr>
          <w:b/>
          <w:bCs/>
        </w:rPr>
        <w:t>đúng</w:t>
      </w:r>
      <w:r w:rsidRPr="00B35B2B">
        <w:t>?</w:t>
      </w:r>
    </w:p>
    <w:p w:rsidR="008B0058" w:rsidRPr="00B35B2B" w:rsidRDefault="008B0058" w:rsidP="00B35B2B">
      <w:r w:rsidRPr="00B35B2B">
        <w:rPr>
          <w:b/>
          <w:bCs/>
        </w:rPr>
        <w:tab/>
        <w:t xml:space="preserve">A. </w:t>
      </w:r>
      <w:r w:rsidRPr="00B35B2B">
        <w:t>m = m</w:t>
      </w:r>
      <w:r w:rsidR="00341707" w:rsidRPr="00B35B2B">
        <w:rPr>
          <w:vertAlign w:val="subscript"/>
        </w:rPr>
        <w:t>0</w:t>
      </w:r>
      <w:r w:rsidR="00B2650E" w:rsidRPr="00B35B2B">
        <w:tab/>
      </w:r>
      <w:r w:rsidRPr="00B35B2B">
        <w:rPr>
          <w:b/>
          <w:bCs/>
        </w:rPr>
        <w:t xml:space="preserve">B. </w:t>
      </w:r>
      <w:r w:rsidRPr="00B35B2B">
        <w:t>W = 0,5(m</w:t>
      </w:r>
      <w:r w:rsidR="00341707" w:rsidRPr="00B35B2B">
        <w:rPr>
          <w:vertAlign w:val="subscript"/>
        </w:rPr>
        <w:t>0</w:t>
      </w:r>
      <w:r w:rsidRPr="00B35B2B">
        <w:t xml:space="preserve"> – m)c</w:t>
      </w:r>
      <w:r w:rsidR="00341707" w:rsidRPr="00B35B2B">
        <w:rPr>
          <w:vertAlign w:val="superscript"/>
        </w:rPr>
        <w:t>2</w:t>
      </w:r>
      <w:r w:rsidR="00B2650E" w:rsidRPr="00B35B2B">
        <w:tab/>
      </w:r>
      <w:r w:rsidRPr="00B35B2B">
        <w:rPr>
          <w:b/>
          <w:bCs/>
        </w:rPr>
        <w:t xml:space="preserve">C. </w:t>
      </w:r>
      <w:r w:rsidRPr="00B35B2B">
        <w:t>m &gt; m</w:t>
      </w:r>
      <w:r w:rsidR="00341707" w:rsidRPr="00B35B2B">
        <w:rPr>
          <w:vertAlign w:val="subscript"/>
        </w:rPr>
        <w:t>0</w:t>
      </w:r>
      <w:r w:rsidR="00B2650E" w:rsidRPr="00B35B2B">
        <w:tab/>
      </w:r>
      <w:r w:rsidRPr="00B35B2B">
        <w:rPr>
          <w:b/>
          <w:bCs/>
        </w:rPr>
        <w:t xml:space="preserve">D. </w:t>
      </w:r>
      <w:r w:rsidRPr="00B35B2B">
        <w:t>m &lt; m</w:t>
      </w:r>
      <w:r w:rsidR="00341707" w:rsidRPr="00B35B2B">
        <w:rPr>
          <w:vertAlign w:val="subscript"/>
        </w:rPr>
        <w:t>0</w:t>
      </w:r>
      <w:r w:rsidRPr="00B35B2B">
        <w:t>.</w:t>
      </w:r>
    </w:p>
    <w:p w:rsidR="008B0058" w:rsidRPr="00B35B2B" w:rsidRDefault="008B0058" w:rsidP="00B35B2B">
      <w:r w:rsidRPr="00B35B2B">
        <w:rPr>
          <w:b/>
          <w:bCs/>
        </w:rPr>
        <w:t xml:space="preserve">Câu 36. </w:t>
      </w:r>
      <w:r w:rsidRPr="00B35B2B">
        <w:t>Giả sử ban đầu có Z prôtôn và N nơtron đứng yên, chưa liên kết với nhau, có khối lượng tổng cộng là m</w:t>
      </w:r>
      <w:r w:rsidR="00341707" w:rsidRPr="00B35B2B">
        <w:rPr>
          <w:vertAlign w:val="subscript"/>
        </w:rPr>
        <w:t>0</w:t>
      </w:r>
      <w:r w:rsidRPr="00B35B2B">
        <w:t>, khi chúng kết hợp lại với nhau thì tạo thành một hạt nhân có khối lượng m. Gọi c là vận tốc ánh sáng trong chân không. Năng lượng liên kết của hạt nhân này được xác định bởi biểu thức</w:t>
      </w:r>
    </w:p>
    <w:p w:rsidR="008B0058" w:rsidRPr="00B35B2B" w:rsidRDefault="008B0058" w:rsidP="00B35B2B">
      <w:r w:rsidRPr="00B35B2B">
        <w:rPr>
          <w:b/>
          <w:bCs/>
        </w:rPr>
        <w:tab/>
        <w:t xml:space="preserve">A. </w:t>
      </w:r>
      <w:r w:rsidRPr="00B35B2B">
        <w:t>ΔE = (m</w:t>
      </w:r>
      <w:r w:rsidR="00341707" w:rsidRPr="00B35B2B">
        <w:rPr>
          <w:vertAlign w:val="subscript"/>
        </w:rPr>
        <w:t>0</w:t>
      </w:r>
      <w:r w:rsidRPr="00B35B2B">
        <w:t xml:space="preserve"> – m)c</w:t>
      </w:r>
      <w:r w:rsidR="00341707" w:rsidRPr="00B35B2B">
        <w:rPr>
          <w:vertAlign w:val="superscript"/>
        </w:rPr>
        <w:t>2</w:t>
      </w:r>
      <w:r w:rsidR="00B2650E" w:rsidRPr="00B35B2B">
        <w:tab/>
      </w:r>
      <w:r w:rsidRPr="00B35B2B">
        <w:rPr>
          <w:b/>
          <w:bCs/>
        </w:rPr>
        <w:t xml:space="preserve">B. </w:t>
      </w:r>
      <w:r w:rsidRPr="00B35B2B">
        <w:t>ΔE = m</w:t>
      </w:r>
      <w:r w:rsidR="00341707" w:rsidRPr="00B35B2B">
        <w:rPr>
          <w:vertAlign w:val="subscript"/>
        </w:rPr>
        <w:t>0</w:t>
      </w:r>
      <w:r w:rsidRPr="00B35B2B">
        <w:t>.c</w:t>
      </w:r>
      <w:r w:rsidR="00341707" w:rsidRPr="00B35B2B">
        <w:rPr>
          <w:vertAlign w:val="superscript"/>
        </w:rPr>
        <w:t>2</w:t>
      </w:r>
      <w:r w:rsidR="00B2650E" w:rsidRPr="00B35B2B">
        <w:tab/>
      </w:r>
      <w:r w:rsidRPr="00B35B2B">
        <w:rPr>
          <w:b/>
          <w:bCs/>
        </w:rPr>
        <w:t xml:space="preserve">C. </w:t>
      </w:r>
      <w:r w:rsidRPr="00B35B2B">
        <w:t>ΔE = m.c</w:t>
      </w:r>
      <w:r w:rsidR="00341707" w:rsidRPr="00B35B2B">
        <w:rPr>
          <w:vertAlign w:val="superscript"/>
        </w:rPr>
        <w:t>2</w:t>
      </w:r>
      <w:r w:rsidR="00B2650E" w:rsidRPr="00B35B2B">
        <w:tab/>
      </w:r>
      <w:r w:rsidRPr="00B35B2B">
        <w:rPr>
          <w:b/>
          <w:bCs/>
        </w:rPr>
        <w:t xml:space="preserve">D. </w:t>
      </w:r>
      <w:r w:rsidRPr="00B35B2B">
        <w:t>ΔE = (m</w:t>
      </w:r>
      <w:r w:rsidR="00341707" w:rsidRPr="00B35B2B">
        <w:rPr>
          <w:vertAlign w:val="subscript"/>
        </w:rPr>
        <w:t>0</w:t>
      </w:r>
      <w:r w:rsidRPr="00B35B2B">
        <w:t xml:space="preserve"> – m)c</w:t>
      </w:r>
    </w:p>
    <w:p w:rsidR="008B0058" w:rsidRPr="00B35B2B" w:rsidRDefault="008B0058" w:rsidP="00B35B2B">
      <w:r w:rsidRPr="00B35B2B">
        <w:rPr>
          <w:b/>
          <w:bCs/>
        </w:rPr>
        <w:t xml:space="preserve">Câu 37. </w:t>
      </w:r>
      <w:r w:rsidRPr="00B35B2B">
        <w:t xml:space="preserve">Phát biểu nào sau đây là </w:t>
      </w:r>
      <w:r w:rsidRPr="00B35B2B">
        <w:rPr>
          <w:b/>
          <w:bCs/>
        </w:rPr>
        <w:t>đúng</w:t>
      </w:r>
      <w:r w:rsidRPr="00B35B2B">
        <w:t>?</w:t>
      </w:r>
    </w:p>
    <w:p w:rsidR="00DA6E49" w:rsidRPr="00B35B2B" w:rsidRDefault="008B0058" w:rsidP="00B35B2B">
      <w:r w:rsidRPr="00B35B2B">
        <w:rPr>
          <w:b/>
          <w:bCs/>
        </w:rPr>
        <w:tab/>
        <w:t xml:space="preserve">A. </w:t>
      </w:r>
      <w:r w:rsidRPr="00B35B2B">
        <w:t xml:space="preserve">Năng lượng liên kết là toàn bộ năng lượng của nguyên tử gồm động năng và năng lượng nghỉ. </w:t>
      </w:r>
    </w:p>
    <w:p w:rsidR="00DA6E49" w:rsidRPr="00B35B2B" w:rsidRDefault="008B0058" w:rsidP="00B35B2B">
      <w:r w:rsidRPr="00B35B2B">
        <w:rPr>
          <w:b/>
          <w:bCs/>
        </w:rPr>
        <w:tab/>
        <w:t xml:space="preserve">B. </w:t>
      </w:r>
      <w:r w:rsidRPr="00B35B2B">
        <w:t xml:space="preserve">Năng lượng liên kết là năng lượng tối thiểu để phá vỡ hạt nhân thành các các nuclon riêng biệt. </w:t>
      </w:r>
    </w:p>
    <w:p w:rsidR="008B0058" w:rsidRPr="00B35B2B" w:rsidRDefault="008B0058" w:rsidP="00B35B2B">
      <w:r w:rsidRPr="00B35B2B">
        <w:rPr>
          <w:b/>
          <w:bCs/>
        </w:rPr>
        <w:tab/>
        <w:t xml:space="preserve">C. </w:t>
      </w:r>
      <w:r w:rsidRPr="00B35B2B">
        <w:t>Năng lượng liên kết là năng lượng toàn phần của nguyên tử tính trung bình trên số nuclon.</w:t>
      </w:r>
    </w:p>
    <w:p w:rsidR="008B0058" w:rsidRPr="00B35B2B" w:rsidRDefault="008B0058" w:rsidP="00B35B2B">
      <w:r w:rsidRPr="00B35B2B">
        <w:rPr>
          <w:b/>
          <w:bCs/>
        </w:rPr>
        <w:tab/>
        <w:t xml:space="preserve">D. </w:t>
      </w:r>
      <w:r w:rsidRPr="00B35B2B">
        <w:t>Năng lượng liên kết là năng lượng liên kết các electron và hạt nhân nguyên tử.</w:t>
      </w:r>
    </w:p>
    <w:p w:rsidR="008B0058" w:rsidRPr="00B35B2B" w:rsidRDefault="008B0058" w:rsidP="00B35B2B">
      <w:r w:rsidRPr="00B35B2B">
        <w:rPr>
          <w:b/>
          <w:bCs/>
        </w:rPr>
        <w:t xml:space="preserve">Câu 38. </w:t>
      </w:r>
      <w:r w:rsidRPr="00B35B2B">
        <w:t>Năng lượng liên kết riêng</w:t>
      </w:r>
    </w:p>
    <w:p w:rsidR="00DA6E49" w:rsidRPr="00B35B2B" w:rsidRDefault="008B0058" w:rsidP="00B35B2B">
      <w:r w:rsidRPr="00B35B2B">
        <w:rPr>
          <w:b/>
          <w:bCs/>
        </w:rPr>
        <w:tab/>
        <w:t xml:space="preserve">A. </w:t>
      </w:r>
      <w:r w:rsidRPr="00B35B2B">
        <w:t>giống nhau với mọi hạt nhân.</w:t>
      </w:r>
      <w:r w:rsidR="00B2650E" w:rsidRPr="00B35B2B">
        <w:tab/>
      </w:r>
      <w:r w:rsidRPr="00B35B2B">
        <w:rPr>
          <w:b/>
          <w:bCs/>
        </w:rPr>
        <w:t xml:space="preserve">B. </w:t>
      </w:r>
      <w:r w:rsidRPr="00B35B2B">
        <w:t xml:space="preserve">lớn nhất với các hạt nhân nhẹ. </w:t>
      </w:r>
    </w:p>
    <w:p w:rsidR="00C24E58" w:rsidRPr="00B35B2B" w:rsidRDefault="008B0058" w:rsidP="00B35B2B">
      <w:r w:rsidRPr="00B35B2B">
        <w:rPr>
          <w:b/>
          <w:bCs/>
        </w:rPr>
        <w:tab/>
        <w:t xml:space="preserve">C. </w:t>
      </w:r>
      <w:r w:rsidRPr="00B35B2B">
        <w:t>lớn nhất với các hạt nhân trung bình.</w:t>
      </w:r>
      <w:r w:rsidR="00B2650E" w:rsidRPr="00B35B2B">
        <w:tab/>
      </w:r>
      <w:r w:rsidRPr="00B35B2B">
        <w:rPr>
          <w:b/>
          <w:bCs/>
        </w:rPr>
        <w:t xml:space="preserve">D. </w:t>
      </w:r>
      <w:r w:rsidRPr="00B35B2B">
        <w:t xml:space="preserve">lớn nhất với các hạt nhân nặng. </w:t>
      </w:r>
    </w:p>
    <w:p w:rsidR="008B0058" w:rsidRPr="00B35B2B" w:rsidRDefault="008B0058" w:rsidP="00B35B2B">
      <w:r w:rsidRPr="00B35B2B">
        <w:rPr>
          <w:b/>
          <w:bCs/>
        </w:rPr>
        <w:t xml:space="preserve">Câu 39. </w:t>
      </w:r>
      <w:r w:rsidRPr="00B35B2B">
        <w:t>Năng lượng liên kết của một hạt nhân</w:t>
      </w:r>
    </w:p>
    <w:p w:rsidR="008B0058" w:rsidRPr="00B35B2B" w:rsidRDefault="008B0058" w:rsidP="00B35B2B">
      <w:r w:rsidRPr="00B35B2B">
        <w:rPr>
          <w:b/>
          <w:bCs/>
        </w:rPr>
        <w:tab/>
        <w:t xml:space="preserve">A. </w:t>
      </w:r>
      <w:r w:rsidRPr="00B35B2B">
        <w:t>có thể dương hoặc âm.</w:t>
      </w:r>
      <w:r w:rsidR="00DA6E49" w:rsidRPr="00B35B2B">
        <w:tab/>
      </w:r>
      <w:r w:rsidR="00B2650E" w:rsidRPr="00B35B2B">
        <w:tab/>
      </w:r>
      <w:r w:rsidRPr="00B35B2B">
        <w:rPr>
          <w:b/>
          <w:bCs/>
        </w:rPr>
        <w:t xml:space="preserve">B. </w:t>
      </w:r>
      <w:r w:rsidRPr="00B35B2B">
        <w:t>càng lớn thì hạt nhân càng bền.</w:t>
      </w:r>
    </w:p>
    <w:p w:rsidR="008B0058" w:rsidRPr="00B35B2B" w:rsidRDefault="008B0058" w:rsidP="00B35B2B">
      <w:r w:rsidRPr="00B35B2B">
        <w:rPr>
          <w:b/>
          <w:bCs/>
        </w:rPr>
        <w:tab/>
        <w:t xml:space="preserve">C. </w:t>
      </w:r>
      <w:r w:rsidRPr="00B35B2B">
        <w:t>càng nhỏ thì hạt nhân càng bền.</w:t>
      </w:r>
      <w:r w:rsidR="00B2650E" w:rsidRPr="00B35B2B">
        <w:tab/>
      </w:r>
      <w:r w:rsidRPr="00B35B2B">
        <w:rPr>
          <w:b/>
          <w:bCs/>
        </w:rPr>
        <w:t xml:space="preserve">D. </w:t>
      </w:r>
      <w:r w:rsidRPr="00B35B2B">
        <w:t>có thề bằng 0 với các hạt nhân đặc biệt.</w:t>
      </w:r>
    </w:p>
    <w:p w:rsidR="008B0058" w:rsidRPr="00B35B2B" w:rsidRDefault="008B0058" w:rsidP="00B35B2B">
      <w:r w:rsidRPr="00B35B2B">
        <w:rPr>
          <w:b/>
          <w:bCs/>
        </w:rPr>
        <w:t xml:space="preserve">Câu 40. </w:t>
      </w:r>
      <w:r w:rsidRPr="00B35B2B">
        <w:t>Đại lượng nào đặc trưng cho mức độ bền vững của một hạt nhân ?</w:t>
      </w:r>
    </w:p>
    <w:p w:rsidR="008B0058" w:rsidRPr="00B35B2B" w:rsidRDefault="008B0058" w:rsidP="00B35B2B">
      <w:r w:rsidRPr="00B35B2B">
        <w:rPr>
          <w:b/>
          <w:bCs/>
        </w:rPr>
        <w:tab/>
        <w:t xml:space="preserve">A. </w:t>
      </w:r>
      <w:r w:rsidRPr="00B35B2B">
        <w:t>Năng lượng liên kết.</w:t>
      </w:r>
      <w:r w:rsidR="00B2650E" w:rsidRPr="00B35B2B">
        <w:tab/>
      </w:r>
      <w:r w:rsidR="00DA6E49" w:rsidRPr="00B35B2B">
        <w:tab/>
      </w:r>
      <w:r w:rsidRPr="00B35B2B">
        <w:rPr>
          <w:b/>
          <w:bCs/>
        </w:rPr>
        <w:t xml:space="preserve">B. </w:t>
      </w:r>
      <w:r w:rsidRPr="00B35B2B">
        <w:t>Năng lượng liên kết riêng.</w:t>
      </w:r>
    </w:p>
    <w:p w:rsidR="008B0058" w:rsidRPr="00B35B2B" w:rsidRDefault="008B0058" w:rsidP="00B35B2B">
      <w:r w:rsidRPr="00B35B2B">
        <w:rPr>
          <w:b/>
          <w:bCs/>
        </w:rPr>
        <w:tab/>
        <w:t xml:space="preserve">C. </w:t>
      </w:r>
      <w:r w:rsidRPr="00B35B2B">
        <w:t>Số hạt prôlôn.</w:t>
      </w:r>
      <w:r w:rsidR="00B2650E" w:rsidRPr="00B35B2B">
        <w:tab/>
      </w:r>
      <w:r w:rsidR="00DA6E49" w:rsidRPr="00B35B2B">
        <w:tab/>
      </w:r>
      <w:r w:rsidRPr="00B35B2B">
        <w:rPr>
          <w:b/>
          <w:bCs/>
        </w:rPr>
        <w:t xml:space="preserve">D. </w:t>
      </w:r>
      <w:r w:rsidRPr="00B35B2B">
        <w:t>Số hạt nuclôn.</w:t>
      </w:r>
    </w:p>
    <w:p w:rsidR="008B0058" w:rsidRPr="00B35B2B" w:rsidRDefault="008B0058" w:rsidP="00B35B2B">
      <w:r w:rsidRPr="00B35B2B">
        <w:rPr>
          <w:b/>
          <w:bCs/>
        </w:rPr>
        <w:t xml:space="preserve">Câu 41. </w:t>
      </w:r>
      <w:r w:rsidRPr="00B35B2B">
        <w:t xml:space="preserve">Một hạt nhân có năng lượng liên kết là ΔE, tổng số nuclôn của hạt nhân là </w:t>
      </w:r>
      <w:r w:rsidR="003A487B" w:rsidRPr="00B35B2B">
        <w:t>A.</w:t>
      </w:r>
      <w:r w:rsidRPr="00B35B2B">
        <w:rPr>
          <w:b/>
        </w:rPr>
        <w:t xml:space="preserve"> </w:t>
      </w:r>
      <w:r w:rsidRPr="00B35B2B">
        <w:t xml:space="preserve">Gọi năng lượng liên kết riêng của hạt nhân là ε, công thức tính ε nào sau đây là </w:t>
      </w:r>
      <w:r w:rsidRPr="00B35B2B">
        <w:rPr>
          <w:b/>
          <w:bCs/>
        </w:rPr>
        <w:t xml:space="preserve">đúng </w:t>
      </w:r>
      <w:r w:rsidRPr="00B35B2B">
        <w:t>?</w:t>
      </w:r>
    </w:p>
    <w:p w:rsidR="008B0058" w:rsidRPr="00B35B2B" w:rsidRDefault="008B0058" w:rsidP="00B35B2B">
      <w:r w:rsidRPr="00B35B2B">
        <w:rPr>
          <w:b/>
          <w:bCs/>
        </w:rPr>
        <w:tab/>
        <w:t xml:space="preserve">A. </w:t>
      </w:r>
      <w:r w:rsidR="008B626C" w:rsidRPr="00B35B2B">
        <w:rPr>
          <w:b/>
          <w:bCs/>
          <w:position w:val="-24"/>
        </w:rPr>
        <w:object w:dxaOrig="780" w:dyaOrig="620">
          <v:shape id="_x0000_i1107" type="#_x0000_t75" style="width:39pt;height:30.75pt" o:ole="">
            <v:imagedata r:id="rId127" o:title=""/>
          </v:shape>
          <o:OLEObject Type="Embed" ProgID="Equation.3" ShapeID="_x0000_i1107" DrawAspect="Content" ObjectID="_1550260162" r:id="rId128"/>
        </w:object>
      </w:r>
      <w:r w:rsidRPr="00B35B2B">
        <w:rPr>
          <w:b/>
          <w:bCs/>
        </w:rPr>
        <w:tab/>
        <w:t xml:space="preserve">B. </w:t>
      </w:r>
      <w:r w:rsidR="008B626C" w:rsidRPr="00B35B2B">
        <w:rPr>
          <w:b/>
          <w:bCs/>
          <w:position w:val="-24"/>
        </w:rPr>
        <w:object w:dxaOrig="800" w:dyaOrig="620">
          <v:shape id="_x0000_i1108" type="#_x0000_t75" style="width:39.75pt;height:30.75pt" o:ole="">
            <v:imagedata r:id="rId129" o:title=""/>
          </v:shape>
          <o:OLEObject Type="Embed" ProgID="Equation.3" ShapeID="_x0000_i1108" DrawAspect="Content" ObjectID="_1550260163" r:id="rId130"/>
        </w:object>
      </w:r>
      <w:r w:rsidR="003A487B" w:rsidRPr="00B35B2B">
        <w:rPr>
          <w:b/>
          <w:bCs/>
        </w:rPr>
        <w:tab/>
      </w:r>
      <w:r w:rsidRPr="00B35B2B">
        <w:rPr>
          <w:b/>
          <w:bCs/>
        </w:rPr>
        <w:t xml:space="preserve">C. </w:t>
      </w:r>
      <w:r w:rsidRPr="00B35B2B">
        <w:t>ε = A.ΔE</w:t>
      </w:r>
      <w:r w:rsidR="00B2650E" w:rsidRPr="00B35B2B">
        <w:tab/>
      </w:r>
      <w:r w:rsidRPr="00B35B2B">
        <w:rPr>
          <w:b/>
          <w:bCs/>
        </w:rPr>
        <w:t xml:space="preserve">D. </w:t>
      </w:r>
      <w:r w:rsidR="008B626C" w:rsidRPr="00B35B2B">
        <w:rPr>
          <w:b/>
          <w:bCs/>
          <w:position w:val="-24"/>
        </w:rPr>
        <w:object w:dxaOrig="780" w:dyaOrig="620">
          <v:shape id="_x0000_i1109" type="#_x0000_t75" style="width:39pt;height:30.75pt" o:ole="">
            <v:imagedata r:id="rId131" o:title=""/>
          </v:shape>
          <o:OLEObject Type="Embed" ProgID="Equation.3" ShapeID="_x0000_i1109" DrawAspect="Content" ObjectID="_1550260164" r:id="rId132"/>
        </w:object>
      </w:r>
    </w:p>
    <w:p w:rsidR="008B0058" w:rsidRPr="00B35B2B" w:rsidRDefault="008B0058" w:rsidP="00B35B2B">
      <w:r w:rsidRPr="00B35B2B">
        <w:rPr>
          <w:b/>
          <w:bCs/>
        </w:rPr>
        <w:t xml:space="preserve">Câu 42. </w:t>
      </w:r>
      <w:r w:rsidRPr="00B35B2B">
        <w:t>Các hạt nhân bền vững có năng lượng liên kết riêng vào cỡ 8,8 MeV/nuclôn, các hạt nhân đó có số khối A trong phạm vi</w:t>
      </w:r>
    </w:p>
    <w:p w:rsidR="008B0058" w:rsidRPr="00B35B2B" w:rsidRDefault="008B0058" w:rsidP="00B35B2B">
      <w:r w:rsidRPr="00B35B2B">
        <w:rPr>
          <w:b/>
          <w:bCs/>
        </w:rPr>
        <w:tab/>
        <w:t xml:space="preserve">A. </w:t>
      </w:r>
      <w:r w:rsidRPr="00B35B2B">
        <w:t>50 &lt; A &lt; 70.</w:t>
      </w:r>
      <w:r w:rsidR="00B2650E" w:rsidRPr="00B35B2B">
        <w:tab/>
      </w:r>
      <w:r w:rsidRPr="00B35B2B">
        <w:rPr>
          <w:b/>
          <w:bCs/>
        </w:rPr>
        <w:t xml:space="preserve">B. </w:t>
      </w:r>
      <w:r w:rsidRPr="00B35B2B">
        <w:t>50 &lt; A &lt; 95.</w:t>
      </w:r>
      <w:r w:rsidR="00B2650E" w:rsidRPr="00B35B2B">
        <w:tab/>
      </w:r>
      <w:r w:rsidRPr="00B35B2B">
        <w:rPr>
          <w:b/>
          <w:bCs/>
        </w:rPr>
        <w:t xml:space="preserve">C. </w:t>
      </w:r>
      <w:r w:rsidRPr="00B35B2B">
        <w:t>60 &lt; A &lt; 95.</w:t>
      </w:r>
      <w:r w:rsidR="00B2650E" w:rsidRPr="00B35B2B">
        <w:tab/>
      </w:r>
      <w:r w:rsidRPr="00B35B2B">
        <w:rPr>
          <w:b/>
          <w:bCs/>
        </w:rPr>
        <w:t xml:space="preserve">D. </w:t>
      </w:r>
      <w:r w:rsidRPr="00B35B2B">
        <w:t>80 &lt; A &lt; 160.</w:t>
      </w:r>
    </w:p>
    <w:p w:rsidR="008B0058" w:rsidRPr="00B35B2B" w:rsidRDefault="008B0058" w:rsidP="00B35B2B">
      <w:r w:rsidRPr="00B35B2B">
        <w:rPr>
          <w:b/>
          <w:bCs/>
        </w:rPr>
        <w:t xml:space="preserve">Câu 43. </w:t>
      </w:r>
      <w:r w:rsidRPr="00B35B2B">
        <w:t xml:space="preserve">Hạt nhân nào sau đây có năng lượng liên kết riêng </w:t>
      </w:r>
      <w:r w:rsidRPr="00B35B2B">
        <w:rPr>
          <w:b/>
          <w:bCs/>
        </w:rPr>
        <w:t xml:space="preserve">lớn nhất </w:t>
      </w:r>
      <w:r w:rsidRPr="00B35B2B">
        <w:t>?</w:t>
      </w:r>
    </w:p>
    <w:p w:rsidR="008B0058" w:rsidRPr="00B35B2B" w:rsidRDefault="008B0058" w:rsidP="00B35B2B">
      <w:r w:rsidRPr="00B35B2B">
        <w:rPr>
          <w:b/>
          <w:bCs/>
        </w:rPr>
        <w:tab/>
        <w:t xml:space="preserve">A. </w:t>
      </w:r>
      <w:r w:rsidRPr="00B35B2B">
        <w:t>Hêli.</w:t>
      </w:r>
      <w:r w:rsidR="00B2650E" w:rsidRPr="00B35B2B">
        <w:tab/>
      </w:r>
      <w:r w:rsidRPr="00B35B2B">
        <w:rPr>
          <w:b/>
          <w:bCs/>
        </w:rPr>
        <w:t xml:space="preserve">B. </w:t>
      </w:r>
      <w:r w:rsidRPr="00B35B2B">
        <w:t>Cacbon.</w:t>
      </w:r>
      <w:r w:rsidR="00B2650E" w:rsidRPr="00B35B2B">
        <w:tab/>
      </w:r>
      <w:r w:rsidRPr="00B35B2B">
        <w:rPr>
          <w:b/>
          <w:bCs/>
        </w:rPr>
        <w:t xml:space="preserve">C. </w:t>
      </w:r>
      <w:r w:rsidRPr="00B35B2B">
        <w:t>Sắt.</w:t>
      </w:r>
      <w:r w:rsidR="00B2650E" w:rsidRPr="00B35B2B">
        <w:tab/>
      </w:r>
      <w:r w:rsidRPr="00B35B2B">
        <w:rPr>
          <w:b/>
          <w:bCs/>
        </w:rPr>
        <w:t xml:space="preserve">D. </w:t>
      </w:r>
      <w:r w:rsidRPr="00B35B2B">
        <w:t>Urani.</w:t>
      </w:r>
    </w:p>
    <w:p w:rsidR="008B0058" w:rsidRPr="00B35B2B" w:rsidRDefault="008B0058" w:rsidP="00B35B2B">
      <w:r w:rsidRPr="00B35B2B">
        <w:rPr>
          <w:b/>
          <w:bCs/>
        </w:rPr>
        <w:t xml:space="preserve">Câu 44. </w:t>
      </w:r>
      <w:r w:rsidRPr="00B35B2B">
        <w:t xml:space="preserve">Cho hạt nhân </w:t>
      </w:r>
      <w:r w:rsidR="008B626C" w:rsidRPr="00B35B2B">
        <w:rPr>
          <w:position w:val="-12"/>
          <w:sz w:val="25"/>
          <w:szCs w:val="25"/>
        </w:rPr>
        <w:object w:dxaOrig="480" w:dyaOrig="380">
          <v:shape id="_x0000_i1110" type="#_x0000_t75" style="width:24pt;height:18.75pt" o:ole="">
            <v:imagedata r:id="rId102" o:title=""/>
          </v:shape>
          <o:OLEObject Type="Embed" ProgID="Equation.3" ShapeID="_x0000_i1110" DrawAspect="Content" ObjectID="_1550260165" r:id="rId133"/>
        </w:object>
      </w:r>
      <w:r w:rsidRPr="00B35B2B">
        <w:t>(Nhôm) có m</w:t>
      </w:r>
      <w:r w:rsidRPr="00B35B2B">
        <w:rPr>
          <w:vertAlign w:val="subscript"/>
        </w:rPr>
        <w:t xml:space="preserve">Al </w:t>
      </w:r>
      <w:r w:rsidRPr="00B35B2B">
        <w:t xml:space="preserve">= 26,9972u. Tính năng lượng liên kết của hạt nhân </w:t>
      </w:r>
      <w:r w:rsidR="008B626C" w:rsidRPr="00B35B2B">
        <w:rPr>
          <w:position w:val="-12"/>
          <w:sz w:val="25"/>
          <w:szCs w:val="25"/>
        </w:rPr>
        <w:object w:dxaOrig="480" w:dyaOrig="380">
          <v:shape id="_x0000_i1111" type="#_x0000_t75" style="width:24pt;height:18.75pt" o:ole="">
            <v:imagedata r:id="rId102" o:title=""/>
          </v:shape>
          <o:OLEObject Type="Embed" ProgID="Equation.3" ShapeID="_x0000_i1111" DrawAspect="Content" ObjectID="_1550260166" r:id="rId134"/>
        </w:object>
      </w:r>
      <w:r w:rsidRPr="00B35B2B">
        <w:t>, biết khối lượng</w:t>
      </w:r>
      <w:r w:rsidR="008B626C" w:rsidRPr="00B35B2B">
        <w:t xml:space="preserve"> </w:t>
      </w:r>
      <w:r w:rsidRPr="00B35B2B">
        <w:t>các nuclôn là m</w:t>
      </w:r>
      <w:r w:rsidR="00D07554" w:rsidRPr="00B35B2B">
        <w:rPr>
          <w:vertAlign w:val="subscript"/>
        </w:rPr>
        <w:t>P</w:t>
      </w:r>
      <w:r w:rsidRPr="00B35B2B">
        <w:t xml:space="preserve"> = 1,0073u, m</w:t>
      </w:r>
      <w:r w:rsidR="00D07554" w:rsidRPr="00B35B2B">
        <w:rPr>
          <w:vertAlign w:val="subscript"/>
        </w:rPr>
        <w:t>N</w:t>
      </w:r>
      <w:r w:rsidRPr="00B35B2B">
        <w:t xml:space="preserve"> = 1,0087u, 1u = 931,5 MeV/c</w:t>
      </w:r>
      <w:r w:rsidR="00341707" w:rsidRPr="00B35B2B">
        <w:rPr>
          <w:vertAlign w:val="superscript"/>
        </w:rPr>
        <w:t>2</w:t>
      </w:r>
      <w:r w:rsidRPr="00B35B2B">
        <w:t>.</w:t>
      </w:r>
    </w:p>
    <w:p w:rsidR="008B0058" w:rsidRPr="00B35B2B" w:rsidRDefault="008B0058" w:rsidP="00B35B2B">
      <w:r w:rsidRPr="00B35B2B">
        <w:rPr>
          <w:b/>
          <w:bCs/>
        </w:rPr>
        <w:tab/>
        <w:t xml:space="preserve">A. </w:t>
      </w:r>
      <w:r w:rsidRPr="00B35B2B">
        <w:t>ΔE = 217,5 MeV.</w:t>
      </w:r>
      <w:r w:rsidR="008B626C" w:rsidRPr="00B35B2B">
        <w:tab/>
      </w:r>
      <w:r w:rsidRPr="00B35B2B">
        <w:rPr>
          <w:b/>
          <w:bCs/>
        </w:rPr>
        <w:t xml:space="preserve">B. </w:t>
      </w:r>
      <w:r w:rsidRPr="00B35B2B">
        <w:t>ΔE = 204,5 MeV.</w:t>
      </w:r>
      <w:r w:rsidRPr="00B35B2B">
        <w:rPr>
          <w:b/>
          <w:bCs/>
        </w:rPr>
        <w:tab/>
        <w:t xml:space="preserve">C. </w:t>
      </w:r>
      <w:r w:rsidRPr="00B35B2B">
        <w:t>ΔE = 10 MeV.</w:t>
      </w:r>
      <w:r w:rsidR="008B626C" w:rsidRPr="00B35B2B">
        <w:tab/>
      </w:r>
      <w:r w:rsidRPr="00B35B2B">
        <w:rPr>
          <w:b/>
          <w:bCs/>
        </w:rPr>
        <w:t xml:space="preserve">D. </w:t>
      </w:r>
      <w:r w:rsidRPr="00B35B2B">
        <w:t>ΔE = 71,6 MeV.</w:t>
      </w:r>
    </w:p>
    <w:p w:rsidR="008B0058" w:rsidRPr="00B35B2B" w:rsidRDefault="008B0058" w:rsidP="00B35B2B">
      <w:r w:rsidRPr="00B35B2B">
        <w:rPr>
          <w:b/>
          <w:bCs/>
        </w:rPr>
        <w:t xml:space="preserve">Câu 45. </w:t>
      </w:r>
      <w:r w:rsidRPr="00B35B2B">
        <w:t xml:space="preserve">Cho hạt nhân </w:t>
      </w:r>
      <w:r w:rsidR="008B626C" w:rsidRPr="00B35B2B">
        <w:rPr>
          <w:position w:val="-12"/>
          <w:sz w:val="25"/>
          <w:szCs w:val="25"/>
        </w:rPr>
        <w:object w:dxaOrig="499" w:dyaOrig="380">
          <v:shape id="_x0000_i1112" type="#_x0000_t75" style="width:24.75pt;height:18.75pt" o:ole="">
            <v:imagedata r:id="rId135" o:title=""/>
          </v:shape>
          <o:OLEObject Type="Embed" ProgID="Equation.3" ShapeID="_x0000_i1112" DrawAspect="Content" ObjectID="_1550260167" r:id="rId136"/>
        </w:object>
      </w:r>
      <w:r w:rsidRPr="00B35B2B">
        <w:t xml:space="preserve"> (Urani) có mU = 235,098u. Tính năng lượng liên kết của hạt nhân </w:t>
      </w:r>
      <w:r w:rsidR="008B626C" w:rsidRPr="00B35B2B">
        <w:rPr>
          <w:position w:val="-12"/>
          <w:sz w:val="25"/>
          <w:szCs w:val="25"/>
        </w:rPr>
        <w:object w:dxaOrig="499" w:dyaOrig="380">
          <v:shape id="_x0000_i1113" type="#_x0000_t75" style="width:24.75pt;height:18.75pt" o:ole="">
            <v:imagedata r:id="rId135" o:title=""/>
          </v:shape>
          <o:OLEObject Type="Embed" ProgID="Equation.3" ShapeID="_x0000_i1113" DrawAspect="Content" ObjectID="_1550260168" r:id="rId137"/>
        </w:object>
      </w:r>
      <w:r w:rsidR="00B2650E" w:rsidRPr="00B35B2B">
        <w:t xml:space="preserve"> </w:t>
      </w:r>
      <w:r w:rsidRPr="00B35B2B">
        <w:t>theo đơn vị Jun, biết</w:t>
      </w:r>
      <w:r w:rsidR="008B626C" w:rsidRPr="00B35B2B">
        <w:t xml:space="preserve"> </w:t>
      </w:r>
      <w:r w:rsidRPr="00B35B2B">
        <w:t>khối lượng các nuclôn là m</w:t>
      </w:r>
      <w:r w:rsidR="00D07554" w:rsidRPr="00B35B2B">
        <w:rPr>
          <w:vertAlign w:val="subscript"/>
        </w:rPr>
        <w:t>P</w:t>
      </w:r>
      <w:r w:rsidRPr="00B35B2B">
        <w:t xml:space="preserve"> = 1,0073u, m</w:t>
      </w:r>
      <w:r w:rsidR="00D07554" w:rsidRPr="00B35B2B">
        <w:rPr>
          <w:vertAlign w:val="subscript"/>
        </w:rPr>
        <w:t>N</w:t>
      </w:r>
      <w:r w:rsidRPr="00B35B2B">
        <w:t xml:space="preserve"> = 1,0087u, 1u = 931,5 MeV/c</w:t>
      </w:r>
      <w:r w:rsidR="00341707" w:rsidRPr="00B35B2B">
        <w:rPr>
          <w:vertAlign w:val="superscript"/>
        </w:rPr>
        <w:t>2</w:t>
      </w:r>
      <w:r w:rsidRPr="00B35B2B">
        <w:t>.</w:t>
      </w:r>
    </w:p>
    <w:p w:rsidR="008B0058" w:rsidRPr="00B35B2B" w:rsidRDefault="008B0058" w:rsidP="00B35B2B">
      <w:r w:rsidRPr="00B35B2B">
        <w:rPr>
          <w:b/>
          <w:bCs/>
        </w:rPr>
        <w:tab/>
        <w:t xml:space="preserve">A. </w:t>
      </w:r>
      <w:r w:rsidRPr="00B35B2B">
        <w:t>ΔE = 2,7.10</w:t>
      </w:r>
      <w:r w:rsidR="00C24E58" w:rsidRPr="00B35B2B">
        <w:rPr>
          <w:vertAlign w:val="superscript"/>
        </w:rPr>
        <w:t>-13</w:t>
      </w:r>
      <w:r w:rsidRPr="00B35B2B">
        <w:t xml:space="preserve"> J.</w:t>
      </w:r>
      <w:r w:rsidR="00B2650E" w:rsidRPr="00B35B2B">
        <w:tab/>
      </w:r>
      <w:r w:rsidRPr="00B35B2B">
        <w:rPr>
          <w:b/>
          <w:bCs/>
        </w:rPr>
        <w:t xml:space="preserve">B. </w:t>
      </w:r>
      <w:r w:rsidRPr="00B35B2B">
        <w:t>ΔE = 2,7. 10</w:t>
      </w:r>
      <w:r w:rsidR="00C24E58" w:rsidRPr="00B35B2B">
        <w:rPr>
          <w:vertAlign w:val="superscript"/>
        </w:rPr>
        <w:t>-16</w:t>
      </w:r>
      <w:r w:rsidRPr="00B35B2B">
        <w:t xml:space="preserve"> J.</w:t>
      </w:r>
      <w:r w:rsidRPr="00B35B2B">
        <w:rPr>
          <w:b/>
          <w:bCs/>
        </w:rPr>
        <w:tab/>
        <w:t xml:space="preserve">C. </w:t>
      </w:r>
      <w:r w:rsidRPr="00B35B2B">
        <w:t>ΔE = 2,7.10</w:t>
      </w:r>
      <w:r w:rsidR="00F46480" w:rsidRPr="00B35B2B">
        <w:rPr>
          <w:vertAlign w:val="superscript"/>
        </w:rPr>
        <w:t>-10</w:t>
      </w:r>
      <w:r w:rsidRPr="00B35B2B">
        <w:t xml:space="preserve"> J.</w:t>
      </w:r>
      <w:r w:rsidR="00B2650E" w:rsidRPr="00B35B2B">
        <w:tab/>
      </w:r>
      <w:r w:rsidRPr="00B35B2B">
        <w:rPr>
          <w:b/>
          <w:bCs/>
        </w:rPr>
        <w:t xml:space="preserve">D. </w:t>
      </w:r>
      <w:r w:rsidRPr="00B35B2B">
        <w:t>ΔE = 2,7.10</w:t>
      </w:r>
      <w:r w:rsidR="00C24E58" w:rsidRPr="00B35B2B">
        <w:rPr>
          <w:vertAlign w:val="superscript"/>
        </w:rPr>
        <w:t>-19</w:t>
      </w:r>
      <w:r w:rsidRPr="00B35B2B">
        <w:t xml:space="preserve"> J.</w:t>
      </w:r>
    </w:p>
    <w:p w:rsidR="0007186F" w:rsidRPr="00B35B2B" w:rsidRDefault="008B0058" w:rsidP="00B35B2B">
      <w:r w:rsidRPr="00B35B2B">
        <w:rPr>
          <w:b/>
          <w:bCs/>
        </w:rPr>
        <w:t xml:space="preserve">Câu 46. </w:t>
      </w:r>
      <w:r w:rsidRPr="00B35B2B">
        <w:t xml:space="preserve">Hạt nhân đơteri </w:t>
      </w:r>
      <w:r w:rsidR="008B626C" w:rsidRPr="00B35B2B">
        <w:rPr>
          <w:position w:val="-10"/>
          <w:sz w:val="25"/>
          <w:szCs w:val="25"/>
        </w:rPr>
        <w:object w:dxaOrig="360" w:dyaOrig="360">
          <v:shape id="_x0000_i1114" type="#_x0000_t75" style="width:18pt;height:18pt" o:ole="">
            <v:imagedata r:id="rId15" o:title=""/>
          </v:shape>
          <o:OLEObject Type="Embed" ProgID="Equation.3" ShapeID="_x0000_i1114" DrawAspect="Content" ObjectID="_1550260169" r:id="rId138"/>
        </w:object>
      </w:r>
      <w:r w:rsidRPr="00B35B2B">
        <w:t>có khối lượng 2,0136 u. Biết khối lượng của prôton là 1,0073 u và khối lượng của nơtron là</w:t>
      </w:r>
      <w:r w:rsidR="000D6C76" w:rsidRPr="00B35B2B">
        <w:rPr>
          <w:noProof/>
        </w:rPr>
        <mc:AlternateContent>
          <mc:Choice Requires="wps">
            <w:drawing>
              <wp:anchor distT="0" distB="0" distL="114300" distR="114300" simplePos="0" relativeHeight="251643904" behindDoc="1" locked="0" layoutInCell="0" allowOverlap="1">
                <wp:simplePos x="0" y="0"/>
                <wp:positionH relativeFrom="page">
                  <wp:posOffset>2858770</wp:posOffset>
                </wp:positionH>
                <wp:positionV relativeFrom="paragraph">
                  <wp:posOffset>112395</wp:posOffset>
                </wp:positionV>
                <wp:extent cx="43180" cy="87630"/>
                <wp:effectExtent l="0" t="0" r="0" b="0"/>
                <wp:wrapNone/>
                <wp:docPr id="18" name="Text Box 4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180" cy="876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E5C97" w:rsidRDefault="00EE5C97">
                            <w:pPr>
                              <w:widowControl w:val="0"/>
                              <w:autoSpaceDE w:val="0"/>
                              <w:autoSpaceDN w:val="0"/>
                              <w:adjustRightInd w:val="0"/>
                              <w:spacing w:line="137" w:lineRule="exact"/>
                              <w:ind w:right="-61"/>
                              <w:rPr>
                                <w:sz w:val="13"/>
                                <w:szCs w:val="13"/>
                              </w:rPr>
                            </w:pPr>
                            <w:r>
                              <w:rPr>
                                <w:w w:val="104"/>
                                <w:sz w:val="13"/>
                                <w:szCs w:val="13"/>
                              </w:rPr>
                              <w:t>1</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9" o:spid="_x0000_s1027" type="#_x0000_t202" style="position:absolute;margin-left:225.1pt;margin-top:8.85pt;width:3.4pt;height:6.9pt;z-index:-251672576;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" o:allowincell="f" filled="f" stroked="f">
                <v:textbox inset="0,0,0,0">
                  <w:txbxContent>
                    <w:p w:rsidR="00EE5C97" w:rsidRDefault="00EE5C97">
                      <w:pPr>
                        <w:widowControl w:val="0"/>
                        <w:autoSpaceDE w:val="0"/>
                        <w:autoSpaceDN w:val="0"/>
                        <w:adjustRightInd w:val="0"/>
                        <w:spacing w:line="137" w:lineRule="exact"/>
                        <w:ind w:right="-61"/>
                        <w:rPr>
                          <w:sz w:val="13"/>
                          <w:szCs w:val="13"/>
                        </w:rPr>
                      </w:pPr>
                      <w:r>
                        <w:rPr>
                          <w:w w:val="104"/>
                          <w:sz w:val="13"/>
                          <w:szCs w:val="13"/>
                        </w:rPr>
                        <w:t>1</w:t>
                      </w:r>
                    </w:p>
                  </w:txbxContent>
                </v:textbox>
                <w10:wrap anchorx="page"/>
              </v:shape>
            </w:pict>
          </mc:Fallback>
        </mc:AlternateContent>
      </w:r>
      <w:r w:rsidR="008B626C" w:rsidRPr="00B35B2B">
        <w:t xml:space="preserve"> </w:t>
      </w:r>
      <w:r w:rsidRPr="00B35B2B">
        <w:t xml:space="preserve">1,0087 u. Năng lượng liên kết của hạt nhân </w:t>
      </w:r>
      <w:r w:rsidR="008B626C" w:rsidRPr="00B35B2B">
        <w:rPr>
          <w:position w:val="-10"/>
          <w:sz w:val="25"/>
          <w:szCs w:val="25"/>
        </w:rPr>
        <w:object w:dxaOrig="360" w:dyaOrig="360">
          <v:shape id="_x0000_i1115" type="#_x0000_t75" style="width:18pt;height:18pt" o:ole="">
            <v:imagedata r:id="rId15" o:title=""/>
          </v:shape>
          <o:OLEObject Type="Embed" ProgID="Equation.3" ShapeID="_x0000_i1115" DrawAspect="Content" ObjectID="_1550260170" r:id="rId139"/>
        </w:object>
      </w:r>
      <w:r w:rsidRPr="00B35B2B">
        <w:t>là</w:t>
      </w:r>
    </w:p>
    <w:p w:rsidR="008B0058" w:rsidRPr="00B35B2B" w:rsidRDefault="008B0058" w:rsidP="00B35B2B">
      <w:r w:rsidRPr="00B35B2B">
        <w:rPr>
          <w:b/>
          <w:bCs/>
        </w:rPr>
        <w:tab/>
        <w:t xml:space="preserve">A. </w:t>
      </w:r>
      <w:r w:rsidRPr="00B35B2B">
        <w:t>0,67 MeV.</w:t>
      </w:r>
      <w:r w:rsidR="00B2650E" w:rsidRPr="00B35B2B">
        <w:tab/>
      </w:r>
      <w:r w:rsidRPr="00B35B2B">
        <w:rPr>
          <w:b/>
          <w:bCs/>
        </w:rPr>
        <w:t xml:space="preserve">B. </w:t>
      </w:r>
      <w:r w:rsidRPr="00B35B2B">
        <w:t>1,86 MeV.</w:t>
      </w:r>
      <w:r w:rsidR="00B2650E" w:rsidRPr="00B35B2B">
        <w:tab/>
      </w:r>
      <w:r w:rsidRPr="00B35B2B">
        <w:rPr>
          <w:b/>
          <w:bCs/>
        </w:rPr>
        <w:t xml:space="preserve">C. </w:t>
      </w:r>
      <w:r w:rsidRPr="00B35B2B">
        <w:t>2,02 MeV.</w:t>
      </w:r>
      <w:r w:rsidR="00B2650E" w:rsidRPr="00B35B2B">
        <w:tab/>
      </w:r>
      <w:r w:rsidRPr="00B35B2B">
        <w:rPr>
          <w:b/>
          <w:bCs/>
        </w:rPr>
        <w:t xml:space="preserve">D. </w:t>
      </w:r>
      <w:r w:rsidRPr="00B35B2B">
        <w:t>2,23 MeV.</w:t>
      </w:r>
    </w:p>
    <w:p w:rsidR="008B0058" w:rsidRPr="00B35B2B" w:rsidRDefault="008B0058" w:rsidP="00B35B2B">
      <w:r w:rsidRPr="00B35B2B">
        <w:rPr>
          <w:b/>
          <w:bCs/>
        </w:rPr>
        <w:t xml:space="preserve">Câu 47. </w:t>
      </w:r>
      <w:r w:rsidRPr="00B35B2B">
        <w:t xml:space="preserve">Cho hạt nhân </w:t>
      </w:r>
      <w:r w:rsidR="00EA5E66" w:rsidRPr="00B35B2B">
        <w:rPr>
          <w:position w:val="-12"/>
          <w:sz w:val="25"/>
          <w:szCs w:val="25"/>
          <w:lang w:val="vi-VN"/>
        </w:rPr>
        <w:object w:dxaOrig="600" w:dyaOrig="380">
          <v:shape id="_x0000_i1116" type="#_x0000_t75" style="width:30pt;height:18.75pt" o:ole="">
            <v:imagedata r:id="rId140" o:title=""/>
          </v:shape>
          <o:OLEObject Type="Embed" ProgID="Equation.3" ShapeID="_x0000_i1116" DrawAspect="Content" ObjectID="_1550260171" r:id="rId141"/>
        </w:object>
      </w:r>
      <w:r w:rsidRPr="00B35B2B">
        <w:t>(Thori) có m</w:t>
      </w:r>
      <w:r w:rsidRPr="00B35B2B">
        <w:rPr>
          <w:vertAlign w:val="subscript"/>
        </w:rPr>
        <w:t>T</w:t>
      </w:r>
      <w:r w:rsidR="00CD64F7" w:rsidRPr="00B35B2B">
        <w:rPr>
          <w:vertAlign w:val="subscript"/>
        </w:rPr>
        <w:t>h</w:t>
      </w:r>
      <w:r w:rsidRPr="00B35B2B">
        <w:t xml:space="preserve"> = 230,0096u. Tính năng lượng liên kết riêng của hạt nhân </w:t>
      </w:r>
      <w:r w:rsidR="004F7542" w:rsidRPr="00B35B2B">
        <w:rPr>
          <w:position w:val="-12"/>
          <w:sz w:val="25"/>
          <w:szCs w:val="25"/>
          <w:lang w:val="vi-VN"/>
        </w:rPr>
        <w:object w:dxaOrig="600" w:dyaOrig="380">
          <v:shape id="_x0000_i1117" type="#_x0000_t75" style="width:30pt;height:18.75pt" o:ole="">
            <v:imagedata r:id="rId140" o:title=""/>
          </v:shape>
          <o:OLEObject Type="Embed" ProgID="Equation.3" ShapeID="_x0000_i1117" DrawAspect="Content" ObjectID="_1550260172" r:id="rId142"/>
        </w:object>
      </w:r>
      <w:r w:rsidRPr="00B35B2B">
        <w:t>, biết khối</w:t>
      </w:r>
      <w:r w:rsidR="00CD64F7" w:rsidRPr="00B35B2B">
        <w:t xml:space="preserve"> </w:t>
      </w:r>
      <w:r w:rsidRPr="00B35B2B">
        <w:t>lượng các nuclôn là m</w:t>
      </w:r>
      <w:r w:rsidR="00D07554" w:rsidRPr="00B35B2B">
        <w:rPr>
          <w:vertAlign w:val="subscript"/>
        </w:rPr>
        <w:t>P</w:t>
      </w:r>
      <w:r w:rsidRPr="00B35B2B">
        <w:t xml:space="preserve"> = 1,0073u, m</w:t>
      </w:r>
      <w:r w:rsidR="00D07554" w:rsidRPr="00B35B2B">
        <w:rPr>
          <w:vertAlign w:val="subscript"/>
        </w:rPr>
        <w:t>N</w:t>
      </w:r>
      <w:r w:rsidRPr="00B35B2B">
        <w:t xml:space="preserve"> = 1,0087u, 1u = 931,5 MeV/c</w:t>
      </w:r>
      <w:r w:rsidR="00341707" w:rsidRPr="00B35B2B">
        <w:rPr>
          <w:vertAlign w:val="superscript"/>
        </w:rPr>
        <w:t>2</w:t>
      </w:r>
      <w:r w:rsidRPr="00B35B2B">
        <w:t>.</w:t>
      </w:r>
    </w:p>
    <w:p w:rsidR="008B0058" w:rsidRPr="00B35B2B" w:rsidRDefault="008B0058" w:rsidP="00B35B2B">
      <w:r w:rsidRPr="00B35B2B">
        <w:rPr>
          <w:b/>
          <w:bCs/>
        </w:rPr>
        <w:tab/>
        <w:t xml:space="preserve">A. </w:t>
      </w:r>
      <w:r w:rsidRPr="00B35B2B">
        <w:t>ε</w:t>
      </w:r>
      <w:r w:rsidRPr="00B35B2B">
        <w:rPr>
          <w:vertAlign w:val="subscript"/>
        </w:rPr>
        <w:t>T</w:t>
      </w:r>
      <w:r w:rsidR="00A911C8" w:rsidRPr="00B35B2B">
        <w:rPr>
          <w:vertAlign w:val="subscript"/>
        </w:rPr>
        <w:t>h</w:t>
      </w:r>
      <w:r w:rsidRPr="00B35B2B">
        <w:t xml:space="preserve"> = 1737,62 MeV/nuclon</w:t>
      </w:r>
      <w:r w:rsidR="00B2650E" w:rsidRPr="00B35B2B">
        <w:tab/>
      </w:r>
      <w:r w:rsidRPr="00B35B2B">
        <w:rPr>
          <w:b/>
          <w:bCs/>
        </w:rPr>
        <w:t xml:space="preserve">B. </w:t>
      </w:r>
      <w:r w:rsidRPr="00B35B2B">
        <w:t>ε</w:t>
      </w:r>
      <w:r w:rsidRPr="00B35B2B">
        <w:rPr>
          <w:vertAlign w:val="subscript"/>
        </w:rPr>
        <w:t>T</w:t>
      </w:r>
      <w:r w:rsidR="00A911C8" w:rsidRPr="00B35B2B">
        <w:rPr>
          <w:vertAlign w:val="subscript"/>
        </w:rPr>
        <w:t>h</w:t>
      </w:r>
      <w:r w:rsidRPr="00B35B2B">
        <w:t xml:space="preserve"> = 5,57 MeV/nuclon</w:t>
      </w:r>
    </w:p>
    <w:p w:rsidR="008B0058" w:rsidRPr="00B35B2B" w:rsidRDefault="008B0058" w:rsidP="00B35B2B">
      <w:r w:rsidRPr="00B35B2B">
        <w:rPr>
          <w:b/>
          <w:bCs/>
        </w:rPr>
        <w:tab/>
        <w:t xml:space="preserve">C. </w:t>
      </w:r>
      <w:r w:rsidRPr="00B35B2B">
        <w:t>ε</w:t>
      </w:r>
      <w:r w:rsidRPr="00B35B2B">
        <w:rPr>
          <w:vertAlign w:val="subscript"/>
        </w:rPr>
        <w:t>T</w:t>
      </w:r>
      <w:r w:rsidR="00A911C8" w:rsidRPr="00B35B2B">
        <w:rPr>
          <w:vertAlign w:val="subscript"/>
        </w:rPr>
        <w:t>h</w:t>
      </w:r>
      <w:r w:rsidRPr="00B35B2B">
        <w:t xml:space="preserve"> = 7,55 MeV/nuclon</w:t>
      </w:r>
      <w:r w:rsidR="00A911C8" w:rsidRPr="00B35B2B">
        <w:tab/>
      </w:r>
      <w:r w:rsidR="00B2650E" w:rsidRPr="00B35B2B">
        <w:tab/>
      </w:r>
      <w:r w:rsidRPr="00B35B2B">
        <w:rPr>
          <w:b/>
          <w:bCs/>
        </w:rPr>
        <w:t xml:space="preserve">D. </w:t>
      </w:r>
      <w:r w:rsidRPr="00B35B2B">
        <w:t>ε</w:t>
      </w:r>
      <w:r w:rsidRPr="00B35B2B">
        <w:rPr>
          <w:vertAlign w:val="subscript"/>
        </w:rPr>
        <w:t>T</w:t>
      </w:r>
      <w:r w:rsidR="00A911C8" w:rsidRPr="00B35B2B">
        <w:rPr>
          <w:vertAlign w:val="subscript"/>
        </w:rPr>
        <w:t>h</w:t>
      </w:r>
      <w:r w:rsidRPr="00B35B2B">
        <w:t xml:space="preserve"> = 12,41 MeV/nuclon</w:t>
      </w:r>
    </w:p>
    <w:p w:rsidR="008B0058" w:rsidRPr="00B35B2B" w:rsidRDefault="008B0058" w:rsidP="00B35B2B">
      <w:r w:rsidRPr="00B35B2B">
        <w:rPr>
          <w:b/>
          <w:bCs/>
        </w:rPr>
        <w:t xml:space="preserve">Câu 48. </w:t>
      </w:r>
      <w:r w:rsidRPr="00B35B2B">
        <w:t xml:space="preserve">Hạt nhân </w:t>
      </w:r>
      <w:r w:rsidR="00810B53" w:rsidRPr="00B35B2B">
        <w:rPr>
          <w:position w:val="-12"/>
          <w:sz w:val="25"/>
          <w:szCs w:val="25"/>
        </w:rPr>
        <w:object w:dxaOrig="580" w:dyaOrig="380">
          <v:shape id="_x0000_i1118" type="#_x0000_t75" style="width:29.25pt;height:18.75pt" o:ole="">
            <v:imagedata r:id="rId118" o:title=""/>
          </v:shape>
          <o:OLEObject Type="Embed" ProgID="Equation.3" ShapeID="_x0000_i1118" DrawAspect="Content" ObjectID="_1550260173" r:id="rId143"/>
        </w:object>
      </w:r>
      <w:r w:rsidRPr="00B35B2B">
        <w:t>có m</w:t>
      </w:r>
      <w:r w:rsidR="004F7D47" w:rsidRPr="00B35B2B">
        <w:rPr>
          <w:vertAlign w:val="subscript"/>
        </w:rPr>
        <w:t>Po</w:t>
      </w:r>
      <w:r w:rsidRPr="00B35B2B">
        <w:t xml:space="preserve"> = 210,0913u. Tính năng lượng liên kết riêng của hạt nhân </w:t>
      </w:r>
      <w:r w:rsidR="00810B53" w:rsidRPr="00B35B2B">
        <w:rPr>
          <w:position w:val="-12"/>
          <w:sz w:val="25"/>
          <w:szCs w:val="25"/>
        </w:rPr>
        <w:object w:dxaOrig="580" w:dyaOrig="380">
          <v:shape id="_x0000_i1119" type="#_x0000_t75" style="width:29.25pt;height:18.75pt" o:ole="">
            <v:imagedata r:id="rId118" o:title=""/>
          </v:shape>
          <o:OLEObject Type="Embed" ProgID="Equation.3" ShapeID="_x0000_i1119" DrawAspect="Content" ObjectID="_1550260174" r:id="rId144"/>
        </w:object>
      </w:r>
      <w:r w:rsidRPr="00B35B2B">
        <w:t>, biết khối lượng các</w:t>
      </w:r>
      <w:r w:rsidR="00810B53" w:rsidRPr="00B35B2B">
        <w:t xml:space="preserve"> </w:t>
      </w:r>
      <w:r w:rsidRPr="00B35B2B">
        <w:t>nuclôn là m</w:t>
      </w:r>
      <w:r w:rsidR="00D07554" w:rsidRPr="00B35B2B">
        <w:rPr>
          <w:vertAlign w:val="subscript"/>
        </w:rPr>
        <w:t>P</w:t>
      </w:r>
      <w:r w:rsidRPr="00B35B2B">
        <w:t xml:space="preserve"> = 1,0073u, m</w:t>
      </w:r>
      <w:r w:rsidR="00D07554" w:rsidRPr="00B35B2B">
        <w:rPr>
          <w:vertAlign w:val="subscript"/>
        </w:rPr>
        <w:t>N</w:t>
      </w:r>
      <w:r w:rsidRPr="00B35B2B">
        <w:t xml:space="preserve"> = 1,0087u, 1uc</w:t>
      </w:r>
      <w:r w:rsidR="00341707" w:rsidRPr="00B35B2B">
        <w:rPr>
          <w:vertAlign w:val="subscript"/>
        </w:rPr>
        <w:t>2</w:t>
      </w:r>
      <w:r w:rsidRPr="00B35B2B">
        <w:t xml:space="preserve"> = 931,5 MeV.</w:t>
      </w:r>
    </w:p>
    <w:p w:rsidR="008B0058" w:rsidRPr="00B35B2B" w:rsidRDefault="008B0058" w:rsidP="00B35B2B">
      <w:r w:rsidRPr="00B35B2B">
        <w:rPr>
          <w:b/>
          <w:bCs/>
        </w:rPr>
        <w:tab/>
        <w:t xml:space="preserve">A. </w:t>
      </w:r>
      <w:r w:rsidRPr="00B35B2B">
        <w:t>ε</w:t>
      </w:r>
      <w:r w:rsidR="004F7D47" w:rsidRPr="00B35B2B">
        <w:rPr>
          <w:vertAlign w:val="subscript"/>
        </w:rPr>
        <w:t>Po</w:t>
      </w:r>
      <w:r w:rsidRPr="00B35B2B">
        <w:t xml:space="preserve"> = 1507,26 MeV/nuclon</w:t>
      </w:r>
      <w:r w:rsidR="00B2650E" w:rsidRPr="00B35B2B">
        <w:tab/>
      </w:r>
      <w:r w:rsidRPr="00B35B2B">
        <w:rPr>
          <w:b/>
          <w:bCs/>
        </w:rPr>
        <w:t xml:space="preserve">B. </w:t>
      </w:r>
      <w:r w:rsidRPr="00B35B2B">
        <w:t>ε</w:t>
      </w:r>
      <w:r w:rsidR="004F7D47" w:rsidRPr="00B35B2B">
        <w:rPr>
          <w:vertAlign w:val="subscript"/>
        </w:rPr>
        <w:t>Po</w:t>
      </w:r>
      <w:r w:rsidRPr="00B35B2B">
        <w:t xml:space="preserve"> = 17,94 MeV/nuclon</w:t>
      </w:r>
    </w:p>
    <w:p w:rsidR="008B0058" w:rsidRPr="00B35B2B" w:rsidRDefault="008B0058" w:rsidP="00B35B2B">
      <w:r w:rsidRPr="00B35B2B">
        <w:rPr>
          <w:b/>
          <w:bCs/>
        </w:rPr>
        <w:tab/>
        <w:t xml:space="preserve">C. </w:t>
      </w:r>
      <w:r w:rsidRPr="00B35B2B">
        <w:t>ε</w:t>
      </w:r>
      <w:r w:rsidR="004F7D47" w:rsidRPr="00B35B2B">
        <w:rPr>
          <w:vertAlign w:val="subscript"/>
        </w:rPr>
        <w:t>Po</w:t>
      </w:r>
      <w:r w:rsidRPr="00B35B2B">
        <w:t xml:space="preserve"> = 5,17 MeV/nuclon</w:t>
      </w:r>
      <w:r w:rsidR="00B2650E" w:rsidRPr="00B35B2B">
        <w:tab/>
      </w:r>
      <w:r w:rsidR="00810B53" w:rsidRPr="00B35B2B">
        <w:tab/>
      </w:r>
      <w:r w:rsidRPr="00B35B2B">
        <w:rPr>
          <w:b/>
          <w:bCs/>
        </w:rPr>
        <w:t xml:space="preserve">D. </w:t>
      </w:r>
      <w:r w:rsidRPr="00B35B2B">
        <w:t>ε</w:t>
      </w:r>
      <w:r w:rsidR="004F7D47" w:rsidRPr="00B35B2B">
        <w:rPr>
          <w:vertAlign w:val="subscript"/>
        </w:rPr>
        <w:t>Po</w:t>
      </w:r>
      <w:r w:rsidRPr="00B35B2B">
        <w:t xml:space="preserve"> = 7,17 MeV/nuclon</w:t>
      </w:r>
    </w:p>
    <w:p w:rsidR="0007186F" w:rsidRPr="00B35B2B" w:rsidRDefault="008B0058" w:rsidP="00B35B2B">
      <w:r w:rsidRPr="00B35B2B">
        <w:rPr>
          <w:b/>
          <w:bCs/>
        </w:rPr>
        <w:lastRenderedPageBreak/>
        <w:t xml:space="preserve">Câu 49. </w:t>
      </w:r>
      <w:r w:rsidRPr="00B35B2B">
        <w:t xml:space="preserve">Hạt nhân </w:t>
      </w:r>
      <w:r w:rsidR="00F74C77" w:rsidRPr="00B35B2B">
        <w:rPr>
          <w:position w:val="-10"/>
          <w:sz w:val="25"/>
          <w:szCs w:val="25"/>
        </w:rPr>
        <w:object w:dxaOrig="460" w:dyaOrig="360">
          <v:shape id="_x0000_i1120" type="#_x0000_t75" style="width:23.25pt;height:18pt" o:ole="">
            <v:imagedata r:id="rId35" o:title=""/>
          </v:shape>
          <o:OLEObject Type="Embed" ProgID="Equation.3" ShapeID="_x0000_i1120" DrawAspect="Content" ObjectID="_1550260175" r:id="rId145"/>
        </w:object>
      </w:r>
      <w:r w:rsidRPr="00B35B2B">
        <w:t>có năng lượng liên kết là 28,4 MeV; hạt nhân 6 Li có năng lượng liên kết là 39,2 MeV; hạt nhân</w:t>
      </w:r>
      <w:r w:rsidR="00F74C77" w:rsidRPr="00B35B2B">
        <w:t xml:space="preserve"> </w:t>
      </w:r>
      <w:r w:rsidR="00F74C77" w:rsidRPr="00B35B2B">
        <w:rPr>
          <w:position w:val="-10"/>
          <w:sz w:val="25"/>
          <w:szCs w:val="25"/>
        </w:rPr>
        <w:object w:dxaOrig="360" w:dyaOrig="360">
          <v:shape id="_x0000_i1121" type="#_x0000_t75" style="width:18pt;height:18pt" o:ole="">
            <v:imagedata r:id="rId15" o:title=""/>
          </v:shape>
          <o:OLEObject Type="Embed" ProgID="Equation.3" ShapeID="_x0000_i1121" DrawAspect="Content" ObjectID="_1550260176" r:id="rId146"/>
        </w:object>
      </w:r>
      <w:r w:rsidRPr="00B35B2B">
        <w:t xml:space="preserve">có năng lượng liên kết là 2,24 MeV. Hãy sắp theo thứ tự </w:t>
      </w:r>
      <w:r w:rsidRPr="00B35B2B">
        <w:rPr>
          <w:b/>
          <w:bCs/>
        </w:rPr>
        <w:t xml:space="preserve">tăng dần </w:t>
      </w:r>
      <w:r w:rsidRPr="00B35B2B">
        <w:t>về tính bền vững của ba hạt nhân này.</w:t>
      </w:r>
    </w:p>
    <w:p w:rsidR="008B0058" w:rsidRPr="00B35B2B" w:rsidRDefault="008B0058" w:rsidP="00B35B2B">
      <w:r w:rsidRPr="00B35B2B">
        <w:rPr>
          <w:b/>
          <w:bCs/>
        </w:rPr>
        <w:tab/>
        <w:t xml:space="preserve">A. </w:t>
      </w:r>
      <w:r w:rsidR="00F74C77" w:rsidRPr="00B35B2B">
        <w:rPr>
          <w:position w:val="-10"/>
          <w:sz w:val="25"/>
          <w:szCs w:val="25"/>
        </w:rPr>
        <w:object w:dxaOrig="460" w:dyaOrig="360">
          <v:shape id="_x0000_i1122" type="#_x0000_t75" style="width:23.25pt;height:18pt" o:ole="">
            <v:imagedata r:id="rId35" o:title=""/>
          </v:shape>
          <o:OLEObject Type="Embed" ProgID="Equation.3" ShapeID="_x0000_i1122" DrawAspect="Content" ObjectID="_1550260177" r:id="rId147"/>
        </w:object>
      </w:r>
      <w:r w:rsidR="00F74C77" w:rsidRPr="00B35B2B">
        <w:rPr>
          <w:sz w:val="25"/>
          <w:szCs w:val="25"/>
        </w:rPr>
        <w:t xml:space="preserve">, </w:t>
      </w:r>
      <w:r w:rsidR="00F74C77" w:rsidRPr="00B35B2B">
        <w:rPr>
          <w:position w:val="-12"/>
          <w:sz w:val="25"/>
          <w:szCs w:val="25"/>
        </w:rPr>
        <w:object w:dxaOrig="380" w:dyaOrig="380">
          <v:shape id="_x0000_i1123" type="#_x0000_t75" style="width:18.75pt;height:18.75pt" o:ole="">
            <v:imagedata r:id="rId148" o:title=""/>
          </v:shape>
          <o:OLEObject Type="Embed" ProgID="Equation.3" ShapeID="_x0000_i1123" DrawAspect="Content" ObjectID="_1550260178" r:id="rId149"/>
        </w:object>
      </w:r>
      <w:r w:rsidR="00F74C77" w:rsidRPr="00B35B2B">
        <w:rPr>
          <w:sz w:val="25"/>
          <w:szCs w:val="25"/>
        </w:rPr>
        <w:t xml:space="preserve">, </w:t>
      </w:r>
      <w:r w:rsidR="00F74C77" w:rsidRPr="00B35B2B">
        <w:rPr>
          <w:position w:val="-10"/>
          <w:sz w:val="25"/>
          <w:szCs w:val="25"/>
        </w:rPr>
        <w:object w:dxaOrig="360" w:dyaOrig="360">
          <v:shape id="_x0000_i1124" type="#_x0000_t75" style="width:18pt;height:18pt" o:ole="">
            <v:imagedata r:id="rId15" o:title=""/>
          </v:shape>
          <o:OLEObject Type="Embed" ProgID="Equation.3" ShapeID="_x0000_i1124" DrawAspect="Content" ObjectID="_1550260179" r:id="rId150"/>
        </w:object>
      </w:r>
      <w:r w:rsidRPr="00B35B2B">
        <w:rPr>
          <w:b/>
        </w:rPr>
        <w:t xml:space="preserve"> </w:t>
      </w:r>
      <w:r w:rsidR="00B2650E" w:rsidRPr="00B35B2B">
        <w:tab/>
      </w:r>
      <w:r w:rsidRPr="00B35B2B">
        <w:rPr>
          <w:b/>
          <w:bCs/>
        </w:rPr>
        <w:t xml:space="preserve">B. </w:t>
      </w:r>
      <w:r w:rsidR="00F74C77" w:rsidRPr="00B35B2B">
        <w:rPr>
          <w:position w:val="-10"/>
          <w:sz w:val="25"/>
          <w:szCs w:val="25"/>
        </w:rPr>
        <w:object w:dxaOrig="360" w:dyaOrig="360">
          <v:shape id="_x0000_i1125" type="#_x0000_t75" style="width:18pt;height:18pt" o:ole="">
            <v:imagedata r:id="rId15" o:title=""/>
          </v:shape>
          <o:OLEObject Type="Embed" ProgID="Equation.3" ShapeID="_x0000_i1125" DrawAspect="Content" ObjectID="_1550260180" r:id="rId151"/>
        </w:object>
      </w:r>
      <w:r w:rsidRPr="00B35B2B">
        <w:t>,</w:t>
      </w:r>
      <w:r w:rsidR="00F74C77" w:rsidRPr="00B35B2B">
        <w:t xml:space="preserve"> </w:t>
      </w:r>
      <w:r w:rsidR="00F74C77" w:rsidRPr="00B35B2B">
        <w:rPr>
          <w:position w:val="-10"/>
          <w:sz w:val="25"/>
          <w:szCs w:val="25"/>
        </w:rPr>
        <w:object w:dxaOrig="460" w:dyaOrig="360">
          <v:shape id="_x0000_i1126" type="#_x0000_t75" style="width:23.25pt;height:18pt" o:ole="">
            <v:imagedata r:id="rId35" o:title=""/>
          </v:shape>
          <o:OLEObject Type="Embed" ProgID="Equation.3" ShapeID="_x0000_i1126" DrawAspect="Content" ObjectID="_1550260181" r:id="rId152"/>
        </w:object>
      </w:r>
      <w:r w:rsidR="00F74C77" w:rsidRPr="00B35B2B">
        <w:rPr>
          <w:sz w:val="25"/>
          <w:szCs w:val="25"/>
        </w:rPr>
        <w:t xml:space="preserve">, </w:t>
      </w:r>
      <w:r w:rsidR="00F74C77" w:rsidRPr="00B35B2B">
        <w:rPr>
          <w:position w:val="-12"/>
          <w:sz w:val="25"/>
          <w:szCs w:val="25"/>
        </w:rPr>
        <w:object w:dxaOrig="380" w:dyaOrig="380">
          <v:shape id="_x0000_i1127" type="#_x0000_t75" style="width:18.75pt;height:18.75pt" o:ole="">
            <v:imagedata r:id="rId148" o:title=""/>
          </v:shape>
          <o:OLEObject Type="Embed" ProgID="Equation.3" ShapeID="_x0000_i1127" DrawAspect="Content" ObjectID="_1550260182" r:id="rId153"/>
        </w:object>
      </w:r>
      <w:r w:rsidR="00F74C77" w:rsidRPr="00B35B2B">
        <w:rPr>
          <w:sz w:val="25"/>
          <w:szCs w:val="25"/>
        </w:rPr>
        <w:tab/>
      </w:r>
      <w:r w:rsidRPr="00B35B2B">
        <w:rPr>
          <w:b/>
          <w:bCs/>
        </w:rPr>
        <w:t xml:space="preserve">C. </w:t>
      </w:r>
      <w:r w:rsidR="000F044E" w:rsidRPr="00B35B2B">
        <w:rPr>
          <w:position w:val="-10"/>
          <w:sz w:val="25"/>
          <w:szCs w:val="25"/>
        </w:rPr>
        <w:object w:dxaOrig="460" w:dyaOrig="360">
          <v:shape id="_x0000_i1128" type="#_x0000_t75" style="width:23.25pt;height:18pt" o:ole="">
            <v:imagedata r:id="rId35" o:title=""/>
          </v:shape>
          <o:OLEObject Type="Embed" ProgID="Equation.3" ShapeID="_x0000_i1128" DrawAspect="Content" ObjectID="_1550260183" r:id="rId154"/>
        </w:object>
      </w:r>
      <w:r w:rsidR="000F044E" w:rsidRPr="00B35B2B">
        <w:rPr>
          <w:sz w:val="25"/>
          <w:szCs w:val="25"/>
        </w:rPr>
        <w:t xml:space="preserve">, </w:t>
      </w:r>
      <w:r w:rsidR="00F74C77" w:rsidRPr="00B35B2B">
        <w:rPr>
          <w:position w:val="-10"/>
          <w:sz w:val="25"/>
          <w:szCs w:val="25"/>
        </w:rPr>
        <w:object w:dxaOrig="360" w:dyaOrig="360">
          <v:shape id="_x0000_i1129" type="#_x0000_t75" style="width:18pt;height:18pt" o:ole="">
            <v:imagedata r:id="rId15" o:title=""/>
          </v:shape>
          <o:OLEObject Type="Embed" ProgID="Equation.3" ShapeID="_x0000_i1129" DrawAspect="Content" ObjectID="_1550260184" r:id="rId155"/>
        </w:object>
      </w:r>
      <w:r w:rsidRPr="00B35B2B">
        <w:t xml:space="preserve">, </w:t>
      </w:r>
      <w:r w:rsidR="00F74C77" w:rsidRPr="00B35B2B">
        <w:rPr>
          <w:position w:val="-12"/>
          <w:sz w:val="25"/>
          <w:szCs w:val="25"/>
        </w:rPr>
        <w:object w:dxaOrig="380" w:dyaOrig="380">
          <v:shape id="_x0000_i1130" type="#_x0000_t75" style="width:18.75pt;height:18.75pt" o:ole="">
            <v:imagedata r:id="rId148" o:title=""/>
          </v:shape>
          <o:OLEObject Type="Embed" ProgID="Equation.3" ShapeID="_x0000_i1130" DrawAspect="Content" ObjectID="_1550260185" r:id="rId156"/>
        </w:object>
      </w:r>
      <w:r w:rsidRPr="00B35B2B">
        <w:t xml:space="preserve">, </w:t>
      </w:r>
      <w:r w:rsidRPr="00B35B2B">
        <w:tab/>
      </w:r>
      <w:r w:rsidR="00F74C77" w:rsidRPr="00B35B2B">
        <w:rPr>
          <w:b/>
          <w:bCs/>
        </w:rPr>
        <w:t xml:space="preserve">D. </w:t>
      </w:r>
      <w:r w:rsidR="00F74C77" w:rsidRPr="00B35B2B">
        <w:rPr>
          <w:position w:val="-10"/>
          <w:sz w:val="25"/>
          <w:szCs w:val="25"/>
        </w:rPr>
        <w:object w:dxaOrig="360" w:dyaOrig="360">
          <v:shape id="_x0000_i1131" type="#_x0000_t75" style="width:18pt;height:18pt" o:ole="">
            <v:imagedata r:id="rId15" o:title=""/>
          </v:shape>
          <o:OLEObject Type="Embed" ProgID="Equation.3" ShapeID="_x0000_i1131" DrawAspect="Content" ObjectID="_1550260186" r:id="rId157"/>
        </w:object>
      </w:r>
      <w:r w:rsidR="00F74C77" w:rsidRPr="00B35B2B">
        <w:rPr>
          <w:sz w:val="25"/>
          <w:szCs w:val="25"/>
        </w:rPr>
        <w:t xml:space="preserve">, </w:t>
      </w:r>
      <w:r w:rsidR="00F74C77" w:rsidRPr="00B35B2B">
        <w:rPr>
          <w:position w:val="-12"/>
          <w:sz w:val="25"/>
          <w:szCs w:val="25"/>
        </w:rPr>
        <w:object w:dxaOrig="380" w:dyaOrig="380">
          <v:shape id="_x0000_i1132" type="#_x0000_t75" style="width:18.75pt;height:18.75pt" o:ole="">
            <v:imagedata r:id="rId148" o:title=""/>
          </v:shape>
          <o:OLEObject Type="Embed" ProgID="Equation.3" ShapeID="_x0000_i1132" DrawAspect="Content" ObjectID="_1550260187" r:id="rId158"/>
        </w:object>
      </w:r>
      <w:r w:rsidR="000F044E" w:rsidRPr="00B35B2B">
        <w:rPr>
          <w:sz w:val="25"/>
          <w:szCs w:val="25"/>
        </w:rPr>
        <w:t xml:space="preserve">, </w:t>
      </w:r>
      <w:r w:rsidR="000F044E" w:rsidRPr="00B35B2B">
        <w:rPr>
          <w:position w:val="-10"/>
          <w:sz w:val="25"/>
          <w:szCs w:val="25"/>
        </w:rPr>
        <w:object w:dxaOrig="460" w:dyaOrig="360">
          <v:shape id="_x0000_i1133" type="#_x0000_t75" style="width:23.25pt;height:18pt" o:ole="">
            <v:imagedata r:id="rId35" o:title=""/>
          </v:shape>
          <o:OLEObject Type="Embed" ProgID="Equation.3" ShapeID="_x0000_i1133" DrawAspect="Content" ObjectID="_1550260188" r:id="rId159"/>
        </w:object>
      </w:r>
    </w:p>
    <w:p w:rsidR="008B0058" w:rsidRPr="00B35B2B" w:rsidRDefault="008B0058" w:rsidP="00B35B2B">
      <w:r w:rsidRPr="00B35B2B">
        <w:rPr>
          <w:b/>
          <w:bCs/>
        </w:rPr>
        <w:t xml:space="preserve">Câu 50. </w:t>
      </w:r>
      <w:r w:rsidRPr="00B35B2B">
        <w:t xml:space="preserve">Cho khối lượng các hạt nhân </w:t>
      </w:r>
      <w:r w:rsidR="006207C4" w:rsidRPr="00B35B2B">
        <w:rPr>
          <w:position w:val="-12"/>
          <w:sz w:val="25"/>
          <w:szCs w:val="25"/>
        </w:rPr>
        <w:object w:dxaOrig="580" w:dyaOrig="380">
          <v:shape id="_x0000_i1134" type="#_x0000_t75" style="width:29.25pt;height:18.75pt" o:ole="">
            <v:imagedata r:id="rId118" o:title=""/>
          </v:shape>
          <o:OLEObject Type="Embed" ProgID="Equation.3" ShapeID="_x0000_i1134" DrawAspect="Content" ObjectID="_1550260189" r:id="rId160"/>
        </w:object>
      </w:r>
      <w:r w:rsidRPr="00B35B2B">
        <w:t xml:space="preserve">, </w:t>
      </w:r>
      <w:r w:rsidR="006207C4" w:rsidRPr="00B35B2B">
        <w:rPr>
          <w:position w:val="-12"/>
          <w:sz w:val="25"/>
          <w:szCs w:val="25"/>
        </w:rPr>
        <w:object w:dxaOrig="499" w:dyaOrig="380">
          <v:shape id="_x0000_i1135" type="#_x0000_t75" style="width:24.75pt;height:18.75pt" o:ole="">
            <v:imagedata r:id="rId104" o:title=""/>
          </v:shape>
          <o:OLEObject Type="Embed" ProgID="Equation.3" ShapeID="_x0000_i1135" DrawAspect="Content" ObjectID="_1550260190" r:id="rId161"/>
        </w:object>
      </w:r>
      <w:r w:rsidRPr="00B35B2B">
        <w:t xml:space="preserve">, </w:t>
      </w:r>
      <w:r w:rsidR="006207C4" w:rsidRPr="00B35B2B">
        <w:rPr>
          <w:position w:val="-12"/>
          <w:sz w:val="25"/>
          <w:szCs w:val="25"/>
          <w:lang w:val="vi-VN"/>
        </w:rPr>
        <w:object w:dxaOrig="600" w:dyaOrig="380">
          <v:shape id="_x0000_i1136" type="#_x0000_t75" style="width:30pt;height:18.75pt" o:ole="">
            <v:imagedata r:id="rId140" o:title=""/>
          </v:shape>
          <o:OLEObject Type="Embed" ProgID="Equation.3" ShapeID="_x0000_i1136" DrawAspect="Content" ObjectID="_1550260191" r:id="rId162"/>
        </w:object>
      </w:r>
      <w:r w:rsidRPr="00B35B2B">
        <w:t>lần lượt là m</w:t>
      </w:r>
      <w:r w:rsidR="004F7D47" w:rsidRPr="00B35B2B">
        <w:rPr>
          <w:vertAlign w:val="subscript"/>
        </w:rPr>
        <w:t>Po</w:t>
      </w:r>
      <w:r w:rsidRPr="00B35B2B">
        <w:t xml:space="preserve"> = 210u, m</w:t>
      </w:r>
      <w:r w:rsidRPr="00B35B2B">
        <w:rPr>
          <w:vertAlign w:val="subscript"/>
        </w:rPr>
        <w:t>U</w:t>
      </w:r>
      <w:r w:rsidRPr="00B35B2B">
        <w:t xml:space="preserve"> = 238u, m</w:t>
      </w:r>
      <w:r w:rsidRPr="00B35B2B">
        <w:rPr>
          <w:vertAlign w:val="subscript"/>
        </w:rPr>
        <w:t>T</w:t>
      </w:r>
      <w:r w:rsidR="006207C4" w:rsidRPr="00B35B2B">
        <w:rPr>
          <w:vertAlign w:val="subscript"/>
        </w:rPr>
        <w:t>h</w:t>
      </w:r>
      <w:r w:rsidRPr="00B35B2B">
        <w:t xml:space="preserve"> = 230u. Biết khối lượng các nuclôn là m</w:t>
      </w:r>
      <w:r w:rsidR="00D07554" w:rsidRPr="00B35B2B">
        <w:rPr>
          <w:vertAlign w:val="subscript"/>
        </w:rPr>
        <w:t>P</w:t>
      </w:r>
      <w:r w:rsidRPr="00B35B2B">
        <w:t xml:space="preserve"> = 1,0073u, m</w:t>
      </w:r>
      <w:r w:rsidR="00664355" w:rsidRPr="00B35B2B">
        <w:rPr>
          <w:vertAlign w:val="subscript"/>
        </w:rPr>
        <w:t>n</w:t>
      </w:r>
      <w:r w:rsidRPr="00B35B2B">
        <w:t>= 1,0087u, 1uc</w:t>
      </w:r>
      <w:r w:rsidR="00341707" w:rsidRPr="00B35B2B">
        <w:rPr>
          <w:vertAlign w:val="superscript"/>
        </w:rPr>
        <w:t>2</w:t>
      </w:r>
      <w:r w:rsidRPr="00B35B2B">
        <w:t xml:space="preserve"> = 931,5 MeV. Hãy sắp theo thứ tự </w:t>
      </w:r>
      <w:r w:rsidRPr="00B35B2B">
        <w:rPr>
          <w:b/>
          <w:bCs/>
        </w:rPr>
        <w:t xml:space="preserve">giảm dần </w:t>
      </w:r>
      <w:r w:rsidRPr="00B35B2B">
        <w:t>về tính bền vững của ba</w:t>
      </w:r>
      <w:r w:rsidR="006207C4" w:rsidRPr="00B35B2B">
        <w:t xml:space="preserve"> </w:t>
      </w:r>
      <w:r w:rsidRPr="00B35B2B">
        <w:t>hạt nhân này.</w:t>
      </w:r>
    </w:p>
    <w:p w:rsidR="008B0058" w:rsidRPr="00B35B2B" w:rsidRDefault="008B0058" w:rsidP="00B35B2B">
      <w:r w:rsidRPr="00B35B2B">
        <w:rPr>
          <w:b/>
          <w:bCs/>
        </w:rPr>
        <w:tab/>
        <w:t xml:space="preserve">A. </w:t>
      </w:r>
      <w:r w:rsidR="006207C4" w:rsidRPr="00B35B2B">
        <w:rPr>
          <w:position w:val="-12"/>
          <w:sz w:val="25"/>
          <w:szCs w:val="25"/>
        </w:rPr>
        <w:object w:dxaOrig="580" w:dyaOrig="380">
          <v:shape id="_x0000_i1137" type="#_x0000_t75" style="width:29.25pt;height:18.75pt" o:ole="">
            <v:imagedata r:id="rId118" o:title=""/>
          </v:shape>
          <o:OLEObject Type="Embed" ProgID="Equation.3" ShapeID="_x0000_i1137" DrawAspect="Content" ObjectID="_1550260192" r:id="rId163"/>
        </w:object>
      </w:r>
      <w:r w:rsidR="006207C4" w:rsidRPr="00B35B2B">
        <w:rPr>
          <w:sz w:val="25"/>
          <w:szCs w:val="25"/>
        </w:rPr>
        <w:t xml:space="preserve">, </w:t>
      </w:r>
      <w:r w:rsidR="006207C4" w:rsidRPr="00B35B2B">
        <w:rPr>
          <w:position w:val="-12"/>
          <w:sz w:val="25"/>
          <w:szCs w:val="25"/>
        </w:rPr>
        <w:object w:dxaOrig="499" w:dyaOrig="380">
          <v:shape id="_x0000_i1138" type="#_x0000_t75" style="width:24.75pt;height:18.75pt" o:ole="">
            <v:imagedata r:id="rId104" o:title=""/>
          </v:shape>
          <o:OLEObject Type="Embed" ProgID="Equation.3" ShapeID="_x0000_i1138" DrawAspect="Content" ObjectID="_1550260193" r:id="rId164"/>
        </w:object>
      </w:r>
      <w:r w:rsidRPr="00B35B2B">
        <w:tab/>
      </w:r>
      <w:r w:rsidR="006207C4" w:rsidRPr="00B35B2B">
        <w:rPr>
          <w:b/>
          <w:bCs/>
        </w:rPr>
        <w:t xml:space="preserve">B. </w:t>
      </w:r>
      <w:r w:rsidR="006207C4" w:rsidRPr="00B35B2B">
        <w:rPr>
          <w:position w:val="-12"/>
          <w:sz w:val="25"/>
          <w:szCs w:val="25"/>
        </w:rPr>
        <w:object w:dxaOrig="580" w:dyaOrig="380">
          <v:shape id="_x0000_i1139" type="#_x0000_t75" style="width:29.25pt;height:18.75pt" o:ole="">
            <v:imagedata r:id="rId118" o:title=""/>
          </v:shape>
          <o:OLEObject Type="Embed" ProgID="Equation.3" ShapeID="_x0000_i1139" DrawAspect="Content" ObjectID="_1550260194" r:id="rId165"/>
        </w:object>
      </w:r>
      <w:r w:rsidR="006207C4" w:rsidRPr="00B35B2B">
        <w:rPr>
          <w:sz w:val="25"/>
          <w:szCs w:val="25"/>
        </w:rPr>
        <w:t>,</w:t>
      </w:r>
      <w:r w:rsidR="006207C4" w:rsidRPr="00B35B2B">
        <w:rPr>
          <w:position w:val="-12"/>
          <w:sz w:val="25"/>
          <w:szCs w:val="25"/>
        </w:rPr>
        <w:object w:dxaOrig="499" w:dyaOrig="380">
          <v:shape id="_x0000_i1140" type="#_x0000_t75" style="width:24.75pt;height:18.75pt" o:ole="">
            <v:imagedata r:id="rId104" o:title=""/>
          </v:shape>
          <o:OLEObject Type="Embed" ProgID="Equation.3" ShapeID="_x0000_i1140" DrawAspect="Content" ObjectID="_1550260195" r:id="rId166"/>
        </w:object>
      </w:r>
      <w:r w:rsidR="006207C4" w:rsidRPr="00B35B2B">
        <w:rPr>
          <w:sz w:val="25"/>
          <w:szCs w:val="25"/>
        </w:rPr>
        <w:tab/>
      </w:r>
      <w:r w:rsidRPr="00B35B2B">
        <w:rPr>
          <w:b/>
          <w:bCs/>
        </w:rPr>
        <w:t xml:space="preserve">C. </w:t>
      </w:r>
      <w:r w:rsidR="006207C4" w:rsidRPr="00B35B2B">
        <w:rPr>
          <w:position w:val="-12"/>
          <w:sz w:val="25"/>
          <w:szCs w:val="25"/>
        </w:rPr>
        <w:object w:dxaOrig="580" w:dyaOrig="380">
          <v:shape id="_x0000_i1141" type="#_x0000_t75" style="width:29.25pt;height:18.75pt" o:ole="">
            <v:imagedata r:id="rId118" o:title=""/>
          </v:shape>
          <o:OLEObject Type="Embed" ProgID="Equation.3" ShapeID="_x0000_i1141" DrawAspect="Content" ObjectID="_1550260196" r:id="rId167"/>
        </w:object>
      </w:r>
      <w:r w:rsidR="006207C4" w:rsidRPr="00B35B2B">
        <w:rPr>
          <w:sz w:val="25"/>
          <w:szCs w:val="25"/>
        </w:rPr>
        <w:t>,</w:t>
      </w:r>
      <w:r w:rsidR="006207C4" w:rsidRPr="00B35B2B">
        <w:rPr>
          <w:position w:val="-12"/>
          <w:sz w:val="25"/>
          <w:szCs w:val="25"/>
        </w:rPr>
        <w:object w:dxaOrig="499" w:dyaOrig="380">
          <v:shape id="_x0000_i1142" type="#_x0000_t75" style="width:24.75pt;height:18.75pt" o:ole="">
            <v:imagedata r:id="rId104" o:title=""/>
          </v:shape>
          <o:OLEObject Type="Embed" ProgID="Equation.3" ShapeID="_x0000_i1142" DrawAspect="Content" ObjectID="_1550260197" r:id="rId168"/>
        </w:object>
      </w:r>
      <w:r w:rsidRPr="00B35B2B">
        <w:tab/>
      </w:r>
      <w:r w:rsidR="006207C4" w:rsidRPr="00B35B2B">
        <w:rPr>
          <w:b/>
          <w:bCs/>
        </w:rPr>
        <w:t xml:space="preserve">D. </w:t>
      </w:r>
      <w:r w:rsidR="006207C4" w:rsidRPr="00B35B2B">
        <w:rPr>
          <w:position w:val="-12"/>
          <w:sz w:val="25"/>
          <w:szCs w:val="25"/>
        </w:rPr>
        <w:object w:dxaOrig="580" w:dyaOrig="380">
          <v:shape id="_x0000_i1143" type="#_x0000_t75" style="width:29.25pt;height:18.75pt" o:ole="">
            <v:imagedata r:id="rId118" o:title=""/>
          </v:shape>
          <o:OLEObject Type="Embed" ProgID="Equation.3" ShapeID="_x0000_i1143" DrawAspect="Content" ObjectID="_1550260198" r:id="rId169"/>
        </w:object>
      </w:r>
      <w:r w:rsidR="006207C4" w:rsidRPr="00B35B2B">
        <w:rPr>
          <w:sz w:val="25"/>
          <w:szCs w:val="25"/>
        </w:rPr>
        <w:t>,</w:t>
      </w:r>
      <w:r w:rsidR="006207C4" w:rsidRPr="00B35B2B">
        <w:rPr>
          <w:position w:val="-12"/>
          <w:sz w:val="25"/>
          <w:szCs w:val="25"/>
        </w:rPr>
        <w:object w:dxaOrig="499" w:dyaOrig="380">
          <v:shape id="_x0000_i1144" type="#_x0000_t75" style="width:24.75pt;height:18.75pt" o:ole="">
            <v:imagedata r:id="rId104" o:title=""/>
          </v:shape>
          <o:OLEObject Type="Embed" ProgID="Equation.3" ShapeID="_x0000_i1144" DrawAspect="Content" ObjectID="_1550260199" r:id="rId170"/>
        </w:object>
      </w:r>
    </w:p>
    <w:p w:rsidR="008B0058" w:rsidRPr="00B35B2B" w:rsidRDefault="008B0058" w:rsidP="00B35B2B">
      <w:r w:rsidRPr="00B35B2B">
        <w:rPr>
          <w:b/>
          <w:bCs/>
        </w:rPr>
        <w:t xml:space="preserve">Câu 51. </w:t>
      </w:r>
      <w:r w:rsidRPr="00B35B2B">
        <w:t>Cho ba hạt nhân X, Y, Z có số nuclon tương ứng là A</w:t>
      </w:r>
      <w:r w:rsidR="00D07554" w:rsidRPr="00B35B2B">
        <w:rPr>
          <w:vertAlign w:val="subscript"/>
        </w:rPr>
        <w:t>X</w:t>
      </w:r>
      <w:r w:rsidRPr="00B35B2B">
        <w:t>, A</w:t>
      </w:r>
      <w:r w:rsidRPr="00B35B2B">
        <w:rPr>
          <w:vertAlign w:val="subscript"/>
        </w:rPr>
        <w:t>Y</w:t>
      </w:r>
      <w:r w:rsidRPr="00B35B2B">
        <w:t>, A</w:t>
      </w:r>
      <w:r w:rsidRPr="00B35B2B">
        <w:rPr>
          <w:vertAlign w:val="subscript"/>
        </w:rPr>
        <w:t>Z</w:t>
      </w:r>
      <w:r w:rsidRPr="00B35B2B">
        <w:t xml:space="preserve"> với A</w:t>
      </w:r>
      <w:r w:rsidR="00D07554" w:rsidRPr="00B35B2B">
        <w:rPr>
          <w:vertAlign w:val="subscript"/>
        </w:rPr>
        <w:t>X</w:t>
      </w:r>
      <w:r w:rsidRPr="00B35B2B">
        <w:t xml:space="preserve"> = 2A</w:t>
      </w:r>
      <w:r w:rsidRPr="00B35B2B">
        <w:rPr>
          <w:vertAlign w:val="subscript"/>
        </w:rPr>
        <w:t xml:space="preserve">Y </w:t>
      </w:r>
      <w:r w:rsidRPr="00B35B2B">
        <w:t>= 0,5A</w:t>
      </w:r>
      <w:r w:rsidRPr="00B35B2B">
        <w:rPr>
          <w:vertAlign w:val="subscript"/>
        </w:rPr>
        <w:t>Z</w:t>
      </w:r>
      <w:r w:rsidRPr="00B35B2B">
        <w:t xml:space="preserve">. Biết năng lượng liên kết của từng hạt nhân tương ứng là </w:t>
      </w:r>
      <w:r w:rsidR="00564144" w:rsidRPr="00B35B2B">
        <w:t>Δ</w:t>
      </w:r>
      <w:r w:rsidRPr="00B35B2B">
        <w:t>E</w:t>
      </w:r>
      <w:r w:rsidR="00D07554" w:rsidRPr="00B35B2B">
        <w:rPr>
          <w:vertAlign w:val="subscript"/>
        </w:rPr>
        <w:t>X</w:t>
      </w:r>
      <w:r w:rsidRPr="00B35B2B">
        <w:t xml:space="preserve">, </w:t>
      </w:r>
      <w:r w:rsidR="00564144" w:rsidRPr="00B35B2B">
        <w:t>Δ</w:t>
      </w:r>
      <w:r w:rsidRPr="00B35B2B">
        <w:t>E</w:t>
      </w:r>
      <w:r w:rsidRPr="00B35B2B">
        <w:rPr>
          <w:vertAlign w:val="subscript"/>
        </w:rPr>
        <w:t>Y</w:t>
      </w:r>
      <w:r w:rsidRPr="00B35B2B">
        <w:t xml:space="preserve">, </w:t>
      </w:r>
      <w:r w:rsidR="00564144" w:rsidRPr="00B35B2B">
        <w:t>Δ</w:t>
      </w:r>
      <w:r w:rsidRPr="00B35B2B">
        <w:t>E</w:t>
      </w:r>
      <w:r w:rsidRPr="00B35B2B">
        <w:rPr>
          <w:vertAlign w:val="subscript"/>
        </w:rPr>
        <w:t>Z</w:t>
      </w:r>
      <w:r w:rsidRPr="00B35B2B">
        <w:t xml:space="preserve"> với </w:t>
      </w:r>
      <w:r w:rsidR="00564144" w:rsidRPr="00B35B2B">
        <w:t>Δ</w:t>
      </w:r>
      <w:r w:rsidRPr="00B35B2B">
        <w:t>E</w:t>
      </w:r>
      <w:r w:rsidRPr="00B35B2B">
        <w:rPr>
          <w:vertAlign w:val="subscript"/>
        </w:rPr>
        <w:t>Z</w:t>
      </w:r>
      <w:r w:rsidRPr="00B35B2B">
        <w:t xml:space="preserve"> &lt; </w:t>
      </w:r>
      <w:r w:rsidR="00564144" w:rsidRPr="00B35B2B">
        <w:t>Δ</w:t>
      </w:r>
      <w:r w:rsidRPr="00B35B2B">
        <w:t>E</w:t>
      </w:r>
      <w:r w:rsidR="00D07554" w:rsidRPr="00B35B2B">
        <w:rPr>
          <w:vertAlign w:val="subscript"/>
        </w:rPr>
        <w:t>X</w:t>
      </w:r>
      <w:r w:rsidRPr="00B35B2B">
        <w:t xml:space="preserve"> &lt; </w:t>
      </w:r>
      <w:r w:rsidR="00564144" w:rsidRPr="00B35B2B">
        <w:t>Δ</w:t>
      </w:r>
      <w:r w:rsidRPr="00B35B2B">
        <w:t>E</w:t>
      </w:r>
      <w:r w:rsidRPr="00B35B2B">
        <w:rPr>
          <w:vertAlign w:val="subscript"/>
        </w:rPr>
        <w:t>Y</w:t>
      </w:r>
      <w:r w:rsidRPr="00B35B2B">
        <w:t>. Sắp xếp các hạt nhân này theo thứ tự tính bền vững giảm dần là</w:t>
      </w:r>
    </w:p>
    <w:p w:rsidR="008B0058" w:rsidRPr="00B35B2B" w:rsidRDefault="008B0058" w:rsidP="00B35B2B">
      <w:r w:rsidRPr="00B35B2B">
        <w:rPr>
          <w:b/>
          <w:bCs/>
        </w:rPr>
        <w:tab/>
        <w:t xml:space="preserve">A. </w:t>
      </w:r>
      <w:r w:rsidRPr="00B35B2B">
        <w:t>Y, X, Z</w:t>
      </w:r>
      <w:r w:rsidR="00B2650E" w:rsidRPr="00B35B2B">
        <w:tab/>
      </w:r>
      <w:r w:rsidRPr="00B35B2B">
        <w:rPr>
          <w:b/>
          <w:bCs/>
        </w:rPr>
        <w:t xml:space="preserve">B. </w:t>
      </w:r>
      <w:r w:rsidRPr="00B35B2B">
        <w:t>Y, Z, X</w:t>
      </w:r>
      <w:r w:rsidR="00B2650E" w:rsidRPr="00B35B2B">
        <w:tab/>
      </w:r>
      <w:r w:rsidRPr="00B35B2B">
        <w:rPr>
          <w:b/>
          <w:bCs/>
        </w:rPr>
        <w:t xml:space="preserve">C. </w:t>
      </w:r>
      <w:r w:rsidRPr="00B35B2B">
        <w:t>X, Y, Z</w:t>
      </w:r>
      <w:r w:rsidR="00B2650E" w:rsidRPr="00B35B2B">
        <w:tab/>
      </w:r>
      <w:r w:rsidRPr="00B35B2B">
        <w:rPr>
          <w:b/>
          <w:bCs/>
        </w:rPr>
        <w:t xml:space="preserve">D. </w:t>
      </w:r>
      <w:r w:rsidRPr="00B35B2B">
        <w:t>Z, X, Y</w:t>
      </w:r>
    </w:p>
    <w:p w:rsidR="00664355" w:rsidRPr="00B35B2B" w:rsidRDefault="008B0058" w:rsidP="00B35B2B">
      <w:r w:rsidRPr="00B35B2B">
        <w:rPr>
          <w:b/>
          <w:bCs/>
        </w:rPr>
        <w:t xml:space="preserve">Câu 52. </w:t>
      </w:r>
      <w:r w:rsidRPr="00B35B2B">
        <w:t xml:space="preserve">Cho khối lượng của proton, notron, 40 Ar; </w:t>
      </w:r>
      <w:r w:rsidR="00A17B8D" w:rsidRPr="00B35B2B">
        <w:rPr>
          <w:position w:val="-12"/>
          <w:sz w:val="25"/>
          <w:szCs w:val="25"/>
        </w:rPr>
        <w:object w:dxaOrig="380" w:dyaOrig="380">
          <v:shape id="_x0000_i1145" type="#_x0000_t75" style="width:18.75pt;height:18.75pt" o:ole="">
            <v:imagedata r:id="rId171" o:title=""/>
          </v:shape>
          <o:OLEObject Type="Embed" ProgID="Equation.3" ShapeID="_x0000_i1145" DrawAspect="Content" ObjectID="_1550260200" r:id="rId172"/>
        </w:object>
      </w:r>
      <w:r w:rsidRPr="00B35B2B">
        <w:t xml:space="preserve">lần lượt là: 1,0073 u ; 1,0087u; 39,9525 u; 6,0145 u </w:t>
      </w:r>
    </w:p>
    <w:p w:rsidR="008B0058" w:rsidRPr="00B35B2B" w:rsidRDefault="008B0058" w:rsidP="00B35B2B">
      <w:r w:rsidRPr="00B35B2B">
        <w:t>và 1u =</w:t>
      </w:r>
      <w:r w:rsidR="00A17B8D" w:rsidRPr="00B35B2B">
        <w:t xml:space="preserve"> </w:t>
      </w:r>
      <w:r w:rsidRPr="00B35B2B">
        <w:t>931,5 MeV/c</w:t>
      </w:r>
      <w:r w:rsidR="00341707" w:rsidRPr="00B35B2B">
        <w:rPr>
          <w:vertAlign w:val="superscript"/>
        </w:rPr>
        <w:t>2</w:t>
      </w:r>
      <w:r w:rsidRPr="00B35B2B">
        <w:t xml:space="preserve">. So với năng lượng liên kết riêng của hạt nhân </w:t>
      </w:r>
      <w:r w:rsidR="00A17B8D" w:rsidRPr="00B35B2B">
        <w:rPr>
          <w:position w:val="-12"/>
          <w:sz w:val="25"/>
          <w:szCs w:val="25"/>
        </w:rPr>
        <w:object w:dxaOrig="380" w:dyaOrig="380">
          <v:shape id="_x0000_i1146" type="#_x0000_t75" style="width:18.75pt;height:18.75pt" o:ole="">
            <v:imagedata r:id="rId173" o:title=""/>
          </v:shape>
          <o:OLEObject Type="Embed" ProgID="Equation.3" ShapeID="_x0000_i1146" DrawAspect="Content" ObjectID="_1550260201" r:id="rId174"/>
        </w:object>
      </w:r>
      <w:r w:rsidRPr="00B35B2B">
        <w:t xml:space="preserve">thì năng lượng liên kết riêng của hạt nhân </w:t>
      </w:r>
      <w:r w:rsidR="00A17B8D" w:rsidRPr="00B35B2B">
        <w:rPr>
          <w:position w:val="-12"/>
          <w:sz w:val="25"/>
          <w:szCs w:val="25"/>
        </w:rPr>
        <w:object w:dxaOrig="499" w:dyaOrig="380">
          <v:shape id="_x0000_i1147" type="#_x0000_t75" style="width:24.75pt;height:18.75pt" o:ole="">
            <v:imagedata r:id="rId175" o:title=""/>
          </v:shape>
          <o:OLEObject Type="Embed" ProgID="Equation.3" ShapeID="_x0000_i1147" DrawAspect="Content" ObjectID="_1550260202" r:id="rId176"/>
        </w:object>
      </w:r>
    </w:p>
    <w:p w:rsidR="008B0058" w:rsidRPr="00B35B2B" w:rsidRDefault="008B0058" w:rsidP="00B35B2B">
      <w:r w:rsidRPr="00B35B2B">
        <w:rPr>
          <w:b/>
          <w:bCs/>
        </w:rPr>
        <w:tab/>
        <w:t xml:space="preserve">A. </w:t>
      </w:r>
      <w:r w:rsidRPr="00B35B2B">
        <w:t>lớn hơn một lượng là 5,20 MeV.</w:t>
      </w:r>
      <w:r w:rsidR="00B2650E" w:rsidRPr="00B35B2B">
        <w:tab/>
      </w:r>
      <w:r w:rsidRPr="00B35B2B">
        <w:rPr>
          <w:b/>
          <w:bCs/>
        </w:rPr>
        <w:t xml:space="preserve">B. </w:t>
      </w:r>
      <w:r w:rsidRPr="00B35B2B">
        <w:t>lớn hơn một lượng là 3,42 MeV.</w:t>
      </w:r>
    </w:p>
    <w:p w:rsidR="008B0058" w:rsidRPr="00B35B2B" w:rsidRDefault="008B0058" w:rsidP="00B35B2B">
      <w:r w:rsidRPr="00B35B2B">
        <w:rPr>
          <w:b/>
          <w:bCs/>
        </w:rPr>
        <w:tab/>
        <w:t xml:space="preserve">C. </w:t>
      </w:r>
      <w:r w:rsidRPr="00B35B2B">
        <w:t>nhỏ hơn một lượng là 3,42 MeV.</w:t>
      </w:r>
      <w:r w:rsidR="00B2650E" w:rsidRPr="00B35B2B">
        <w:tab/>
      </w:r>
      <w:r w:rsidRPr="00B35B2B">
        <w:rPr>
          <w:b/>
          <w:bCs/>
        </w:rPr>
        <w:t xml:space="preserve">D. </w:t>
      </w:r>
      <w:r w:rsidRPr="00B35B2B">
        <w:t>nhỏ hơn một lượng là 5,20 MeV.</w:t>
      </w:r>
    </w:p>
    <w:p w:rsidR="008B0058" w:rsidRPr="00B35B2B" w:rsidRDefault="008B0058" w:rsidP="00B35B2B">
      <w:r w:rsidRPr="00B35B2B">
        <w:rPr>
          <w:b/>
          <w:bCs/>
        </w:rPr>
        <w:t xml:space="preserve">Câu 53. </w:t>
      </w:r>
      <w:r w:rsidRPr="00B35B2B">
        <w:t xml:space="preserve">Tìm phát biểu </w:t>
      </w:r>
      <w:r w:rsidRPr="00B35B2B">
        <w:rPr>
          <w:b/>
          <w:bCs/>
        </w:rPr>
        <w:t xml:space="preserve">sai </w:t>
      </w:r>
      <w:r w:rsidRPr="00B35B2B">
        <w:t>về độ hụt khối ?</w:t>
      </w:r>
    </w:p>
    <w:p w:rsidR="008B0058" w:rsidRPr="00B35B2B" w:rsidRDefault="008B0058" w:rsidP="00B35B2B">
      <w:r w:rsidRPr="00B35B2B">
        <w:rPr>
          <w:b/>
          <w:bCs/>
        </w:rPr>
        <w:tab/>
        <w:t xml:space="preserve">A. </w:t>
      </w:r>
      <w:r w:rsidRPr="00B35B2B">
        <w:t>Độ chênh lệch giữa khối lượng m của hạt nhân và tổng khối lượng m</w:t>
      </w:r>
      <w:r w:rsidR="00341707" w:rsidRPr="00B35B2B">
        <w:rPr>
          <w:vertAlign w:val="subscript"/>
        </w:rPr>
        <w:t>0</w:t>
      </w:r>
      <w:r w:rsidRPr="00B35B2B">
        <w:t xml:space="preserve"> của các nuclôn cấu tạo nên hạt nhân gọi là độ</w:t>
      </w:r>
      <w:r w:rsidR="00A17B8D" w:rsidRPr="00B35B2B">
        <w:t xml:space="preserve"> </w:t>
      </w:r>
      <w:r w:rsidRPr="00B35B2B">
        <w:t>hụt khối.</w:t>
      </w:r>
    </w:p>
    <w:p w:rsidR="008B0058" w:rsidRPr="00B35B2B" w:rsidRDefault="008B0058" w:rsidP="00B35B2B">
      <w:r w:rsidRPr="00B35B2B">
        <w:rPr>
          <w:b/>
          <w:bCs/>
        </w:rPr>
        <w:tab/>
        <w:t xml:space="preserve">B. </w:t>
      </w:r>
      <w:r w:rsidRPr="00B35B2B">
        <w:t>Khối lượng của một hạt nhân luôn nhỏ hơn tổng khối lượng của các nuclôn cấu tạo thành hạt nhân đó.</w:t>
      </w:r>
    </w:p>
    <w:p w:rsidR="008B0058" w:rsidRPr="00B35B2B" w:rsidRDefault="008B0058" w:rsidP="00B35B2B">
      <w:r w:rsidRPr="00B35B2B">
        <w:rPr>
          <w:b/>
          <w:bCs/>
        </w:rPr>
        <w:tab/>
        <w:t xml:space="preserve">C. </w:t>
      </w:r>
      <w:r w:rsidRPr="00B35B2B">
        <w:t>Độ hụt khối của một hạt nhân luôn khác không.</w:t>
      </w:r>
    </w:p>
    <w:p w:rsidR="008B0058" w:rsidRPr="00B35B2B" w:rsidRDefault="008B0058" w:rsidP="00B35B2B">
      <w:r w:rsidRPr="00B35B2B">
        <w:rPr>
          <w:b/>
          <w:bCs/>
        </w:rPr>
        <w:tab/>
        <w:t xml:space="preserve">D. </w:t>
      </w:r>
      <w:r w:rsidRPr="00B35B2B">
        <w:t>Khối lượng của một hạt nhân luôn lớn hơn tổng khối lượng của các nuclôn cấu tạo thành hạt nhân đó.</w:t>
      </w:r>
    </w:p>
    <w:p w:rsidR="008B0058" w:rsidRPr="00B35B2B" w:rsidRDefault="008B0058" w:rsidP="00B35B2B">
      <w:r w:rsidRPr="00B35B2B">
        <w:rPr>
          <w:b/>
          <w:bCs/>
        </w:rPr>
        <w:t xml:space="preserve">Câu 54. </w:t>
      </w:r>
      <w:r w:rsidRPr="00B35B2B">
        <w:t xml:space="preserve">Chọn câu </w:t>
      </w:r>
      <w:r w:rsidRPr="00B35B2B">
        <w:rPr>
          <w:b/>
          <w:bCs/>
        </w:rPr>
        <w:t>sai ?</w:t>
      </w:r>
    </w:p>
    <w:p w:rsidR="008B0058" w:rsidRPr="00B35B2B" w:rsidRDefault="008B0058" w:rsidP="00B35B2B">
      <w:r w:rsidRPr="00B35B2B">
        <w:rPr>
          <w:b/>
          <w:bCs/>
        </w:rPr>
        <w:tab/>
        <w:t xml:space="preserve">A. </w:t>
      </w:r>
      <w:r w:rsidRPr="00B35B2B">
        <w:t>Các hạt nhân có số khối trung bình là bền vững nhất.</w:t>
      </w:r>
    </w:p>
    <w:p w:rsidR="008B0058" w:rsidRPr="00B35B2B" w:rsidRDefault="008B0058" w:rsidP="00B35B2B">
      <w:r w:rsidRPr="00B35B2B">
        <w:rPr>
          <w:b/>
          <w:bCs/>
        </w:rPr>
        <w:tab/>
        <w:t xml:space="preserve">B. </w:t>
      </w:r>
      <w:r w:rsidRPr="00B35B2B">
        <w:t>Các nguyên tố đứng đầu bảng tuần hoàn như H, He kém bền vững hơn các nguyên tố ở giữa bảng tuần hoàn.</w:t>
      </w:r>
    </w:p>
    <w:p w:rsidR="008B0058" w:rsidRPr="00B35B2B" w:rsidRDefault="008B0058" w:rsidP="00B35B2B">
      <w:r w:rsidRPr="00B35B2B">
        <w:rPr>
          <w:b/>
          <w:bCs/>
        </w:rPr>
        <w:tab/>
        <w:t xml:space="preserve">C. </w:t>
      </w:r>
      <w:r w:rsidRPr="00B35B2B">
        <w:t>Hạt nhân có năng lượng liên kết càng lớn thì càng bền vững.</w:t>
      </w:r>
    </w:p>
    <w:p w:rsidR="008B0058" w:rsidRPr="00B35B2B" w:rsidRDefault="008B0058" w:rsidP="00B35B2B">
      <w:r w:rsidRPr="00B35B2B">
        <w:rPr>
          <w:b/>
          <w:bCs/>
        </w:rPr>
        <w:tab/>
        <w:t xml:space="preserve">D. </w:t>
      </w:r>
      <w:r w:rsidRPr="00B35B2B">
        <w:t>Hạt nhân có năng lượng liên kết riêng càng lớn thì càng bền vững.</w:t>
      </w:r>
    </w:p>
    <w:p w:rsidR="008B0058" w:rsidRPr="00B35B2B" w:rsidRDefault="008B0058" w:rsidP="00B35B2B">
      <w:r w:rsidRPr="00B35B2B">
        <w:rPr>
          <w:b/>
          <w:bCs/>
        </w:rPr>
        <w:t xml:space="preserve">Câu 55. </w:t>
      </w:r>
      <w:r w:rsidRPr="00B35B2B">
        <w:t>Giả sử hai hạt nhân X và Y có độ hụt khối bằng nhau và số nuclôn của hạt nhân X lớn hơn số nuclôn của hạt nhân Y thì</w:t>
      </w:r>
    </w:p>
    <w:p w:rsidR="008B0058" w:rsidRPr="00B35B2B" w:rsidRDefault="008B0058" w:rsidP="00B35B2B">
      <w:r w:rsidRPr="00B35B2B">
        <w:rPr>
          <w:b/>
          <w:bCs/>
        </w:rPr>
        <w:tab/>
        <w:t xml:space="preserve">A. </w:t>
      </w:r>
      <w:r w:rsidRPr="00B35B2B">
        <w:t>hạt nhân Y bền vững hơn hạt nhân X.</w:t>
      </w:r>
    </w:p>
    <w:p w:rsidR="008B0058" w:rsidRPr="00B35B2B" w:rsidRDefault="008B0058" w:rsidP="00B35B2B">
      <w:r w:rsidRPr="00B35B2B">
        <w:rPr>
          <w:b/>
          <w:bCs/>
        </w:rPr>
        <w:tab/>
        <w:t xml:space="preserve">B. </w:t>
      </w:r>
      <w:r w:rsidRPr="00B35B2B">
        <w:t>hạt nhân X bền vững hơn hạt nhân Y.</w:t>
      </w:r>
    </w:p>
    <w:p w:rsidR="008B0058" w:rsidRPr="00B35B2B" w:rsidRDefault="008B0058" w:rsidP="00B35B2B">
      <w:r w:rsidRPr="00B35B2B">
        <w:rPr>
          <w:b/>
          <w:bCs/>
        </w:rPr>
        <w:tab/>
        <w:t xml:space="preserve">C. </w:t>
      </w:r>
      <w:r w:rsidRPr="00B35B2B">
        <w:t>năng lượng liên kết riêng của hai hạt nhân bằng nhau.</w:t>
      </w:r>
    </w:p>
    <w:p w:rsidR="00B35B2B" w:rsidRPr="00B35B2B" w:rsidRDefault="008B0058" w:rsidP="00B35B2B">
      <w:r w:rsidRPr="00B35B2B">
        <w:rPr>
          <w:b/>
          <w:bCs/>
        </w:rPr>
        <w:tab/>
        <w:t xml:space="preserve">D. </w:t>
      </w:r>
      <w:r w:rsidRPr="00B35B2B">
        <w:t>năng lượng liên kết của hạt nhân X lớn hơn năng lượng liên kết của hạt nhân Y</w:t>
      </w:r>
    </w:p>
    <w:p w:rsidR="00B35B2B" w:rsidRDefault="00B35B2B" w:rsidP="00B35B2B"/>
    <w:p w:rsidR="008B0058" w:rsidRPr="00B35B2B" w:rsidRDefault="008B0058" w:rsidP="00B35B2B">
      <w:pPr>
        <w:jc w:val="center"/>
        <w:rPr>
          <w:b/>
          <w:u w:val="single"/>
        </w:rPr>
      </w:pPr>
      <w:r w:rsidRPr="00B35B2B">
        <w:rPr>
          <w:b/>
          <w:u w:val="single"/>
        </w:rPr>
        <w:t>ĐÁP ÁN</w:t>
      </w:r>
    </w:p>
    <w:p w:rsidR="00B35B2B" w:rsidRPr="00841036" w:rsidRDefault="00B35B2B" w:rsidP="00B35B2B">
      <w:pPr>
        <w:rPr>
          <w:color w:val="000000"/>
        </w:rPr>
      </w:pPr>
    </w:p>
    <w:tbl>
      <w:tblPr>
        <w:tblW w:w="911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93"/>
        <w:gridCol w:w="850"/>
        <w:gridCol w:w="992"/>
        <w:gridCol w:w="851"/>
        <w:gridCol w:w="992"/>
        <w:gridCol w:w="870"/>
        <w:gridCol w:w="850"/>
        <w:gridCol w:w="993"/>
        <w:gridCol w:w="850"/>
        <w:gridCol w:w="870"/>
      </w:tblGrid>
      <w:tr w:rsidR="000D6C76" w:rsidRPr="007F0F33" w:rsidTr="007F0F33">
        <w:trPr>
          <w:jc w:val="center"/>
        </w:trPr>
        <w:tc>
          <w:tcPr>
            <w:tcW w:w="993" w:type="dxa"/>
            <w:shd w:val="clear" w:color="auto" w:fill="auto"/>
          </w:tcPr>
          <w:p w:rsidR="00A17B8D" w:rsidRPr="007F0F33" w:rsidRDefault="00A17B8D" w:rsidP="00B35B2B">
            <w:pPr>
              <w:rPr>
                <w:b/>
                <w:color w:val="000000"/>
              </w:rPr>
            </w:pPr>
            <w:r w:rsidRPr="007F0F33">
              <w:rPr>
                <w:b/>
                <w:color w:val="000000"/>
              </w:rPr>
              <w:t>01. C</w:t>
            </w:r>
          </w:p>
        </w:tc>
        <w:tc>
          <w:tcPr>
            <w:tcW w:w="850" w:type="dxa"/>
            <w:shd w:val="clear" w:color="auto" w:fill="auto"/>
          </w:tcPr>
          <w:p w:rsidR="00A17B8D" w:rsidRPr="007F0F33" w:rsidRDefault="00A17B8D" w:rsidP="00B35B2B">
            <w:pPr>
              <w:rPr>
                <w:b/>
                <w:color w:val="000000"/>
              </w:rPr>
            </w:pPr>
            <w:r w:rsidRPr="007F0F33">
              <w:rPr>
                <w:b/>
                <w:color w:val="000000"/>
              </w:rPr>
              <w:t>02. C</w:t>
            </w:r>
          </w:p>
        </w:tc>
        <w:tc>
          <w:tcPr>
            <w:tcW w:w="992" w:type="dxa"/>
            <w:shd w:val="clear" w:color="auto" w:fill="auto"/>
          </w:tcPr>
          <w:p w:rsidR="00A17B8D" w:rsidRPr="007F0F33" w:rsidRDefault="00A17B8D" w:rsidP="00B35B2B">
            <w:pPr>
              <w:rPr>
                <w:b/>
                <w:color w:val="000000"/>
              </w:rPr>
            </w:pPr>
            <w:r w:rsidRPr="007F0F33">
              <w:rPr>
                <w:b/>
                <w:color w:val="000000"/>
              </w:rPr>
              <w:t>03. C</w:t>
            </w:r>
          </w:p>
        </w:tc>
        <w:tc>
          <w:tcPr>
            <w:tcW w:w="851" w:type="dxa"/>
            <w:shd w:val="clear" w:color="auto" w:fill="auto"/>
          </w:tcPr>
          <w:p w:rsidR="00A17B8D" w:rsidRPr="007F0F33" w:rsidRDefault="00A17B8D" w:rsidP="00B35B2B">
            <w:pPr>
              <w:rPr>
                <w:b/>
                <w:color w:val="000000"/>
              </w:rPr>
            </w:pPr>
            <w:r w:rsidRPr="007F0F33">
              <w:rPr>
                <w:b/>
                <w:color w:val="000000"/>
              </w:rPr>
              <w:t>04. D</w:t>
            </w:r>
          </w:p>
        </w:tc>
        <w:tc>
          <w:tcPr>
            <w:tcW w:w="992" w:type="dxa"/>
            <w:shd w:val="clear" w:color="auto" w:fill="auto"/>
          </w:tcPr>
          <w:p w:rsidR="00A17B8D" w:rsidRPr="007F0F33" w:rsidRDefault="00A17B8D" w:rsidP="00B35B2B">
            <w:pPr>
              <w:rPr>
                <w:b/>
                <w:color w:val="000000"/>
              </w:rPr>
            </w:pPr>
            <w:r w:rsidRPr="007F0F33">
              <w:rPr>
                <w:b/>
                <w:color w:val="000000"/>
              </w:rPr>
              <w:t>05. C</w:t>
            </w:r>
          </w:p>
        </w:tc>
        <w:tc>
          <w:tcPr>
            <w:tcW w:w="870" w:type="dxa"/>
            <w:shd w:val="clear" w:color="auto" w:fill="auto"/>
          </w:tcPr>
          <w:p w:rsidR="00A17B8D" w:rsidRPr="007F0F33" w:rsidRDefault="00A17B8D" w:rsidP="00B35B2B">
            <w:pPr>
              <w:rPr>
                <w:b/>
                <w:color w:val="000000"/>
              </w:rPr>
            </w:pPr>
            <w:r w:rsidRPr="007F0F33">
              <w:rPr>
                <w:b/>
                <w:color w:val="000000"/>
              </w:rPr>
              <w:t>06. D</w:t>
            </w:r>
          </w:p>
        </w:tc>
        <w:tc>
          <w:tcPr>
            <w:tcW w:w="850" w:type="dxa"/>
            <w:shd w:val="clear" w:color="auto" w:fill="auto"/>
          </w:tcPr>
          <w:p w:rsidR="00A17B8D" w:rsidRPr="007F0F33" w:rsidRDefault="00A17B8D" w:rsidP="00B35B2B">
            <w:pPr>
              <w:rPr>
                <w:b/>
                <w:color w:val="000000"/>
              </w:rPr>
            </w:pPr>
            <w:r w:rsidRPr="007F0F33">
              <w:rPr>
                <w:b/>
                <w:color w:val="000000"/>
              </w:rPr>
              <w:t>07. B</w:t>
            </w:r>
          </w:p>
        </w:tc>
        <w:tc>
          <w:tcPr>
            <w:tcW w:w="993" w:type="dxa"/>
            <w:shd w:val="clear" w:color="auto" w:fill="auto"/>
          </w:tcPr>
          <w:p w:rsidR="00A17B8D" w:rsidRPr="007F0F33" w:rsidRDefault="00A17B8D" w:rsidP="00B35B2B">
            <w:pPr>
              <w:rPr>
                <w:b/>
                <w:color w:val="000000"/>
              </w:rPr>
            </w:pPr>
            <w:r w:rsidRPr="007F0F33">
              <w:rPr>
                <w:b/>
                <w:color w:val="000000"/>
              </w:rPr>
              <w:t>08. D</w:t>
            </w:r>
          </w:p>
        </w:tc>
        <w:tc>
          <w:tcPr>
            <w:tcW w:w="850" w:type="dxa"/>
            <w:shd w:val="clear" w:color="auto" w:fill="auto"/>
          </w:tcPr>
          <w:p w:rsidR="00A17B8D" w:rsidRPr="007F0F33" w:rsidRDefault="00A17B8D" w:rsidP="00B35B2B">
            <w:pPr>
              <w:rPr>
                <w:b/>
                <w:color w:val="000000"/>
              </w:rPr>
            </w:pPr>
            <w:r w:rsidRPr="007F0F33">
              <w:rPr>
                <w:b/>
                <w:color w:val="000000"/>
              </w:rPr>
              <w:t>09. D</w:t>
            </w:r>
          </w:p>
        </w:tc>
        <w:tc>
          <w:tcPr>
            <w:tcW w:w="870" w:type="dxa"/>
            <w:shd w:val="clear" w:color="auto" w:fill="auto"/>
          </w:tcPr>
          <w:p w:rsidR="00A17B8D" w:rsidRPr="007F0F33" w:rsidRDefault="00A17B8D" w:rsidP="00B35B2B">
            <w:pPr>
              <w:rPr>
                <w:b/>
                <w:color w:val="000000"/>
              </w:rPr>
            </w:pPr>
            <w:r w:rsidRPr="007F0F33">
              <w:rPr>
                <w:b/>
                <w:color w:val="000000"/>
              </w:rPr>
              <w:t>10. A</w:t>
            </w:r>
          </w:p>
        </w:tc>
      </w:tr>
      <w:tr w:rsidR="000D6C76" w:rsidRPr="007F0F33" w:rsidTr="007F0F33">
        <w:trPr>
          <w:jc w:val="center"/>
        </w:trPr>
        <w:tc>
          <w:tcPr>
            <w:tcW w:w="993" w:type="dxa"/>
            <w:shd w:val="clear" w:color="auto" w:fill="auto"/>
          </w:tcPr>
          <w:p w:rsidR="00A17B8D" w:rsidRPr="007F0F33" w:rsidRDefault="00A17B8D" w:rsidP="00B35B2B">
            <w:pPr>
              <w:rPr>
                <w:b/>
                <w:color w:val="000000"/>
              </w:rPr>
            </w:pPr>
            <w:r w:rsidRPr="007F0F33">
              <w:rPr>
                <w:b/>
                <w:color w:val="000000"/>
              </w:rPr>
              <w:t>11. D</w:t>
            </w:r>
          </w:p>
        </w:tc>
        <w:tc>
          <w:tcPr>
            <w:tcW w:w="850" w:type="dxa"/>
            <w:shd w:val="clear" w:color="auto" w:fill="auto"/>
          </w:tcPr>
          <w:p w:rsidR="00A17B8D" w:rsidRPr="007F0F33" w:rsidRDefault="00A17B8D" w:rsidP="00B35B2B">
            <w:pPr>
              <w:rPr>
                <w:b/>
                <w:color w:val="000000"/>
              </w:rPr>
            </w:pPr>
            <w:r w:rsidRPr="007F0F33">
              <w:rPr>
                <w:b/>
                <w:color w:val="000000"/>
              </w:rPr>
              <w:t>12. B</w:t>
            </w:r>
          </w:p>
        </w:tc>
        <w:tc>
          <w:tcPr>
            <w:tcW w:w="992" w:type="dxa"/>
            <w:shd w:val="clear" w:color="auto" w:fill="auto"/>
          </w:tcPr>
          <w:p w:rsidR="00A17B8D" w:rsidRPr="007F0F33" w:rsidRDefault="00A17B8D" w:rsidP="00B35B2B">
            <w:pPr>
              <w:rPr>
                <w:b/>
                <w:color w:val="000000"/>
              </w:rPr>
            </w:pPr>
            <w:r w:rsidRPr="007F0F33">
              <w:rPr>
                <w:b/>
                <w:color w:val="000000"/>
              </w:rPr>
              <w:t>13. B</w:t>
            </w:r>
          </w:p>
        </w:tc>
        <w:tc>
          <w:tcPr>
            <w:tcW w:w="851" w:type="dxa"/>
            <w:shd w:val="clear" w:color="auto" w:fill="auto"/>
          </w:tcPr>
          <w:p w:rsidR="00A17B8D" w:rsidRPr="007F0F33" w:rsidRDefault="00A17B8D" w:rsidP="00B35B2B">
            <w:pPr>
              <w:rPr>
                <w:b/>
                <w:color w:val="000000"/>
              </w:rPr>
            </w:pPr>
            <w:r w:rsidRPr="007F0F33">
              <w:rPr>
                <w:b/>
                <w:color w:val="000000"/>
              </w:rPr>
              <w:t>14. D</w:t>
            </w:r>
          </w:p>
        </w:tc>
        <w:tc>
          <w:tcPr>
            <w:tcW w:w="992" w:type="dxa"/>
            <w:shd w:val="clear" w:color="auto" w:fill="auto"/>
          </w:tcPr>
          <w:p w:rsidR="00A17B8D" w:rsidRPr="007F0F33" w:rsidRDefault="00A17B8D" w:rsidP="00B35B2B">
            <w:pPr>
              <w:rPr>
                <w:b/>
                <w:color w:val="000000"/>
              </w:rPr>
            </w:pPr>
            <w:r w:rsidRPr="007F0F33">
              <w:rPr>
                <w:b/>
                <w:color w:val="000000"/>
              </w:rPr>
              <w:t>15. C</w:t>
            </w:r>
          </w:p>
        </w:tc>
        <w:tc>
          <w:tcPr>
            <w:tcW w:w="870" w:type="dxa"/>
            <w:shd w:val="clear" w:color="auto" w:fill="auto"/>
          </w:tcPr>
          <w:p w:rsidR="00A17B8D" w:rsidRPr="007F0F33" w:rsidRDefault="00A17B8D" w:rsidP="00B35B2B">
            <w:pPr>
              <w:rPr>
                <w:b/>
                <w:color w:val="000000"/>
              </w:rPr>
            </w:pPr>
            <w:r w:rsidRPr="007F0F33">
              <w:rPr>
                <w:b/>
                <w:color w:val="000000"/>
              </w:rPr>
              <w:t>16. C</w:t>
            </w:r>
          </w:p>
        </w:tc>
        <w:tc>
          <w:tcPr>
            <w:tcW w:w="850" w:type="dxa"/>
            <w:shd w:val="clear" w:color="auto" w:fill="auto"/>
          </w:tcPr>
          <w:p w:rsidR="00A17B8D" w:rsidRPr="007F0F33" w:rsidRDefault="00A17B8D" w:rsidP="00B35B2B">
            <w:pPr>
              <w:rPr>
                <w:b/>
                <w:color w:val="000000"/>
              </w:rPr>
            </w:pPr>
            <w:r w:rsidRPr="007F0F33">
              <w:rPr>
                <w:b/>
                <w:color w:val="000000"/>
              </w:rPr>
              <w:t>17. A</w:t>
            </w:r>
          </w:p>
        </w:tc>
        <w:tc>
          <w:tcPr>
            <w:tcW w:w="993" w:type="dxa"/>
            <w:shd w:val="clear" w:color="auto" w:fill="auto"/>
          </w:tcPr>
          <w:p w:rsidR="00A17B8D" w:rsidRPr="007F0F33" w:rsidRDefault="00A17B8D" w:rsidP="00B35B2B">
            <w:pPr>
              <w:rPr>
                <w:b/>
                <w:color w:val="000000"/>
              </w:rPr>
            </w:pPr>
            <w:r w:rsidRPr="007F0F33">
              <w:rPr>
                <w:b/>
                <w:color w:val="000000"/>
              </w:rPr>
              <w:t>18. C</w:t>
            </w:r>
          </w:p>
        </w:tc>
        <w:tc>
          <w:tcPr>
            <w:tcW w:w="850" w:type="dxa"/>
            <w:shd w:val="clear" w:color="auto" w:fill="auto"/>
          </w:tcPr>
          <w:p w:rsidR="00A17B8D" w:rsidRPr="007F0F33" w:rsidRDefault="00A17B8D" w:rsidP="00B35B2B">
            <w:pPr>
              <w:rPr>
                <w:b/>
                <w:color w:val="000000"/>
              </w:rPr>
            </w:pPr>
            <w:r w:rsidRPr="007F0F33">
              <w:rPr>
                <w:b/>
                <w:color w:val="000000"/>
              </w:rPr>
              <w:t>19. C</w:t>
            </w:r>
          </w:p>
        </w:tc>
        <w:tc>
          <w:tcPr>
            <w:tcW w:w="870" w:type="dxa"/>
            <w:shd w:val="clear" w:color="auto" w:fill="auto"/>
          </w:tcPr>
          <w:p w:rsidR="00A17B8D" w:rsidRPr="007F0F33" w:rsidRDefault="00A17B8D" w:rsidP="00B35B2B">
            <w:pPr>
              <w:rPr>
                <w:b/>
                <w:color w:val="000000"/>
              </w:rPr>
            </w:pPr>
            <w:r w:rsidRPr="007F0F33">
              <w:rPr>
                <w:b/>
                <w:color w:val="000000"/>
              </w:rPr>
              <w:t>20. A</w:t>
            </w:r>
          </w:p>
        </w:tc>
      </w:tr>
      <w:tr w:rsidR="000D6C76" w:rsidRPr="007F0F33" w:rsidTr="007F0F33">
        <w:trPr>
          <w:jc w:val="center"/>
        </w:trPr>
        <w:tc>
          <w:tcPr>
            <w:tcW w:w="993" w:type="dxa"/>
            <w:shd w:val="clear" w:color="auto" w:fill="auto"/>
          </w:tcPr>
          <w:p w:rsidR="00A17B8D" w:rsidRPr="007F0F33" w:rsidRDefault="00A17B8D" w:rsidP="00B35B2B">
            <w:pPr>
              <w:rPr>
                <w:b/>
                <w:color w:val="000000"/>
              </w:rPr>
            </w:pPr>
            <w:r w:rsidRPr="007F0F33">
              <w:rPr>
                <w:b/>
                <w:color w:val="000000"/>
              </w:rPr>
              <w:t>21. C</w:t>
            </w:r>
          </w:p>
        </w:tc>
        <w:tc>
          <w:tcPr>
            <w:tcW w:w="850" w:type="dxa"/>
            <w:shd w:val="clear" w:color="auto" w:fill="auto"/>
          </w:tcPr>
          <w:p w:rsidR="00A17B8D" w:rsidRPr="007F0F33" w:rsidRDefault="00A17B8D" w:rsidP="00B35B2B">
            <w:pPr>
              <w:rPr>
                <w:b/>
                <w:color w:val="000000"/>
              </w:rPr>
            </w:pPr>
            <w:r w:rsidRPr="007F0F33">
              <w:rPr>
                <w:b/>
                <w:color w:val="000000"/>
              </w:rPr>
              <w:t>22. B</w:t>
            </w:r>
          </w:p>
        </w:tc>
        <w:tc>
          <w:tcPr>
            <w:tcW w:w="992" w:type="dxa"/>
            <w:shd w:val="clear" w:color="auto" w:fill="auto"/>
          </w:tcPr>
          <w:p w:rsidR="00A17B8D" w:rsidRPr="007F0F33" w:rsidRDefault="00A17B8D" w:rsidP="00B35B2B">
            <w:pPr>
              <w:rPr>
                <w:b/>
                <w:color w:val="000000"/>
              </w:rPr>
            </w:pPr>
            <w:r w:rsidRPr="007F0F33">
              <w:rPr>
                <w:b/>
                <w:color w:val="000000"/>
              </w:rPr>
              <w:t>23. B</w:t>
            </w:r>
          </w:p>
        </w:tc>
        <w:tc>
          <w:tcPr>
            <w:tcW w:w="851" w:type="dxa"/>
            <w:shd w:val="clear" w:color="auto" w:fill="auto"/>
          </w:tcPr>
          <w:p w:rsidR="00A17B8D" w:rsidRPr="007F0F33" w:rsidRDefault="00A17B8D" w:rsidP="00B35B2B">
            <w:pPr>
              <w:rPr>
                <w:b/>
                <w:color w:val="000000"/>
              </w:rPr>
            </w:pPr>
            <w:r w:rsidRPr="007F0F33">
              <w:rPr>
                <w:b/>
                <w:color w:val="000000"/>
              </w:rPr>
              <w:t>24. C</w:t>
            </w:r>
          </w:p>
        </w:tc>
        <w:tc>
          <w:tcPr>
            <w:tcW w:w="992" w:type="dxa"/>
            <w:shd w:val="clear" w:color="auto" w:fill="auto"/>
          </w:tcPr>
          <w:p w:rsidR="00A17B8D" w:rsidRPr="007F0F33" w:rsidRDefault="00A17B8D" w:rsidP="00B35B2B">
            <w:pPr>
              <w:rPr>
                <w:b/>
                <w:color w:val="000000"/>
              </w:rPr>
            </w:pPr>
            <w:r w:rsidRPr="007F0F33">
              <w:rPr>
                <w:b/>
                <w:color w:val="000000"/>
              </w:rPr>
              <w:t>25. C</w:t>
            </w:r>
          </w:p>
        </w:tc>
        <w:tc>
          <w:tcPr>
            <w:tcW w:w="870" w:type="dxa"/>
            <w:shd w:val="clear" w:color="auto" w:fill="auto"/>
          </w:tcPr>
          <w:p w:rsidR="00A17B8D" w:rsidRPr="007F0F33" w:rsidRDefault="00A17B8D" w:rsidP="00B35B2B">
            <w:pPr>
              <w:rPr>
                <w:b/>
                <w:color w:val="000000"/>
              </w:rPr>
            </w:pPr>
            <w:r w:rsidRPr="007F0F33">
              <w:rPr>
                <w:b/>
                <w:color w:val="000000"/>
              </w:rPr>
              <w:t>26. A</w:t>
            </w:r>
          </w:p>
        </w:tc>
        <w:tc>
          <w:tcPr>
            <w:tcW w:w="850" w:type="dxa"/>
            <w:shd w:val="clear" w:color="auto" w:fill="auto"/>
          </w:tcPr>
          <w:p w:rsidR="00A17B8D" w:rsidRPr="007F0F33" w:rsidRDefault="00A17B8D" w:rsidP="00B35B2B">
            <w:pPr>
              <w:rPr>
                <w:b/>
                <w:color w:val="000000"/>
              </w:rPr>
            </w:pPr>
            <w:r w:rsidRPr="007F0F33">
              <w:rPr>
                <w:b/>
                <w:color w:val="000000"/>
              </w:rPr>
              <w:t>27. C</w:t>
            </w:r>
          </w:p>
        </w:tc>
        <w:tc>
          <w:tcPr>
            <w:tcW w:w="993" w:type="dxa"/>
            <w:shd w:val="clear" w:color="auto" w:fill="auto"/>
          </w:tcPr>
          <w:p w:rsidR="00A17B8D" w:rsidRPr="007F0F33" w:rsidRDefault="00A17B8D" w:rsidP="00B35B2B">
            <w:pPr>
              <w:rPr>
                <w:b/>
                <w:color w:val="000000"/>
              </w:rPr>
            </w:pPr>
            <w:r w:rsidRPr="007F0F33">
              <w:rPr>
                <w:b/>
                <w:color w:val="000000"/>
              </w:rPr>
              <w:t>28. D</w:t>
            </w:r>
          </w:p>
        </w:tc>
        <w:tc>
          <w:tcPr>
            <w:tcW w:w="850" w:type="dxa"/>
            <w:shd w:val="clear" w:color="auto" w:fill="auto"/>
          </w:tcPr>
          <w:p w:rsidR="00A17B8D" w:rsidRPr="007F0F33" w:rsidRDefault="00A17B8D" w:rsidP="00B35B2B">
            <w:pPr>
              <w:rPr>
                <w:b/>
                <w:color w:val="000000"/>
              </w:rPr>
            </w:pPr>
            <w:r w:rsidRPr="007F0F33">
              <w:rPr>
                <w:b/>
                <w:color w:val="000000"/>
              </w:rPr>
              <w:t>29. C</w:t>
            </w:r>
          </w:p>
        </w:tc>
        <w:tc>
          <w:tcPr>
            <w:tcW w:w="870" w:type="dxa"/>
            <w:shd w:val="clear" w:color="auto" w:fill="auto"/>
          </w:tcPr>
          <w:p w:rsidR="00A17B8D" w:rsidRPr="007F0F33" w:rsidRDefault="00A17B8D" w:rsidP="00B35B2B">
            <w:pPr>
              <w:rPr>
                <w:b/>
                <w:color w:val="000000"/>
              </w:rPr>
            </w:pPr>
            <w:r w:rsidRPr="007F0F33">
              <w:rPr>
                <w:b/>
                <w:color w:val="000000"/>
              </w:rPr>
              <w:t>30. A</w:t>
            </w:r>
          </w:p>
        </w:tc>
      </w:tr>
      <w:tr w:rsidR="000D6C76" w:rsidRPr="007F0F33" w:rsidTr="007F0F33">
        <w:trPr>
          <w:jc w:val="center"/>
        </w:trPr>
        <w:tc>
          <w:tcPr>
            <w:tcW w:w="993" w:type="dxa"/>
            <w:shd w:val="clear" w:color="auto" w:fill="auto"/>
          </w:tcPr>
          <w:p w:rsidR="00A17B8D" w:rsidRPr="007F0F33" w:rsidRDefault="00A17B8D" w:rsidP="00B35B2B">
            <w:pPr>
              <w:rPr>
                <w:b/>
                <w:color w:val="000000"/>
              </w:rPr>
            </w:pPr>
            <w:r w:rsidRPr="007F0F33">
              <w:rPr>
                <w:b/>
                <w:color w:val="000000"/>
              </w:rPr>
              <w:t>31. C</w:t>
            </w:r>
          </w:p>
        </w:tc>
        <w:tc>
          <w:tcPr>
            <w:tcW w:w="850" w:type="dxa"/>
            <w:shd w:val="clear" w:color="auto" w:fill="auto"/>
          </w:tcPr>
          <w:p w:rsidR="00A17B8D" w:rsidRPr="007F0F33" w:rsidRDefault="00A17B8D" w:rsidP="00B35B2B">
            <w:pPr>
              <w:rPr>
                <w:b/>
                <w:color w:val="000000"/>
              </w:rPr>
            </w:pPr>
            <w:r w:rsidRPr="007F0F33">
              <w:rPr>
                <w:b/>
                <w:color w:val="000000"/>
              </w:rPr>
              <w:t>32. C</w:t>
            </w:r>
          </w:p>
        </w:tc>
        <w:tc>
          <w:tcPr>
            <w:tcW w:w="992" w:type="dxa"/>
            <w:shd w:val="clear" w:color="auto" w:fill="auto"/>
          </w:tcPr>
          <w:p w:rsidR="00A17B8D" w:rsidRPr="007F0F33" w:rsidRDefault="00A17B8D" w:rsidP="00B35B2B">
            <w:pPr>
              <w:rPr>
                <w:b/>
                <w:color w:val="000000"/>
              </w:rPr>
            </w:pPr>
            <w:r w:rsidRPr="007F0F33">
              <w:rPr>
                <w:b/>
                <w:color w:val="000000"/>
              </w:rPr>
              <w:t>33. B</w:t>
            </w:r>
          </w:p>
        </w:tc>
        <w:tc>
          <w:tcPr>
            <w:tcW w:w="851" w:type="dxa"/>
            <w:shd w:val="clear" w:color="auto" w:fill="auto"/>
          </w:tcPr>
          <w:p w:rsidR="00A17B8D" w:rsidRPr="007F0F33" w:rsidRDefault="00A17B8D" w:rsidP="00B35B2B">
            <w:pPr>
              <w:rPr>
                <w:b/>
                <w:color w:val="000000"/>
              </w:rPr>
            </w:pPr>
            <w:r w:rsidRPr="007F0F33">
              <w:rPr>
                <w:b/>
                <w:color w:val="000000"/>
              </w:rPr>
              <w:t>34. C</w:t>
            </w:r>
          </w:p>
        </w:tc>
        <w:tc>
          <w:tcPr>
            <w:tcW w:w="992" w:type="dxa"/>
            <w:shd w:val="clear" w:color="auto" w:fill="auto"/>
          </w:tcPr>
          <w:p w:rsidR="00A17B8D" w:rsidRPr="007F0F33" w:rsidRDefault="00A17B8D" w:rsidP="00B35B2B">
            <w:pPr>
              <w:rPr>
                <w:b/>
                <w:color w:val="000000"/>
              </w:rPr>
            </w:pPr>
            <w:r w:rsidRPr="007F0F33">
              <w:rPr>
                <w:b/>
                <w:color w:val="000000"/>
              </w:rPr>
              <w:t>35. D</w:t>
            </w:r>
          </w:p>
        </w:tc>
        <w:tc>
          <w:tcPr>
            <w:tcW w:w="870" w:type="dxa"/>
            <w:shd w:val="clear" w:color="auto" w:fill="auto"/>
          </w:tcPr>
          <w:p w:rsidR="00A17B8D" w:rsidRPr="007F0F33" w:rsidRDefault="00A17B8D" w:rsidP="00B35B2B">
            <w:pPr>
              <w:rPr>
                <w:b/>
                <w:color w:val="000000"/>
              </w:rPr>
            </w:pPr>
            <w:r w:rsidRPr="007F0F33">
              <w:rPr>
                <w:b/>
                <w:color w:val="000000"/>
              </w:rPr>
              <w:t>36. A</w:t>
            </w:r>
          </w:p>
        </w:tc>
        <w:tc>
          <w:tcPr>
            <w:tcW w:w="850" w:type="dxa"/>
            <w:shd w:val="clear" w:color="auto" w:fill="auto"/>
          </w:tcPr>
          <w:p w:rsidR="00A17B8D" w:rsidRPr="007F0F33" w:rsidRDefault="00A17B8D" w:rsidP="00B35B2B">
            <w:pPr>
              <w:rPr>
                <w:b/>
                <w:color w:val="000000"/>
              </w:rPr>
            </w:pPr>
            <w:r w:rsidRPr="007F0F33">
              <w:rPr>
                <w:b/>
                <w:color w:val="000000"/>
              </w:rPr>
              <w:t>37. B</w:t>
            </w:r>
          </w:p>
        </w:tc>
        <w:tc>
          <w:tcPr>
            <w:tcW w:w="993" w:type="dxa"/>
            <w:shd w:val="clear" w:color="auto" w:fill="auto"/>
          </w:tcPr>
          <w:p w:rsidR="00A17B8D" w:rsidRPr="007F0F33" w:rsidRDefault="00A17B8D" w:rsidP="00B35B2B">
            <w:pPr>
              <w:rPr>
                <w:b/>
                <w:color w:val="000000"/>
              </w:rPr>
            </w:pPr>
            <w:r w:rsidRPr="007F0F33">
              <w:rPr>
                <w:b/>
                <w:color w:val="000000"/>
              </w:rPr>
              <w:t>38. C</w:t>
            </w:r>
          </w:p>
        </w:tc>
        <w:tc>
          <w:tcPr>
            <w:tcW w:w="850" w:type="dxa"/>
            <w:shd w:val="clear" w:color="auto" w:fill="auto"/>
          </w:tcPr>
          <w:p w:rsidR="00A17B8D" w:rsidRPr="007F0F33" w:rsidRDefault="00A17B8D" w:rsidP="00B35B2B">
            <w:pPr>
              <w:rPr>
                <w:b/>
                <w:color w:val="000000"/>
              </w:rPr>
            </w:pPr>
            <w:r w:rsidRPr="007F0F33">
              <w:rPr>
                <w:b/>
                <w:color w:val="000000"/>
              </w:rPr>
              <w:t>39. B</w:t>
            </w:r>
          </w:p>
        </w:tc>
        <w:tc>
          <w:tcPr>
            <w:tcW w:w="870" w:type="dxa"/>
            <w:shd w:val="clear" w:color="auto" w:fill="auto"/>
          </w:tcPr>
          <w:p w:rsidR="00A17B8D" w:rsidRPr="007F0F33" w:rsidRDefault="00A17B8D" w:rsidP="00B35B2B">
            <w:pPr>
              <w:rPr>
                <w:b/>
                <w:color w:val="000000"/>
              </w:rPr>
            </w:pPr>
            <w:r w:rsidRPr="007F0F33">
              <w:rPr>
                <w:b/>
                <w:color w:val="000000"/>
              </w:rPr>
              <w:t>40. B</w:t>
            </w:r>
          </w:p>
        </w:tc>
      </w:tr>
      <w:tr w:rsidR="000D6C76" w:rsidRPr="007F0F33" w:rsidTr="007F0F33">
        <w:trPr>
          <w:jc w:val="center"/>
        </w:trPr>
        <w:tc>
          <w:tcPr>
            <w:tcW w:w="993" w:type="dxa"/>
            <w:shd w:val="clear" w:color="auto" w:fill="auto"/>
          </w:tcPr>
          <w:p w:rsidR="00A17B8D" w:rsidRPr="007F0F33" w:rsidRDefault="00A17B8D" w:rsidP="00B35B2B">
            <w:pPr>
              <w:rPr>
                <w:b/>
                <w:color w:val="000000"/>
              </w:rPr>
            </w:pPr>
            <w:r w:rsidRPr="007F0F33">
              <w:rPr>
                <w:b/>
                <w:color w:val="000000"/>
              </w:rPr>
              <w:t>41. B</w:t>
            </w:r>
          </w:p>
        </w:tc>
        <w:tc>
          <w:tcPr>
            <w:tcW w:w="850" w:type="dxa"/>
            <w:shd w:val="clear" w:color="auto" w:fill="auto"/>
          </w:tcPr>
          <w:p w:rsidR="00A17B8D" w:rsidRPr="007F0F33" w:rsidRDefault="00A17B8D" w:rsidP="00B35B2B">
            <w:pPr>
              <w:rPr>
                <w:b/>
                <w:color w:val="000000"/>
              </w:rPr>
            </w:pPr>
            <w:r w:rsidRPr="007F0F33">
              <w:rPr>
                <w:b/>
                <w:color w:val="000000"/>
              </w:rPr>
              <w:t>42. A</w:t>
            </w:r>
          </w:p>
        </w:tc>
        <w:tc>
          <w:tcPr>
            <w:tcW w:w="992" w:type="dxa"/>
            <w:shd w:val="clear" w:color="auto" w:fill="auto"/>
          </w:tcPr>
          <w:p w:rsidR="00A17B8D" w:rsidRPr="007F0F33" w:rsidRDefault="00A17B8D" w:rsidP="00B35B2B">
            <w:pPr>
              <w:rPr>
                <w:b/>
                <w:color w:val="000000"/>
              </w:rPr>
            </w:pPr>
            <w:r w:rsidRPr="007F0F33">
              <w:rPr>
                <w:b/>
                <w:color w:val="000000"/>
              </w:rPr>
              <w:t>43. C</w:t>
            </w:r>
          </w:p>
        </w:tc>
        <w:tc>
          <w:tcPr>
            <w:tcW w:w="851" w:type="dxa"/>
            <w:shd w:val="clear" w:color="auto" w:fill="auto"/>
          </w:tcPr>
          <w:p w:rsidR="00A17B8D" w:rsidRPr="007F0F33" w:rsidRDefault="00A17B8D" w:rsidP="00B35B2B">
            <w:pPr>
              <w:rPr>
                <w:b/>
                <w:color w:val="000000"/>
              </w:rPr>
            </w:pPr>
            <w:r w:rsidRPr="007F0F33">
              <w:rPr>
                <w:b/>
                <w:color w:val="000000"/>
              </w:rPr>
              <w:t>44. B</w:t>
            </w:r>
          </w:p>
        </w:tc>
        <w:tc>
          <w:tcPr>
            <w:tcW w:w="992" w:type="dxa"/>
            <w:shd w:val="clear" w:color="auto" w:fill="auto"/>
          </w:tcPr>
          <w:p w:rsidR="00A17B8D" w:rsidRPr="007F0F33" w:rsidRDefault="00A17B8D" w:rsidP="00B35B2B">
            <w:pPr>
              <w:rPr>
                <w:b/>
                <w:color w:val="000000"/>
              </w:rPr>
            </w:pPr>
            <w:r w:rsidRPr="007F0F33">
              <w:rPr>
                <w:b/>
                <w:color w:val="000000"/>
              </w:rPr>
              <w:t>45. C</w:t>
            </w:r>
          </w:p>
        </w:tc>
        <w:tc>
          <w:tcPr>
            <w:tcW w:w="870" w:type="dxa"/>
            <w:shd w:val="clear" w:color="auto" w:fill="auto"/>
          </w:tcPr>
          <w:p w:rsidR="00A17B8D" w:rsidRPr="007F0F33" w:rsidRDefault="00A17B8D" w:rsidP="00B35B2B">
            <w:pPr>
              <w:rPr>
                <w:b/>
                <w:color w:val="000000"/>
              </w:rPr>
            </w:pPr>
            <w:r w:rsidRPr="007F0F33">
              <w:rPr>
                <w:b/>
                <w:color w:val="000000"/>
              </w:rPr>
              <w:t>46. D</w:t>
            </w:r>
          </w:p>
        </w:tc>
        <w:tc>
          <w:tcPr>
            <w:tcW w:w="850" w:type="dxa"/>
            <w:shd w:val="clear" w:color="auto" w:fill="auto"/>
          </w:tcPr>
          <w:p w:rsidR="00A17B8D" w:rsidRPr="007F0F33" w:rsidRDefault="00A17B8D" w:rsidP="00B35B2B">
            <w:pPr>
              <w:rPr>
                <w:b/>
                <w:color w:val="000000"/>
              </w:rPr>
            </w:pPr>
            <w:r w:rsidRPr="007F0F33">
              <w:rPr>
                <w:b/>
                <w:color w:val="000000"/>
              </w:rPr>
              <w:t>47. C</w:t>
            </w:r>
          </w:p>
        </w:tc>
        <w:tc>
          <w:tcPr>
            <w:tcW w:w="993" w:type="dxa"/>
            <w:shd w:val="clear" w:color="auto" w:fill="auto"/>
          </w:tcPr>
          <w:p w:rsidR="00A17B8D" w:rsidRPr="007F0F33" w:rsidRDefault="00A17B8D" w:rsidP="00B35B2B">
            <w:pPr>
              <w:rPr>
                <w:b/>
                <w:color w:val="000000"/>
              </w:rPr>
            </w:pPr>
            <w:r w:rsidRPr="007F0F33">
              <w:rPr>
                <w:b/>
                <w:color w:val="000000"/>
              </w:rPr>
              <w:t>48. D</w:t>
            </w:r>
          </w:p>
        </w:tc>
        <w:tc>
          <w:tcPr>
            <w:tcW w:w="850" w:type="dxa"/>
            <w:shd w:val="clear" w:color="auto" w:fill="auto"/>
          </w:tcPr>
          <w:p w:rsidR="00A17B8D" w:rsidRPr="007F0F33" w:rsidRDefault="00A17B8D" w:rsidP="00B35B2B">
            <w:pPr>
              <w:rPr>
                <w:b/>
                <w:color w:val="000000"/>
              </w:rPr>
            </w:pPr>
            <w:r w:rsidRPr="007F0F33">
              <w:rPr>
                <w:b/>
                <w:color w:val="000000"/>
              </w:rPr>
              <w:t>49. D</w:t>
            </w:r>
          </w:p>
        </w:tc>
        <w:tc>
          <w:tcPr>
            <w:tcW w:w="870" w:type="dxa"/>
            <w:shd w:val="clear" w:color="auto" w:fill="auto"/>
          </w:tcPr>
          <w:p w:rsidR="00A17B8D" w:rsidRPr="007F0F33" w:rsidRDefault="00A17B8D" w:rsidP="00B35B2B">
            <w:pPr>
              <w:rPr>
                <w:b/>
                <w:color w:val="000000"/>
              </w:rPr>
            </w:pPr>
            <w:r w:rsidRPr="007F0F33">
              <w:rPr>
                <w:b/>
                <w:color w:val="000000"/>
              </w:rPr>
              <w:t>50. D</w:t>
            </w:r>
          </w:p>
        </w:tc>
      </w:tr>
      <w:tr w:rsidR="000D6C76" w:rsidRPr="007F0F33" w:rsidTr="007F0F33">
        <w:trPr>
          <w:jc w:val="center"/>
        </w:trPr>
        <w:tc>
          <w:tcPr>
            <w:tcW w:w="993" w:type="dxa"/>
            <w:shd w:val="clear" w:color="auto" w:fill="auto"/>
          </w:tcPr>
          <w:p w:rsidR="00A17B8D" w:rsidRPr="007F0F33" w:rsidRDefault="00A17B8D" w:rsidP="00B35B2B">
            <w:pPr>
              <w:rPr>
                <w:b/>
                <w:color w:val="000000"/>
              </w:rPr>
            </w:pPr>
            <w:r w:rsidRPr="007F0F33">
              <w:rPr>
                <w:b/>
                <w:color w:val="000000"/>
              </w:rPr>
              <w:t>51. A</w:t>
            </w:r>
          </w:p>
        </w:tc>
        <w:tc>
          <w:tcPr>
            <w:tcW w:w="850" w:type="dxa"/>
            <w:shd w:val="clear" w:color="auto" w:fill="auto"/>
          </w:tcPr>
          <w:p w:rsidR="00A17B8D" w:rsidRPr="007F0F33" w:rsidRDefault="00A17B8D" w:rsidP="00B35B2B">
            <w:pPr>
              <w:rPr>
                <w:b/>
                <w:color w:val="000000"/>
              </w:rPr>
            </w:pPr>
            <w:r w:rsidRPr="007F0F33">
              <w:rPr>
                <w:b/>
                <w:color w:val="000000"/>
              </w:rPr>
              <w:t>52. B</w:t>
            </w:r>
          </w:p>
        </w:tc>
        <w:tc>
          <w:tcPr>
            <w:tcW w:w="992" w:type="dxa"/>
            <w:shd w:val="clear" w:color="auto" w:fill="auto"/>
          </w:tcPr>
          <w:p w:rsidR="00A17B8D" w:rsidRPr="007F0F33" w:rsidRDefault="00A17B8D" w:rsidP="00B35B2B">
            <w:pPr>
              <w:rPr>
                <w:b/>
                <w:color w:val="000000"/>
              </w:rPr>
            </w:pPr>
            <w:r w:rsidRPr="007F0F33">
              <w:rPr>
                <w:b/>
                <w:color w:val="000000"/>
              </w:rPr>
              <w:t>53. D</w:t>
            </w:r>
          </w:p>
        </w:tc>
        <w:tc>
          <w:tcPr>
            <w:tcW w:w="851" w:type="dxa"/>
            <w:shd w:val="clear" w:color="auto" w:fill="auto"/>
          </w:tcPr>
          <w:p w:rsidR="00A17B8D" w:rsidRPr="007F0F33" w:rsidRDefault="00A17B8D" w:rsidP="00B35B2B">
            <w:pPr>
              <w:rPr>
                <w:b/>
                <w:color w:val="000000"/>
              </w:rPr>
            </w:pPr>
            <w:r w:rsidRPr="007F0F33">
              <w:rPr>
                <w:b/>
                <w:color w:val="000000"/>
              </w:rPr>
              <w:t>54. C</w:t>
            </w:r>
          </w:p>
        </w:tc>
        <w:tc>
          <w:tcPr>
            <w:tcW w:w="992" w:type="dxa"/>
            <w:shd w:val="clear" w:color="auto" w:fill="auto"/>
          </w:tcPr>
          <w:p w:rsidR="00A17B8D" w:rsidRPr="007F0F33" w:rsidRDefault="00A17B8D" w:rsidP="00B35B2B">
            <w:pPr>
              <w:rPr>
                <w:b/>
                <w:color w:val="000000"/>
              </w:rPr>
            </w:pPr>
            <w:r w:rsidRPr="007F0F33">
              <w:rPr>
                <w:b/>
                <w:color w:val="000000"/>
              </w:rPr>
              <w:t>55. A</w:t>
            </w:r>
          </w:p>
        </w:tc>
        <w:tc>
          <w:tcPr>
            <w:tcW w:w="870" w:type="dxa"/>
            <w:shd w:val="clear" w:color="auto" w:fill="auto"/>
          </w:tcPr>
          <w:p w:rsidR="00A17B8D" w:rsidRPr="007F0F33" w:rsidRDefault="00A17B8D" w:rsidP="00B35B2B">
            <w:pPr>
              <w:rPr>
                <w:b/>
                <w:color w:val="000000"/>
              </w:rPr>
            </w:pPr>
          </w:p>
        </w:tc>
        <w:tc>
          <w:tcPr>
            <w:tcW w:w="850" w:type="dxa"/>
            <w:shd w:val="clear" w:color="auto" w:fill="auto"/>
          </w:tcPr>
          <w:p w:rsidR="00A17B8D" w:rsidRPr="007F0F33" w:rsidRDefault="00A17B8D" w:rsidP="00B35B2B">
            <w:pPr>
              <w:rPr>
                <w:b/>
                <w:color w:val="000000"/>
              </w:rPr>
            </w:pPr>
          </w:p>
        </w:tc>
        <w:tc>
          <w:tcPr>
            <w:tcW w:w="993" w:type="dxa"/>
            <w:shd w:val="clear" w:color="auto" w:fill="auto"/>
          </w:tcPr>
          <w:p w:rsidR="00A17B8D" w:rsidRPr="007F0F33" w:rsidRDefault="00A17B8D" w:rsidP="00B35B2B">
            <w:pPr>
              <w:rPr>
                <w:b/>
                <w:color w:val="000000"/>
              </w:rPr>
            </w:pPr>
          </w:p>
        </w:tc>
        <w:tc>
          <w:tcPr>
            <w:tcW w:w="850" w:type="dxa"/>
            <w:shd w:val="clear" w:color="auto" w:fill="auto"/>
          </w:tcPr>
          <w:p w:rsidR="00A17B8D" w:rsidRPr="007F0F33" w:rsidRDefault="00A17B8D" w:rsidP="00B35B2B">
            <w:pPr>
              <w:rPr>
                <w:b/>
                <w:color w:val="000000"/>
              </w:rPr>
            </w:pPr>
          </w:p>
        </w:tc>
        <w:tc>
          <w:tcPr>
            <w:tcW w:w="870" w:type="dxa"/>
            <w:shd w:val="clear" w:color="auto" w:fill="auto"/>
          </w:tcPr>
          <w:p w:rsidR="00A17B8D" w:rsidRPr="007F0F33" w:rsidRDefault="00A17B8D" w:rsidP="00B35B2B">
            <w:pPr>
              <w:rPr>
                <w:b/>
                <w:color w:val="000000"/>
              </w:rPr>
            </w:pPr>
          </w:p>
        </w:tc>
      </w:tr>
    </w:tbl>
    <w:p w:rsidR="00B35B2B" w:rsidRDefault="00B35B2B" w:rsidP="00A17B8D">
      <w:pPr>
        <w:widowControl w:val="0"/>
        <w:tabs>
          <w:tab w:val="left" w:pos="284"/>
          <w:tab w:val="left" w:pos="567"/>
          <w:tab w:val="left" w:pos="851"/>
          <w:tab w:val="left" w:pos="993"/>
          <w:tab w:val="left" w:pos="2835"/>
          <w:tab w:val="left" w:pos="5387"/>
          <w:tab w:val="left" w:pos="7938"/>
        </w:tabs>
        <w:autoSpaceDE w:val="0"/>
        <w:autoSpaceDN w:val="0"/>
        <w:adjustRightInd w:val="0"/>
        <w:jc w:val="center"/>
        <w:rPr>
          <w:b/>
          <w:bCs/>
          <w:color w:val="0000FF"/>
        </w:rPr>
      </w:pPr>
    </w:p>
    <w:p w:rsidR="008B0058" w:rsidRPr="00A17B8D" w:rsidRDefault="008B0058" w:rsidP="00B35B2B">
      <w:pPr>
        <w:pStyle w:val="Heading1"/>
      </w:pPr>
      <w:r w:rsidRPr="00A17B8D">
        <w:lastRenderedPageBreak/>
        <w:t>CẤU TẠO HẠT NHÂN, ĐỘ HỤT KHỐI HẠT NHÂN</w:t>
      </w:r>
      <w:r w:rsidR="00B35B2B">
        <w:t xml:space="preserve"> (TIẾP)</w:t>
      </w:r>
    </w:p>
    <w:p w:rsidR="0007186F" w:rsidRPr="00841036" w:rsidRDefault="008B0058" w:rsidP="00B2650E">
      <w:pPr>
        <w:widowControl w:val="0"/>
        <w:tabs>
          <w:tab w:val="left" w:pos="284"/>
          <w:tab w:val="left" w:pos="567"/>
          <w:tab w:val="left" w:pos="851"/>
          <w:tab w:val="left" w:pos="993"/>
          <w:tab w:val="left" w:pos="2835"/>
          <w:tab w:val="left" w:pos="5387"/>
          <w:tab w:val="left" w:pos="7938"/>
        </w:tabs>
        <w:autoSpaceDE w:val="0"/>
        <w:autoSpaceDN w:val="0"/>
        <w:adjustRightInd w:val="0"/>
        <w:jc w:val="both"/>
        <w:rPr>
          <w:color w:val="000000"/>
        </w:rPr>
      </w:pPr>
      <w:r w:rsidRPr="00841036">
        <w:rPr>
          <w:i/>
          <w:iCs/>
          <w:color w:val="000000"/>
        </w:rPr>
        <w:t xml:space="preserve">Cho khối lượng m hoặc số mol của hạt nhân </w:t>
      </w:r>
      <w:r w:rsidR="00A17B8D" w:rsidRPr="00D7186C">
        <w:rPr>
          <w:color w:val="000000"/>
          <w:position w:val="-10"/>
          <w:sz w:val="25"/>
          <w:szCs w:val="25"/>
        </w:rPr>
        <w:object w:dxaOrig="420" w:dyaOrig="360">
          <v:shape id="_x0000_i1148" type="#_x0000_t75" style="width:21pt;height:18pt" o:ole="">
            <v:imagedata r:id="rId31" o:title=""/>
          </v:shape>
          <o:OLEObject Type="Embed" ProgID="Equation.3" ShapeID="_x0000_i1148" DrawAspect="Content" ObjectID="_1550260203" r:id="rId177"/>
        </w:object>
      </w:r>
      <w:r w:rsidRPr="00841036">
        <w:rPr>
          <w:i/>
          <w:iCs/>
          <w:color w:val="000000"/>
        </w:rPr>
        <w:t>. Tìm số hạt p, n có trong mẫu hạt nhân đó .</w:t>
      </w:r>
    </w:p>
    <w:p w:rsidR="0007186F" w:rsidRPr="00841036" w:rsidRDefault="008B0058" w:rsidP="00B35B2B">
      <w:pPr>
        <w:widowControl w:val="0"/>
        <w:numPr>
          <w:ilvl w:val="0"/>
          <w:numId w:val="9"/>
        </w:numPr>
        <w:tabs>
          <w:tab w:val="left" w:pos="284"/>
          <w:tab w:val="left" w:pos="567"/>
          <w:tab w:val="left" w:pos="851"/>
          <w:tab w:val="left" w:pos="993"/>
          <w:tab w:val="left" w:pos="2835"/>
          <w:tab w:val="left" w:pos="5387"/>
          <w:tab w:val="left" w:pos="7938"/>
        </w:tabs>
        <w:autoSpaceDE w:val="0"/>
        <w:autoSpaceDN w:val="0"/>
        <w:adjustRightInd w:val="0"/>
        <w:jc w:val="both"/>
        <w:rPr>
          <w:color w:val="000000"/>
        </w:rPr>
      </w:pPr>
      <w:r w:rsidRPr="00841036">
        <w:rPr>
          <w:i/>
          <w:iCs/>
          <w:color w:val="000000"/>
        </w:rPr>
        <w:t>Nếu có khối lượng m suy ra số hạt hạt nhân X là :</w:t>
      </w:r>
      <w:r w:rsidRPr="00841036">
        <w:rPr>
          <w:i/>
          <w:iCs/>
          <w:color w:val="000000"/>
        </w:rPr>
        <w:tab/>
      </w:r>
      <w:r w:rsidR="00D21957" w:rsidRPr="00D21957">
        <w:rPr>
          <w:i/>
          <w:iCs/>
          <w:color w:val="000000"/>
          <w:position w:val="-24"/>
        </w:rPr>
        <w:object w:dxaOrig="1080" w:dyaOrig="620">
          <v:shape id="_x0000_i1149" type="#_x0000_t75" style="width:54pt;height:30.75pt" o:ole="">
            <v:imagedata r:id="rId178" o:title=""/>
          </v:shape>
          <o:OLEObject Type="Embed" ProgID="Equation.3" ShapeID="_x0000_i1149" DrawAspect="Content" ObjectID="_1550260204" r:id="rId179"/>
        </w:object>
      </w:r>
      <w:r w:rsidRPr="00841036">
        <w:rPr>
          <w:i/>
          <w:iCs/>
          <w:color w:val="000000"/>
        </w:rPr>
        <w:t>(hạt) .</w:t>
      </w:r>
    </w:p>
    <w:p w:rsidR="008B0058" w:rsidRPr="00841036" w:rsidRDefault="008B0058" w:rsidP="00B35B2B">
      <w:pPr>
        <w:widowControl w:val="0"/>
        <w:numPr>
          <w:ilvl w:val="0"/>
          <w:numId w:val="9"/>
        </w:numPr>
        <w:tabs>
          <w:tab w:val="left" w:pos="284"/>
          <w:tab w:val="left" w:pos="567"/>
          <w:tab w:val="left" w:pos="851"/>
          <w:tab w:val="left" w:pos="993"/>
          <w:tab w:val="left" w:pos="2835"/>
          <w:tab w:val="left" w:pos="5387"/>
          <w:tab w:val="left" w:pos="7938"/>
        </w:tabs>
        <w:autoSpaceDE w:val="0"/>
        <w:autoSpaceDN w:val="0"/>
        <w:adjustRightInd w:val="0"/>
        <w:jc w:val="both"/>
        <w:rPr>
          <w:color w:val="000000"/>
        </w:rPr>
      </w:pPr>
      <w:r w:rsidRPr="00841036">
        <w:rPr>
          <w:color w:val="000000"/>
        </w:rPr>
        <w:t>Số mol:</w:t>
      </w:r>
      <w:r w:rsidR="00D21957">
        <w:rPr>
          <w:color w:val="000000"/>
        </w:rPr>
        <w:t xml:space="preserve"> </w:t>
      </w:r>
      <w:r w:rsidR="00D21957" w:rsidRPr="00D21957">
        <w:rPr>
          <w:color w:val="000000"/>
          <w:position w:val="-30"/>
        </w:rPr>
        <w:object w:dxaOrig="1939" w:dyaOrig="680">
          <v:shape id="_x0000_i1150" type="#_x0000_t75" style="width:96.75pt;height:33.75pt" o:ole="">
            <v:imagedata r:id="rId180" o:title=""/>
          </v:shape>
          <o:OLEObject Type="Embed" ProgID="Equation.3" ShapeID="_x0000_i1150" DrawAspect="Content" ObjectID="_1550260205" r:id="rId181"/>
        </w:object>
      </w:r>
      <w:r w:rsidRPr="00841036">
        <w:rPr>
          <w:color w:val="000000"/>
        </w:rPr>
        <w:t>.</w:t>
      </w:r>
      <w:r w:rsidR="00B2650E" w:rsidRPr="00841036">
        <w:rPr>
          <w:color w:val="000000"/>
        </w:rPr>
        <w:t xml:space="preserve"> </w:t>
      </w:r>
      <w:r w:rsidRPr="00841036">
        <w:rPr>
          <w:color w:val="000000"/>
        </w:rPr>
        <w:t>Hằng Số Avôgađrô: N</w:t>
      </w:r>
      <w:r w:rsidRPr="00D21957">
        <w:rPr>
          <w:color w:val="000000"/>
          <w:vertAlign w:val="subscript"/>
        </w:rPr>
        <w:t>A</w:t>
      </w:r>
      <w:r w:rsidRPr="00841036">
        <w:rPr>
          <w:color w:val="000000"/>
        </w:rPr>
        <w:t xml:space="preserve"> = 6,023.10</w:t>
      </w:r>
      <w:r w:rsidR="00341707" w:rsidRPr="00D21957">
        <w:rPr>
          <w:color w:val="000000"/>
          <w:vertAlign w:val="superscript"/>
        </w:rPr>
        <w:t>2</w:t>
      </w:r>
      <w:r w:rsidR="00E6025B" w:rsidRPr="00D21957">
        <w:rPr>
          <w:color w:val="000000"/>
          <w:vertAlign w:val="superscript"/>
        </w:rPr>
        <w:t>3</w:t>
      </w:r>
      <w:r w:rsidRPr="00841036">
        <w:rPr>
          <w:color w:val="000000"/>
        </w:rPr>
        <w:t xml:space="preserve"> nguyên tử/mol</w:t>
      </w:r>
    </w:p>
    <w:p w:rsidR="008B0058" w:rsidRPr="00841036" w:rsidRDefault="008B0058" w:rsidP="00B35B2B">
      <w:pPr>
        <w:widowControl w:val="0"/>
        <w:numPr>
          <w:ilvl w:val="0"/>
          <w:numId w:val="9"/>
        </w:numPr>
        <w:tabs>
          <w:tab w:val="left" w:pos="284"/>
          <w:tab w:val="left" w:pos="567"/>
          <w:tab w:val="left" w:pos="851"/>
          <w:tab w:val="left" w:pos="993"/>
          <w:tab w:val="left" w:pos="2835"/>
          <w:tab w:val="left" w:pos="5387"/>
          <w:tab w:val="left" w:pos="7938"/>
        </w:tabs>
        <w:autoSpaceDE w:val="0"/>
        <w:autoSpaceDN w:val="0"/>
        <w:adjustRightInd w:val="0"/>
        <w:jc w:val="both"/>
        <w:rPr>
          <w:color w:val="000000"/>
        </w:rPr>
      </w:pPr>
      <w:r w:rsidRPr="00841036">
        <w:rPr>
          <w:i/>
          <w:iCs/>
          <w:color w:val="000000"/>
        </w:rPr>
        <w:t>Nếu có số mol suy ra số hạt hạt nhân X</w:t>
      </w:r>
      <w:r w:rsidR="00B2650E" w:rsidRPr="00841036">
        <w:rPr>
          <w:i/>
          <w:iCs/>
          <w:color w:val="000000"/>
        </w:rPr>
        <w:t xml:space="preserve"> </w:t>
      </w:r>
      <w:r w:rsidRPr="00841036">
        <w:rPr>
          <w:i/>
          <w:iCs/>
          <w:color w:val="000000"/>
        </w:rPr>
        <w:t>là : N = n.N</w:t>
      </w:r>
      <w:r w:rsidRPr="00D21957">
        <w:rPr>
          <w:i/>
          <w:iCs/>
          <w:color w:val="000000"/>
          <w:vertAlign w:val="subscript"/>
        </w:rPr>
        <w:t>A</w:t>
      </w:r>
      <w:r w:rsidR="00B2650E" w:rsidRPr="00841036">
        <w:rPr>
          <w:i/>
          <w:iCs/>
          <w:color w:val="000000"/>
        </w:rPr>
        <w:t xml:space="preserve"> </w:t>
      </w:r>
      <w:r w:rsidRPr="00841036">
        <w:rPr>
          <w:i/>
          <w:iCs/>
          <w:color w:val="000000"/>
        </w:rPr>
        <w:t>(hạt).</w:t>
      </w:r>
    </w:p>
    <w:p w:rsidR="008B0058" w:rsidRPr="00841036" w:rsidRDefault="008B0058" w:rsidP="00B2650E">
      <w:pPr>
        <w:widowControl w:val="0"/>
        <w:tabs>
          <w:tab w:val="left" w:pos="284"/>
          <w:tab w:val="left" w:pos="567"/>
          <w:tab w:val="left" w:pos="851"/>
          <w:tab w:val="left" w:pos="993"/>
          <w:tab w:val="left" w:pos="2835"/>
          <w:tab w:val="left" w:pos="5387"/>
          <w:tab w:val="left" w:pos="7938"/>
        </w:tabs>
        <w:autoSpaceDE w:val="0"/>
        <w:autoSpaceDN w:val="0"/>
        <w:adjustRightInd w:val="0"/>
        <w:jc w:val="both"/>
        <w:rPr>
          <w:color w:val="000000"/>
        </w:rPr>
      </w:pPr>
      <w:r w:rsidRPr="00841036">
        <w:rPr>
          <w:i/>
          <w:iCs/>
          <w:color w:val="000000"/>
        </w:rPr>
        <w:t>Khi đó: 1 hạt hạt nhân X có Z hạt</w:t>
      </w:r>
      <w:r w:rsidR="00B2650E" w:rsidRPr="00841036">
        <w:rPr>
          <w:i/>
          <w:iCs/>
          <w:color w:val="000000"/>
        </w:rPr>
        <w:t xml:space="preserve"> </w:t>
      </w:r>
      <w:r w:rsidRPr="00841036">
        <w:rPr>
          <w:i/>
          <w:iCs/>
          <w:color w:val="000000"/>
        </w:rPr>
        <w:t>proton và (A – Z ) hạt hạt notron</w:t>
      </w:r>
      <w:bookmarkStart w:id="1" w:name="MTBlankEqn"/>
      <w:r w:rsidR="00B35B2B" w:rsidRPr="00B35B2B">
        <w:rPr>
          <w:position w:val="-6"/>
        </w:rPr>
        <w:object w:dxaOrig="300" w:dyaOrig="240">
          <v:shape id="_x0000_i2236" type="#_x0000_t75" style="width:15pt;height:12pt" o:ole="">
            <v:imagedata r:id="rId182" o:title=""/>
          </v:shape>
          <o:OLEObject Type="Embed" ProgID="Equation.DSMT4" ShapeID="_x0000_i2236" DrawAspect="Content" ObjectID="_1550260206" r:id="rId183"/>
        </w:object>
      </w:r>
      <w:bookmarkEnd w:id="1"/>
      <w:r w:rsidRPr="00841036">
        <w:rPr>
          <w:i/>
          <w:iCs/>
          <w:color w:val="000000"/>
        </w:rPr>
        <w:t xml:space="preserve">Trong N hạt hạt nhân X có : </w:t>
      </w:r>
      <w:r w:rsidRPr="00841036">
        <w:rPr>
          <w:b/>
          <w:bCs/>
          <w:i/>
          <w:iCs/>
          <w:color w:val="0000FF"/>
        </w:rPr>
        <w:t>N.Z</w:t>
      </w:r>
      <w:r w:rsidR="00B2650E" w:rsidRPr="00841036">
        <w:rPr>
          <w:b/>
          <w:bCs/>
          <w:i/>
          <w:iCs/>
          <w:color w:val="0000FF"/>
        </w:rPr>
        <w:t xml:space="preserve"> </w:t>
      </w:r>
      <w:r w:rsidRPr="00841036">
        <w:rPr>
          <w:i/>
          <w:iCs/>
          <w:color w:val="000000"/>
        </w:rPr>
        <w:t>hạt proton</w:t>
      </w:r>
      <w:r w:rsidR="00B2650E" w:rsidRPr="00841036">
        <w:rPr>
          <w:i/>
          <w:iCs/>
          <w:color w:val="000000"/>
        </w:rPr>
        <w:t xml:space="preserve"> </w:t>
      </w:r>
      <w:r w:rsidRPr="00841036">
        <w:rPr>
          <w:i/>
          <w:iCs/>
          <w:color w:val="000000"/>
        </w:rPr>
        <w:t>và</w:t>
      </w:r>
      <w:r w:rsidR="00B2650E" w:rsidRPr="00841036">
        <w:rPr>
          <w:i/>
          <w:iCs/>
          <w:color w:val="000000"/>
        </w:rPr>
        <w:t xml:space="preserve"> </w:t>
      </w:r>
      <w:r w:rsidRPr="00841036">
        <w:rPr>
          <w:i/>
          <w:iCs/>
          <w:color w:val="000000"/>
        </w:rPr>
        <w:t>(</w:t>
      </w:r>
      <w:r w:rsidRPr="00841036">
        <w:rPr>
          <w:b/>
          <w:bCs/>
          <w:i/>
          <w:iCs/>
          <w:color w:val="0000FF"/>
        </w:rPr>
        <w:t xml:space="preserve">A-Z) N </w:t>
      </w:r>
      <w:r w:rsidRPr="00841036">
        <w:rPr>
          <w:i/>
          <w:iCs/>
          <w:color w:val="000000"/>
        </w:rPr>
        <w:t>hạt notron.</w:t>
      </w:r>
    </w:p>
    <w:p w:rsidR="0007186F" w:rsidRPr="00B35B2B" w:rsidRDefault="00B35B2B" w:rsidP="00B35B2B">
      <w:r>
        <w:rPr>
          <w:b/>
          <w:bCs/>
          <w:iCs/>
        </w:rPr>
        <w:t xml:space="preserve">Ví dụ </w:t>
      </w:r>
      <w:r w:rsidR="008B0058" w:rsidRPr="00B35B2B">
        <w:rPr>
          <w:b/>
          <w:bCs/>
          <w:iCs/>
        </w:rPr>
        <w:t>1</w:t>
      </w:r>
      <w:r w:rsidR="008B0058" w:rsidRPr="00B35B2B">
        <w:rPr>
          <w:iCs/>
        </w:rPr>
        <w:t>:</w:t>
      </w:r>
      <w:r w:rsidR="00B2650E" w:rsidRPr="00B35B2B">
        <w:rPr>
          <w:iCs/>
        </w:rPr>
        <w:t xml:space="preserve"> </w:t>
      </w:r>
      <w:r w:rsidR="00D21957" w:rsidRPr="00B35B2B">
        <w:t>Biết số Avôgađrô là 6,02.10</w:t>
      </w:r>
      <w:r w:rsidR="00341707" w:rsidRPr="00B35B2B">
        <w:rPr>
          <w:vertAlign w:val="superscript"/>
        </w:rPr>
        <w:t>2</w:t>
      </w:r>
      <w:r w:rsidR="00E6025B" w:rsidRPr="00B35B2B">
        <w:rPr>
          <w:vertAlign w:val="superscript"/>
        </w:rPr>
        <w:t>3</w:t>
      </w:r>
      <w:r w:rsidR="008B0058" w:rsidRPr="00B35B2B">
        <w:t xml:space="preserve"> mol</w:t>
      </w:r>
      <w:r w:rsidR="00341707" w:rsidRPr="00B35B2B">
        <w:rPr>
          <w:vertAlign w:val="superscript"/>
        </w:rPr>
        <w:t>-1</w:t>
      </w:r>
      <w:r w:rsidR="008B0058" w:rsidRPr="00B35B2B">
        <w:t xml:space="preserve">, khối lượng mol của hạt nhân urani </w:t>
      </w:r>
      <w:r w:rsidR="00D21957" w:rsidRPr="00B35B2B">
        <w:rPr>
          <w:position w:val="-12"/>
          <w:sz w:val="25"/>
          <w:szCs w:val="25"/>
        </w:rPr>
        <w:object w:dxaOrig="499" w:dyaOrig="380">
          <v:shape id="_x0000_i1151" type="#_x0000_t75" style="width:24.75pt;height:18.75pt" o:ole="">
            <v:imagedata r:id="rId104" o:title=""/>
          </v:shape>
          <o:OLEObject Type="Embed" ProgID="Equation.3" ShapeID="_x0000_i1151" DrawAspect="Content" ObjectID="_1550260207" r:id="rId184"/>
        </w:object>
      </w:r>
      <w:r w:rsidR="00D21957" w:rsidRPr="00B35B2B">
        <w:t>là 238 gam</w:t>
      </w:r>
      <w:r w:rsidR="008B0058" w:rsidRPr="00B35B2B">
        <w:t>/mol.</w:t>
      </w:r>
    </w:p>
    <w:p w:rsidR="0007186F" w:rsidRPr="00B35B2B" w:rsidRDefault="008B0058" w:rsidP="00B35B2B">
      <w:r w:rsidRPr="00B35B2B">
        <w:t xml:space="preserve">Số nơtron trong 119 gam urani </w:t>
      </w:r>
      <w:r w:rsidR="00D21957" w:rsidRPr="00B35B2B">
        <w:rPr>
          <w:position w:val="-12"/>
          <w:sz w:val="25"/>
          <w:szCs w:val="25"/>
        </w:rPr>
        <w:object w:dxaOrig="499" w:dyaOrig="380">
          <v:shape id="_x0000_i1152" type="#_x0000_t75" style="width:24.75pt;height:18.75pt" o:ole="">
            <v:imagedata r:id="rId104" o:title=""/>
          </v:shape>
          <o:OLEObject Type="Embed" ProgID="Equation.3" ShapeID="_x0000_i1152" DrawAspect="Content" ObjectID="_1550260208" r:id="rId185"/>
        </w:object>
      </w:r>
      <w:r w:rsidRPr="00B35B2B">
        <w:t>là :</w:t>
      </w:r>
    </w:p>
    <w:p w:rsidR="008B0058" w:rsidRPr="00B35B2B" w:rsidRDefault="008B0058" w:rsidP="00B35B2B">
      <w:r w:rsidRPr="00B35B2B">
        <w:rPr>
          <w:b/>
        </w:rPr>
        <w:tab/>
        <w:t xml:space="preserve">A. </w:t>
      </w:r>
      <w:r w:rsidR="00D21957" w:rsidRPr="00B35B2B">
        <w:t>2,2.10</w:t>
      </w:r>
      <w:r w:rsidR="00341707" w:rsidRPr="00B35B2B">
        <w:rPr>
          <w:vertAlign w:val="superscript"/>
        </w:rPr>
        <w:t>2</w:t>
      </w:r>
      <w:r w:rsidRPr="00B35B2B">
        <w:rPr>
          <w:vertAlign w:val="superscript"/>
        </w:rPr>
        <w:t>5</w:t>
      </w:r>
      <w:r w:rsidRPr="00B35B2B">
        <w:t>hạt</w:t>
      </w:r>
      <w:r w:rsidR="00B2650E" w:rsidRPr="00B35B2B">
        <w:tab/>
      </w:r>
      <w:r w:rsidR="00B35B2B">
        <w:t xml:space="preserve"> </w:t>
      </w:r>
      <w:r w:rsidR="00B35B2B">
        <w:tab/>
      </w:r>
      <w:r w:rsidRPr="00B35B2B">
        <w:rPr>
          <w:b/>
        </w:rPr>
        <w:t xml:space="preserve">B. </w:t>
      </w:r>
      <w:r w:rsidRPr="00B35B2B">
        <w:t>1,2.10</w:t>
      </w:r>
      <w:r w:rsidRPr="00B35B2B">
        <w:rPr>
          <w:vertAlign w:val="superscript"/>
        </w:rPr>
        <w:t>25</w:t>
      </w:r>
      <w:r w:rsidR="00D21957" w:rsidRPr="00B35B2B">
        <w:rPr>
          <w:vertAlign w:val="superscript"/>
        </w:rPr>
        <w:t xml:space="preserve"> </w:t>
      </w:r>
      <w:r w:rsidRPr="00B35B2B">
        <w:t>hạt</w:t>
      </w:r>
      <w:r w:rsidRPr="00B35B2B">
        <w:tab/>
      </w:r>
      <w:r w:rsidR="00B35B2B">
        <w:t xml:space="preserve"> </w:t>
      </w:r>
      <w:r w:rsidR="00B35B2B">
        <w:tab/>
      </w:r>
      <w:r w:rsidRPr="00B35B2B">
        <w:rPr>
          <w:b/>
        </w:rPr>
        <w:t>C</w:t>
      </w:r>
      <w:r w:rsidRPr="00B35B2B">
        <w:t xml:space="preserve"> 8,8.10</w:t>
      </w:r>
      <w:r w:rsidRPr="00B35B2B">
        <w:rPr>
          <w:vertAlign w:val="superscript"/>
        </w:rPr>
        <w:t>25</w:t>
      </w:r>
      <w:r w:rsidR="00D21957" w:rsidRPr="00B35B2B">
        <w:rPr>
          <w:vertAlign w:val="superscript"/>
        </w:rPr>
        <w:t xml:space="preserve"> </w:t>
      </w:r>
      <w:r w:rsidRPr="00B35B2B">
        <w:t>hạt</w:t>
      </w:r>
      <w:r w:rsidR="00B2650E" w:rsidRPr="00B35B2B">
        <w:tab/>
      </w:r>
      <w:r w:rsidR="00B35B2B">
        <w:tab/>
      </w:r>
      <w:r w:rsidRPr="00B35B2B">
        <w:rPr>
          <w:b/>
        </w:rPr>
        <w:t xml:space="preserve">D. </w:t>
      </w:r>
      <w:r w:rsidRPr="00B35B2B">
        <w:t>4,4.10</w:t>
      </w:r>
      <w:r w:rsidR="00341707" w:rsidRPr="00B35B2B">
        <w:rPr>
          <w:vertAlign w:val="superscript"/>
        </w:rPr>
        <w:t>2</w:t>
      </w:r>
      <w:r w:rsidRPr="00B35B2B">
        <w:rPr>
          <w:vertAlign w:val="superscript"/>
        </w:rPr>
        <w:t>5</w:t>
      </w:r>
      <w:r w:rsidR="00D21957" w:rsidRPr="00B35B2B">
        <w:rPr>
          <w:vertAlign w:val="superscript"/>
        </w:rPr>
        <w:t xml:space="preserve"> </w:t>
      </w:r>
      <w:r w:rsidR="00D21957" w:rsidRPr="00B35B2B">
        <w:t>hạt</w:t>
      </w:r>
    </w:p>
    <w:p w:rsidR="00B35B2B" w:rsidRPr="002127C3" w:rsidRDefault="00B35B2B" w:rsidP="002127C3">
      <w:pPr>
        <w:jc w:val="center"/>
        <w:rPr>
          <w:bCs/>
          <w:u w:val="single"/>
        </w:rPr>
      </w:pPr>
      <w:r w:rsidRPr="002127C3">
        <w:rPr>
          <w:bCs/>
          <w:u w:val="single"/>
        </w:rPr>
        <w:t>Hướng dẫn giải:</w:t>
      </w:r>
    </w:p>
    <w:p w:rsidR="005C4E25" w:rsidRPr="00B35B2B" w:rsidRDefault="008B0058" w:rsidP="00B35B2B">
      <w:pPr>
        <w:rPr>
          <w:iCs/>
        </w:rPr>
      </w:pPr>
      <w:r w:rsidRPr="00B35B2B">
        <w:t xml:space="preserve">Số hạt nhân có trong 119 gam urani </w:t>
      </w:r>
      <w:r w:rsidR="009D4F25" w:rsidRPr="00B35B2B">
        <w:rPr>
          <w:position w:val="-12"/>
          <w:sz w:val="25"/>
          <w:szCs w:val="25"/>
        </w:rPr>
        <w:object w:dxaOrig="499" w:dyaOrig="380">
          <v:shape id="_x0000_i1153" type="#_x0000_t75" style="width:24.75pt;height:18.75pt" o:ole="">
            <v:imagedata r:id="rId104" o:title=""/>
          </v:shape>
          <o:OLEObject Type="Embed" ProgID="Equation.3" ShapeID="_x0000_i1153" DrawAspect="Content" ObjectID="_1550260209" r:id="rId186"/>
        </w:object>
      </w:r>
      <w:r w:rsidRPr="00B35B2B">
        <w:t>là :</w:t>
      </w:r>
      <w:r w:rsidR="00B2650E" w:rsidRPr="00B35B2B">
        <w:t xml:space="preserve"> </w:t>
      </w:r>
      <w:r w:rsidR="00275319" w:rsidRPr="00B35B2B">
        <w:rPr>
          <w:iCs/>
          <w:position w:val="-24"/>
        </w:rPr>
        <w:object w:dxaOrig="3879" w:dyaOrig="620">
          <v:shape id="_x0000_i1154" type="#_x0000_t75" style="width:194.25pt;height:30.75pt" o:ole="">
            <v:imagedata r:id="rId187" o:title=""/>
          </v:shape>
          <o:OLEObject Type="Embed" ProgID="Equation.3" ShapeID="_x0000_i1154" DrawAspect="Content" ObjectID="_1550260210" r:id="rId188"/>
        </w:object>
      </w:r>
      <w:r w:rsidR="005C4E25" w:rsidRPr="00B35B2B">
        <w:rPr>
          <w:iCs/>
        </w:rPr>
        <w:t>hạt.</w:t>
      </w:r>
    </w:p>
    <w:p w:rsidR="0007186F" w:rsidRPr="00B35B2B" w:rsidRDefault="008B0058" w:rsidP="00B35B2B">
      <w:r w:rsidRPr="00B35B2B">
        <w:t xml:space="preserve">Suy ra số hạt nơtron có trong N hạt nhân urani </w:t>
      </w:r>
      <w:r w:rsidR="009D4F25" w:rsidRPr="00B35B2B">
        <w:rPr>
          <w:position w:val="-12"/>
          <w:sz w:val="25"/>
          <w:szCs w:val="25"/>
        </w:rPr>
        <w:object w:dxaOrig="499" w:dyaOrig="380">
          <v:shape id="_x0000_i1155" type="#_x0000_t75" style="width:24.75pt;height:18.75pt" o:ole="">
            <v:imagedata r:id="rId104" o:title=""/>
          </v:shape>
          <o:OLEObject Type="Embed" ProgID="Equation.3" ShapeID="_x0000_i1155" DrawAspect="Content" ObjectID="_1550260211" r:id="rId189"/>
        </w:object>
      </w:r>
      <w:r w:rsidRPr="00B35B2B">
        <w:t>là :</w:t>
      </w:r>
      <w:r w:rsidR="00275319" w:rsidRPr="00B35B2B">
        <w:t xml:space="preserve"> </w:t>
      </w:r>
      <w:r w:rsidRPr="00B35B2B">
        <w:t>(A-Z). N = ( 238 – 92 ).3,01.10</w:t>
      </w:r>
      <w:r w:rsidR="00341707" w:rsidRPr="00B35B2B">
        <w:rPr>
          <w:vertAlign w:val="superscript"/>
        </w:rPr>
        <w:t>2</w:t>
      </w:r>
      <w:r w:rsidR="00E6025B" w:rsidRPr="00B35B2B">
        <w:rPr>
          <w:vertAlign w:val="superscript"/>
        </w:rPr>
        <w:t>3</w:t>
      </w:r>
      <w:r w:rsidRPr="00B35B2B">
        <w:t xml:space="preserve"> = 4,4.10</w:t>
      </w:r>
      <w:r w:rsidR="00341707" w:rsidRPr="00B35B2B">
        <w:rPr>
          <w:vertAlign w:val="superscript"/>
        </w:rPr>
        <w:t>2</w:t>
      </w:r>
      <w:r w:rsidRPr="00B35B2B">
        <w:rPr>
          <w:vertAlign w:val="superscript"/>
        </w:rPr>
        <w:t>5</w:t>
      </w:r>
      <w:r w:rsidR="00B2650E" w:rsidRPr="00B35B2B">
        <w:t xml:space="preserve"> </w:t>
      </w:r>
      <w:r w:rsidR="00725742">
        <w:t>hạt</w:t>
      </w:r>
    </w:p>
    <w:p w:rsidR="008B0058" w:rsidRPr="00B35B2B" w:rsidRDefault="002127C3" w:rsidP="00B35B2B">
      <w:r>
        <w:rPr>
          <w:b/>
          <w:bCs/>
          <w:iCs/>
        </w:rPr>
        <w:t xml:space="preserve">Ví dụ </w:t>
      </w:r>
      <w:r w:rsidR="008B0058" w:rsidRPr="00B35B2B">
        <w:rPr>
          <w:b/>
          <w:bCs/>
          <w:iCs/>
        </w:rPr>
        <w:t>2</w:t>
      </w:r>
      <w:r>
        <w:rPr>
          <w:b/>
          <w:bCs/>
        </w:rPr>
        <w:t>:</w:t>
      </w:r>
      <w:r w:rsidR="008B0058" w:rsidRPr="00B35B2B">
        <w:rPr>
          <w:b/>
          <w:bCs/>
        </w:rPr>
        <w:t xml:space="preserve"> </w:t>
      </w:r>
      <w:r w:rsidR="008B0058" w:rsidRPr="00B35B2B">
        <w:t>Cho số Avôgađ</w:t>
      </w:r>
      <w:r w:rsidR="005C4E25" w:rsidRPr="00B35B2B">
        <w:t>rô là 6,02.10</w:t>
      </w:r>
      <w:r w:rsidR="00341707" w:rsidRPr="00B35B2B">
        <w:rPr>
          <w:vertAlign w:val="superscript"/>
        </w:rPr>
        <w:t>2</w:t>
      </w:r>
      <w:r w:rsidR="00E6025B" w:rsidRPr="00B35B2B">
        <w:rPr>
          <w:vertAlign w:val="superscript"/>
        </w:rPr>
        <w:t>3</w:t>
      </w:r>
      <w:r w:rsidR="008B0058" w:rsidRPr="00B35B2B">
        <w:t xml:space="preserve"> mol</w:t>
      </w:r>
      <w:r w:rsidR="00341707" w:rsidRPr="00B35B2B">
        <w:rPr>
          <w:vertAlign w:val="superscript"/>
        </w:rPr>
        <w:t>-1</w:t>
      </w:r>
      <w:r w:rsidR="008B0058" w:rsidRPr="00B35B2B">
        <w:t xml:space="preserve">. Số hạt nhân nguyên tử có trong 100 g Iốt </w:t>
      </w:r>
      <w:r w:rsidR="00D12745" w:rsidRPr="00B35B2B">
        <w:rPr>
          <w:position w:val="-12"/>
          <w:sz w:val="25"/>
          <w:szCs w:val="25"/>
          <w:lang w:val="vi-VN"/>
        </w:rPr>
        <w:object w:dxaOrig="380" w:dyaOrig="380">
          <v:shape id="_x0000_i1156" type="#_x0000_t75" style="width:18.75pt;height:18.75pt" o:ole="">
            <v:imagedata r:id="rId190" o:title=""/>
          </v:shape>
          <o:OLEObject Type="Embed" ProgID="Equation.3" ShapeID="_x0000_i1156" DrawAspect="Content" ObjectID="_1550260212" r:id="rId191"/>
        </w:object>
      </w:r>
      <w:r w:rsidR="008B0058" w:rsidRPr="00B35B2B">
        <w:t xml:space="preserve"> là :</w:t>
      </w:r>
    </w:p>
    <w:p w:rsidR="0007186F" w:rsidRPr="00B35B2B" w:rsidRDefault="008B0058" w:rsidP="00B35B2B">
      <w:r w:rsidRPr="00B35B2B">
        <w:rPr>
          <w:b/>
        </w:rPr>
        <w:tab/>
        <w:t xml:space="preserve">A. </w:t>
      </w:r>
      <w:r w:rsidRPr="00B35B2B">
        <w:t>3,952.10</w:t>
      </w:r>
      <w:r w:rsidR="00341707" w:rsidRPr="00B35B2B">
        <w:rPr>
          <w:vertAlign w:val="superscript"/>
        </w:rPr>
        <w:t>2</w:t>
      </w:r>
      <w:r w:rsidR="00E6025B" w:rsidRPr="00B35B2B">
        <w:rPr>
          <w:vertAlign w:val="superscript"/>
        </w:rPr>
        <w:t>3</w:t>
      </w:r>
      <w:r w:rsidRPr="00B35B2B">
        <w:t xml:space="preserve"> hạt</w:t>
      </w:r>
      <w:r w:rsidR="00B2650E" w:rsidRPr="00B35B2B">
        <w:tab/>
      </w:r>
      <w:r w:rsidRPr="00B35B2B">
        <w:rPr>
          <w:b/>
        </w:rPr>
        <w:t xml:space="preserve">B. </w:t>
      </w:r>
      <w:r w:rsidRPr="00B35B2B">
        <w:t>4,595.10</w:t>
      </w:r>
      <w:r w:rsidR="00341707" w:rsidRPr="00B35B2B">
        <w:rPr>
          <w:vertAlign w:val="superscript"/>
        </w:rPr>
        <w:t>2</w:t>
      </w:r>
      <w:r w:rsidR="00E6025B" w:rsidRPr="00B35B2B">
        <w:rPr>
          <w:vertAlign w:val="superscript"/>
        </w:rPr>
        <w:t>3</w:t>
      </w:r>
      <w:r w:rsidRPr="00B35B2B">
        <w:t xml:space="preserve"> hạt</w:t>
      </w:r>
      <w:r w:rsidRPr="00B35B2B">
        <w:tab/>
        <w:t>C.4.952.10</w:t>
      </w:r>
      <w:r w:rsidR="00341707" w:rsidRPr="00B35B2B">
        <w:rPr>
          <w:vertAlign w:val="superscript"/>
        </w:rPr>
        <w:t>2</w:t>
      </w:r>
      <w:r w:rsidR="00E6025B" w:rsidRPr="00B35B2B">
        <w:rPr>
          <w:vertAlign w:val="superscript"/>
        </w:rPr>
        <w:t>3</w:t>
      </w:r>
      <w:r w:rsidRPr="00B35B2B">
        <w:t xml:space="preserve"> hạt</w:t>
      </w:r>
      <w:r w:rsidRPr="00B35B2B">
        <w:tab/>
        <w:t>D.5,925.10</w:t>
      </w:r>
      <w:r w:rsidR="00341707" w:rsidRPr="00B35B2B">
        <w:rPr>
          <w:vertAlign w:val="superscript"/>
        </w:rPr>
        <w:t>2</w:t>
      </w:r>
      <w:r w:rsidR="00E6025B" w:rsidRPr="00B35B2B">
        <w:rPr>
          <w:vertAlign w:val="superscript"/>
        </w:rPr>
        <w:t>3</w:t>
      </w:r>
      <w:r w:rsidRPr="00B35B2B">
        <w:t xml:space="preserve"> hạt</w:t>
      </w:r>
    </w:p>
    <w:p w:rsidR="002127C3" w:rsidRPr="002127C3" w:rsidRDefault="002127C3" w:rsidP="002127C3">
      <w:pPr>
        <w:jc w:val="center"/>
        <w:rPr>
          <w:bCs/>
          <w:u w:val="single"/>
        </w:rPr>
      </w:pPr>
      <w:r w:rsidRPr="002127C3">
        <w:rPr>
          <w:bCs/>
          <w:u w:val="single"/>
        </w:rPr>
        <w:t>Hướng dẫn giải:</w:t>
      </w:r>
    </w:p>
    <w:p w:rsidR="008B0058" w:rsidRPr="00B35B2B" w:rsidRDefault="008B0058" w:rsidP="00B35B2B">
      <w:r w:rsidRPr="00B35B2B">
        <w:t>Số hạt nhân nguyên tử có trong 100 g hạt nhân I là :</w:t>
      </w:r>
      <w:r w:rsidR="00B2650E" w:rsidRPr="00B35B2B">
        <w:t xml:space="preserve"> </w:t>
      </w:r>
      <w:r w:rsidR="00725742" w:rsidRPr="00B35B2B">
        <w:rPr>
          <w:iCs/>
          <w:position w:val="-24"/>
        </w:rPr>
        <w:object w:dxaOrig="2680" w:dyaOrig="620">
          <v:shape id="_x0000_i2280" type="#_x0000_t75" style="width:134.25pt;height:30.75pt" o:ole="">
            <v:imagedata r:id="rId192" o:title=""/>
          </v:shape>
          <o:OLEObject Type="Embed" ProgID="Equation.DSMT4" ShapeID="_x0000_i2280" DrawAspect="Content" ObjectID="_1550260213" r:id="rId193"/>
        </w:object>
      </w:r>
    </w:p>
    <w:p w:rsidR="008B0058" w:rsidRPr="00472837" w:rsidRDefault="00275319" w:rsidP="00725742">
      <w:pPr>
        <w:pStyle w:val="Title"/>
      </w:pPr>
      <w:r w:rsidRPr="00B35B2B">
        <w:rPr>
          <w:color w:val="auto"/>
        </w:rPr>
        <w:br w:type="page"/>
      </w:r>
      <w:r w:rsidR="008B0058" w:rsidRPr="00472837">
        <w:lastRenderedPageBreak/>
        <w:t>BÀI TẬP TRẮC NGHIỆM</w:t>
      </w:r>
    </w:p>
    <w:p w:rsidR="008B0058" w:rsidRPr="00725742" w:rsidRDefault="008B0058" w:rsidP="00725742">
      <w:r w:rsidRPr="00725742">
        <w:rPr>
          <w:b/>
          <w:bCs/>
        </w:rPr>
        <w:t xml:space="preserve">Câu 1(ÐH– 2008): </w:t>
      </w:r>
      <w:r w:rsidRPr="00725742">
        <w:t>Hạt nhân</w:t>
      </w:r>
      <w:r w:rsidR="00B2650E" w:rsidRPr="00725742">
        <w:t xml:space="preserve"> </w:t>
      </w:r>
      <w:r w:rsidR="00D12745" w:rsidRPr="00725742">
        <w:rPr>
          <w:position w:val="-10"/>
          <w:sz w:val="25"/>
          <w:szCs w:val="25"/>
          <w:lang w:val="vi-VN"/>
        </w:rPr>
        <w:object w:dxaOrig="499" w:dyaOrig="360">
          <v:shape id="_x0000_i1158" type="#_x0000_t75" style="width:24.75pt;height:18pt" o:ole="">
            <v:imagedata r:id="rId67" o:title=""/>
          </v:shape>
          <o:OLEObject Type="Embed" ProgID="Equation.3" ShapeID="_x0000_i1158" DrawAspect="Content" ObjectID="_1550260214" r:id="rId194"/>
        </w:object>
      </w:r>
      <w:r w:rsidRPr="00725742">
        <w:t>có khối lượng 10,0135u. Khối lượng của nơtrôn (nơtron) m</w:t>
      </w:r>
      <w:r w:rsidR="00D12745" w:rsidRPr="00725742">
        <w:rPr>
          <w:vertAlign w:val="subscript"/>
        </w:rPr>
        <w:t xml:space="preserve">n </w:t>
      </w:r>
      <w:r w:rsidRPr="00725742">
        <w:t>= 1,0087u, khối</w:t>
      </w:r>
      <w:r w:rsidR="00D12745" w:rsidRPr="00725742">
        <w:t xml:space="preserve"> </w:t>
      </w:r>
      <w:r w:rsidRPr="00725742">
        <w:t>lượng của prôtôn (prôton) m</w:t>
      </w:r>
      <w:r w:rsidR="00D07554" w:rsidRPr="00725742">
        <w:rPr>
          <w:vertAlign w:val="subscript"/>
        </w:rPr>
        <w:t>P</w:t>
      </w:r>
      <w:r w:rsidRPr="00725742">
        <w:t xml:space="preserve"> = 1,0073u, 1u = 931 MeV/c</w:t>
      </w:r>
      <w:r w:rsidR="00341707" w:rsidRPr="00725742">
        <w:rPr>
          <w:vertAlign w:val="superscript"/>
        </w:rPr>
        <w:t>2</w:t>
      </w:r>
      <w:r w:rsidRPr="00725742">
        <w:t>. Năng lượng liên kết riêng của hạt nhân</w:t>
      </w:r>
    </w:p>
    <w:p w:rsidR="0007186F" w:rsidRPr="00725742" w:rsidRDefault="00D12745" w:rsidP="00725742">
      <w:r w:rsidRPr="00725742">
        <w:rPr>
          <w:position w:val="-10"/>
          <w:sz w:val="25"/>
          <w:szCs w:val="25"/>
          <w:lang w:val="vi-VN"/>
        </w:rPr>
        <w:object w:dxaOrig="499" w:dyaOrig="360">
          <v:shape id="_x0000_i1159" type="#_x0000_t75" style="width:24.75pt;height:18pt" o:ole="">
            <v:imagedata r:id="rId67" o:title=""/>
          </v:shape>
          <o:OLEObject Type="Embed" ProgID="Equation.3" ShapeID="_x0000_i1159" DrawAspect="Content" ObjectID="_1550260215" r:id="rId195"/>
        </w:object>
      </w:r>
      <w:r w:rsidR="008B0058" w:rsidRPr="00725742">
        <w:t>là</w:t>
      </w:r>
    </w:p>
    <w:p w:rsidR="008B0058" w:rsidRPr="00725742" w:rsidRDefault="008B0058" w:rsidP="00725742">
      <w:r w:rsidRPr="00725742">
        <w:rPr>
          <w:b/>
          <w:bCs/>
        </w:rPr>
        <w:tab/>
        <w:t xml:space="preserve">A. </w:t>
      </w:r>
      <w:r w:rsidRPr="00725742">
        <w:t>0,6321 MeV.</w:t>
      </w:r>
      <w:r w:rsidR="00B2650E" w:rsidRPr="00725742">
        <w:tab/>
      </w:r>
      <w:r w:rsidRPr="00725742">
        <w:rPr>
          <w:b/>
          <w:bCs/>
        </w:rPr>
        <w:t xml:space="preserve">B. </w:t>
      </w:r>
      <w:r w:rsidRPr="00725742">
        <w:t>63,2152 MeV.</w:t>
      </w:r>
      <w:r w:rsidR="00B2650E" w:rsidRPr="00725742">
        <w:tab/>
      </w:r>
      <w:r w:rsidRPr="00725742">
        <w:rPr>
          <w:b/>
          <w:bCs/>
        </w:rPr>
        <w:t xml:space="preserve">C. </w:t>
      </w:r>
      <w:r w:rsidRPr="00725742">
        <w:t>6,3215 MeV.</w:t>
      </w:r>
      <w:r w:rsidR="00B2650E" w:rsidRPr="00725742">
        <w:tab/>
      </w:r>
      <w:r w:rsidRPr="00725742">
        <w:rPr>
          <w:b/>
          <w:bCs/>
        </w:rPr>
        <w:t xml:space="preserve">D. </w:t>
      </w:r>
      <w:r w:rsidRPr="00725742">
        <w:t>632,1531 MeV.</w:t>
      </w:r>
    </w:p>
    <w:p w:rsidR="0007186F" w:rsidRPr="00725742" w:rsidRDefault="008B0058" w:rsidP="00725742">
      <w:r w:rsidRPr="00725742">
        <w:rPr>
          <w:b/>
          <w:bCs/>
        </w:rPr>
        <w:t xml:space="preserve">Câu 2(CĐ- 2009): </w:t>
      </w:r>
      <w:r w:rsidRPr="00725742">
        <w:t xml:space="preserve">Biết khối lượng của prôtôn; nơtron; hạt nhân </w:t>
      </w:r>
      <w:r w:rsidR="00D12745" w:rsidRPr="00725742">
        <w:rPr>
          <w:position w:val="-12"/>
          <w:sz w:val="25"/>
          <w:szCs w:val="25"/>
        </w:rPr>
        <w:object w:dxaOrig="400" w:dyaOrig="380">
          <v:shape id="_x0000_i1160" type="#_x0000_t75" style="width:20.25pt;height:18.75pt" o:ole="">
            <v:imagedata r:id="rId44" o:title=""/>
          </v:shape>
          <o:OLEObject Type="Embed" ProgID="Equation.3" ShapeID="_x0000_i1160" DrawAspect="Content" ObjectID="_1550260216" r:id="rId196"/>
        </w:object>
      </w:r>
      <w:r w:rsidRPr="00725742">
        <w:t xml:space="preserve"> lần lượt là 1,0073 u; 1,0087 u; 15,9904 u và 1u</w:t>
      </w:r>
      <w:r w:rsidR="00D12745" w:rsidRPr="00725742">
        <w:t xml:space="preserve"> </w:t>
      </w:r>
      <w:r w:rsidRPr="00725742">
        <w:t>= 931,5 MeV/c</w:t>
      </w:r>
      <w:r w:rsidR="00341707" w:rsidRPr="00725742">
        <w:rPr>
          <w:vertAlign w:val="superscript"/>
        </w:rPr>
        <w:t>2</w:t>
      </w:r>
      <w:r w:rsidRPr="00725742">
        <w:t xml:space="preserve">. Năng lượng liên kết của hạt nhân </w:t>
      </w:r>
      <w:r w:rsidR="00D12745" w:rsidRPr="00725742">
        <w:rPr>
          <w:position w:val="-12"/>
          <w:sz w:val="25"/>
          <w:szCs w:val="25"/>
        </w:rPr>
        <w:object w:dxaOrig="400" w:dyaOrig="380">
          <v:shape id="_x0000_i1161" type="#_x0000_t75" style="width:20.25pt;height:18.75pt" o:ole="">
            <v:imagedata r:id="rId44" o:title=""/>
          </v:shape>
          <o:OLEObject Type="Embed" ProgID="Equation.3" ShapeID="_x0000_i1161" DrawAspect="Content" ObjectID="_1550260217" r:id="rId197"/>
        </w:object>
      </w:r>
      <w:r w:rsidRPr="00725742">
        <w:t xml:space="preserve"> xấp xỉ bằng</w:t>
      </w:r>
    </w:p>
    <w:p w:rsidR="008B0058" w:rsidRPr="00725742" w:rsidRDefault="008B0058" w:rsidP="00725742">
      <w:r w:rsidRPr="00725742">
        <w:rPr>
          <w:b/>
          <w:bCs/>
        </w:rPr>
        <w:tab/>
        <w:t xml:space="preserve">A. </w:t>
      </w:r>
      <w:r w:rsidRPr="00725742">
        <w:t>14,25 MeV.</w:t>
      </w:r>
      <w:r w:rsidR="00B2650E" w:rsidRPr="00725742">
        <w:tab/>
      </w:r>
      <w:r w:rsidRPr="00725742">
        <w:rPr>
          <w:b/>
          <w:bCs/>
        </w:rPr>
        <w:t xml:space="preserve">B. </w:t>
      </w:r>
      <w:r w:rsidRPr="00725742">
        <w:t>18,76 MeV.</w:t>
      </w:r>
      <w:r w:rsidR="00B2650E" w:rsidRPr="00725742">
        <w:tab/>
      </w:r>
      <w:r w:rsidRPr="00725742">
        <w:rPr>
          <w:b/>
          <w:bCs/>
        </w:rPr>
        <w:t xml:space="preserve">C. </w:t>
      </w:r>
      <w:r w:rsidRPr="00725742">
        <w:t>128,17 MeV.</w:t>
      </w:r>
      <w:r w:rsidR="00B2650E" w:rsidRPr="00725742">
        <w:tab/>
      </w:r>
      <w:r w:rsidRPr="00725742">
        <w:rPr>
          <w:b/>
          <w:bCs/>
        </w:rPr>
        <w:t xml:space="preserve">D. </w:t>
      </w:r>
      <w:r w:rsidRPr="00725742">
        <w:t>190,81 MeV.</w:t>
      </w:r>
    </w:p>
    <w:p w:rsidR="008B0058" w:rsidRPr="00725742" w:rsidRDefault="008B0058" w:rsidP="00725742">
      <w:r w:rsidRPr="00725742">
        <w:rPr>
          <w:b/>
          <w:bCs/>
        </w:rPr>
        <w:t>Câu 3</w:t>
      </w:r>
      <w:r w:rsidRPr="00725742">
        <w:t xml:space="preserve">. </w:t>
      </w:r>
      <w:r w:rsidRPr="00725742">
        <w:rPr>
          <w:b/>
          <w:bCs/>
          <w:i/>
          <w:iCs/>
        </w:rPr>
        <w:t>(ĐH- 2010</w:t>
      </w:r>
      <w:r w:rsidRPr="00725742">
        <w:t>)</w:t>
      </w:r>
      <w:r w:rsidR="00472837" w:rsidRPr="00725742">
        <w:t xml:space="preserve"> </w:t>
      </w:r>
      <w:r w:rsidRPr="00725742">
        <w:t xml:space="preserve">Cho khối lượng của prôtôn; nơtron; </w:t>
      </w:r>
      <w:r w:rsidR="00D12745" w:rsidRPr="00725742">
        <w:rPr>
          <w:position w:val="-12"/>
          <w:sz w:val="25"/>
          <w:szCs w:val="25"/>
        </w:rPr>
        <w:object w:dxaOrig="499" w:dyaOrig="380">
          <v:shape id="_x0000_i1162" type="#_x0000_t75" style="width:24.75pt;height:18.75pt" o:ole="">
            <v:imagedata r:id="rId198" o:title=""/>
          </v:shape>
          <o:OLEObject Type="Embed" ProgID="Equation.3" ShapeID="_x0000_i1162" DrawAspect="Content" ObjectID="_1550260218" r:id="rId199"/>
        </w:object>
      </w:r>
      <w:r w:rsidRPr="00725742">
        <w:t xml:space="preserve">; </w:t>
      </w:r>
      <w:r w:rsidR="00D12745" w:rsidRPr="00725742">
        <w:rPr>
          <w:position w:val="-12"/>
          <w:sz w:val="25"/>
          <w:szCs w:val="25"/>
        </w:rPr>
        <w:object w:dxaOrig="380" w:dyaOrig="380">
          <v:shape id="_x0000_i1163" type="#_x0000_t75" style="width:18.75pt;height:18.75pt" o:ole="">
            <v:imagedata r:id="rId173" o:title=""/>
          </v:shape>
          <o:OLEObject Type="Embed" ProgID="Equation.3" ShapeID="_x0000_i1163" DrawAspect="Content" ObjectID="_1550260219" r:id="rId200"/>
        </w:object>
      </w:r>
      <w:r w:rsidRPr="00725742">
        <w:t>lần lượt là: 1,0073u; 1,0087u; 39,9525u; 6,0145 u</w:t>
      </w:r>
      <w:r w:rsidR="00D12745" w:rsidRPr="00725742">
        <w:t xml:space="preserve"> </w:t>
      </w:r>
      <w:r w:rsidRPr="00725742">
        <w:t>và 1u = 931,5 MeV/c</w:t>
      </w:r>
      <w:r w:rsidR="00341707" w:rsidRPr="00725742">
        <w:rPr>
          <w:vertAlign w:val="subscript"/>
        </w:rPr>
        <w:t>2</w:t>
      </w:r>
      <w:r w:rsidRPr="00725742">
        <w:t xml:space="preserve">. So với năng lượng liên kết riêng của hạt nhân </w:t>
      </w:r>
      <w:r w:rsidR="00472837" w:rsidRPr="00725742">
        <w:rPr>
          <w:position w:val="-12"/>
          <w:sz w:val="25"/>
          <w:szCs w:val="25"/>
        </w:rPr>
        <w:object w:dxaOrig="380" w:dyaOrig="380">
          <v:shape id="_x0000_i1164" type="#_x0000_t75" style="width:18.75pt;height:18.75pt" o:ole="">
            <v:imagedata r:id="rId173" o:title=""/>
          </v:shape>
          <o:OLEObject Type="Embed" ProgID="Equation.3" ShapeID="_x0000_i1164" DrawAspect="Content" ObjectID="_1550260220" r:id="rId201"/>
        </w:object>
      </w:r>
      <w:r w:rsidR="00472837" w:rsidRPr="00725742">
        <w:rPr>
          <w:sz w:val="25"/>
          <w:szCs w:val="25"/>
        </w:rPr>
        <w:t xml:space="preserve"> </w:t>
      </w:r>
      <w:r w:rsidRPr="00725742">
        <w:t xml:space="preserve">thì năng lượng liên kết riêng của hạt nhân </w:t>
      </w:r>
      <w:r w:rsidR="00D12745" w:rsidRPr="00725742">
        <w:rPr>
          <w:position w:val="-12"/>
          <w:sz w:val="25"/>
          <w:szCs w:val="25"/>
        </w:rPr>
        <w:object w:dxaOrig="499" w:dyaOrig="380">
          <v:shape id="_x0000_i1165" type="#_x0000_t75" style="width:24.75pt;height:18.75pt" o:ole="">
            <v:imagedata r:id="rId198" o:title=""/>
          </v:shape>
          <o:OLEObject Type="Embed" ProgID="Equation.3" ShapeID="_x0000_i1165" DrawAspect="Content" ObjectID="_1550260221" r:id="rId202"/>
        </w:object>
      </w:r>
    </w:p>
    <w:p w:rsidR="008B0058" w:rsidRPr="00725742" w:rsidRDefault="008B0058" w:rsidP="00725742">
      <w:r w:rsidRPr="00725742">
        <w:rPr>
          <w:b/>
          <w:bCs/>
        </w:rPr>
        <w:tab/>
        <w:t xml:space="preserve">A. </w:t>
      </w:r>
      <w:r w:rsidRPr="00725742">
        <w:t>lớn hơn một lượng là 5,20 MeV.</w:t>
      </w:r>
      <w:r w:rsidR="00B2650E" w:rsidRPr="00725742">
        <w:tab/>
      </w:r>
      <w:r w:rsidRPr="00725742">
        <w:rPr>
          <w:b/>
          <w:bCs/>
        </w:rPr>
        <w:t xml:space="preserve">B. </w:t>
      </w:r>
      <w:r w:rsidRPr="00725742">
        <w:t>lớn hơn một lượng là 3,42 MeV.</w:t>
      </w:r>
    </w:p>
    <w:p w:rsidR="008B0058" w:rsidRPr="00725742" w:rsidRDefault="008B0058" w:rsidP="00725742">
      <w:r w:rsidRPr="00725742">
        <w:rPr>
          <w:b/>
          <w:bCs/>
        </w:rPr>
        <w:tab/>
        <w:t xml:space="preserve">C. </w:t>
      </w:r>
      <w:r w:rsidRPr="00725742">
        <w:t>nhỏ hơn một lượng là 3,42 MeV.</w:t>
      </w:r>
      <w:r w:rsidR="00B2650E" w:rsidRPr="00725742">
        <w:tab/>
      </w:r>
      <w:r w:rsidRPr="00725742">
        <w:rPr>
          <w:b/>
          <w:bCs/>
        </w:rPr>
        <w:t xml:space="preserve">D. </w:t>
      </w:r>
      <w:r w:rsidRPr="00725742">
        <w:t>nhỏ hơn một lượng là 5,20 MeV.</w:t>
      </w:r>
    </w:p>
    <w:p w:rsidR="00E04DBA" w:rsidRPr="00725742" w:rsidRDefault="008B0058" w:rsidP="00725742">
      <w:r w:rsidRPr="00725742">
        <w:rPr>
          <w:b/>
          <w:bCs/>
        </w:rPr>
        <w:t xml:space="preserve">Câu 4. </w:t>
      </w:r>
      <w:r w:rsidRPr="00725742">
        <w:t xml:space="preserve">Hạt nhân hêli ( </w:t>
      </w:r>
      <w:r w:rsidR="00472837" w:rsidRPr="00725742">
        <w:rPr>
          <w:position w:val="-10"/>
          <w:sz w:val="25"/>
          <w:szCs w:val="25"/>
        </w:rPr>
        <w:object w:dxaOrig="460" w:dyaOrig="360">
          <v:shape id="_x0000_i1166" type="#_x0000_t75" style="width:23.25pt;height:18pt" o:ole="">
            <v:imagedata r:id="rId35" o:title=""/>
          </v:shape>
          <o:OLEObject Type="Embed" ProgID="Equation.3" ShapeID="_x0000_i1166" DrawAspect="Content" ObjectID="_1550260222" r:id="rId203"/>
        </w:object>
      </w:r>
      <w:r w:rsidRPr="00725742">
        <w:t xml:space="preserve">) có năng lượng liên kết là 28,4MeV; hạt nhân liti ( </w:t>
      </w:r>
      <w:r w:rsidR="00472837" w:rsidRPr="00725742">
        <w:rPr>
          <w:position w:val="-12"/>
          <w:sz w:val="25"/>
          <w:szCs w:val="25"/>
        </w:rPr>
        <w:object w:dxaOrig="400" w:dyaOrig="380">
          <v:shape id="_x0000_i1167" type="#_x0000_t75" style="width:20.25pt;height:18.75pt" o:ole="">
            <v:imagedata r:id="rId40" o:title=""/>
          </v:shape>
          <o:OLEObject Type="Embed" ProgID="Equation.3" ShapeID="_x0000_i1167" DrawAspect="Content" ObjectID="_1550260223" r:id="rId204"/>
        </w:object>
      </w:r>
      <w:r w:rsidRPr="00725742">
        <w:t xml:space="preserve">) có năng lượng liên kết </w:t>
      </w:r>
    </w:p>
    <w:p w:rsidR="008B0058" w:rsidRPr="00725742" w:rsidRDefault="008B0058" w:rsidP="00725742">
      <w:r w:rsidRPr="00725742">
        <w:t>là</w:t>
      </w:r>
      <w:r w:rsidR="00472837" w:rsidRPr="00725742">
        <w:t xml:space="preserve"> </w:t>
      </w:r>
      <w:r w:rsidRPr="00725742">
        <w:t xml:space="preserve">39,2MeV; </w:t>
      </w:r>
      <w:r w:rsidR="00E04DBA" w:rsidRPr="00725742">
        <w:t xml:space="preserve">hạt nhân đơtêri ( </w:t>
      </w:r>
      <w:r w:rsidR="00E04DBA" w:rsidRPr="00725742">
        <w:rPr>
          <w:position w:val="-10"/>
          <w:sz w:val="25"/>
          <w:szCs w:val="25"/>
        </w:rPr>
        <w:object w:dxaOrig="360" w:dyaOrig="360">
          <v:shape id="_x0000_i1168" type="#_x0000_t75" style="width:18pt;height:18pt" o:ole="">
            <v:imagedata r:id="rId15" o:title=""/>
          </v:shape>
          <o:OLEObject Type="Embed" ProgID="Equation.3" ShapeID="_x0000_i1168" DrawAspect="Content" ObjectID="_1550260224" r:id="rId205"/>
        </w:object>
      </w:r>
      <w:r w:rsidR="00E04DBA" w:rsidRPr="00725742">
        <w:t>) có năng lượng liên kết là 2,24MeV. Hãy sắp theo thứ tự tăng dần về tính bền vững của chúng:</w:t>
      </w:r>
    </w:p>
    <w:p w:rsidR="00472837" w:rsidRPr="00725742" w:rsidRDefault="008B0058" w:rsidP="00725742">
      <w:r w:rsidRPr="00725742">
        <w:rPr>
          <w:b/>
          <w:bCs/>
        </w:rPr>
        <w:tab/>
        <w:t xml:space="preserve">A. </w:t>
      </w:r>
      <w:r w:rsidRPr="00725742">
        <w:t>liti, hêli, đơtêri.</w:t>
      </w:r>
      <w:r w:rsidR="00B2650E" w:rsidRPr="00725742">
        <w:tab/>
      </w:r>
      <w:r w:rsidRPr="00725742">
        <w:rPr>
          <w:b/>
          <w:bCs/>
        </w:rPr>
        <w:t xml:space="preserve">B. </w:t>
      </w:r>
      <w:r w:rsidRPr="00725742">
        <w:t>đơtêri, hêli, liti.</w:t>
      </w:r>
      <w:r w:rsidR="00B2650E" w:rsidRPr="00725742">
        <w:tab/>
      </w:r>
      <w:r w:rsidRPr="00725742">
        <w:rPr>
          <w:b/>
          <w:bCs/>
        </w:rPr>
        <w:t xml:space="preserve">C. </w:t>
      </w:r>
      <w:r w:rsidRPr="00725742">
        <w:t>hêli, liti, đơtêri.</w:t>
      </w:r>
      <w:r w:rsidR="00B2650E" w:rsidRPr="00725742">
        <w:tab/>
      </w:r>
      <w:r w:rsidRPr="00725742">
        <w:rPr>
          <w:b/>
          <w:bCs/>
        </w:rPr>
        <w:t xml:space="preserve">D. </w:t>
      </w:r>
      <w:r w:rsidRPr="00725742">
        <w:t xml:space="preserve">đơtêri, liti, hêli. </w:t>
      </w:r>
    </w:p>
    <w:p w:rsidR="008B0058" w:rsidRPr="00725742" w:rsidRDefault="008B0058" w:rsidP="00725742">
      <w:r w:rsidRPr="00725742">
        <w:rPr>
          <w:b/>
          <w:bCs/>
        </w:rPr>
        <w:t xml:space="preserve">Câu 5. </w:t>
      </w:r>
      <w:r w:rsidRPr="00725742">
        <w:t xml:space="preserve">Hạt </w:t>
      </w:r>
      <w:r w:rsidR="00341707" w:rsidRPr="00725742">
        <w:t>α</w:t>
      </w:r>
      <w:r w:rsidRPr="00725742">
        <w:t xml:space="preserve"> có khối lượng 4,0015u, biết số Avôgađrô N</w:t>
      </w:r>
      <w:r w:rsidRPr="00725742">
        <w:rPr>
          <w:vertAlign w:val="subscript"/>
        </w:rPr>
        <w:t>A</w:t>
      </w:r>
      <w:r w:rsidRPr="00725742">
        <w:t xml:space="preserve"> = 6,02.10</w:t>
      </w:r>
      <w:r w:rsidR="00341707" w:rsidRPr="00725742">
        <w:rPr>
          <w:vertAlign w:val="superscript"/>
        </w:rPr>
        <w:t>2</w:t>
      </w:r>
      <w:r w:rsidR="00E6025B" w:rsidRPr="00725742">
        <w:rPr>
          <w:vertAlign w:val="superscript"/>
        </w:rPr>
        <w:t>3</w:t>
      </w:r>
      <w:r w:rsidRPr="00725742">
        <w:t>mol</w:t>
      </w:r>
      <w:r w:rsidR="00341707" w:rsidRPr="00725742">
        <w:rPr>
          <w:vertAlign w:val="superscript"/>
        </w:rPr>
        <w:t>-1</w:t>
      </w:r>
      <w:r w:rsidRPr="00725742">
        <w:t>, 1u = 931MeV/c</w:t>
      </w:r>
      <w:r w:rsidR="00341707" w:rsidRPr="00725742">
        <w:rPr>
          <w:vertAlign w:val="superscript"/>
        </w:rPr>
        <w:t>2</w:t>
      </w:r>
      <w:r w:rsidRPr="00725742">
        <w:t xml:space="preserve">. Các nuclôn kết hợp với nhau tạo thành hạt </w:t>
      </w:r>
      <w:r w:rsidR="00341707" w:rsidRPr="00725742">
        <w:t>α</w:t>
      </w:r>
      <w:r w:rsidRPr="00725742">
        <w:t>, năng lượng tỏa ra khi tạo thành 1 mol khí Hêli là</w:t>
      </w:r>
    </w:p>
    <w:p w:rsidR="008B0058" w:rsidRPr="00725742" w:rsidRDefault="008B0058" w:rsidP="00725742">
      <w:r w:rsidRPr="00725742">
        <w:rPr>
          <w:b/>
          <w:bCs/>
        </w:rPr>
        <w:tab/>
        <w:t xml:space="preserve">A. </w:t>
      </w:r>
      <w:r w:rsidRPr="00725742">
        <w:t>2,7.10</w:t>
      </w:r>
      <w:r w:rsidR="00E6025B" w:rsidRPr="00725742">
        <w:rPr>
          <w:vertAlign w:val="superscript"/>
        </w:rPr>
        <w:t>12</w:t>
      </w:r>
      <w:r w:rsidRPr="00725742">
        <w:t>J</w:t>
      </w:r>
      <w:r w:rsidR="00B2650E" w:rsidRPr="00725742">
        <w:tab/>
      </w:r>
      <w:r w:rsidRPr="00725742">
        <w:rPr>
          <w:b/>
          <w:bCs/>
        </w:rPr>
        <w:t xml:space="preserve">B. </w:t>
      </w:r>
      <w:r w:rsidRPr="00725742">
        <w:t>3,5. 10</w:t>
      </w:r>
      <w:r w:rsidR="00E6025B" w:rsidRPr="00725742">
        <w:rPr>
          <w:vertAlign w:val="superscript"/>
        </w:rPr>
        <w:t>12</w:t>
      </w:r>
      <w:r w:rsidRPr="00725742">
        <w:t>J</w:t>
      </w:r>
      <w:r w:rsidR="00B2650E" w:rsidRPr="00725742">
        <w:tab/>
      </w:r>
      <w:r w:rsidRPr="00725742">
        <w:rPr>
          <w:b/>
          <w:bCs/>
        </w:rPr>
        <w:t xml:space="preserve">C. </w:t>
      </w:r>
      <w:r w:rsidRPr="00725742">
        <w:t>2,7.10</w:t>
      </w:r>
      <w:r w:rsidR="00E6025B" w:rsidRPr="00725742">
        <w:rPr>
          <w:vertAlign w:val="superscript"/>
        </w:rPr>
        <w:t>10</w:t>
      </w:r>
      <w:r w:rsidRPr="00725742">
        <w:t>J</w:t>
      </w:r>
      <w:r w:rsidR="00B2650E" w:rsidRPr="00725742">
        <w:tab/>
      </w:r>
      <w:r w:rsidRPr="00725742">
        <w:rPr>
          <w:b/>
          <w:bCs/>
        </w:rPr>
        <w:t xml:space="preserve">D. </w:t>
      </w:r>
      <w:r w:rsidRPr="00725742">
        <w:t>3,5. 10</w:t>
      </w:r>
      <w:r w:rsidR="00E6025B" w:rsidRPr="00725742">
        <w:rPr>
          <w:vertAlign w:val="superscript"/>
        </w:rPr>
        <w:t>10</w:t>
      </w:r>
      <w:r w:rsidRPr="00725742">
        <w:t>J</w:t>
      </w:r>
    </w:p>
    <w:p w:rsidR="0007186F" w:rsidRPr="00725742" w:rsidRDefault="008B0058" w:rsidP="00725742">
      <w:r w:rsidRPr="00725742">
        <w:rPr>
          <w:b/>
          <w:bCs/>
        </w:rPr>
        <w:t xml:space="preserve">Câu 6. </w:t>
      </w:r>
      <w:r w:rsidRPr="00725742">
        <w:t xml:space="preserve">Hạt nhân </w:t>
      </w:r>
      <w:r w:rsidR="009F1C54" w:rsidRPr="00725742">
        <w:rPr>
          <w:position w:val="-10"/>
          <w:sz w:val="25"/>
          <w:szCs w:val="25"/>
        </w:rPr>
        <w:object w:dxaOrig="460" w:dyaOrig="360">
          <v:shape id="_x0000_i1169" type="#_x0000_t75" style="width:23.25pt;height:18pt" o:ole="">
            <v:imagedata r:id="rId35" o:title=""/>
          </v:shape>
          <o:OLEObject Type="Embed" ProgID="Equation.3" ShapeID="_x0000_i1169" DrawAspect="Content" ObjectID="_1550260225" r:id="rId206"/>
        </w:object>
      </w:r>
      <w:r w:rsidRPr="00725742">
        <w:t xml:space="preserve">có năng lượng liên kết là 28,4 MeV; hạt nhân </w:t>
      </w:r>
      <w:r w:rsidR="009F1C54" w:rsidRPr="00725742">
        <w:rPr>
          <w:position w:val="-12"/>
          <w:sz w:val="25"/>
          <w:szCs w:val="25"/>
        </w:rPr>
        <w:object w:dxaOrig="380" w:dyaOrig="380">
          <v:shape id="_x0000_i1170" type="#_x0000_t75" style="width:18.75pt;height:18.75pt" o:ole="">
            <v:imagedata r:id="rId173" o:title=""/>
          </v:shape>
          <o:OLEObject Type="Embed" ProgID="Equation.3" ShapeID="_x0000_i1170" DrawAspect="Content" ObjectID="_1550260226" r:id="rId207"/>
        </w:object>
      </w:r>
      <w:r w:rsidRPr="00725742">
        <w:t>có năng lượng liên kết là 39,2 MeV; hạt nhân</w:t>
      </w:r>
      <w:r w:rsidR="009F1C54" w:rsidRPr="00725742">
        <w:t xml:space="preserve"> </w:t>
      </w:r>
      <w:r w:rsidR="009F1C54" w:rsidRPr="00725742">
        <w:rPr>
          <w:position w:val="-10"/>
          <w:sz w:val="25"/>
          <w:szCs w:val="25"/>
        </w:rPr>
        <w:object w:dxaOrig="360" w:dyaOrig="360">
          <v:shape id="_x0000_i1171" type="#_x0000_t75" style="width:18pt;height:18pt" o:ole="">
            <v:imagedata r:id="rId15" o:title=""/>
          </v:shape>
          <o:OLEObject Type="Embed" ProgID="Equation.3" ShapeID="_x0000_i1171" DrawAspect="Content" ObjectID="_1550260227" r:id="rId208"/>
        </w:object>
      </w:r>
      <w:r w:rsidRPr="00725742">
        <w:t xml:space="preserve">có năng lượng liên kết là 2,24 MeV. Hãy sắp theo thứ tự </w:t>
      </w:r>
      <w:r w:rsidRPr="00725742">
        <w:rPr>
          <w:b/>
          <w:bCs/>
        </w:rPr>
        <w:t xml:space="preserve">tăng dần </w:t>
      </w:r>
      <w:r w:rsidRPr="00725742">
        <w:t>về tính bền vững của ba hạt nhân này.</w:t>
      </w:r>
    </w:p>
    <w:p w:rsidR="0007186F" w:rsidRPr="00725742" w:rsidRDefault="008B0058" w:rsidP="00725742">
      <w:r w:rsidRPr="00725742">
        <w:rPr>
          <w:b/>
          <w:bCs/>
        </w:rPr>
        <w:tab/>
        <w:t xml:space="preserve">A. </w:t>
      </w:r>
      <w:r w:rsidR="009F1C54" w:rsidRPr="00725742">
        <w:rPr>
          <w:position w:val="-10"/>
          <w:sz w:val="25"/>
          <w:szCs w:val="25"/>
        </w:rPr>
        <w:object w:dxaOrig="460" w:dyaOrig="360">
          <v:shape id="_x0000_i1172" type="#_x0000_t75" style="width:23.25pt;height:18pt" o:ole="">
            <v:imagedata r:id="rId35" o:title=""/>
          </v:shape>
          <o:OLEObject Type="Embed" ProgID="Equation.3" ShapeID="_x0000_i1172" DrawAspect="Content" ObjectID="_1550260228" r:id="rId209"/>
        </w:object>
      </w:r>
      <w:r w:rsidR="009F1C54" w:rsidRPr="00725742">
        <w:rPr>
          <w:sz w:val="25"/>
          <w:szCs w:val="25"/>
        </w:rPr>
        <w:t>,</w:t>
      </w:r>
      <w:r w:rsidR="009F1C54" w:rsidRPr="00725742">
        <w:rPr>
          <w:position w:val="-12"/>
          <w:sz w:val="25"/>
          <w:szCs w:val="25"/>
        </w:rPr>
        <w:object w:dxaOrig="380" w:dyaOrig="380">
          <v:shape id="_x0000_i1173" type="#_x0000_t75" style="width:18.75pt;height:18.75pt" o:ole="">
            <v:imagedata r:id="rId173" o:title=""/>
          </v:shape>
          <o:OLEObject Type="Embed" ProgID="Equation.3" ShapeID="_x0000_i1173" DrawAspect="Content" ObjectID="_1550260229" r:id="rId210"/>
        </w:object>
      </w:r>
      <w:r w:rsidR="009F1C54" w:rsidRPr="00725742">
        <w:rPr>
          <w:sz w:val="25"/>
          <w:szCs w:val="25"/>
        </w:rPr>
        <w:t>,</w:t>
      </w:r>
      <w:r w:rsidR="009F1C54" w:rsidRPr="00725742">
        <w:rPr>
          <w:position w:val="-10"/>
          <w:sz w:val="25"/>
          <w:szCs w:val="25"/>
        </w:rPr>
        <w:object w:dxaOrig="360" w:dyaOrig="360">
          <v:shape id="_x0000_i1174" type="#_x0000_t75" style="width:18pt;height:18pt" o:ole="">
            <v:imagedata r:id="rId15" o:title=""/>
          </v:shape>
          <o:OLEObject Type="Embed" ProgID="Equation.3" ShapeID="_x0000_i1174" DrawAspect="Content" ObjectID="_1550260230" r:id="rId211"/>
        </w:object>
      </w:r>
      <w:r w:rsidRPr="00725742">
        <w:tab/>
      </w:r>
      <w:r w:rsidR="009F1C54" w:rsidRPr="00725742">
        <w:rPr>
          <w:b/>
        </w:rPr>
        <w:t>B</w:t>
      </w:r>
      <w:r w:rsidRPr="00725742">
        <w:rPr>
          <w:b/>
        </w:rPr>
        <w:t xml:space="preserve">. </w:t>
      </w:r>
      <w:r w:rsidR="009F1C54" w:rsidRPr="00725742">
        <w:rPr>
          <w:position w:val="-10"/>
          <w:sz w:val="25"/>
          <w:szCs w:val="25"/>
        </w:rPr>
        <w:object w:dxaOrig="360" w:dyaOrig="360">
          <v:shape id="_x0000_i1175" type="#_x0000_t75" style="width:18pt;height:18pt" o:ole="">
            <v:imagedata r:id="rId15" o:title=""/>
          </v:shape>
          <o:OLEObject Type="Embed" ProgID="Equation.3" ShapeID="_x0000_i1175" DrawAspect="Content" ObjectID="_1550260231" r:id="rId212"/>
        </w:object>
      </w:r>
      <w:r w:rsidR="009F1C54" w:rsidRPr="00725742">
        <w:rPr>
          <w:sz w:val="25"/>
          <w:szCs w:val="25"/>
        </w:rPr>
        <w:t>,</w:t>
      </w:r>
      <w:r w:rsidR="009F1C54" w:rsidRPr="00725742">
        <w:rPr>
          <w:position w:val="-10"/>
          <w:sz w:val="25"/>
          <w:szCs w:val="25"/>
        </w:rPr>
        <w:object w:dxaOrig="460" w:dyaOrig="360">
          <v:shape id="_x0000_i1176" type="#_x0000_t75" style="width:23.25pt;height:18pt" o:ole="">
            <v:imagedata r:id="rId35" o:title=""/>
          </v:shape>
          <o:OLEObject Type="Embed" ProgID="Equation.3" ShapeID="_x0000_i1176" DrawAspect="Content" ObjectID="_1550260232" r:id="rId213"/>
        </w:object>
      </w:r>
      <w:r w:rsidR="009F1C54" w:rsidRPr="00725742">
        <w:rPr>
          <w:sz w:val="25"/>
          <w:szCs w:val="25"/>
        </w:rPr>
        <w:t>,</w:t>
      </w:r>
      <w:r w:rsidR="009F1C54" w:rsidRPr="00725742">
        <w:rPr>
          <w:position w:val="-12"/>
          <w:sz w:val="25"/>
          <w:szCs w:val="25"/>
        </w:rPr>
        <w:object w:dxaOrig="380" w:dyaOrig="380">
          <v:shape id="_x0000_i1177" type="#_x0000_t75" style="width:18.75pt;height:18.75pt" o:ole="">
            <v:imagedata r:id="rId173" o:title=""/>
          </v:shape>
          <o:OLEObject Type="Embed" ProgID="Equation.3" ShapeID="_x0000_i1177" DrawAspect="Content" ObjectID="_1550260233" r:id="rId214"/>
        </w:object>
      </w:r>
      <w:r w:rsidR="00B2650E" w:rsidRPr="00725742">
        <w:tab/>
      </w:r>
      <w:r w:rsidR="009F1C54" w:rsidRPr="00725742">
        <w:rPr>
          <w:b/>
          <w:bCs/>
        </w:rPr>
        <w:t>C</w:t>
      </w:r>
      <w:r w:rsidRPr="00725742">
        <w:rPr>
          <w:b/>
          <w:bCs/>
        </w:rPr>
        <w:t xml:space="preserve">. </w:t>
      </w:r>
      <w:r w:rsidR="009F1C54" w:rsidRPr="00725742">
        <w:rPr>
          <w:position w:val="-10"/>
          <w:sz w:val="25"/>
          <w:szCs w:val="25"/>
        </w:rPr>
        <w:object w:dxaOrig="460" w:dyaOrig="360">
          <v:shape id="_x0000_i1178" type="#_x0000_t75" style="width:23.25pt;height:18pt" o:ole="">
            <v:imagedata r:id="rId35" o:title=""/>
          </v:shape>
          <o:OLEObject Type="Embed" ProgID="Equation.3" ShapeID="_x0000_i1178" DrawAspect="Content" ObjectID="_1550260234" r:id="rId215"/>
        </w:object>
      </w:r>
      <w:r w:rsidR="009F1C54" w:rsidRPr="00725742">
        <w:rPr>
          <w:sz w:val="25"/>
          <w:szCs w:val="25"/>
        </w:rPr>
        <w:t>,</w:t>
      </w:r>
      <w:r w:rsidR="009F1C54" w:rsidRPr="00725742">
        <w:rPr>
          <w:position w:val="-10"/>
          <w:sz w:val="25"/>
          <w:szCs w:val="25"/>
        </w:rPr>
        <w:object w:dxaOrig="360" w:dyaOrig="360">
          <v:shape id="_x0000_i1179" type="#_x0000_t75" style="width:18pt;height:18pt" o:ole="">
            <v:imagedata r:id="rId15" o:title=""/>
          </v:shape>
          <o:OLEObject Type="Embed" ProgID="Equation.3" ShapeID="_x0000_i1179" DrawAspect="Content" ObjectID="_1550260235" r:id="rId216"/>
        </w:object>
      </w:r>
      <w:r w:rsidR="009F1C54" w:rsidRPr="00725742">
        <w:rPr>
          <w:sz w:val="25"/>
          <w:szCs w:val="25"/>
        </w:rPr>
        <w:t>,</w:t>
      </w:r>
      <w:r w:rsidR="009F1C54" w:rsidRPr="00725742">
        <w:rPr>
          <w:position w:val="-12"/>
          <w:sz w:val="25"/>
          <w:szCs w:val="25"/>
        </w:rPr>
        <w:object w:dxaOrig="380" w:dyaOrig="380">
          <v:shape id="_x0000_i1180" type="#_x0000_t75" style="width:18.75pt;height:18.75pt" o:ole="">
            <v:imagedata r:id="rId173" o:title=""/>
          </v:shape>
          <o:OLEObject Type="Embed" ProgID="Equation.3" ShapeID="_x0000_i1180" DrawAspect="Content" ObjectID="_1550260236" r:id="rId217"/>
        </w:object>
      </w:r>
      <w:r w:rsidR="00B2650E" w:rsidRPr="00725742">
        <w:tab/>
      </w:r>
      <w:r w:rsidR="009F1C54" w:rsidRPr="00725742">
        <w:rPr>
          <w:b/>
          <w:bCs/>
        </w:rPr>
        <w:t>D</w:t>
      </w:r>
      <w:r w:rsidRPr="00725742">
        <w:rPr>
          <w:b/>
          <w:bCs/>
        </w:rPr>
        <w:t xml:space="preserve">. </w:t>
      </w:r>
      <w:r w:rsidR="009F1C54" w:rsidRPr="00725742">
        <w:rPr>
          <w:position w:val="-10"/>
          <w:sz w:val="25"/>
          <w:szCs w:val="25"/>
        </w:rPr>
        <w:object w:dxaOrig="360" w:dyaOrig="360">
          <v:shape id="_x0000_i1181" type="#_x0000_t75" style="width:18pt;height:18pt" o:ole="">
            <v:imagedata r:id="rId15" o:title=""/>
          </v:shape>
          <o:OLEObject Type="Embed" ProgID="Equation.3" ShapeID="_x0000_i1181" DrawAspect="Content" ObjectID="_1550260237" r:id="rId218"/>
        </w:object>
      </w:r>
      <w:r w:rsidR="009F1C54" w:rsidRPr="00725742">
        <w:rPr>
          <w:sz w:val="25"/>
          <w:szCs w:val="25"/>
        </w:rPr>
        <w:t>,</w:t>
      </w:r>
      <w:r w:rsidR="009F1C54" w:rsidRPr="00725742">
        <w:rPr>
          <w:position w:val="-12"/>
          <w:sz w:val="25"/>
          <w:szCs w:val="25"/>
        </w:rPr>
        <w:object w:dxaOrig="380" w:dyaOrig="380">
          <v:shape id="_x0000_i1182" type="#_x0000_t75" style="width:18.75pt;height:18.75pt" o:ole="">
            <v:imagedata r:id="rId173" o:title=""/>
          </v:shape>
          <o:OLEObject Type="Embed" ProgID="Equation.3" ShapeID="_x0000_i1182" DrawAspect="Content" ObjectID="_1550260238" r:id="rId219"/>
        </w:object>
      </w:r>
      <w:r w:rsidR="009F1C54" w:rsidRPr="00725742">
        <w:rPr>
          <w:sz w:val="25"/>
          <w:szCs w:val="25"/>
        </w:rPr>
        <w:t>,</w:t>
      </w:r>
      <w:r w:rsidR="009F1C54" w:rsidRPr="00725742">
        <w:rPr>
          <w:position w:val="-10"/>
          <w:sz w:val="25"/>
          <w:szCs w:val="25"/>
        </w:rPr>
        <w:object w:dxaOrig="460" w:dyaOrig="360">
          <v:shape id="_x0000_i1183" type="#_x0000_t75" style="width:23.25pt;height:18pt" o:ole="">
            <v:imagedata r:id="rId35" o:title=""/>
          </v:shape>
          <o:OLEObject Type="Embed" ProgID="Equation.3" ShapeID="_x0000_i1183" DrawAspect="Content" ObjectID="_1550260239" r:id="rId220"/>
        </w:object>
      </w:r>
      <w:r w:rsidRPr="00725742">
        <w:t xml:space="preserve"> </w:t>
      </w:r>
    </w:p>
    <w:p w:rsidR="008B0058" w:rsidRPr="00725742" w:rsidRDefault="008B0058" w:rsidP="00725742">
      <w:r w:rsidRPr="00725742">
        <w:rPr>
          <w:b/>
          <w:bCs/>
        </w:rPr>
        <w:t xml:space="preserve">Câu 7. </w:t>
      </w:r>
      <w:r w:rsidRPr="00725742">
        <w:t xml:space="preserve">Cho khối lượng các hạt nhân </w:t>
      </w:r>
      <w:r w:rsidR="00481D4E" w:rsidRPr="00725742">
        <w:rPr>
          <w:position w:val="-12"/>
          <w:sz w:val="25"/>
          <w:szCs w:val="25"/>
        </w:rPr>
        <w:object w:dxaOrig="580" w:dyaOrig="380">
          <v:shape id="_x0000_i1184" type="#_x0000_t75" style="width:29.25pt;height:18.75pt" o:ole="">
            <v:imagedata r:id="rId118" o:title=""/>
          </v:shape>
          <o:OLEObject Type="Embed" ProgID="Equation.3" ShapeID="_x0000_i1184" DrawAspect="Content" ObjectID="_1550260240" r:id="rId221"/>
        </w:object>
      </w:r>
      <w:r w:rsidRPr="00725742">
        <w:t xml:space="preserve">, </w:t>
      </w:r>
      <w:r w:rsidR="00481D4E" w:rsidRPr="00725742">
        <w:rPr>
          <w:position w:val="-12"/>
          <w:sz w:val="25"/>
          <w:szCs w:val="25"/>
        </w:rPr>
        <w:object w:dxaOrig="499" w:dyaOrig="380">
          <v:shape id="_x0000_i1185" type="#_x0000_t75" style="width:24.75pt;height:18.75pt" o:ole="">
            <v:imagedata r:id="rId104" o:title=""/>
          </v:shape>
          <o:OLEObject Type="Embed" ProgID="Equation.3" ShapeID="_x0000_i1185" DrawAspect="Content" ObjectID="_1550260241" r:id="rId222"/>
        </w:object>
      </w:r>
      <w:r w:rsidRPr="00725742">
        <w:t xml:space="preserve">, </w:t>
      </w:r>
      <w:r w:rsidR="00481D4E" w:rsidRPr="00725742">
        <w:rPr>
          <w:position w:val="-12"/>
          <w:sz w:val="25"/>
          <w:szCs w:val="25"/>
          <w:lang w:val="vi-VN"/>
        </w:rPr>
        <w:object w:dxaOrig="540" w:dyaOrig="380">
          <v:shape id="_x0000_i1186" type="#_x0000_t75" style="width:27pt;height:18.75pt" o:ole="">
            <v:imagedata r:id="rId223" o:title=""/>
          </v:shape>
          <o:OLEObject Type="Embed" ProgID="Equation.3" ShapeID="_x0000_i1186" DrawAspect="Content" ObjectID="_1550260242" r:id="rId224"/>
        </w:object>
      </w:r>
      <w:r w:rsidR="00664355" w:rsidRPr="00725742">
        <w:rPr>
          <w:sz w:val="25"/>
          <w:szCs w:val="25"/>
        </w:rPr>
        <w:t xml:space="preserve"> </w:t>
      </w:r>
      <w:r w:rsidRPr="00725742">
        <w:t>lần lượt là m</w:t>
      </w:r>
      <w:r w:rsidR="004F7D47" w:rsidRPr="00725742">
        <w:rPr>
          <w:vertAlign w:val="subscript"/>
        </w:rPr>
        <w:t>Po</w:t>
      </w:r>
      <w:r w:rsidRPr="00725742">
        <w:t xml:space="preserve"> = 210u, m</w:t>
      </w:r>
      <w:r w:rsidRPr="00725742">
        <w:rPr>
          <w:vertAlign w:val="subscript"/>
        </w:rPr>
        <w:t>U</w:t>
      </w:r>
      <w:r w:rsidRPr="00725742">
        <w:t xml:space="preserve"> = 238u, m</w:t>
      </w:r>
      <w:r w:rsidR="00664355" w:rsidRPr="00725742">
        <w:rPr>
          <w:vertAlign w:val="subscript"/>
        </w:rPr>
        <w:t>Th</w:t>
      </w:r>
      <w:r w:rsidRPr="00725742">
        <w:t xml:space="preserve"> = 230u. Biết khối</w:t>
      </w:r>
      <w:r w:rsidR="00BE54DD" w:rsidRPr="00725742">
        <w:t xml:space="preserve"> </w:t>
      </w:r>
      <w:r w:rsidRPr="00725742">
        <w:t>lượng các nuclôn là m</w:t>
      </w:r>
      <w:r w:rsidR="00D07554" w:rsidRPr="00725742">
        <w:rPr>
          <w:vertAlign w:val="subscript"/>
        </w:rPr>
        <w:t>P</w:t>
      </w:r>
      <w:r w:rsidRPr="00725742">
        <w:t xml:space="preserve"> = 1,0073u, m</w:t>
      </w:r>
      <w:r w:rsidR="00664355" w:rsidRPr="00725742">
        <w:rPr>
          <w:vertAlign w:val="subscript"/>
        </w:rPr>
        <w:t>n</w:t>
      </w:r>
      <w:r w:rsidRPr="00725742">
        <w:t xml:space="preserve"> = 1,0087u, 1uc</w:t>
      </w:r>
      <w:r w:rsidR="00341707" w:rsidRPr="00725742">
        <w:rPr>
          <w:vertAlign w:val="superscript"/>
        </w:rPr>
        <w:t>2</w:t>
      </w:r>
      <w:r w:rsidRPr="00725742">
        <w:t xml:space="preserve"> = 931,5 MeV. Hãy sắp theo thứ tự </w:t>
      </w:r>
      <w:r w:rsidRPr="00725742">
        <w:rPr>
          <w:b/>
          <w:bCs/>
        </w:rPr>
        <w:t xml:space="preserve">giảm dần </w:t>
      </w:r>
      <w:r w:rsidRPr="00725742">
        <w:t>về tính bền vững của ba hạt nhân này.</w:t>
      </w:r>
    </w:p>
    <w:p w:rsidR="008B0058" w:rsidRPr="00725742" w:rsidRDefault="008B0058" w:rsidP="00725742">
      <w:r w:rsidRPr="00725742">
        <w:rPr>
          <w:b/>
          <w:bCs/>
        </w:rPr>
        <w:tab/>
        <w:t xml:space="preserve">A. </w:t>
      </w:r>
      <w:r w:rsidR="00481D4E" w:rsidRPr="00725742">
        <w:rPr>
          <w:position w:val="-12"/>
          <w:sz w:val="25"/>
          <w:szCs w:val="25"/>
        </w:rPr>
        <w:object w:dxaOrig="580" w:dyaOrig="380">
          <v:shape id="_x0000_i1187" type="#_x0000_t75" style="width:29.25pt;height:18.75pt" o:ole="">
            <v:imagedata r:id="rId118" o:title=""/>
          </v:shape>
          <o:OLEObject Type="Embed" ProgID="Equation.3" ShapeID="_x0000_i1187" DrawAspect="Content" ObjectID="_1550260243" r:id="rId225"/>
        </w:object>
      </w:r>
      <w:r w:rsidR="00481D4E" w:rsidRPr="00725742">
        <w:t>,</w:t>
      </w:r>
      <w:r w:rsidR="00481D4E" w:rsidRPr="00725742">
        <w:rPr>
          <w:position w:val="-12"/>
          <w:sz w:val="25"/>
          <w:szCs w:val="25"/>
        </w:rPr>
        <w:object w:dxaOrig="499" w:dyaOrig="380">
          <v:shape id="_x0000_i1188" type="#_x0000_t75" style="width:24.75pt;height:18.75pt" o:ole="">
            <v:imagedata r:id="rId104" o:title=""/>
          </v:shape>
          <o:OLEObject Type="Embed" ProgID="Equation.3" ShapeID="_x0000_i1188" DrawAspect="Content" ObjectID="_1550260244" r:id="rId226"/>
        </w:object>
      </w:r>
      <w:r w:rsidR="00481D4E" w:rsidRPr="00725742">
        <w:rPr>
          <w:sz w:val="25"/>
          <w:szCs w:val="25"/>
        </w:rPr>
        <w:t>,</w:t>
      </w:r>
      <w:r w:rsidR="00481D4E" w:rsidRPr="00725742">
        <w:rPr>
          <w:position w:val="-12"/>
          <w:sz w:val="25"/>
          <w:szCs w:val="25"/>
          <w:lang w:val="vi-VN"/>
        </w:rPr>
        <w:object w:dxaOrig="540" w:dyaOrig="380">
          <v:shape id="_x0000_i1189" type="#_x0000_t75" style="width:27pt;height:18.75pt" o:ole="">
            <v:imagedata r:id="rId227" o:title=""/>
          </v:shape>
          <o:OLEObject Type="Embed" ProgID="Equation.3" ShapeID="_x0000_i1189" DrawAspect="Content" ObjectID="_1550260245" r:id="rId228"/>
        </w:object>
      </w:r>
      <w:r w:rsidRPr="00725742">
        <w:tab/>
      </w:r>
      <w:r w:rsidR="00481D4E" w:rsidRPr="00725742">
        <w:rPr>
          <w:b/>
        </w:rPr>
        <w:t>B.</w:t>
      </w:r>
      <w:r w:rsidR="00481D4E" w:rsidRPr="00725742">
        <w:rPr>
          <w:sz w:val="25"/>
          <w:szCs w:val="25"/>
        </w:rPr>
        <w:t>,</w:t>
      </w:r>
      <w:r w:rsidR="00481D4E" w:rsidRPr="00725742">
        <w:rPr>
          <w:position w:val="-12"/>
          <w:sz w:val="25"/>
          <w:szCs w:val="25"/>
        </w:rPr>
        <w:object w:dxaOrig="499" w:dyaOrig="380">
          <v:shape id="_x0000_i1190" type="#_x0000_t75" style="width:24.75pt;height:18.75pt" o:ole="">
            <v:imagedata r:id="rId104" o:title=""/>
          </v:shape>
          <o:OLEObject Type="Embed" ProgID="Equation.3" ShapeID="_x0000_i1190" DrawAspect="Content" ObjectID="_1550260246" r:id="rId229"/>
        </w:object>
      </w:r>
      <w:r w:rsidR="00481D4E" w:rsidRPr="00725742">
        <w:rPr>
          <w:sz w:val="25"/>
          <w:szCs w:val="25"/>
        </w:rPr>
        <w:t>,</w:t>
      </w:r>
      <w:r w:rsidR="00481D4E" w:rsidRPr="00725742">
        <w:rPr>
          <w:position w:val="-12"/>
          <w:sz w:val="25"/>
          <w:szCs w:val="25"/>
          <w:lang w:val="vi-VN"/>
        </w:rPr>
        <w:object w:dxaOrig="540" w:dyaOrig="380">
          <v:shape id="_x0000_i1191" type="#_x0000_t75" style="width:27pt;height:18.75pt" o:ole="">
            <v:imagedata r:id="rId227" o:title=""/>
          </v:shape>
          <o:OLEObject Type="Embed" ProgID="Equation.3" ShapeID="_x0000_i1191" DrawAspect="Content" ObjectID="_1550260247" r:id="rId230"/>
        </w:object>
      </w:r>
      <w:r w:rsidR="00481D4E" w:rsidRPr="00725742">
        <w:rPr>
          <w:sz w:val="25"/>
          <w:szCs w:val="25"/>
        </w:rPr>
        <w:t>,</w:t>
      </w:r>
      <w:r w:rsidR="00481D4E" w:rsidRPr="00725742">
        <w:rPr>
          <w:position w:val="-12"/>
          <w:sz w:val="25"/>
          <w:szCs w:val="25"/>
        </w:rPr>
        <w:object w:dxaOrig="580" w:dyaOrig="380">
          <v:shape id="_x0000_i1192" type="#_x0000_t75" style="width:29.25pt;height:18.75pt" o:ole="">
            <v:imagedata r:id="rId118" o:title=""/>
          </v:shape>
          <o:OLEObject Type="Embed" ProgID="Equation.3" ShapeID="_x0000_i1192" DrawAspect="Content" ObjectID="_1550260248" r:id="rId231"/>
        </w:object>
      </w:r>
      <w:r w:rsidRPr="00725742">
        <w:rPr>
          <w:b/>
          <w:bCs/>
        </w:rPr>
        <w:tab/>
        <w:t xml:space="preserve">C. </w:t>
      </w:r>
      <w:r w:rsidR="00481D4E" w:rsidRPr="00725742">
        <w:rPr>
          <w:position w:val="-12"/>
          <w:sz w:val="25"/>
          <w:szCs w:val="25"/>
        </w:rPr>
        <w:object w:dxaOrig="580" w:dyaOrig="380">
          <v:shape id="_x0000_i1193" type="#_x0000_t75" style="width:29.25pt;height:18.75pt" o:ole="">
            <v:imagedata r:id="rId118" o:title=""/>
          </v:shape>
          <o:OLEObject Type="Embed" ProgID="Equation.3" ShapeID="_x0000_i1193" DrawAspect="Content" ObjectID="_1550260249" r:id="rId232"/>
        </w:object>
      </w:r>
      <w:r w:rsidR="00481D4E" w:rsidRPr="00725742">
        <w:rPr>
          <w:sz w:val="25"/>
          <w:szCs w:val="25"/>
        </w:rPr>
        <w:t>,</w:t>
      </w:r>
      <w:r w:rsidR="00481D4E" w:rsidRPr="00725742">
        <w:rPr>
          <w:position w:val="-12"/>
          <w:sz w:val="25"/>
          <w:szCs w:val="25"/>
          <w:lang w:val="vi-VN"/>
        </w:rPr>
        <w:object w:dxaOrig="540" w:dyaOrig="380">
          <v:shape id="_x0000_i1194" type="#_x0000_t75" style="width:27pt;height:18.75pt" o:ole="">
            <v:imagedata r:id="rId227" o:title=""/>
          </v:shape>
          <o:OLEObject Type="Embed" ProgID="Equation.3" ShapeID="_x0000_i1194" DrawAspect="Content" ObjectID="_1550260250" r:id="rId233"/>
        </w:object>
      </w:r>
      <w:r w:rsidR="00481D4E" w:rsidRPr="00725742">
        <w:rPr>
          <w:sz w:val="25"/>
          <w:szCs w:val="25"/>
        </w:rPr>
        <w:t>,</w:t>
      </w:r>
      <w:r w:rsidR="00481D4E" w:rsidRPr="00725742">
        <w:rPr>
          <w:position w:val="-12"/>
          <w:sz w:val="25"/>
          <w:szCs w:val="25"/>
        </w:rPr>
        <w:object w:dxaOrig="499" w:dyaOrig="380">
          <v:shape id="_x0000_i1195" type="#_x0000_t75" style="width:24.75pt;height:18.75pt" o:ole="">
            <v:imagedata r:id="rId104" o:title=""/>
          </v:shape>
          <o:OLEObject Type="Embed" ProgID="Equation.3" ShapeID="_x0000_i1195" DrawAspect="Content" ObjectID="_1550260251" r:id="rId234"/>
        </w:object>
      </w:r>
      <w:r w:rsidR="00481D4E" w:rsidRPr="00725742">
        <w:rPr>
          <w:sz w:val="25"/>
          <w:szCs w:val="25"/>
        </w:rPr>
        <w:tab/>
      </w:r>
      <w:r w:rsidR="00481D4E" w:rsidRPr="00725742">
        <w:rPr>
          <w:b/>
        </w:rPr>
        <w:t>D.</w:t>
      </w:r>
      <w:r w:rsidR="00481D4E" w:rsidRPr="00725742">
        <w:rPr>
          <w:position w:val="-12"/>
          <w:sz w:val="25"/>
          <w:szCs w:val="25"/>
          <w:lang w:val="vi-VN"/>
        </w:rPr>
        <w:object w:dxaOrig="540" w:dyaOrig="380">
          <v:shape id="_x0000_i1196" type="#_x0000_t75" style="width:27pt;height:18.75pt" o:ole="">
            <v:imagedata r:id="rId227" o:title=""/>
          </v:shape>
          <o:OLEObject Type="Embed" ProgID="Equation.3" ShapeID="_x0000_i1196" DrawAspect="Content" ObjectID="_1550260252" r:id="rId235"/>
        </w:object>
      </w:r>
      <w:r w:rsidR="00481D4E" w:rsidRPr="00725742">
        <w:rPr>
          <w:sz w:val="25"/>
          <w:szCs w:val="25"/>
        </w:rPr>
        <w:t>,</w:t>
      </w:r>
      <w:r w:rsidR="00481D4E" w:rsidRPr="00725742">
        <w:rPr>
          <w:position w:val="-12"/>
          <w:sz w:val="25"/>
          <w:szCs w:val="25"/>
        </w:rPr>
        <w:object w:dxaOrig="499" w:dyaOrig="380">
          <v:shape id="_x0000_i1197" type="#_x0000_t75" style="width:24.75pt;height:18.75pt" o:ole="">
            <v:imagedata r:id="rId104" o:title=""/>
          </v:shape>
          <o:OLEObject Type="Embed" ProgID="Equation.3" ShapeID="_x0000_i1197" DrawAspect="Content" ObjectID="_1550260253" r:id="rId236"/>
        </w:object>
      </w:r>
      <w:r w:rsidR="00481D4E" w:rsidRPr="00725742">
        <w:rPr>
          <w:sz w:val="25"/>
          <w:szCs w:val="25"/>
        </w:rPr>
        <w:t>,</w:t>
      </w:r>
      <w:r w:rsidR="00481D4E" w:rsidRPr="00725742">
        <w:rPr>
          <w:position w:val="-12"/>
          <w:sz w:val="25"/>
          <w:szCs w:val="25"/>
        </w:rPr>
        <w:object w:dxaOrig="580" w:dyaOrig="380">
          <v:shape id="_x0000_i1198" type="#_x0000_t75" style="width:29.25pt;height:18.75pt" o:ole="">
            <v:imagedata r:id="rId118" o:title=""/>
          </v:shape>
          <o:OLEObject Type="Embed" ProgID="Equation.3" ShapeID="_x0000_i1198" DrawAspect="Content" ObjectID="_1550260254" r:id="rId237"/>
        </w:object>
      </w:r>
    </w:p>
    <w:p w:rsidR="008B0058" w:rsidRPr="00725742" w:rsidRDefault="008B0058" w:rsidP="00725742">
      <w:r w:rsidRPr="00725742">
        <w:rPr>
          <w:b/>
          <w:bCs/>
        </w:rPr>
        <w:t xml:space="preserve">Câu 8. </w:t>
      </w:r>
      <w:r w:rsidRPr="00725742">
        <w:t>Cho ba hạt nhân X, Y, Z có số nuclon tương ứng là A</w:t>
      </w:r>
      <w:r w:rsidR="00D07554" w:rsidRPr="00725742">
        <w:rPr>
          <w:vertAlign w:val="subscript"/>
        </w:rPr>
        <w:t>X</w:t>
      </w:r>
      <w:r w:rsidRPr="00725742">
        <w:t>, A</w:t>
      </w:r>
      <w:r w:rsidRPr="00725742">
        <w:rPr>
          <w:vertAlign w:val="subscript"/>
        </w:rPr>
        <w:t>Y</w:t>
      </w:r>
      <w:r w:rsidRPr="00725742">
        <w:t>, A</w:t>
      </w:r>
      <w:r w:rsidRPr="00725742">
        <w:rPr>
          <w:vertAlign w:val="subscript"/>
        </w:rPr>
        <w:t>Z</w:t>
      </w:r>
      <w:r w:rsidRPr="00725742">
        <w:t xml:space="preserve"> với A</w:t>
      </w:r>
      <w:r w:rsidR="00D07554" w:rsidRPr="00725742">
        <w:rPr>
          <w:vertAlign w:val="subscript"/>
        </w:rPr>
        <w:t>X</w:t>
      </w:r>
      <w:r w:rsidRPr="00725742">
        <w:t xml:space="preserve"> = 2A</w:t>
      </w:r>
      <w:r w:rsidRPr="00725742">
        <w:rPr>
          <w:vertAlign w:val="subscript"/>
        </w:rPr>
        <w:t>Y</w:t>
      </w:r>
      <w:r w:rsidRPr="00725742">
        <w:t xml:space="preserve"> = 0,5A</w:t>
      </w:r>
      <w:r w:rsidRPr="00725742">
        <w:rPr>
          <w:vertAlign w:val="subscript"/>
        </w:rPr>
        <w:t>Z</w:t>
      </w:r>
      <w:r w:rsidRPr="00725742">
        <w:t xml:space="preserve">. Biết năng lượng liên kết của từng hạt nhân tương ứng là </w:t>
      </w:r>
      <w:r w:rsidR="00564144" w:rsidRPr="00725742">
        <w:t>Δ</w:t>
      </w:r>
      <w:r w:rsidRPr="00725742">
        <w:t>E</w:t>
      </w:r>
      <w:r w:rsidR="00D07554" w:rsidRPr="00725742">
        <w:rPr>
          <w:vertAlign w:val="subscript"/>
        </w:rPr>
        <w:t>X</w:t>
      </w:r>
      <w:r w:rsidRPr="00725742">
        <w:t xml:space="preserve">, </w:t>
      </w:r>
      <w:r w:rsidR="00564144" w:rsidRPr="00725742">
        <w:t>Δ</w:t>
      </w:r>
      <w:r w:rsidRPr="00725742">
        <w:t>E</w:t>
      </w:r>
      <w:r w:rsidRPr="00725742">
        <w:rPr>
          <w:vertAlign w:val="subscript"/>
        </w:rPr>
        <w:t>Y</w:t>
      </w:r>
      <w:r w:rsidRPr="00725742">
        <w:t xml:space="preserve">, </w:t>
      </w:r>
      <w:r w:rsidR="00564144" w:rsidRPr="00725742">
        <w:t>Δ</w:t>
      </w:r>
      <w:r w:rsidRPr="00725742">
        <w:t>E</w:t>
      </w:r>
      <w:r w:rsidRPr="00725742">
        <w:rPr>
          <w:vertAlign w:val="subscript"/>
        </w:rPr>
        <w:t>Z</w:t>
      </w:r>
      <w:r w:rsidRPr="00725742">
        <w:t xml:space="preserve"> với </w:t>
      </w:r>
      <w:r w:rsidR="00564144" w:rsidRPr="00725742">
        <w:t>Δ</w:t>
      </w:r>
      <w:r w:rsidRPr="00725742">
        <w:t>E</w:t>
      </w:r>
      <w:r w:rsidRPr="00725742">
        <w:rPr>
          <w:vertAlign w:val="subscript"/>
        </w:rPr>
        <w:t>Z</w:t>
      </w:r>
      <w:r w:rsidRPr="00725742">
        <w:t xml:space="preserve"> &lt; </w:t>
      </w:r>
      <w:r w:rsidR="00564144" w:rsidRPr="00725742">
        <w:t>Δ</w:t>
      </w:r>
      <w:r w:rsidRPr="00725742">
        <w:t>E</w:t>
      </w:r>
      <w:r w:rsidR="00D07554" w:rsidRPr="00725742">
        <w:rPr>
          <w:vertAlign w:val="subscript"/>
        </w:rPr>
        <w:t>X</w:t>
      </w:r>
      <w:r w:rsidRPr="00725742">
        <w:t xml:space="preserve"> &lt; </w:t>
      </w:r>
      <w:r w:rsidR="00564144" w:rsidRPr="00725742">
        <w:t>Δ</w:t>
      </w:r>
      <w:r w:rsidRPr="00725742">
        <w:t>E</w:t>
      </w:r>
      <w:r w:rsidRPr="00725742">
        <w:rPr>
          <w:vertAlign w:val="subscript"/>
        </w:rPr>
        <w:t>Y</w:t>
      </w:r>
      <w:r w:rsidRPr="00725742">
        <w:t>. Sắp xếp các hạt nhân này theo thứ tự tính bền vững giảm dần là</w:t>
      </w:r>
    </w:p>
    <w:p w:rsidR="008B0058" w:rsidRPr="00725742" w:rsidRDefault="008B0058" w:rsidP="00725742">
      <w:r w:rsidRPr="00725742">
        <w:rPr>
          <w:b/>
          <w:bCs/>
        </w:rPr>
        <w:tab/>
        <w:t xml:space="preserve">A. </w:t>
      </w:r>
      <w:r w:rsidRPr="00725742">
        <w:t>Y, X, Z</w:t>
      </w:r>
      <w:r w:rsidR="00B2650E" w:rsidRPr="00725742">
        <w:t xml:space="preserve"> </w:t>
      </w:r>
      <w:r w:rsidRPr="00725742">
        <w:rPr>
          <w:b/>
          <w:bCs/>
        </w:rPr>
        <w:tab/>
        <w:t xml:space="preserve">B. </w:t>
      </w:r>
      <w:r w:rsidRPr="00725742">
        <w:t>Y, Z, X</w:t>
      </w:r>
      <w:r w:rsidR="00B2650E" w:rsidRPr="00725742">
        <w:t xml:space="preserve"> </w:t>
      </w:r>
      <w:r w:rsidRPr="00725742">
        <w:rPr>
          <w:b/>
          <w:bCs/>
        </w:rPr>
        <w:tab/>
        <w:t xml:space="preserve">C. </w:t>
      </w:r>
      <w:r w:rsidRPr="00725742">
        <w:t>X, Y, Z</w:t>
      </w:r>
      <w:r w:rsidR="00B2650E" w:rsidRPr="00725742">
        <w:t xml:space="preserve"> </w:t>
      </w:r>
      <w:r w:rsidRPr="00725742">
        <w:rPr>
          <w:b/>
          <w:bCs/>
        </w:rPr>
        <w:tab/>
        <w:t xml:space="preserve">D. </w:t>
      </w:r>
      <w:r w:rsidRPr="00725742">
        <w:t>Z, X, Y</w:t>
      </w:r>
    </w:p>
    <w:p w:rsidR="008B0058" w:rsidRPr="00725742" w:rsidRDefault="008B0058" w:rsidP="00725742">
      <w:r w:rsidRPr="00725742">
        <w:rPr>
          <w:b/>
          <w:bCs/>
        </w:rPr>
        <w:t>Câu 9 (CĐ- 2009):</w:t>
      </w:r>
      <w:r w:rsidR="00B2650E" w:rsidRPr="00725742">
        <w:rPr>
          <w:b/>
          <w:bCs/>
        </w:rPr>
        <w:t xml:space="preserve"> </w:t>
      </w:r>
      <w:r w:rsidRPr="00725742">
        <w:t>Biết N</w:t>
      </w:r>
      <w:r w:rsidRPr="00725742">
        <w:rPr>
          <w:vertAlign w:val="subscript"/>
        </w:rPr>
        <w:t>A</w:t>
      </w:r>
      <w:r w:rsidRPr="00725742">
        <w:t xml:space="preserve"> = 6,02.10</w:t>
      </w:r>
      <w:r w:rsidR="00341707" w:rsidRPr="00725742">
        <w:rPr>
          <w:vertAlign w:val="superscript"/>
        </w:rPr>
        <w:t>2</w:t>
      </w:r>
      <w:r w:rsidR="00E6025B" w:rsidRPr="00725742">
        <w:rPr>
          <w:vertAlign w:val="superscript"/>
        </w:rPr>
        <w:t>3</w:t>
      </w:r>
      <w:r w:rsidRPr="00725742">
        <w:t xml:space="preserve"> mol</w:t>
      </w:r>
      <w:r w:rsidR="00341707" w:rsidRPr="00725742">
        <w:rPr>
          <w:vertAlign w:val="superscript"/>
        </w:rPr>
        <w:t>-1</w:t>
      </w:r>
      <w:r w:rsidRPr="00725742">
        <w:t>. Trong 59,50g</w:t>
      </w:r>
      <w:r w:rsidR="0072480F" w:rsidRPr="00725742">
        <w:t xml:space="preserve"> </w:t>
      </w:r>
      <w:r w:rsidR="0072480F" w:rsidRPr="00725742">
        <w:rPr>
          <w:position w:val="-12"/>
          <w:sz w:val="25"/>
          <w:szCs w:val="25"/>
        </w:rPr>
        <w:object w:dxaOrig="499" w:dyaOrig="380">
          <v:shape id="_x0000_i1199" type="#_x0000_t75" style="width:24.75pt;height:18.75pt" o:ole="">
            <v:imagedata r:id="rId104" o:title=""/>
          </v:shape>
          <o:OLEObject Type="Embed" ProgID="Equation.3" ShapeID="_x0000_i1199" DrawAspect="Content" ObjectID="_1550260255" r:id="rId238"/>
        </w:object>
      </w:r>
      <w:r w:rsidR="00B2650E" w:rsidRPr="00725742">
        <w:t xml:space="preserve"> </w:t>
      </w:r>
      <w:r w:rsidRPr="00725742">
        <w:t>có số nơtron xấp xỉ là</w:t>
      </w:r>
    </w:p>
    <w:p w:rsidR="008B0058" w:rsidRPr="00725742" w:rsidRDefault="008B0058" w:rsidP="00725742">
      <w:r w:rsidRPr="00725742">
        <w:rPr>
          <w:b/>
          <w:bCs/>
        </w:rPr>
        <w:tab/>
        <w:t xml:space="preserve">A. </w:t>
      </w:r>
      <w:r w:rsidRPr="00725742">
        <w:t>2,38.10</w:t>
      </w:r>
      <w:r w:rsidR="00341707" w:rsidRPr="00725742">
        <w:rPr>
          <w:vertAlign w:val="superscript"/>
        </w:rPr>
        <w:t>2</w:t>
      </w:r>
      <w:r w:rsidR="00E6025B" w:rsidRPr="00725742">
        <w:rPr>
          <w:vertAlign w:val="superscript"/>
        </w:rPr>
        <w:t>3</w:t>
      </w:r>
      <w:r w:rsidRPr="00725742">
        <w:t>.</w:t>
      </w:r>
      <w:r w:rsidR="00B2650E" w:rsidRPr="00725742">
        <w:tab/>
      </w:r>
      <w:r w:rsidRPr="00725742">
        <w:rPr>
          <w:b/>
          <w:bCs/>
        </w:rPr>
        <w:t xml:space="preserve">B. </w:t>
      </w:r>
      <w:r w:rsidRPr="00725742">
        <w:t>2,20.10</w:t>
      </w:r>
      <w:r w:rsidR="00341707" w:rsidRPr="00725742">
        <w:rPr>
          <w:vertAlign w:val="superscript"/>
        </w:rPr>
        <w:t>2</w:t>
      </w:r>
      <w:r w:rsidRPr="00725742">
        <w:rPr>
          <w:vertAlign w:val="superscript"/>
        </w:rPr>
        <w:t>5</w:t>
      </w:r>
      <w:r w:rsidRPr="00725742">
        <w:t>.</w:t>
      </w:r>
      <w:r w:rsidR="00B2650E" w:rsidRPr="00725742">
        <w:tab/>
      </w:r>
      <w:r w:rsidRPr="00725742">
        <w:rPr>
          <w:b/>
          <w:bCs/>
        </w:rPr>
        <w:t xml:space="preserve">C. </w:t>
      </w:r>
      <w:r w:rsidRPr="00725742">
        <w:t>1,19.10</w:t>
      </w:r>
      <w:r w:rsidR="00341707" w:rsidRPr="00725742">
        <w:rPr>
          <w:vertAlign w:val="superscript"/>
        </w:rPr>
        <w:t>2</w:t>
      </w:r>
      <w:r w:rsidRPr="00725742">
        <w:rPr>
          <w:vertAlign w:val="superscript"/>
        </w:rPr>
        <w:t>5</w:t>
      </w:r>
      <w:r w:rsidRPr="00725742">
        <w:t>.</w:t>
      </w:r>
      <w:r w:rsidR="00B2650E" w:rsidRPr="00725742">
        <w:tab/>
      </w:r>
      <w:r w:rsidRPr="00725742">
        <w:rPr>
          <w:b/>
          <w:bCs/>
        </w:rPr>
        <w:t xml:space="preserve">D. </w:t>
      </w:r>
      <w:r w:rsidRPr="00725742">
        <w:t>9,21.10</w:t>
      </w:r>
      <w:r w:rsidR="00341707" w:rsidRPr="00725742">
        <w:rPr>
          <w:vertAlign w:val="superscript"/>
        </w:rPr>
        <w:t>2</w:t>
      </w:r>
      <w:r w:rsidR="00E6025B" w:rsidRPr="00725742">
        <w:rPr>
          <w:vertAlign w:val="superscript"/>
        </w:rPr>
        <w:t>4</w:t>
      </w:r>
      <w:r w:rsidRPr="00725742">
        <w:t>.</w:t>
      </w:r>
    </w:p>
    <w:p w:rsidR="008B0058" w:rsidRPr="00725742" w:rsidRDefault="008B0058" w:rsidP="00725742">
      <w:r w:rsidRPr="00725742">
        <w:rPr>
          <w:b/>
          <w:bCs/>
        </w:rPr>
        <w:t xml:space="preserve">Câu 10 (CĐ 2008): </w:t>
      </w:r>
      <w:r w:rsidRPr="00725742">
        <w:t>Biết số Avôgađrô N</w:t>
      </w:r>
      <w:r w:rsidRPr="00725742">
        <w:rPr>
          <w:vertAlign w:val="subscript"/>
        </w:rPr>
        <w:t>A</w:t>
      </w:r>
      <w:r w:rsidRPr="00725742">
        <w:t xml:space="preserve"> = 6,02.10</w:t>
      </w:r>
      <w:r w:rsidR="00341707" w:rsidRPr="00725742">
        <w:rPr>
          <w:vertAlign w:val="superscript"/>
        </w:rPr>
        <w:t>2</w:t>
      </w:r>
      <w:r w:rsidR="00E6025B" w:rsidRPr="00725742">
        <w:rPr>
          <w:vertAlign w:val="superscript"/>
        </w:rPr>
        <w:t>3</w:t>
      </w:r>
      <w:r w:rsidR="00B2650E" w:rsidRPr="00725742">
        <w:t xml:space="preserve"> </w:t>
      </w:r>
      <w:r w:rsidRPr="00725742">
        <w:t>hạt/mol và khối lượng của hạt nhân bằng số khối của nó. Số</w:t>
      </w:r>
      <w:r w:rsidR="008108C8" w:rsidRPr="00725742">
        <w:t xml:space="preserve"> </w:t>
      </w:r>
      <w:r w:rsidRPr="00725742">
        <w:t>prôtôn (prôton) có trong 0,27 gam Al</w:t>
      </w:r>
      <w:r w:rsidR="00341707" w:rsidRPr="00725742">
        <w:rPr>
          <w:vertAlign w:val="subscript"/>
        </w:rPr>
        <w:t>1</w:t>
      </w:r>
      <w:r w:rsidR="00E6025B" w:rsidRPr="00725742">
        <w:rPr>
          <w:vertAlign w:val="subscript"/>
        </w:rPr>
        <w:t>3</w:t>
      </w:r>
      <w:r w:rsidR="00341707" w:rsidRPr="00725742">
        <w:rPr>
          <w:vertAlign w:val="superscript"/>
        </w:rPr>
        <w:t>2</w:t>
      </w:r>
      <w:r w:rsidR="00E6025B" w:rsidRPr="00725742">
        <w:rPr>
          <w:vertAlign w:val="superscript"/>
        </w:rPr>
        <w:t>7</w:t>
      </w:r>
      <w:r w:rsidR="00B2650E" w:rsidRPr="00725742">
        <w:t xml:space="preserve"> </w:t>
      </w:r>
      <w:r w:rsidRPr="00725742">
        <w:t>là</w:t>
      </w:r>
    </w:p>
    <w:p w:rsidR="008B0058" w:rsidRPr="00725742" w:rsidRDefault="008B0058" w:rsidP="00725742">
      <w:r w:rsidRPr="00725742">
        <w:rPr>
          <w:b/>
          <w:bCs/>
        </w:rPr>
        <w:tab/>
        <w:t xml:space="preserve">A. </w:t>
      </w:r>
      <w:r w:rsidRPr="00725742">
        <w:t>6,826.10</w:t>
      </w:r>
      <w:r w:rsidR="00341707" w:rsidRPr="00725742">
        <w:rPr>
          <w:vertAlign w:val="superscript"/>
        </w:rPr>
        <w:t>22</w:t>
      </w:r>
      <w:r w:rsidRPr="00725742">
        <w:t>.</w:t>
      </w:r>
      <w:r w:rsidR="00B2650E" w:rsidRPr="00725742">
        <w:tab/>
      </w:r>
      <w:r w:rsidRPr="00725742">
        <w:rPr>
          <w:b/>
          <w:bCs/>
        </w:rPr>
        <w:t xml:space="preserve">B. </w:t>
      </w:r>
      <w:r w:rsidRPr="00725742">
        <w:t>8,826.10</w:t>
      </w:r>
      <w:r w:rsidR="00341707" w:rsidRPr="00725742">
        <w:rPr>
          <w:vertAlign w:val="superscript"/>
        </w:rPr>
        <w:t>22</w:t>
      </w:r>
      <w:r w:rsidRPr="00725742">
        <w:t>.</w:t>
      </w:r>
      <w:r w:rsidR="00B2650E" w:rsidRPr="00725742">
        <w:tab/>
      </w:r>
      <w:r w:rsidRPr="00725742">
        <w:rPr>
          <w:b/>
          <w:bCs/>
        </w:rPr>
        <w:t xml:space="preserve">C. </w:t>
      </w:r>
      <w:r w:rsidRPr="00725742">
        <w:t>9,826.10</w:t>
      </w:r>
      <w:r w:rsidR="00341707" w:rsidRPr="00725742">
        <w:rPr>
          <w:vertAlign w:val="superscript"/>
        </w:rPr>
        <w:t>22</w:t>
      </w:r>
      <w:r w:rsidRPr="00725742">
        <w:t>.</w:t>
      </w:r>
      <w:r w:rsidR="00B2650E" w:rsidRPr="00725742">
        <w:tab/>
      </w:r>
      <w:r w:rsidRPr="00725742">
        <w:rPr>
          <w:b/>
          <w:bCs/>
        </w:rPr>
        <w:t xml:space="preserve">D. </w:t>
      </w:r>
      <w:r w:rsidRPr="00725742">
        <w:t>7,826.10</w:t>
      </w:r>
      <w:r w:rsidR="00341707" w:rsidRPr="00725742">
        <w:rPr>
          <w:vertAlign w:val="superscript"/>
        </w:rPr>
        <w:t>22</w:t>
      </w:r>
      <w:r w:rsidRPr="00725742">
        <w:t>.</w:t>
      </w:r>
    </w:p>
    <w:p w:rsidR="008B0058" w:rsidRPr="00725742" w:rsidRDefault="008B0058" w:rsidP="00725742">
      <w:r w:rsidRPr="00725742">
        <w:rPr>
          <w:b/>
          <w:bCs/>
        </w:rPr>
        <w:t xml:space="preserve">Câu 11. </w:t>
      </w:r>
      <w:r w:rsidRPr="00725742">
        <w:t>Đơn vị đo khối lượng trong vật lý hạt nhân là</w:t>
      </w:r>
    </w:p>
    <w:p w:rsidR="008B0058" w:rsidRPr="00725742" w:rsidRDefault="008B0058" w:rsidP="00725742">
      <w:r w:rsidRPr="00725742">
        <w:rPr>
          <w:b/>
          <w:bCs/>
        </w:rPr>
        <w:tab/>
        <w:t xml:space="preserve">A. </w:t>
      </w:r>
      <w:r w:rsidRPr="00725742">
        <w:t>kg</w:t>
      </w:r>
      <w:r w:rsidR="00B2650E" w:rsidRPr="00725742">
        <w:tab/>
      </w:r>
      <w:r w:rsidR="004B76BC" w:rsidRPr="00725742">
        <w:tab/>
      </w:r>
      <w:r w:rsidR="004B76BC" w:rsidRPr="00725742">
        <w:tab/>
      </w:r>
      <w:r w:rsidR="004B76BC" w:rsidRPr="00725742">
        <w:tab/>
      </w:r>
      <w:r w:rsidRPr="00725742">
        <w:rPr>
          <w:b/>
          <w:bCs/>
        </w:rPr>
        <w:t xml:space="preserve">B. </w:t>
      </w:r>
      <w:r w:rsidRPr="00725742">
        <w:t>Đơn vị khối lượng nguyên tử (u)</w:t>
      </w:r>
    </w:p>
    <w:p w:rsidR="008B0058" w:rsidRPr="00725742" w:rsidRDefault="008B0058" w:rsidP="00725742">
      <w:r w:rsidRPr="00725742">
        <w:rPr>
          <w:b/>
          <w:bCs/>
        </w:rPr>
        <w:tab/>
        <w:t xml:space="preserve">C. </w:t>
      </w:r>
      <w:r w:rsidRPr="00725742">
        <w:t>Đơn vị eV/c</w:t>
      </w:r>
      <w:r w:rsidR="00341707" w:rsidRPr="00725742">
        <w:rPr>
          <w:vertAlign w:val="superscript"/>
        </w:rPr>
        <w:t>2</w:t>
      </w:r>
      <w:r w:rsidRPr="00725742">
        <w:t xml:space="preserve"> hoặc MeV/c</w:t>
      </w:r>
      <w:r w:rsidR="00341707" w:rsidRPr="00725742">
        <w:rPr>
          <w:vertAlign w:val="superscript"/>
        </w:rPr>
        <w:t>2</w:t>
      </w:r>
      <w:r w:rsidRPr="00725742">
        <w:t>.</w:t>
      </w:r>
      <w:r w:rsidR="00B2650E" w:rsidRPr="00725742">
        <w:tab/>
      </w:r>
      <w:r w:rsidRPr="00725742">
        <w:rPr>
          <w:b/>
          <w:bCs/>
        </w:rPr>
        <w:t xml:space="preserve">D. </w:t>
      </w:r>
      <w:r w:rsidRPr="00725742">
        <w:t>Câu A, B, C đều đúng.</w:t>
      </w:r>
    </w:p>
    <w:p w:rsidR="008B0058" w:rsidRPr="00725742" w:rsidRDefault="008B0058" w:rsidP="00725742">
      <w:r w:rsidRPr="00725742">
        <w:rPr>
          <w:b/>
          <w:bCs/>
        </w:rPr>
        <w:t xml:space="preserve">Câu 12. </w:t>
      </w:r>
      <w:r w:rsidRPr="00725742">
        <w:t>Chọn câu đúng</w:t>
      </w:r>
    </w:p>
    <w:p w:rsidR="008B0058" w:rsidRPr="00725742" w:rsidRDefault="008B0058" w:rsidP="00725742">
      <w:r w:rsidRPr="00725742">
        <w:rPr>
          <w:b/>
          <w:bCs/>
        </w:rPr>
        <w:tab/>
        <w:t xml:space="preserve">A. </w:t>
      </w:r>
      <w:r w:rsidRPr="00725742">
        <w:t>Trong ion đơn nguyên tử số proton bằng số electron</w:t>
      </w:r>
    </w:p>
    <w:p w:rsidR="008B0058" w:rsidRPr="00725742" w:rsidRDefault="008B0058" w:rsidP="00725742">
      <w:r w:rsidRPr="00725742">
        <w:rPr>
          <w:b/>
          <w:bCs/>
        </w:rPr>
        <w:tab/>
        <w:t xml:space="preserve">B. </w:t>
      </w:r>
      <w:r w:rsidRPr="00725742">
        <w:t>Trong hạt nhân nguyên tử số proton phải bằng số nơtron</w:t>
      </w:r>
    </w:p>
    <w:p w:rsidR="008B0058" w:rsidRPr="00725742" w:rsidRDefault="008B0058" w:rsidP="00725742">
      <w:r w:rsidRPr="00725742">
        <w:rPr>
          <w:b/>
          <w:bCs/>
        </w:rPr>
        <w:tab/>
        <w:t xml:space="preserve">C. </w:t>
      </w:r>
      <w:r w:rsidRPr="00725742">
        <w:t>Lực hạt nhân có bán kính tác dụng bằng bán kính nguyên tử</w:t>
      </w:r>
    </w:p>
    <w:p w:rsidR="008B0058" w:rsidRPr="00725742" w:rsidRDefault="008B0058" w:rsidP="00725742">
      <w:r w:rsidRPr="00725742">
        <w:rPr>
          <w:b/>
          <w:bCs/>
        </w:rPr>
        <w:tab/>
        <w:t xml:space="preserve">D. </w:t>
      </w:r>
      <w:r w:rsidRPr="00725742">
        <w:t>Trong hạt nhân nguyên tử số proton bằng hoặc khác số nơtron</w:t>
      </w:r>
    </w:p>
    <w:p w:rsidR="008B0058" w:rsidRPr="00725742" w:rsidRDefault="008B0058" w:rsidP="00725742">
      <w:r w:rsidRPr="00725742">
        <w:rPr>
          <w:b/>
          <w:bCs/>
        </w:rPr>
        <w:t xml:space="preserve">Câu 13. </w:t>
      </w:r>
      <w:r w:rsidRPr="00725742">
        <w:t>Chọn câu đúng đối với hạt nhân nguyên tử</w:t>
      </w:r>
    </w:p>
    <w:p w:rsidR="008B0058" w:rsidRPr="00725742" w:rsidRDefault="008B0058" w:rsidP="00725742">
      <w:r w:rsidRPr="00725742">
        <w:rPr>
          <w:b/>
          <w:bCs/>
        </w:rPr>
        <w:lastRenderedPageBreak/>
        <w:tab/>
        <w:t xml:space="preserve">A. </w:t>
      </w:r>
      <w:r w:rsidRPr="00725742">
        <w:t>Khối lượng hạt nhân xem như khối lượng nguyên tử</w:t>
      </w:r>
    </w:p>
    <w:p w:rsidR="008B0058" w:rsidRPr="00725742" w:rsidRDefault="008B0058" w:rsidP="00725742">
      <w:r w:rsidRPr="00725742">
        <w:rPr>
          <w:b/>
          <w:bCs/>
        </w:rPr>
        <w:tab/>
        <w:t xml:space="preserve">B. </w:t>
      </w:r>
      <w:r w:rsidRPr="00725742">
        <w:t>Bán kính hạt nhân xem như bán kính nguyên tử</w:t>
      </w:r>
    </w:p>
    <w:p w:rsidR="004B76BC" w:rsidRPr="00725742" w:rsidRDefault="008B0058" w:rsidP="00725742">
      <w:r w:rsidRPr="00725742">
        <w:rPr>
          <w:b/>
          <w:bCs/>
        </w:rPr>
        <w:tab/>
        <w:t xml:space="preserve">C. </w:t>
      </w:r>
      <w:r w:rsidRPr="00725742">
        <w:t xml:space="preserve">Hạt nhân nguyên tử gồm các hạt proton và electron </w:t>
      </w:r>
    </w:p>
    <w:p w:rsidR="004B76BC" w:rsidRPr="00725742" w:rsidRDefault="008B0058" w:rsidP="00725742">
      <w:r w:rsidRPr="00725742">
        <w:rPr>
          <w:b/>
          <w:bCs/>
        </w:rPr>
        <w:tab/>
        <w:t xml:space="preserve">D. </w:t>
      </w:r>
      <w:r w:rsidRPr="00725742">
        <w:t xml:space="preserve">Lực tĩnh điện liên kết các nucleon trong hạt nhân </w:t>
      </w:r>
    </w:p>
    <w:p w:rsidR="008B0058" w:rsidRPr="00725742" w:rsidRDefault="008B0058" w:rsidP="00725742">
      <w:r w:rsidRPr="00725742">
        <w:rPr>
          <w:b/>
          <w:bCs/>
        </w:rPr>
        <w:t xml:space="preserve">Câu 14. </w:t>
      </w:r>
      <w:r w:rsidRPr="00725742">
        <w:t>Hạt nhân nào có độ hụt khối càng lớn thì:</w:t>
      </w:r>
    </w:p>
    <w:p w:rsidR="00275319" w:rsidRPr="00725742" w:rsidRDefault="008B0058" w:rsidP="00725742">
      <w:r w:rsidRPr="00725742">
        <w:rPr>
          <w:b/>
          <w:bCs/>
        </w:rPr>
        <w:tab/>
        <w:t xml:space="preserve">A. </w:t>
      </w:r>
      <w:r w:rsidRPr="00725742">
        <w:t>càng dễ phá vỡ</w:t>
      </w:r>
      <w:r w:rsidR="00275319" w:rsidRPr="00725742">
        <w:tab/>
      </w:r>
      <w:r w:rsidR="00B2650E" w:rsidRPr="00725742">
        <w:tab/>
      </w:r>
      <w:r w:rsidRPr="00725742">
        <w:rPr>
          <w:b/>
          <w:bCs/>
        </w:rPr>
        <w:t xml:space="preserve">B. </w:t>
      </w:r>
      <w:r w:rsidRPr="00725742">
        <w:t>năng lượng liên kết lớn</w:t>
      </w:r>
    </w:p>
    <w:p w:rsidR="008B0058" w:rsidRPr="00725742" w:rsidRDefault="00275319" w:rsidP="00725742">
      <w:r w:rsidRPr="00725742">
        <w:tab/>
      </w:r>
      <w:r w:rsidR="008B0058" w:rsidRPr="00725742">
        <w:rPr>
          <w:b/>
          <w:bCs/>
        </w:rPr>
        <w:t xml:space="preserve">C. </w:t>
      </w:r>
      <w:r w:rsidR="008B0058" w:rsidRPr="00725742">
        <w:t>năng lượng liên kết nhỏ</w:t>
      </w:r>
      <w:r w:rsidR="004B76BC" w:rsidRPr="00725742">
        <w:tab/>
      </w:r>
      <w:r w:rsidR="008B0058" w:rsidRPr="00725742">
        <w:rPr>
          <w:b/>
          <w:bCs/>
        </w:rPr>
        <w:t xml:space="preserve">D. </w:t>
      </w:r>
      <w:r w:rsidR="008B0058" w:rsidRPr="00725742">
        <w:t>càng bền vững</w:t>
      </w:r>
    </w:p>
    <w:p w:rsidR="008B0058" w:rsidRPr="00725742" w:rsidRDefault="008B0058" w:rsidP="00725742">
      <w:r w:rsidRPr="00725742">
        <w:rPr>
          <w:b/>
          <w:bCs/>
        </w:rPr>
        <w:t xml:space="preserve">Câu 15. </w:t>
      </w:r>
      <w:r w:rsidRPr="00725742">
        <w:t>Chọn câu đúng:</w:t>
      </w:r>
    </w:p>
    <w:p w:rsidR="008B0058" w:rsidRPr="00725742" w:rsidRDefault="008B0058" w:rsidP="00725742">
      <w:r w:rsidRPr="00725742">
        <w:rPr>
          <w:b/>
          <w:bCs/>
        </w:rPr>
        <w:tab/>
        <w:t xml:space="preserve">A. </w:t>
      </w:r>
      <w:r w:rsidRPr="00725742">
        <w:t>khối lượng của nguyên tử bằng tổng khối lượng của các nuclon</w:t>
      </w:r>
    </w:p>
    <w:p w:rsidR="008B0058" w:rsidRPr="00725742" w:rsidRDefault="008B0058" w:rsidP="00725742">
      <w:r w:rsidRPr="00725742">
        <w:rPr>
          <w:b/>
          <w:bCs/>
        </w:rPr>
        <w:tab/>
        <w:t xml:space="preserve">B. </w:t>
      </w:r>
      <w:r w:rsidRPr="00725742">
        <w:t>Trong hạt nhân số proton luôn luôn bằng số nơtron</w:t>
      </w:r>
    </w:p>
    <w:p w:rsidR="008B0058" w:rsidRPr="00725742" w:rsidRDefault="008B0058" w:rsidP="00725742">
      <w:r w:rsidRPr="00725742">
        <w:rPr>
          <w:b/>
          <w:bCs/>
        </w:rPr>
        <w:tab/>
        <w:t xml:space="preserve">C. </w:t>
      </w:r>
      <w:r w:rsidRPr="00725742">
        <w:t>Khối lượng của proton lớn hơn khối lượng của nôtron</w:t>
      </w:r>
    </w:p>
    <w:p w:rsidR="008B0058" w:rsidRPr="00725742" w:rsidRDefault="008B0058" w:rsidP="00725742">
      <w:r w:rsidRPr="00725742">
        <w:rPr>
          <w:b/>
          <w:bCs/>
        </w:rPr>
        <w:tab/>
        <w:t xml:space="preserve">D. </w:t>
      </w:r>
      <w:r w:rsidRPr="00725742">
        <w:t>Bản thân hạt nhân càng bền khi độ hụt khối của nó càng lớn</w:t>
      </w:r>
    </w:p>
    <w:p w:rsidR="008B0058" w:rsidRPr="00725742" w:rsidRDefault="008B0058" w:rsidP="00725742">
      <w:r w:rsidRPr="00725742">
        <w:rPr>
          <w:b/>
          <w:bCs/>
        </w:rPr>
        <w:t xml:space="preserve">Câu 16. </w:t>
      </w:r>
      <w:r w:rsidRPr="00725742">
        <w:t>Đơn vị khối lượng nguyên tử là:</w:t>
      </w:r>
    </w:p>
    <w:p w:rsidR="008B0058" w:rsidRPr="00725742" w:rsidRDefault="008B0058" w:rsidP="00725742">
      <w:r w:rsidRPr="00725742">
        <w:rPr>
          <w:b/>
          <w:bCs/>
        </w:rPr>
        <w:tab/>
        <w:t xml:space="preserve">A. </w:t>
      </w:r>
      <w:r w:rsidRPr="00725742">
        <w:t>Khối lượng của một nguyên tử hydro</w:t>
      </w:r>
      <w:r w:rsidRPr="00725742">
        <w:rPr>
          <w:b/>
          <w:bCs/>
        </w:rPr>
        <w:tab/>
        <w:t xml:space="preserve">B. </w:t>
      </w:r>
      <w:r w:rsidRPr="00725742">
        <w:t>1/12 Khối lượng của một nguyên tử cacbon 12</w:t>
      </w:r>
    </w:p>
    <w:p w:rsidR="008B0058" w:rsidRPr="00725742" w:rsidRDefault="008B0058" w:rsidP="00725742">
      <w:r w:rsidRPr="00725742">
        <w:rPr>
          <w:b/>
          <w:bCs/>
        </w:rPr>
        <w:tab/>
        <w:t xml:space="preserve">C. </w:t>
      </w:r>
      <w:r w:rsidRPr="00725742">
        <w:t>Khối lượng của một nguyên tử Cacbon</w:t>
      </w:r>
      <w:r w:rsidRPr="00725742">
        <w:rPr>
          <w:b/>
          <w:bCs/>
        </w:rPr>
        <w:tab/>
        <w:t xml:space="preserve">D. </w:t>
      </w:r>
      <w:r w:rsidRPr="00725742">
        <w:t>Khối lượng của một nucleon</w:t>
      </w:r>
    </w:p>
    <w:p w:rsidR="008B0058" w:rsidRPr="00725742" w:rsidRDefault="008B0058" w:rsidP="00725742">
      <w:r w:rsidRPr="00725742">
        <w:rPr>
          <w:b/>
          <w:bCs/>
        </w:rPr>
        <w:t xml:space="preserve">Câu 17. </w:t>
      </w:r>
      <w:r w:rsidRPr="00725742">
        <w:t>Phát biểu nào sau đây là sai khi nói về lực hạt nhân?</w:t>
      </w:r>
    </w:p>
    <w:p w:rsidR="008B0058" w:rsidRPr="00725742" w:rsidRDefault="008B0058" w:rsidP="00725742">
      <w:r w:rsidRPr="00725742">
        <w:rPr>
          <w:b/>
          <w:bCs/>
        </w:rPr>
        <w:tab/>
        <w:t xml:space="preserve">A. </w:t>
      </w:r>
      <w:r w:rsidRPr="00725742">
        <w:t>Lực hạt nhân là loại lực mạnh nhất trong các loại lực đã biết hiện nay.</w:t>
      </w:r>
    </w:p>
    <w:p w:rsidR="008B0058" w:rsidRPr="00725742" w:rsidRDefault="008B0058" w:rsidP="00725742">
      <w:r w:rsidRPr="00725742">
        <w:rPr>
          <w:b/>
          <w:bCs/>
        </w:rPr>
        <w:tab/>
        <w:t xml:space="preserve">B. </w:t>
      </w:r>
      <w:r w:rsidRPr="00725742">
        <w:t>Lực hạt nhân chỉ có tác dụng khi khoảng cách giữa hai nuclôn bằng hoặc nhỏ hơn kích thước hạt nhân.</w:t>
      </w:r>
    </w:p>
    <w:p w:rsidR="008B0058" w:rsidRPr="00725742" w:rsidRDefault="008B0058" w:rsidP="00725742">
      <w:r w:rsidRPr="00725742">
        <w:rPr>
          <w:b/>
          <w:bCs/>
        </w:rPr>
        <w:tab/>
        <w:t xml:space="preserve">C. </w:t>
      </w:r>
      <w:r w:rsidRPr="00725742">
        <w:t>Lực hạt nhân có bản chất là lực điện, vì trong hạt nhân các prôtôn mang điện dương.</w:t>
      </w:r>
    </w:p>
    <w:p w:rsidR="008B0058" w:rsidRPr="00725742" w:rsidRDefault="008B0058" w:rsidP="00725742">
      <w:r w:rsidRPr="00725742">
        <w:rPr>
          <w:b/>
          <w:bCs/>
        </w:rPr>
        <w:tab/>
        <w:t xml:space="preserve">D. </w:t>
      </w:r>
      <w:r w:rsidRPr="00725742">
        <w:t>Lực hạt nhân chỉ tồn tại bên trong hạt nhân</w:t>
      </w:r>
    </w:p>
    <w:p w:rsidR="0007186F" w:rsidRPr="00725742" w:rsidRDefault="000D6C76" w:rsidP="00725742">
      <w:r w:rsidRPr="00725742">
        <w:rPr>
          <w:noProof/>
        </w:rPr>
        <mc:AlternateContent>
          <mc:Choice Requires="wps">
            <w:drawing>
              <wp:anchor distT="0" distB="0" distL="114300" distR="114300" simplePos="0" relativeHeight="251644928" behindDoc="1" locked="0" layoutInCell="0" allowOverlap="1">
                <wp:simplePos x="0" y="0"/>
                <wp:positionH relativeFrom="page">
                  <wp:posOffset>2658745</wp:posOffset>
                </wp:positionH>
                <wp:positionV relativeFrom="paragraph">
                  <wp:posOffset>177800</wp:posOffset>
                </wp:positionV>
                <wp:extent cx="42545" cy="88265"/>
                <wp:effectExtent l="0" t="0" r="0" b="0"/>
                <wp:wrapNone/>
                <wp:docPr id="17" name="Text Box 6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545" cy="88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E5C97" w:rsidRDefault="00EE5C97">
                            <w:pPr>
                              <w:widowControl w:val="0"/>
                              <w:autoSpaceDE w:val="0"/>
                              <w:autoSpaceDN w:val="0"/>
                              <w:adjustRightInd w:val="0"/>
                              <w:spacing w:line="135" w:lineRule="exact"/>
                              <w:ind w:right="-61"/>
                              <w:rPr>
                                <w:rFonts w:ascii=".VnTime" w:hAnsi=".VnTime" w:cs=".VnTime"/>
                                <w:sz w:val="14"/>
                                <w:szCs w:val="14"/>
                              </w:rPr>
                            </w:pPr>
                            <w:r w:rsidRPr="00E6025B">
                              <w:rPr>
                                <w:rFonts w:ascii=".VnTime" w:hAnsi=".VnTime" w:cs=".VnTime"/>
                                <w:sz w:val="22"/>
                                <w:szCs w:val="14"/>
                                <w:vertAlign w:val="superscript"/>
                              </w:rPr>
                              <w:t>8</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3" o:spid="_x0000_s1028" type="#_x0000_t202" style="position:absolute;margin-left:209.35pt;margin-top:14pt;width:3.35pt;height:6.95pt;z-index:-251671552;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" o:allowincell="f" filled="f" stroked="f">
                <v:textbox inset="0,0,0,0">
                  <w:txbxContent>
                    <w:p w:rsidR="00EE5C97" w:rsidRDefault="00EE5C97">
                      <w:pPr>
                        <w:widowControl w:val="0"/>
                        <w:autoSpaceDE w:val="0"/>
                        <w:autoSpaceDN w:val="0"/>
                        <w:adjustRightInd w:val="0"/>
                        <w:spacing w:line="135" w:lineRule="exact"/>
                        <w:ind w:right="-61"/>
                        <w:rPr>
                          <w:rFonts w:ascii=".VnTime" w:hAnsi=".VnTime" w:cs=".VnTime"/>
                          <w:sz w:val="14"/>
                          <w:szCs w:val="14"/>
                        </w:rPr>
                      </w:pPr>
                      <w:r w:rsidRPr="00E6025B">
                        <w:rPr>
                          <w:rFonts w:ascii=".VnTime" w:hAnsi=".VnTime" w:cs=".VnTime"/>
                          <w:sz w:val="22"/>
                          <w:szCs w:val="14"/>
                          <w:vertAlign w:val="superscript"/>
                        </w:rPr>
                        <w:t>8</w:t>
                      </w:r>
                    </w:p>
                  </w:txbxContent>
                </v:textbox>
                <w10:wrap anchorx="page"/>
              </v:shape>
            </w:pict>
          </mc:Fallback>
        </mc:AlternateContent>
      </w:r>
      <w:r w:rsidR="008B0058" w:rsidRPr="00725742">
        <w:rPr>
          <w:b/>
          <w:bCs/>
        </w:rPr>
        <w:t xml:space="preserve">Câu 18. </w:t>
      </w:r>
      <w:r w:rsidR="008B0058" w:rsidRPr="00725742">
        <w:t xml:space="preserve">Số prôtôn trong 15,9949 gam </w:t>
      </w:r>
      <w:r w:rsidR="004B76BC" w:rsidRPr="00725742">
        <w:rPr>
          <w:position w:val="-12"/>
          <w:sz w:val="25"/>
          <w:szCs w:val="25"/>
        </w:rPr>
        <w:object w:dxaOrig="400" w:dyaOrig="380">
          <v:shape id="_x0000_i1200" type="#_x0000_t75" style="width:20.25pt;height:18.75pt" o:ole="">
            <v:imagedata r:id="rId44" o:title=""/>
          </v:shape>
          <o:OLEObject Type="Embed" ProgID="Equation.3" ShapeID="_x0000_i1200" DrawAspect="Content" ObjectID="_1550260256" r:id="rId239"/>
        </w:object>
      </w:r>
      <w:r w:rsidR="008B0058" w:rsidRPr="00725742">
        <w:t xml:space="preserve"> là bao nhiêu?</w:t>
      </w:r>
    </w:p>
    <w:p w:rsidR="0007186F" w:rsidRPr="00725742" w:rsidRDefault="008B0058" w:rsidP="00725742">
      <w:r w:rsidRPr="00725742">
        <w:rPr>
          <w:b/>
          <w:bCs/>
        </w:rPr>
        <w:tab/>
        <w:t xml:space="preserve">A. </w:t>
      </w:r>
      <w:r w:rsidRPr="00725742">
        <w:t>4,82.10</w:t>
      </w:r>
      <w:r w:rsidRPr="00725742">
        <w:rPr>
          <w:vertAlign w:val="superscript"/>
        </w:rPr>
        <w:t>24</w:t>
      </w:r>
      <w:r w:rsidRPr="00725742">
        <w:rPr>
          <w:b/>
          <w:bCs/>
        </w:rPr>
        <w:tab/>
        <w:t xml:space="preserve">B. </w:t>
      </w:r>
      <w:r w:rsidRPr="00725742">
        <w:t>6,023.10</w:t>
      </w:r>
      <w:r w:rsidRPr="00725742">
        <w:rPr>
          <w:vertAlign w:val="superscript"/>
        </w:rPr>
        <w:t>23</w:t>
      </w:r>
      <w:r w:rsidRPr="00725742">
        <w:rPr>
          <w:b/>
          <w:bCs/>
        </w:rPr>
        <w:tab/>
        <w:t xml:space="preserve">C. </w:t>
      </w:r>
      <w:r w:rsidRPr="00725742">
        <w:t>96,34.10</w:t>
      </w:r>
      <w:r w:rsidRPr="00725742">
        <w:rPr>
          <w:vertAlign w:val="superscript"/>
        </w:rPr>
        <w:t>23</w:t>
      </w:r>
      <w:r w:rsidRPr="00725742">
        <w:rPr>
          <w:b/>
          <w:bCs/>
        </w:rPr>
        <w:tab/>
        <w:t xml:space="preserve">D. </w:t>
      </w:r>
      <w:r w:rsidRPr="00725742">
        <w:t>14,45.10</w:t>
      </w:r>
      <w:r w:rsidRPr="00725742">
        <w:rPr>
          <w:vertAlign w:val="superscript"/>
        </w:rPr>
        <w:t>24</w:t>
      </w:r>
    </w:p>
    <w:p w:rsidR="004B76BC" w:rsidRPr="00725742" w:rsidRDefault="008B0058" w:rsidP="00725742">
      <w:r w:rsidRPr="00725742">
        <w:rPr>
          <w:b/>
          <w:bCs/>
        </w:rPr>
        <w:t xml:space="preserve">Câu 19. </w:t>
      </w:r>
      <w:r w:rsidRPr="00725742">
        <w:t>Cho số Avogadro N</w:t>
      </w:r>
      <w:r w:rsidRPr="00725742">
        <w:rPr>
          <w:vertAlign w:val="subscript"/>
        </w:rPr>
        <w:t>A</w:t>
      </w:r>
      <w:r w:rsidR="00B2650E" w:rsidRPr="00725742">
        <w:t xml:space="preserve"> </w:t>
      </w:r>
      <w:r w:rsidRPr="00725742">
        <w:t>= 6,02.10</w:t>
      </w:r>
      <w:r w:rsidR="00341707" w:rsidRPr="00725742">
        <w:rPr>
          <w:vertAlign w:val="superscript"/>
        </w:rPr>
        <w:t>2</w:t>
      </w:r>
      <w:r w:rsidR="00E6025B" w:rsidRPr="00725742">
        <w:rPr>
          <w:vertAlign w:val="superscript"/>
        </w:rPr>
        <w:t>3</w:t>
      </w:r>
      <w:r w:rsidRPr="00725742">
        <w:t>mol</w:t>
      </w:r>
      <w:r w:rsidR="00341707" w:rsidRPr="00725742">
        <w:rPr>
          <w:vertAlign w:val="superscript"/>
        </w:rPr>
        <w:t>-1</w:t>
      </w:r>
      <w:r w:rsidRPr="00725742">
        <w:t xml:space="preserve">. Số hạt nhân nguyên tử có trong 100g iốt phóng xạ </w:t>
      </w:r>
      <w:r w:rsidR="004B76BC" w:rsidRPr="00725742">
        <w:rPr>
          <w:position w:val="-12"/>
          <w:sz w:val="25"/>
          <w:szCs w:val="25"/>
          <w:lang w:val="vi-VN"/>
        </w:rPr>
        <w:object w:dxaOrig="380" w:dyaOrig="380">
          <v:shape id="_x0000_i1201" type="#_x0000_t75" style="width:18.75pt;height:18.75pt" o:ole="">
            <v:imagedata r:id="rId240" o:title=""/>
          </v:shape>
          <o:OLEObject Type="Embed" ProgID="Equation.3" ShapeID="_x0000_i1201" DrawAspect="Content" ObjectID="_1550260257" r:id="rId241"/>
        </w:object>
      </w:r>
      <w:r w:rsidR="004B76BC" w:rsidRPr="00725742">
        <w:t>là bao</w:t>
      </w:r>
    </w:p>
    <w:p w:rsidR="008B0058" w:rsidRPr="00725742" w:rsidRDefault="008B0058" w:rsidP="00725742">
      <w:r w:rsidRPr="00725742">
        <w:t>nhiêu?</w:t>
      </w:r>
    </w:p>
    <w:p w:rsidR="008B0058" w:rsidRPr="00725742" w:rsidRDefault="008B0058" w:rsidP="00725742">
      <w:r w:rsidRPr="00725742">
        <w:rPr>
          <w:b/>
          <w:bCs/>
        </w:rPr>
        <w:tab/>
        <w:t xml:space="preserve">A. </w:t>
      </w:r>
      <w:r w:rsidRPr="00725742">
        <w:t>3,592.10</w:t>
      </w:r>
      <w:r w:rsidR="00341707" w:rsidRPr="00725742">
        <w:rPr>
          <w:vertAlign w:val="superscript"/>
        </w:rPr>
        <w:t>2</w:t>
      </w:r>
      <w:r w:rsidR="00E6025B" w:rsidRPr="00725742">
        <w:rPr>
          <w:vertAlign w:val="superscript"/>
        </w:rPr>
        <w:t>3</w:t>
      </w:r>
      <w:r w:rsidRPr="00725742">
        <w:t>hạt</w:t>
      </w:r>
      <w:r w:rsidR="00B2650E" w:rsidRPr="00725742">
        <w:tab/>
      </w:r>
      <w:r w:rsidRPr="00725742">
        <w:rPr>
          <w:b/>
          <w:bCs/>
        </w:rPr>
        <w:t xml:space="preserve">B. </w:t>
      </w:r>
      <w:r w:rsidRPr="00725742">
        <w:t>4,595.10</w:t>
      </w:r>
      <w:r w:rsidR="00341707" w:rsidRPr="00725742">
        <w:rPr>
          <w:vertAlign w:val="superscript"/>
        </w:rPr>
        <w:t>2</w:t>
      </w:r>
      <w:r w:rsidR="00E6025B" w:rsidRPr="00725742">
        <w:rPr>
          <w:vertAlign w:val="superscript"/>
        </w:rPr>
        <w:t>3</w:t>
      </w:r>
      <w:r w:rsidRPr="00725742">
        <w:t>hạt</w:t>
      </w:r>
      <w:r w:rsidR="00B2650E" w:rsidRPr="00725742">
        <w:tab/>
      </w:r>
      <w:r w:rsidRPr="00725742">
        <w:rPr>
          <w:b/>
          <w:bCs/>
        </w:rPr>
        <w:t xml:space="preserve">C. </w:t>
      </w:r>
      <w:r w:rsidRPr="00725742">
        <w:t>4,952 .10</w:t>
      </w:r>
      <w:r w:rsidR="00341707" w:rsidRPr="00725742">
        <w:rPr>
          <w:vertAlign w:val="superscript"/>
        </w:rPr>
        <w:t>2</w:t>
      </w:r>
      <w:r w:rsidR="00E6025B" w:rsidRPr="00725742">
        <w:rPr>
          <w:vertAlign w:val="superscript"/>
        </w:rPr>
        <w:t>3</w:t>
      </w:r>
      <w:r w:rsidRPr="00725742">
        <w:t>hạt</w:t>
      </w:r>
      <w:r w:rsidRPr="00725742">
        <w:tab/>
      </w:r>
      <w:r w:rsidRPr="00725742">
        <w:rPr>
          <w:b/>
          <w:bCs/>
        </w:rPr>
        <w:t>D</w:t>
      </w:r>
      <w:r w:rsidRPr="00725742">
        <w:t>.5,426 .10</w:t>
      </w:r>
      <w:r w:rsidR="00341707" w:rsidRPr="00725742">
        <w:rPr>
          <w:vertAlign w:val="superscript"/>
        </w:rPr>
        <w:t>2</w:t>
      </w:r>
      <w:r w:rsidR="00E6025B" w:rsidRPr="00725742">
        <w:rPr>
          <w:vertAlign w:val="superscript"/>
        </w:rPr>
        <w:t>3</w:t>
      </w:r>
      <w:r w:rsidRPr="00725742">
        <w:t>hạt</w:t>
      </w:r>
    </w:p>
    <w:p w:rsidR="008B0058" w:rsidRPr="00725742" w:rsidRDefault="008B0058" w:rsidP="00725742">
      <w:r w:rsidRPr="00725742">
        <w:rPr>
          <w:b/>
          <w:bCs/>
        </w:rPr>
        <w:t xml:space="preserve">Câu 20. </w:t>
      </w:r>
      <w:r w:rsidRPr="00725742">
        <w:t>Tính năng lượng liên kết riêng của hạt nhân</w:t>
      </w:r>
      <w:r w:rsidR="006072B2" w:rsidRPr="00725742">
        <w:t xml:space="preserve"> </w:t>
      </w:r>
      <w:r w:rsidR="006072B2" w:rsidRPr="00725742">
        <w:rPr>
          <w:position w:val="-12"/>
          <w:sz w:val="25"/>
          <w:szCs w:val="25"/>
        </w:rPr>
        <w:object w:dxaOrig="480" w:dyaOrig="380">
          <v:shape id="_x0000_i1202" type="#_x0000_t75" style="width:24pt;height:15.75pt" o:ole="">
            <v:imagedata r:id="rId242" o:title=""/>
          </v:shape>
          <o:OLEObject Type="Embed" ProgID="Equation.3" ShapeID="_x0000_i1202" DrawAspect="Content" ObjectID="_1550260258" r:id="rId243"/>
        </w:object>
      </w:r>
      <w:r w:rsidRPr="00725742">
        <w:t xml:space="preserve"> . Cho biết: m</w:t>
      </w:r>
      <w:r w:rsidR="00D07554" w:rsidRPr="00725742">
        <w:rPr>
          <w:vertAlign w:val="subscript"/>
        </w:rPr>
        <w:t>P</w:t>
      </w:r>
      <w:r w:rsidR="00505EA4" w:rsidRPr="00725742">
        <w:rPr>
          <w:vertAlign w:val="subscript"/>
        </w:rPr>
        <w:t xml:space="preserve"> </w:t>
      </w:r>
      <w:r w:rsidRPr="00725742">
        <w:t>= 1,0087u; m</w:t>
      </w:r>
      <w:r w:rsidR="00D07554" w:rsidRPr="00725742">
        <w:rPr>
          <w:vertAlign w:val="subscript"/>
        </w:rPr>
        <w:t>N</w:t>
      </w:r>
      <w:r w:rsidR="00505EA4" w:rsidRPr="00725742">
        <w:rPr>
          <w:vertAlign w:val="subscript"/>
        </w:rPr>
        <w:t xml:space="preserve"> </w:t>
      </w:r>
      <w:r w:rsidRPr="00725742">
        <w:t>= 1,00867u; m</w:t>
      </w:r>
      <w:r w:rsidRPr="00725742">
        <w:rPr>
          <w:vertAlign w:val="subscript"/>
        </w:rPr>
        <w:t>Cl</w:t>
      </w:r>
      <w:r w:rsidR="00B2650E" w:rsidRPr="00725742">
        <w:rPr>
          <w:vertAlign w:val="subscript"/>
        </w:rPr>
        <w:t xml:space="preserve"> </w:t>
      </w:r>
      <w:r w:rsidRPr="00725742">
        <w:t>=</w:t>
      </w:r>
    </w:p>
    <w:p w:rsidR="008B0058" w:rsidRPr="00725742" w:rsidRDefault="008B0058" w:rsidP="00725742">
      <w:r w:rsidRPr="00725742">
        <w:t>36,95655u; 1u = 931MeV/c</w:t>
      </w:r>
      <w:r w:rsidR="00341707" w:rsidRPr="00725742">
        <w:rPr>
          <w:vertAlign w:val="superscript"/>
        </w:rPr>
        <w:t>2</w:t>
      </w:r>
    </w:p>
    <w:p w:rsidR="008B0058" w:rsidRPr="00725742" w:rsidRDefault="008B0058" w:rsidP="00725742">
      <w:r w:rsidRPr="00725742">
        <w:rPr>
          <w:b/>
          <w:bCs/>
        </w:rPr>
        <w:tab/>
        <w:t xml:space="preserve">A. </w:t>
      </w:r>
      <w:r w:rsidRPr="00725742">
        <w:t>8,16MeV</w:t>
      </w:r>
      <w:r w:rsidR="00B2650E" w:rsidRPr="00725742">
        <w:tab/>
      </w:r>
      <w:r w:rsidRPr="00725742">
        <w:rPr>
          <w:b/>
          <w:bCs/>
        </w:rPr>
        <w:t xml:space="preserve">B. </w:t>
      </w:r>
      <w:r w:rsidRPr="00725742">
        <w:t>5,82 MeV</w:t>
      </w:r>
      <w:r w:rsidR="00B2650E" w:rsidRPr="00725742">
        <w:tab/>
      </w:r>
      <w:r w:rsidRPr="00725742">
        <w:rPr>
          <w:b/>
          <w:bCs/>
        </w:rPr>
        <w:t xml:space="preserve">C. </w:t>
      </w:r>
      <w:r w:rsidRPr="00725742">
        <w:t>8,57MeV</w:t>
      </w:r>
      <w:r w:rsidR="00B2650E" w:rsidRPr="00725742">
        <w:tab/>
      </w:r>
      <w:r w:rsidRPr="00725742">
        <w:rPr>
          <w:b/>
          <w:bCs/>
        </w:rPr>
        <w:t xml:space="preserve">D. </w:t>
      </w:r>
      <w:r w:rsidRPr="00725742">
        <w:t>9,38MeV</w:t>
      </w:r>
    </w:p>
    <w:p w:rsidR="008B0058" w:rsidRPr="00725742" w:rsidRDefault="008B0058" w:rsidP="00725742">
      <w:r w:rsidRPr="00725742">
        <w:rPr>
          <w:b/>
          <w:bCs/>
        </w:rPr>
        <w:t xml:space="preserve">Câu 21. </w:t>
      </w:r>
      <w:r w:rsidRPr="00725742">
        <w:t>Biết khối lượng của hạt nhân U238 là 238,00028u, khối lượng của prôtôn và nơtron là m</w:t>
      </w:r>
      <w:r w:rsidR="00D07554" w:rsidRPr="00725742">
        <w:rPr>
          <w:vertAlign w:val="subscript"/>
        </w:rPr>
        <w:t>P</w:t>
      </w:r>
      <w:r w:rsidRPr="00725742">
        <w:t xml:space="preserve"> = 1.007276U; m</w:t>
      </w:r>
      <w:r w:rsidR="00664355" w:rsidRPr="00725742">
        <w:rPr>
          <w:vertAlign w:val="subscript"/>
        </w:rPr>
        <w:t>n</w:t>
      </w:r>
      <w:r w:rsidRPr="00725742">
        <w:t xml:space="preserve"> =</w:t>
      </w:r>
      <w:r w:rsidR="00505EA4" w:rsidRPr="00725742">
        <w:t xml:space="preserve"> </w:t>
      </w:r>
      <w:r w:rsidRPr="00725742">
        <w:t>1,008665u; 1u = 931 MeV/ c</w:t>
      </w:r>
      <w:r w:rsidR="00341707" w:rsidRPr="00725742">
        <w:rPr>
          <w:vertAlign w:val="superscript"/>
        </w:rPr>
        <w:t>2</w:t>
      </w:r>
      <w:r w:rsidRPr="00725742">
        <w:t xml:space="preserve">. Năng lượng liên kết của Urani </w:t>
      </w:r>
      <w:r w:rsidR="00505EA4" w:rsidRPr="00725742">
        <w:rPr>
          <w:position w:val="-12"/>
          <w:sz w:val="25"/>
          <w:szCs w:val="25"/>
        </w:rPr>
        <w:object w:dxaOrig="499" w:dyaOrig="380">
          <v:shape id="_x0000_i1203" type="#_x0000_t75" style="width:24.75pt;height:18.75pt" o:ole="">
            <v:imagedata r:id="rId104" o:title=""/>
          </v:shape>
          <o:OLEObject Type="Embed" ProgID="Equation.3" ShapeID="_x0000_i1203" DrawAspect="Content" ObjectID="_1550260259" r:id="rId244"/>
        </w:object>
      </w:r>
      <w:r w:rsidRPr="00725742">
        <w:t>là bao nhiêu?</w:t>
      </w:r>
    </w:p>
    <w:p w:rsidR="0007186F" w:rsidRPr="00725742" w:rsidRDefault="008B0058" w:rsidP="00725742">
      <w:r w:rsidRPr="00725742">
        <w:rPr>
          <w:b/>
          <w:bCs/>
        </w:rPr>
        <w:tab/>
        <w:t xml:space="preserve">A. </w:t>
      </w:r>
      <w:r w:rsidRPr="00725742">
        <w:t>1400,47 MeV</w:t>
      </w:r>
      <w:r w:rsidR="00B2650E" w:rsidRPr="00725742">
        <w:tab/>
      </w:r>
      <w:r w:rsidRPr="00725742">
        <w:rPr>
          <w:b/>
          <w:bCs/>
        </w:rPr>
        <w:t xml:space="preserve">B. </w:t>
      </w:r>
      <w:r w:rsidRPr="00725742">
        <w:t>1740,04 MeV</w:t>
      </w:r>
      <w:r w:rsidRPr="00725742">
        <w:tab/>
      </w:r>
      <w:r w:rsidRPr="00725742">
        <w:rPr>
          <w:b/>
          <w:bCs/>
        </w:rPr>
        <w:t>C</w:t>
      </w:r>
      <w:r w:rsidRPr="00725742">
        <w:t>.1800,74 MeV</w:t>
      </w:r>
      <w:r w:rsidR="00B2650E" w:rsidRPr="00725742">
        <w:tab/>
      </w:r>
      <w:r w:rsidRPr="00725742">
        <w:rPr>
          <w:b/>
          <w:bCs/>
        </w:rPr>
        <w:t xml:space="preserve">D. </w:t>
      </w:r>
      <w:r w:rsidRPr="00725742">
        <w:t>1874 MeV</w:t>
      </w:r>
    </w:p>
    <w:p w:rsidR="00725742" w:rsidRDefault="00725742" w:rsidP="00725742">
      <w:pPr>
        <w:rPr>
          <w:b/>
          <w:bCs/>
        </w:rPr>
      </w:pPr>
    </w:p>
    <w:p w:rsidR="008B0058" w:rsidRDefault="008B0058" w:rsidP="00725742">
      <w:pPr>
        <w:jc w:val="center"/>
        <w:rPr>
          <w:b/>
          <w:u w:val="single"/>
        </w:rPr>
      </w:pPr>
      <w:r w:rsidRPr="00725742">
        <w:rPr>
          <w:b/>
          <w:u w:val="single"/>
        </w:rPr>
        <w:t>ĐÁP ÁN</w:t>
      </w:r>
    </w:p>
    <w:p w:rsidR="00725742" w:rsidRPr="00725742" w:rsidRDefault="00725742" w:rsidP="00725742">
      <w:pPr>
        <w:jc w:val="center"/>
        <w:rPr>
          <w:b/>
          <w:u w:val="single"/>
        </w:rPr>
      </w:pPr>
    </w:p>
    <w:tbl>
      <w:tblPr>
        <w:tblW w:w="891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70"/>
        <w:gridCol w:w="870"/>
        <w:gridCol w:w="870"/>
        <w:gridCol w:w="870"/>
        <w:gridCol w:w="870"/>
        <w:gridCol w:w="870"/>
        <w:gridCol w:w="870"/>
        <w:gridCol w:w="870"/>
        <w:gridCol w:w="1082"/>
        <w:gridCol w:w="870"/>
      </w:tblGrid>
      <w:tr w:rsidR="000D6C76" w:rsidRPr="007F0F33" w:rsidTr="007F0F33">
        <w:trPr>
          <w:trHeight w:val="290"/>
          <w:jc w:val="center"/>
        </w:trPr>
        <w:tc>
          <w:tcPr>
            <w:tcW w:w="870" w:type="dxa"/>
            <w:shd w:val="clear" w:color="auto" w:fill="auto"/>
          </w:tcPr>
          <w:p w:rsidR="00505EA4" w:rsidRPr="007F0F33" w:rsidRDefault="00505EA4" w:rsidP="00725742">
            <w:pPr>
              <w:rPr>
                <w:b/>
                <w:color w:val="000000"/>
              </w:rPr>
            </w:pPr>
            <w:r w:rsidRPr="007F0F33">
              <w:rPr>
                <w:b/>
                <w:color w:val="000000"/>
              </w:rPr>
              <w:t>01. C</w:t>
            </w:r>
          </w:p>
        </w:tc>
        <w:tc>
          <w:tcPr>
            <w:tcW w:w="870" w:type="dxa"/>
            <w:shd w:val="clear" w:color="auto" w:fill="auto"/>
          </w:tcPr>
          <w:p w:rsidR="00505EA4" w:rsidRPr="007F0F33" w:rsidRDefault="00505EA4" w:rsidP="00725742">
            <w:pPr>
              <w:rPr>
                <w:b/>
                <w:color w:val="000000"/>
              </w:rPr>
            </w:pPr>
            <w:r w:rsidRPr="007F0F33">
              <w:rPr>
                <w:b/>
                <w:color w:val="000000"/>
              </w:rPr>
              <w:t>02. C</w:t>
            </w:r>
          </w:p>
        </w:tc>
        <w:tc>
          <w:tcPr>
            <w:tcW w:w="870" w:type="dxa"/>
            <w:shd w:val="clear" w:color="auto" w:fill="auto"/>
          </w:tcPr>
          <w:p w:rsidR="00505EA4" w:rsidRPr="007F0F33" w:rsidRDefault="00505EA4" w:rsidP="00725742">
            <w:pPr>
              <w:rPr>
                <w:b/>
                <w:color w:val="000000"/>
              </w:rPr>
            </w:pPr>
            <w:r w:rsidRPr="007F0F33">
              <w:rPr>
                <w:b/>
                <w:color w:val="000000"/>
              </w:rPr>
              <w:t>03. B</w:t>
            </w:r>
          </w:p>
        </w:tc>
        <w:tc>
          <w:tcPr>
            <w:tcW w:w="870" w:type="dxa"/>
            <w:shd w:val="clear" w:color="auto" w:fill="auto"/>
          </w:tcPr>
          <w:p w:rsidR="00505EA4" w:rsidRPr="007F0F33" w:rsidRDefault="00505EA4" w:rsidP="00725742">
            <w:pPr>
              <w:rPr>
                <w:b/>
                <w:color w:val="000000"/>
              </w:rPr>
            </w:pPr>
            <w:r w:rsidRPr="007F0F33">
              <w:rPr>
                <w:b/>
                <w:color w:val="000000"/>
              </w:rPr>
              <w:t>04. D</w:t>
            </w:r>
          </w:p>
        </w:tc>
        <w:tc>
          <w:tcPr>
            <w:tcW w:w="870" w:type="dxa"/>
            <w:shd w:val="clear" w:color="auto" w:fill="auto"/>
          </w:tcPr>
          <w:p w:rsidR="00505EA4" w:rsidRPr="007F0F33" w:rsidRDefault="00505EA4" w:rsidP="00725742">
            <w:pPr>
              <w:rPr>
                <w:b/>
                <w:color w:val="000000"/>
              </w:rPr>
            </w:pPr>
            <w:r w:rsidRPr="007F0F33">
              <w:rPr>
                <w:b/>
                <w:color w:val="000000"/>
              </w:rPr>
              <w:t>05. A</w:t>
            </w:r>
          </w:p>
        </w:tc>
        <w:tc>
          <w:tcPr>
            <w:tcW w:w="870" w:type="dxa"/>
            <w:shd w:val="clear" w:color="auto" w:fill="auto"/>
          </w:tcPr>
          <w:p w:rsidR="00505EA4" w:rsidRPr="007F0F33" w:rsidRDefault="00505EA4" w:rsidP="00725742">
            <w:pPr>
              <w:rPr>
                <w:b/>
                <w:color w:val="000000"/>
              </w:rPr>
            </w:pPr>
            <w:r w:rsidRPr="007F0F33">
              <w:rPr>
                <w:b/>
                <w:color w:val="000000"/>
              </w:rPr>
              <w:t>06. D</w:t>
            </w:r>
          </w:p>
        </w:tc>
        <w:tc>
          <w:tcPr>
            <w:tcW w:w="870" w:type="dxa"/>
            <w:shd w:val="clear" w:color="auto" w:fill="auto"/>
          </w:tcPr>
          <w:p w:rsidR="00505EA4" w:rsidRPr="007F0F33" w:rsidRDefault="00505EA4" w:rsidP="00725742">
            <w:pPr>
              <w:rPr>
                <w:b/>
                <w:color w:val="000000"/>
              </w:rPr>
            </w:pPr>
            <w:r w:rsidRPr="007F0F33">
              <w:rPr>
                <w:b/>
                <w:color w:val="000000"/>
              </w:rPr>
              <w:t>07. D</w:t>
            </w:r>
          </w:p>
        </w:tc>
        <w:tc>
          <w:tcPr>
            <w:tcW w:w="870" w:type="dxa"/>
            <w:shd w:val="clear" w:color="auto" w:fill="auto"/>
          </w:tcPr>
          <w:p w:rsidR="00505EA4" w:rsidRPr="007F0F33" w:rsidRDefault="00505EA4" w:rsidP="00725742">
            <w:pPr>
              <w:rPr>
                <w:b/>
                <w:color w:val="000000"/>
              </w:rPr>
            </w:pPr>
            <w:r w:rsidRPr="007F0F33">
              <w:rPr>
                <w:b/>
                <w:color w:val="000000"/>
              </w:rPr>
              <w:t>08. A</w:t>
            </w:r>
          </w:p>
        </w:tc>
        <w:tc>
          <w:tcPr>
            <w:tcW w:w="1082" w:type="dxa"/>
            <w:shd w:val="clear" w:color="auto" w:fill="auto"/>
          </w:tcPr>
          <w:p w:rsidR="00505EA4" w:rsidRPr="007F0F33" w:rsidRDefault="00505EA4" w:rsidP="00725742">
            <w:pPr>
              <w:rPr>
                <w:b/>
                <w:color w:val="000000"/>
              </w:rPr>
            </w:pPr>
            <w:r w:rsidRPr="007F0F33">
              <w:rPr>
                <w:b/>
                <w:color w:val="000000"/>
              </w:rPr>
              <w:t>09. B</w:t>
            </w:r>
          </w:p>
        </w:tc>
        <w:tc>
          <w:tcPr>
            <w:tcW w:w="870" w:type="dxa"/>
            <w:shd w:val="clear" w:color="auto" w:fill="auto"/>
          </w:tcPr>
          <w:p w:rsidR="00505EA4" w:rsidRPr="007F0F33" w:rsidRDefault="00505EA4" w:rsidP="00725742">
            <w:pPr>
              <w:rPr>
                <w:b/>
                <w:color w:val="000000"/>
              </w:rPr>
            </w:pPr>
            <w:r w:rsidRPr="007F0F33">
              <w:rPr>
                <w:b/>
                <w:color w:val="000000"/>
              </w:rPr>
              <w:t>10. B</w:t>
            </w:r>
          </w:p>
        </w:tc>
      </w:tr>
      <w:tr w:rsidR="000D6C76" w:rsidRPr="007F0F33" w:rsidTr="007F0F33">
        <w:trPr>
          <w:trHeight w:val="290"/>
          <w:jc w:val="center"/>
        </w:trPr>
        <w:tc>
          <w:tcPr>
            <w:tcW w:w="870" w:type="dxa"/>
            <w:shd w:val="clear" w:color="auto" w:fill="auto"/>
          </w:tcPr>
          <w:p w:rsidR="00505EA4" w:rsidRPr="007F0F33" w:rsidRDefault="00505EA4" w:rsidP="00725742">
            <w:pPr>
              <w:rPr>
                <w:b/>
                <w:color w:val="000000"/>
              </w:rPr>
            </w:pPr>
            <w:r w:rsidRPr="007F0F33">
              <w:rPr>
                <w:b/>
                <w:color w:val="000000"/>
              </w:rPr>
              <w:t>11. D</w:t>
            </w:r>
          </w:p>
        </w:tc>
        <w:tc>
          <w:tcPr>
            <w:tcW w:w="870" w:type="dxa"/>
            <w:shd w:val="clear" w:color="auto" w:fill="auto"/>
          </w:tcPr>
          <w:p w:rsidR="00505EA4" w:rsidRPr="007F0F33" w:rsidRDefault="00505EA4" w:rsidP="00725742">
            <w:pPr>
              <w:rPr>
                <w:b/>
                <w:color w:val="000000"/>
              </w:rPr>
            </w:pPr>
            <w:r w:rsidRPr="007F0F33">
              <w:rPr>
                <w:b/>
                <w:color w:val="000000"/>
              </w:rPr>
              <w:t>12. D</w:t>
            </w:r>
          </w:p>
        </w:tc>
        <w:tc>
          <w:tcPr>
            <w:tcW w:w="870" w:type="dxa"/>
            <w:shd w:val="clear" w:color="auto" w:fill="auto"/>
          </w:tcPr>
          <w:p w:rsidR="00505EA4" w:rsidRPr="007F0F33" w:rsidRDefault="00505EA4" w:rsidP="00725742">
            <w:pPr>
              <w:rPr>
                <w:b/>
                <w:color w:val="000000"/>
              </w:rPr>
            </w:pPr>
            <w:r w:rsidRPr="007F0F33">
              <w:rPr>
                <w:b/>
                <w:color w:val="000000"/>
              </w:rPr>
              <w:t>13. A</w:t>
            </w:r>
          </w:p>
        </w:tc>
        <w:tc>
          <w:tcPr>
            <w:tcW w:w="870" w:type="dxa"/>
            <w:shd w:val="clear" w:color="auto" w:fill="auto"/>
          </w:tcPr>
          <w:p w:rsidR="00505EA4" w:rsidRPr="007F0F33" w:rsidRDefault="00505EA4" w:rsidP="00725742">
            <w:pPr>
              <w:rPr>
                <w:b/>
                <w:color w:val="000000"/>
              </w:rPr>
            </w:pPr>
            <w:r w:rsidRPr="007F0F33">
              <w:rPr>
                <w:b/>
                <w:color w:val="000000"/>
              </w:rPr>
              <w:t>14. B</w:t>
            </w:r>
          </w:p>
        </w:tc>
        <w:tc>
          <w:tcPr>
            <w:tcW w:w="870" w:type="dxa"/>
            <w:shd w:val="clear" w:color="auto" w:fill="auto"/>
          </w:tcPr>
          <w:p w:rsidR="00505EA4" w:rsidRPr="007F0F33" w:rsidRDefault="00505EA4" w:rsidP="00725742">
            <w:pPr>
              <w:rPr>
                <w:b/>
                <w:color w:val="000000"/>
              </w:rPr>
            </w:pPr>
            <w:r w:rsidRPr="007F0F33">
              <w:rPr>
                <w:b/>
                <w:color w:val="000000"/>
              </w:rPr>
              <w:t>15. D</w:t>
            </w:r>
          </w:p>
        </w:tc>
        <w:tc>
          <w:tcPr>
            <w:tcW w:w="870" w:type="dxa"/>
            <w:shd w:val="clear" w:color="auto" w:fill="auto"/>
          </w:tcPr>
          <w:p w:rsidR="00505EA4" w:rsidRPr="007F0F33" w:rsidRDefault="00505EA4" w:rsidP="00725742">
            <w:pPr>
              <w:rPr>
                <w:b/>
                <w:color w:val="000000"/>
              </w:rPr>
            </w:pPr>
            <w:r w:rsidRPr="007F0F33">
              <w:rPr>
                <w:b/>
                <w:color w:val="000000"/>
              </w:rPr>
              <w:t>16. B</w:t>
            </w:r>
          </w:p>
        </w:tc>
        <w:tc>
          <w:tcPr>
            <w:tcW w:w="870" w:type="dxa"/>
            <w:shd w:val="clear" w:color="auto" w:fill="auto"/>
          </w:tcPr>
          <w:p w:rsidR="00505EA4" w:rsidRPr="007F0F33" w:rsidRDefault="00505EA4" w:rsidP="00725742">
            <w:pPr>
              <w:rPr>
                <w:b/>
                <w:color w:val="000000"/>
              </w:rPr>
            </w:pPr>
            <w:r w:rsidRPr="007F0F33">
              <w:rPr>
                <w:b/>
                <w:color w:val="000000"/>
              </w:rPr>
              <w:t>17. C</w:t>
            </w:r>
          </w:p>
        </w:tc>
        <w:tc>
          <w:tcPr>
            <w:tcW w:w="870" w:type="dxa"/>
            <w:shd w:val="clear" w:color="auto" w:fill="auto"/>
          </w:tcPr>
          <w:p w:rsidR="00505EA4" w:rsidRPr="007F0F33" w:rsidRDefault="00505EA4" w:rsidP="00725742">
            <w:pPr>
              <w:rPr>
                <w:b/>
                <w:color w:val="000000"/>
              </w:rPr>
            </w:pPr>
            <w:r w:rsidRPr="007F0F33">
              <w:rPr>
                <w:b/>
                <w:color w:val="000000"/>
              </w:rPr>
              <w:t>18. D</w:t>
            </w:r>
          </w:p>
        </w:tc>
        <w:tc>
          <w:tcPr>
            <w:tcW w:w="1082" w:type="dxa"/>
            <w:shd w:val="clear" w:color="auto" w:fill="auto"/>
          </w:tcPr>
          <w:p w:rsidR="00505EA4" w:rsidRPr="007F0F33" w:rsidRDefault="00505EA4" w:rsidP="00725742">
            <w:pPr>
              <w:rPr>
                <w:b/>
                <w:color w:val="000000"/>
              </w:rPr>
            </w:pPr>
            <w:r w:rsidRPr="007F0F33">
              <w:rPr>
                <w:b/>
                <w:color w:val="000000"/>
              </w:rPr>
              <w:t>19. B</w:t>
            </w:r>
          </w:p>
        </w:tc>
        <w:tc>
          <w:tcPr>
            <w:tcW w:w="870" w:type="dxa"/>
            <w:shd w:val="clear" w:color="auto" w:fill="auto"/>
          </w:tcPr>
          <w:p w:rsidR="00505EA4" w:rsidRPr="007F0F33" w:rsidRDefault="00505EA4" w:rsidP="00725742">
            <w:pPr>
              <w:rPr>
                <w:b/>
                <w:color w:val="000000"/>
              </w:rPr>
            </w:pPr>
            <w:r w:rsidRPr="007F0F33">
              <w:rPr>
                <w:b/>
                <w:color w:val="000000"/>
              </w:rPr>
              <w:t>20. C</w:t>
            </w:r>
          </w:p>
        </w:tc>
      </w:tr>
      <w:tr w:rsidR="000D6C76" w:rsidRPr="007F0F33" w:rsidTr="007F0F33">
        <w:trPr>
          <w:trHeight w:val="306"/>
          <w:jc w:val="center"/>
        </w:trPr>
        <w:tc>
          <w:tcPr>
            <w:tcW w:w="870" w:type="dxa"/>
            <w:shd w:val="clear" w:color="auto" w:fill="auto"/>
          </w:tcPr>
          <w:p w:rsidR="00505EA4" w:rsidRPr="007F0F33" w:rsidRDefault="00505EA4" w:rsidP="00725742">
            <w:pPr>
              <w:rPr>
                <w:b/>
                <w:color w:val="000000"/>
              </w:rPr>
            </w:pPr>
            <w:r w:rsidRPr="007F0F33">
              <w:rPr>
                <w:b/>
                <w:color w:val="000000"/>
              </w:rPr>
              <w:t>21. C</w:t>
            </w:r>
          </w:p>
        </w:tc>
        <w:tc>
          <w:tcPr>
            <w:tcW w:w="870" w:type="dxa"/>
            <w:shd w:val="clear" w:color="auto" w:fill="auto"/>
          </w:tcPr>
          <w:p w:rsidR="00505EA4" w:rsidRPr="007F0F33" w:rsidRDefault="00505EA4" w:rsidP="00725742">
            <w:pPr>
              <w:rPr>
                <w:b/>
                <w:color w:val="000000"/>
              </w:rPr>
            </w:pPr>
          </w:p>
        </w:tc>
        <w:tc>
          <w:tcPr>
            <w:tcW w:w="870" w:type="dxa"/>
            <w:shd w:val="clear" w:color="auto" w:fill="auto"/>
          </w:tcPr>
          <w:p w:rsidR="00505EA4" w:rsidRPr="007F0F33" w:rsidRDefault="00505EA4" w:rsidP="00725742">
            <w:pPr>
              <w:rPr>
                <w:b/>
                <w:color w:val="000000"/>
              </w:rPr>
            </w:pPr>
          </w:p>
        </w:tc>
        <w:tc>
          <w:tcPr>
            <w:tcW w:w="870" w:type="dxa"/>
            <w:shd w:val="clear" w:color="auto" w:fill="auto"/>
          </w:tcPr>
          <w:p w:rsidR="00505EA4" w:rsidRPr="007F0F33" w:rsidRDefault="00505EA4" w:rsidP="00725742">
            <w:pPr>
              <w:rPr>
                <w:b/>
                <w:color w:val="000000"/>
              </w:rPr>
            </w:pPr>
          </w:p>
        </w:tc>
        <w:tc>
          <w:tcPr>
            <w:tcW w:w="870" w:type="dxa"/>
            <w:shd w:val="clear" w:color="auto" w:fill="auto"/>
          </w:tcPr>
          <w:p w:rsidR="00505EA4" w:rsidRPr="007F0F33" w:rsidRDefault="00505EA4" w:rsidP="00725742">
            <w:pPr>
              <w:rPr>
                <w:b/>
                <w:color w:val="000000"/>
              </w:rPr>
            </w:pPr>
          </w:p>
        </w:tc>
        <w:tc>
          <w:tcPr>
            <w:tcW w:w="870" w:type="dxa"/>
            <w:shd w:val="clear" w:color="auto" w:fill="auto"/>
          </w:tcPr>
          <w:p w:rsidR="00505EA4" w:rsidRPr="007F0F33" w:rsidRDefault="00505EA4" w:rsidP="00725742">
            <w:pPr>
              <w:rPr>
                <w:b/>
                <w:color w:val="000000"/>
              </w:rPr>
            </w:pPr>
          </w:p>
        </w:tc>
        <w:tc>
          <w:tcPr>
            <w:tcW w:w="870" w:type="dxa"/>
            <w:shd w:val="clear" w:color="auto" w:fill="auto"/>
          </w:tcPr>
          <w:p w:rsidR="00505EA4" w:rsidRPr="007F0F33" w:rsidRDefault="00505EA4" w:rsidP="00725742">
            <w:pPr>
              <w:rPr>
                <w:b/>
                <w:color w:val="000000"/>
              </w:rPr>
            </w:pPr>
          </w:p>
        </w:tc>
        <w:tc>
          <w:tcPr>
            <w:tcW w:w="870" w:type="dxa"/>
            <w:shd w:val="clear" w:color="auto" w:fill="auto"/>
          </w:tcPr>
          <w:p w:rsidR="00505EA4" w:rsidRPr="007F0F33" w:rsidRDefault="00505EA4" w:rsidP="00725742">
            <w:pPr>
              <w:rPr>
                <w:b/>
                <w:color w:val="000000"/>
              </w:rPr>
            </w:pPr>
          </w:p>
        </w:tc>
        <w:tc>
          <w:tcPr>
            <w:tcW w:w="1082" w:type="dxa"/>
            <w:shd w:val="clear" w:color="auto" w:fill="auto"/>
          </w:tcPr>
          <w:p w:rsidR="00505EA4" w:rsidRPr="007F0F33" w:rsidRDefault="00505EA4" w:rsidP="00725742">
            <w:pPr>
              <w:rPr>
                <w:b/>
                <w:color w:val="000000"/>
              </w:rPr>
            </w:pPr>
          </w:p>
        </w:tc>
        <w:tc>
          <w:tcPr>
            <w:tcW w:w="870" w:type="dxa"/>
            <w:shd w:val="clear" w:color="auto" w:fill="auto"/>
          </w:tcPr>
          <w:p w:rsidR="00505EA4" w:rsidRPr="007F0F33" w:rsidRDefault="00505EA4" w:rsidP="00725742">
            <w:pPr>
              <w:rPr>
                <w:b/>
                <w:color w:val="000000"/>
              </w:rPr>
            </w:pPr>
          </w:p>
        </w:tc>
      </w:tr>
    </w:tbl>
    <w:p w:rsidR="00725742" w:rsidRDefault="00C545B3" w:rsidP="00131999">
      <w:pPr>
        <w:widowControl w:val="0"/>
        <w:tabs>
          <w:tab w:val="left" w:pos="284"/>
          <w:tab w:val="left" w:pos="567"/>
          <w:tab w:val="left" w:pos="851"/>
          <w:tab w:val="left" w:pos="993"/>
          <w:tab w:val="left" w:pos="2835"/>
          <w:tab w:val="left" w:pos="5387"/>
          <w:tab w:val="left" w:pos="7938"/>
        </w:tabs>
        <w:autoSpaceDE w:val="0"/>
        <w:autoSpaceDN w:val="0"/>
        <w:adjustRightInd w:val="0"/>
        <w:jc w:val="center"/>
        <w:rPr>
          <w:b/>
          <w:bCs/>
          <w:color w:val="0000FF"/>
        </w:rPr>
      </w:pPr>
      <w:r>
        <w:rPr>
          <w:b/>
          <w:bCs/>
          <w:color w:val="0000FF"/>
        </w:rPr>
        <w:tab/>
      </w:r>
      <w:r>
        <w:rPr>
          <w:b/>
          <w:bCs/>
          <w:color w:val="0000FF"/>
        </w:rPr>
        <w:tab/>
      </w:r>
      <w:r>
        <w:rPr>
          <w:b/>
          <w:bCs/>
          <w:color w:val="0000FF"/>
        </w:rPr>
        <w:tab/>
      </w:r>
      <w:r>
        <w:rPr>
          <w:b/>
          <w:bCs/>
          <w:color w:val="0000FF"/>
        </w:rPr>
        <w:tab/>
      </w:r>
      <w:r>
        <w:rPr>
          <w:b/>
          <w:bCs/>
          <w:color w:val="0000FF"/>
        </w:rPr>
        <w:tab/>
      </w:r>
    </w:p>
    <w:p w:rsidR="00131999" w:rsidRDefault="008B0058" w:rsidP="00131999">
      <w:pPr>
        <w:widowControl w:val="0"/>
        <w:tabs>
          <w:tab w:val="left" w:pos="284"/>
          <w:tab w:val="left" w:pos="567"/>
          <w:tab w:val="left" w:pos="851"/>
          <w:tab w:val="left" w:pos="993"/>
          <w:tab w:val="left" w:pos="2835"/>
          <w:tab w:val="left" w:pos="5387"/>
          <w:tab w:val="left" w:pos="7938"/>
        </w:tabs>
        <w:autoSpaceDE w:val="0"/>
        <w:autoSpaceDN w:val="0"/>
        <w:adjustRightInd w:val="0"/>
        <w:jc w:val="center"/>
        <w:rPr>
          <w:i/>
          <w:iCs/>
          <w:color w:val="FFFFFF"/>
        </w:rPr>
      </w:pPr>
      <w:r w:rsidRPr="00725742">
        <w:rPr>
          <w:rStyle w:val="Heading1Char"/>
        </w:rPr>
        <w:t>LÍ THUYẾT HIỆN TƯỢNG PHÓNG XẠ</w:t>
      </w:r>
    </w:p>
    <w:p w:rsidR="0007186F" w:rsidRPr="00841036" w:rsidRDefault="008B0058" w:rsidP="00725742">
      <w:pPr>
        <w:pStyle w:val="Heading2"/>
        <w:rPr>
          <w:color w:val="000000"/>
        </w:rPr>
      </w:pPr>
      <w:r w:rsidRPr="00841036">
        <w:t>I. SỰ PHÓNG XẠ</w:t>
      </w:r>
    </w:p>
    <w:p w:rsidR="0007186F" w:rsidRPr="00725742" w:rsidRDefault="008B0058" w:rsidP="00725742">
      <w:pPr>
        <w:rPr>
          <w:rStyle w:val="Strong"/>
        </w:rPr>
      </w:pPr>
      <w:r w:rsidRPr="00725742">
        <w:rPr>
          <w:rStyle w:val="Strong"/>
        </w:rPr>
        <w:t>1. Hiện tượng phóng xạ</w:t>
      </w:r>
    </w:p>
    <w:p w:rsidR="008B0058" w:rsidRPr="00841036" w:rsidRDefault="008B0058" w:rsidP="00725742">
      <w:r w:rsidRPr="00841036">
        <w:rPr>
          <w:i/>
          <w:iCs/>
        </w:rPr>
        <w:t>a) Khái niệm</w:t>
      </w:r>
    </w:p>
    <w:p w:rsidR="008B0058" w:rsidRPr="00841036" w:rsidRDefault="008B0058" w:rsidP="00725742">
      <w:r w:rsidRPr="00841036">
        <w:t>Hiện tượng một hạt nhân không bền vững tự phát phân rã, đồng thời phát ra các tia phóng xạ và biến đổi thành hạt</w:t>
      </w:r>
      <w:r w:rsidR="00505EA4">
        <w:t xml:space="preserve"> </w:t>
      </w:r>
      <w:r w:rsidRPr="00841036">
        <w:t>nhân khác được gọi là hiện tượng phóng xạ.</w:t>
      </w:r>
    </w:p>
    <w:p w:rsidR="008B0058" w:rsidRPr="00841036" w:rsidRDefault="008B0058" w:rsidP="00725742">
      <w:r w:rsidRPr="00841036">
        <w:rPr>
          <w:i/>
          <w:iCs/>
        </w:rPr>
        <w:t>b) Đặc điểm</w:t>
      </w:r>
    </w:p>
    <w:p w:rsidR="008B0058" w:rsidRPr="00841036" w:rsidRDefault="008B0058" w:rsidP="00725742">
      <w:pPr>
        <w:numPr>
          <w:ilvl w:val="0"/>
          <w:numId w:val="10"/>
        </w:numPr>
      </w:pPr>
      <w:r w:rsidRPr="00841036">
        <w:t>Có bản chất là một quá trình biến đổi hạt nhân.</w:t>
      </w:r>
    </w:p>
    <w:p w:rsidR="008B0058" w:rsidRPr="00841036" w:rsidRDefault="008B0058" w:rsidP="00725742">
      <w:pPr>
        <w:numPr>
          <w:ilvl w:val="0"/>
          <w:numId w:val="10"/>
        </w:numPr>
      </w:pPr>
      <w:r w:rsidRPr="00841036">
        <w:t xml:space="preserve">Có tính </w:t>
      </w:r>
      <w:r w:rsidRPr="00841036">
        <w:rPr>
          <w:i/>
          <w:iCs/>
        </w:rPr>
        <w:t xml:space="preserve">tự phát </w:t>
      </w:r>
      <w:r w:rsidRPr="00841036">
        <w:t xml:space="preserve">và </w:t>
      </w:r>
      <w:r w:rsidRPr="00841036">
        <w:rPr>
          <w:i/>
          <w:iCs/>
        </w:rPr>
        <w:t xml:space="preserve">không điều khiển </w:t>
      </w:r>
      <w:r w:rsidRPr="00841036">
        <w:t>được.</w:t>
      </w:r>
    </w:p>
    <w:p w:rsidR="0007186F" w:rsidRPr="00841036" w:rsidRDefault="008B0058" w:rsidP="00725742">
      <w:pPr>
        <w:numPr>
          <w:ilvl w:val="0"/>
          <w:numId w:val="10"/>
        </w:numPr>
      </w:pPr>
      <w:r w:rsidRPr="00841036">
        <w:t xml:space="preserve">Là một quá trình </w:t>
      </w:r>
      <w:r w:rsidRPr="00841036">
        <w:rPr>
          <w:i/>
          <w:iCs/>
        </w:rPr>
        <w:t>ngẫu nhiên</w:t>
      </w:r>
      <w:r w:rsidRPr="00841036">
        <w:t>.</w:t>
      </w:r>
    </w:p>
    <w:p w:rsidR="0007186F" w:rsidRPr="00725742" w:rsidRDefault="008B0058" w:rsidP="00725742">
      <w:pPr>
        <w:rPr>
          <w:rStyle w:val="Strong"/>
        </w:rPr>
      </w:pPr>
      <w:r w:rsidRPr="00725742">
        <w:rPr>
          <w:rStyle w:val="Strong"/>
        </w:rPr>
        <w:lastRenderedPageBreak/>
        <w:t>2. Các tia phóng xạ</w:t>
      </w:r>
    </w:p>
    <w:p w:rsidR="008B0058" w:rsidRPr="00841036" w:rsidRDefault="008B0058" w:rsidP="00725742">
      <w:r w:rsidRPr="00841036">
        <w:t xml:space="preserve">Các tia phóng xạ thường được đi kèm trong sự phóng xạ của các hạt nhân. Có 3 loại tia phóng xạ chính có bản chất khác nhau là tia anpha (ký hiệu là α), tia beta(hí hiệu là </w:t>
      </w:r>
      <w:r w:rsidR="004F7D47" w:rsidRPr="00841036">
        <w:t>β</w:t>
      </w:r>
      <w:r w:rsidRPr="00841036">
        <w:t xml:space="preserve">), tia gamma(kí hiệu là </w:t>
      </w:r>
      <w:r w:rsidR="00341707" w:rsidRPr="00841036">
        <w:t>γ</w:t>
      </w:r>
      <w:r w:rsidRPr="00841036">
        <w:t>).</w:t>
      </w:r>
    </w:p>
    <w:p w:rsidR="008B0058" w:rsidRPr="00841036" w:rsidRDefault="008B0058" w:rsidP="00725742">
      <w:r w:rsidRPr="00841036">
        <w:t>Các tia phóng xạ là những tia không nhìn thấy được, nhưng có những tác dụng cơ bản như kích thích một số phản ứng hóa học, ion hóa chất khí…</w:t>
      </w:r>
    </w:p>
    <w:p w:rsidR="0007186F" w:rsidRPr="00841036" w:rsidRDefault="008B0058" w:rsidP="00725742">
      <w:r w:rsidRPr="00841036">
        <w:rPr>
          <w:i/>
          <w:iCs/>
        </w:rPr>
        <w:t>a) Phóng xạ α</w:t>
      </w:r>
    </w:p>
    <w:p w:rsidR="0007186F" w:rsidRPr="00841036" w:rsidRDefault="008B0058" w:rsidP="00725742">
      <w:pPr>
        <w:numPr>
          <w:ilvl w:val="0"/>
          <w:numId w:val="11"/>
        </w:numPr>
      </w:pPr>
      <w:r w:rsidRPr="00841036">
        <w:t xml:space="preserve">Tia α thực chất hạt nhân của nguyên tử Heli, hí hiệu </w:t>
      </w:r>
      <w:r w:rsidR="00505EA4" w:rsidRPr="00173E44">
        <w:rPr>
          <w:position w:val="-10"/>
          <w:sz w:val="25"/>
          <w:szCs w:val="25"/>
        </w:rPr>
        <w:object w:dxaOrig="460" w:dyaOrig="360">
          <v:shape id="_x0000_i1204" type="#_x0000_t75" style="width:23.25pt;height:18pt" o:ole="">
            <v:imagedata r:id="rId35" o:title=""/>
          </v:shape>
          <o:OLEObject Type="Embed" ProgID="Equation.3" ShapeID="_x0000_i1204" DrawAspect="Content" ObjectID="_1550260260" r:id="rId245"/>
        </w:object>
      </w:r>
      <w:r w:rsidRPr="00841036">
        <w:t>.</w:t>
      </w:r>
    </w:p>
    <w:p w:rsidR="0056612A" w:rsidRDefault="008B0058" w:rsidP="00725742">
      <w:r w:rsidRPr="00841036">
        <w:t>Phương trình phóng</w:t>
      </w:r>
      <w:r w:rsidR="0056612A">
        <w:t xml:space="preserve"> </w:t>
      </w:r>
      <w:r w:rsidR="00BD71DB" w:rsidRPr="0056612A">
        <w:rPr>
          <w:position w:val="-10"/>
        </w:rPr>
        <w:object w:dxaOrig="1620" w:dyaOrig="360">
          <v:shape id="_x0000_i1205" type="#_x0000_t75" style="width:81pt;height:18pt" o:ole="">
            <v:imagedata r:id="rId246" o:title=""/>
          </v:shape>
          <o:OLEObject Type="Embed" ProgID="Equation.3" ShapeID="_x0000_i1205" DrawAspect="Content" ObjectID="_1550260261" r:id="rId247"/>
        </w:object>
      </w:r>
    </w:p>
    <w:p w:rsidR="00505EA4" w:rsidRDefault="008B0058" w:rsidP="00725742">
      <w:r w:rsidRPr="00841036">
        <w:t xml:space="preserve">Dạng rút gọn </w:t>
      </w:r>
      <w:r w:rsidR="00BD71DB" w:rsidRPr="0056612A">
        <w:rPr>
          <w:position w:val="-10"/>
        </w:rPr>
        <w:object w:dxaOrig="1080" w:dyaOrig="480">
          <v:shape id="_x0000_i1206" type="#_x0000_t75" style="width:54pt;height:24pt" o:ole="">
            <v:imagedata r:id="rId248" o:title=""/>
          </v:shape>
          <o:OLEObject Type="Embed" ProgID="Equation.3" ShapeID="_x0000_i1206" DrawAspect="Content" ObjectID="_1550260262" r:id="rId249"/>
        </w:object>
      </w:r>
    </w:p>
    <w:p w:rsidR="008B0058" w:rsidRPr="00841036" w:rsidRDefault="008B0058" w:rsidP="00725742">
      <w:pPr>
        <w:numPr>
          <w:ilvl w:val="0"/>
          <w:numId w:val="11"/>
        </w:numPr>
      </w:pPr>
      <w:r w:rsidRPr="00841036">
        <w:t>Trong không khí, tia α chuyển động với vận tốc khoảng 10</w:t>
      </w:r>
      <w:r w:rsidR="00E6025B" w:rsidRPr="00841036">
        <w:rPr>
          <w:vertAlign w:val="superscript"/>
        </w:rPr>
        <w:t>7</w:t>
      </w:r>
      <w:r w:rsidRPr="00841036">
        <w:t xml:space="preserve"> m/s. Đi được chừng vài cm trong không khí và chừng vài μm trong vật rắn, không xuyên qua được tấm bìa dày 1 mm.</w:t>
      </w:r>
    </w:p>
    <w:p w:rsidR="008B0058" w:rsidRPr="00841036" w:rsidRDefault="008B0058" w:rsidP="00725742">
      <w:r w:rsidRPr="00841036">
        <w:rPr>
          <w:i/>
          <w:iCs/>
        </w:rPr>
        <w:t>b) Phóng xạ β</w:t>
      </w:r>
    </w:p>
    <w:p w:rsidR="008B0058" w:rsidRPr="00841036" w:rsidRDefault="008B0058" w:rsidP="00725742">
      <w:pPr>
        <w:numPr>
          <w:ilvl w:val="0"/>
          <w:numId w:val="11"/>
        </w:numPr>
      </w:pPr>
      <w:r w:rsidRPr="00841036">
        <w:t xml:space="preserve">Tia </w:t>
      </w:r>
      <w:r w:rsidR="004F7D47" w:rsidRPr="00841036">
        <w:t>β</w:t>
      </w:r>
      <w:r w:rsidRPr="00841036">
        <w:t xml:space="preserve"> là các hạt phóng xạ phóng xa với tốc độ lớn (xấp xỉ tốc độ ánh sáng), cũng làm ion hóa không khí nhưng yếu hơn tia α. Trong không khí tia </w:t>
      </w:r>
      <w:r w:rsidR="004F7D47" w:rsidRPr="00841036">
        <w:t>β</w:t>
      </w:r>
      <w:r w:rsidRPr="00841036">
        <w:t xml:space="preserve"> có thể đi được quãng đường dài vài mét và trong kim loại có thể đi được vài mm. Có hai loại phóng xạ </w:t>
      </w:r>
      <w:r w:rsidR="004F7D47" w:rsidRPr="00841036">
        <w:t>β</w:t>
      </w:r>
      <w:r w:rsidRPr="00841036">
        <w:t xml:space="preserve"> là </w:t>
      </w:r>
      <w:r w:rsidR="004F7D47" w:rsidRPr="00841036">
        <w:t>β</w:t>
      </w:r>
      <w:r w:rsidR="00341707" w:rsidRPr="00841036">
        <w:rPr>
          <w:vertAlign w:val="superscript"/>
        </w:rPr>
        <w:t>+</w:t>
      </w:r>
      <w:r w:rsidRPr="00841036">
        <w:t xml:space="preserve"> và </w:t>
      </w:r>
      <w:r w:rsidR="004F7D47" w:rsidRPr="00841036">
        <w:t>β</w:t>
      </w:r>
      <w:r w:rsidRPr="00BD71DB">
        <w:rPr>
          <w:vertAlign w:val="superscript"/>
        </w:rPr>
        <w:t>–</w:t>
      </w:r>
    </w:p>
    <w:p w:rsidR="008B0058" w:rsidRPr="00DC3D73" w:rsidRDefault="008B0058" w:rsidP="00725742">
      <w:pPr>
        <w:numPr>
          <w:ilvl w:val="0"/>
          <w:numId w:val="11"/>
        </w:numPr>
        <w:rPr>
          <w:i/>
        </w:rPr>
      </w:pPr>
      <w:r w:rsidRPr="00DC3D73">
        <w:rPr>
          <w:i/>
        </w:rPr>
        <w:t xml:space="preserve">Phóng xạ </w:t>
      </w:r>
      <w:r w:rsidR="004F7D47" w:rsidRPr="00DC3D73">
        <w:rPr>
          <w:i/>
        </w:rPr>
        <w:t>β</w:t>
      </w:r>
      <w:r w:rsidRPr="00DC3D73">
        <w:rPr>
          <w:i/>
          <w:vertAlign w:val="superscript"/>
        </w:rPr>
        <w:t>–</w:t>
      </w:r>
      <w:r w:rsidRPr="00DC3D73">
        <w:rPr>
          <w:i/>
        </w:rPr>
        <w:t>:</w:t>
      </w:r>
    </w:p>
    <w:p w:rsidR="00BD71DB" w:rsidRDefault="00DC3D73" w:rsidP="00725742">
      <w:pPr>
        <w:rPr>
          <w:sz w:val="25"/>
          <w:szCs w:val="25"/>
        </w:rPr>
      </w:pPr>
      <w:r>
        <w:tab/>
      </w:r>
      <w:r w:rsidR="008B0058" w:rsidRPr="00841036">
        <w:t xml:space="preserve">Tia </w:t>
      </w:r>
      <w:r w:rsidR="004F7D47" w:rsidRPr="00841036">
        <w:t>β</w:t>
      </w:r>
      <w:r w:rsidR="008B0058" w:rsidRPr="00BD71DB">
        <w:rPr>
          <w:vertAlign w:val="superscript"/>
        </w:rPr>
        <w:t>–</w:t>
      </w:r>
      <w:r w:rsidR="008B0058" w:rsidRPr="00841036">
        <w:t xml:space="preserve"> thực chất là dòng các electron</w:t>
      </w:r>
      <w:r w:rsidR="00B2650E" w:rsidRPr="00841036">
        <w:t xml:space="preserve"> </w:t>
      </w:r>
      <w:r w:rsidR="00BD71DB" w:rsidRPr="00F2637B">
        <w:rPr>
          <w:position w:val="-10"/>
          <w:sz w:val="25"/>
          <w:szCs w:val="25"/>
        </w:rPr>
        <w:object w:dxaOrig="340" w:dyaOrig="360">
          <v:shape id="_x0000_i1207" type="#_x0000_t75" style="width:17.25pt;height:18pt" o:ole="">
            <v:imagedata r:id="rId250" o:title=""/>
          </v:shape>
          <o:OLEObject Type="Embed" ProgID="Equation.3" ShapeID="_x0000_i1207" DrawAspect="Content" ObjectID="_1550260263" r:id="rId251"/>
        </w:object>
      </w:r>
    </w:p>
    <w:p w:rsidR="0007186F" w:rsidRPr="00841036" w:rsidRDefault="00DC3D73" w:rsidP="00725742">
      <w:r>
        <w:tab/>
      </w:r>
      <w:r w:rsidR="008B0058" w:rsidRPr="00841036">
        <w:t xml:space="preserve">Phương trình phân rã </w:t>
      </w:r>
      <w:r w:rsidR="004F7D47" w:rsidRPr="00841036">
        <w:t>β</w:t>
      </w:r>
      <w:r w:rsidR="008B0058" w:rsidRPr="00BD71DB">
        <w:rPr>
          <w:vertAlign w:val="superscript"/>
        </w:rPr>
        <w:t>–</w:t>
      </w:r>
      <w:r w:rsidR="008B0058" w:rsidRPr="00841036">
        <w:t xml:space="preserve"> có dạng: </w:t>
      </w:r>
      <w:r w:rsidR="00623D7C" w:rsidRPr="00BD71DB">
        <w:rPr>
          <w:position w:val="-12"/>
        </w:rPr>
        <w:object w:dxaOrig="1840" w:dyaOrig="380">
          <v:shape id="_x0000_i1208" type="#_x0000_t75" style="width:92.25pt;height:18.75pt" o:ole="">
            <v:imagedata r:id="rId252" o:title=""/>
          </v:shape>
          <o:OLEObject Type="Embed" ProgID="Equation.3" ShapeID="_x0000_i1208" DrawAspect="Content" ObjectID="_1550260264" r:id="rId253"/>
        </w:object>
      </w:r>
    </w:p>
    <w:p w:rsidR="008B0058" w:rsidRPr="00841036" w:rsidRDefault="00DC3D73" w:rsidP="00725742">
      <w:r>
        <w:tab/>
      </w:r>
      <w:r w:rsidR="008B0058" w:rsidRPr="00841036">
        <w:t xml:space="preserve">Thực chất trong phân rã </w:t>
      </w:r>
      <w:r w:rsidR="004F7D47" w:rsidRPr="00841036">
        <w:t>β</w:t>
      </w:r>
      <w:r w:rsidR="008B0058" w:rsidRPr="0003148C">
        <w:rPr>
          <w:vertAlign w:val="superscript"/>
        </w:rPr>
        <w:t>–</w:t>
      </w:r>
      <w:r w:rsidR="0003148C">
        <w:t xml:space="preserve"> còn sinh ra một hạt sơ cấp (gọ</w:t>
      </w:r>
      <w:r w:rsidR="008B0058" w:rsidRPr="00841036">
        <w:t>i là hạt phản notrino).</w:t>
      </w:r>
    </w:p>
    <w:p w:rsidR="008B0058" w:rsidRPr="00DC3D73" w:rsidRDefault="008B0058" w:rsidP="00725742">
      <w:pPr>
        <w:numPr>
          <w:ilvl w:val="0"/>
          <w:numId w:val="12"/>
        </w:numPr>
        <w:rPr>
          <w:i/>
        </w:rPr>
      </w:pPr>
      <w:r w:rsidRPr="00DC3D73">
        <w:rPr>
          <w:i/>
        </w:rPr>
        <w:t xml:space="preserve">Phóng xạ </w:t>
      </w:r>
      <w:r w:rsidR="004F7D47" w:rsidRPr="00DC3D73">
        <w:rPr>
          <w:i/>
        </w:rPr>
        <w:t>β</w:t>
      </w:r>
      <w:r w:rsidR="00341707" w:rsidRPr="00DC3D73">
        <w:rPr>
          <w:i/>
          <w:vertAlign w:val="superscript"/>
        </w:rPr>
        <w:t>+</w:t>
      </w:r>
      <w:r w:rsidRPr="00DC3D73">
        <w:rPr>
          <w:i/>
        </w:rPr>
        <w:t>:</w:t>
      </w:r>
    </w:p>
    <w:p w:rsidR="00623D7C" w:rsidRDefault="00DC3D73" w:rsidP="00725742">
      <w:pPr>
        <w:rPr>
          <w:sz w:val="25"/>
          <w:szCs w:val="25"/>
        </w:rPr>
      </w:pPr>
      <w:r>
        <w:tab/>
      </w:r>
      <w:r w:rsidR="008B0058" w:rsidRPr="00841036">
        <w:t xml:space="preserve">Tia </w:t>
      </w:r>
      <w:r w:rsidR="004F7D47" w:rsidRPr="00841036">
        <w:t>β</w:t>
      </w:r>
      <w:r w:rsidR="00341707" w:rsidRPr="00841036">
        <w:rPr>
          <w:vertAlign w:val="superscript"/>
        </w:rPr>
        <w:t>+</w:t>
      </w:r>
      <w:r w:rsidR="008B0058" w:rsidRPr="00841036">
        <w:t xml:space="preserve"> thực chất là dòng các electron dương </w:t>
      </w:r>
      <w:r w:rsidR="000651B9" w:rsidRPr="00F2637B">
        <w:rPr>
          <w:position w:val="-10"/>
          <w:sz w:val="25"/>
          <w:szCs w:val="25"/>
        </w:rPr>
        <w:object w:dxaOrig="340" w:dyaOrig="360">
          <v:shape id="_x0000_i1209" type="#_x0000_t75" style="width:17.25pt;height:18pt" o:ole="">
            <v:imagedata r:id="rId254" o:title=""/>
          </v:shape>
          <o:OLEObject Type="Embed" ProgID="Equation.3" ShapeID="_x0000_i1209" DrawAspect="Content" ObjectID="_1550260265" r:id="rId255"/>
        </w:object>
      </w:r>
    </w:p>
    <w:p w:rsidR="0007186F" w:rsidRPr="00841036" w:rsidRDefault="00DC3D73" w:rsidP="00725742">
      <w:r>
        <w:tab/>
      </w:r>
      <w:r w:rsidR="008B0058" w:rsidRPr="00841036">
        <w:t xml:space="preserve">Phương trình phân rã </w:t>
      </w:r>
      <w:r w:rsidR="004F7D47" w:rsidRPr="00841036">
        <w:t>β</w:t>
      </w:r>
      <w:r w:rsidR="00341707" w:rsidRPr="00841036">
        <w:rPr>
          <w:vertAlign w:val="superscript"/>
        </w:rPr>
        <w:t>+</w:t>
      </w:r>
      <w:r w:rsidR="008B0058" w:rsidRPr="00841036">
        <w:t xml:space="preserve"> có dạng: </w:t>
      </w:r>
      <w:r w:rsidR="0081694F" w:rsidRPr="00BD71DB">
        <w:rPr>
          <w:position w:val="-12"/>
        </w:rPr>
        <w:object w:dxaOrig="1740" w:dyaOrig="380">
          <v:shape id="_x0000_i1210" type="#_x0000_t75" style="width:87pt;height:18.75pt" o:ole="">
            <v:imagedata r:id="rId256" o:title=""/>
          </v:shape>
          <o:OLEObject Type="Embed" ProgID="Equation.3" ShapeID="_x0000_i1210" DrawAspect="Content" ObjectID="_1550260266" r:id="rId257"/>
        </w:object>
      </w:r>
    </w:p>
    <w:p w:rsidR="008B0058" w:rsidRPr="00841036" w:rsidRDefault="00DC3D73" w:rsidP="00725742">
      <w:r>
        <w:tab/>
      </w:r>
      <w:r w:rsidR="008B0058" w:rsidRPr="00841036">
        <w:t xml:space="preserve">Thực chất trong phân rã </w:t>
      </w:r>
      <w:r w:rsidR="004F7D47" w:rsidRPr="00841036">
        <w:t>β</w:t>
      </w:r>
      <w:r w:rsidR="00341707" w:rsidRPr="00841036">
        <w:rPr>
          <w:vertAlign w:val="superscript"/>
        </w:rPr>
        <w:t>+</w:t>
      </w:r>
      <w:r w:rsidR="008B0058" w:rsidRPr="00841036">
        <w:t xml:space="preserve"> còn sinh ra một hạt sơ cấp (goi là hạt notrino).</w:t>
      </w:r>
    </w:p>
    <w:p w:rsidR="008B0058" w:rsidRPr="00841036" w:rsidRDefault="008B0058" w:rsidP="00725742">
      <w:pPr>
        <w:pStyle w:val="Note"/>
      </w:pPr>
      <w:r w:rsidRPr="00841036">
        <w:rPr>
          <w:u w:val="single"/>
        </w:rPr>
        <w:t>Chú ý:</w:t>
      </w:r>
      <w:r w:rsidRPr="00841036">
        <w:t xml:space="preserve"> Các hạt notrino và phản notrino là những hạt không mang điện, có khối lượng bằng 0 và chuyển động với tốc độ xấp xỉ tốc độ ánh sáng.</w:t>
      </w:r>
    </w:p>
    <w:p w:rsidR="008B0058" w:rsidRPr="00841036" w:rsidRDefault="008B0058" w:rsidP="00725742">
      <w:r w:rsidRPr="00841036">
        <w:rPr>
          <w:i/>
          <w:iCs/>
        </w:rPr>
        <w:t xml:space="preserve">c) Phóng xạ </w:t>
      </w:r>
      <w:r w:rsidR="00341707" w:rsidRPr="00841036">
        <w:t>γ</w:t>
      </w:r>
      <w:r w:rsidRPr="00841036">
        <w:rPr>
          <w:i/>
          <w:iCs/>
        </w:rPr>
        <w:t>:</w:t>
      </w:r>
    </w:p>
    <w:p w:rsidR="008B0058" w:rsidRPr="00841036" w:rsidRDefault="008B0058" w:rsidP="00725742">
      <w:pPr>
        <w:numPr>
          <w:ilvl w:val="0"/>
          <w:numId w:val="12"/>
        </w:numPr>
      </w:pPr>
      <w:r w:rsidRPr="00841036">
        <w:t xml:space="preserve">Tia </w:t>
      </w:r>
      <w:r w:rsidR="00341707" w:rsidRPr="00841036">
        <w:t>γ</w:t>
      </w:r>
      <w:r w:rsidRPr="00841036">
        <w:t xml:space="preserve"> là sóng điện từ có bước sóng rất ngắn, cũng là hạt phôtôn có năng lượng cao, thường đi kèm trong cách phóng xạ </w:t>
      </w:r>
      <w:r w:rsidR="004F7D47" w:rsidRPr="00841036">
        <w:t>β</w:t>
      </w:r>
      <w:r w:rsidR="00341707" w:rsidRPr="00841036">
        <w:rPr>
          <w:vertAlign w:val="superscript"/>
        </w:rPr>
        <w:t>+</w:t>
      </w:r>
      <w:r w:rsidRPr="00841036">
        <w:t xml:space="preserve"> và </w:t>
      </w:r>
      <w:r w:rsidR="004F7D47" w:rsidRPr="00841036">
        <w:t>β</w:t>
      </w:r>
      <w:r w:rsidRPr="000651B9">
        <w:rPr>
          <w:vertAlign w:val="superscript"/>
        </w:rPr>
        <w:t>–</w:t>
      </w:r>
    </w:p>
    <w:p w:rsidR="0007186F" w:rsidRPr="00841036" w:rsidRDefault="000D6C76" w:rsidP="00725742">
      <w:pPr>
        <w:numPr>
          <w:ilvl w:val="0"/>
          <w:numId w:val="12"/>
        </w:numPr>
      </w:pPr>
      <w:r>
        <w:rPr>
          <w:noProof/>
        </w:rPr>
        <w:drawing>
          <wp:anchor distT="0" distB="0" distL="114300" distR="114300" simplePos="0" relativeHeight="251640832" behindDoc="1" locked="0" layoutInCell="1" allowOverlap="0">
            <wp:simplePos x="0" y="0"/>
            <wp:positionH relativeFrom="column">
              <wp:posOffset>4807585</wp:posOffset>
            </wp:positionH>
            <wp:positionV relativeFrom="paragraph">
              <wp:posOffset>165735</wp:posOffset>
            </wp:positionV>
            <wp:extent cx="1861820" cy="1607820"/>
            <wp:effectExtent l="0" t="0" r="0" b="0"/>
            <wp:wrapSquare wrapText="bothSides"/>
            <wp:docPr id="425" name="Picture 4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5"/>
                    <pic:cNvPicPr>
                      <a:picLocks noChangeAspect="1" noChangeArrowheads="1"/>
                    </pic:cNvPicPr>
                  </pic:nvPicPr>
                  <pic:blipFill>
                    <a:blip r:embed="rId258">
                      <a:extLst>
                        <a:ext uri="{28A0092B-C50C-407E-A947-70E740481C1C}">
                          <a14:useLocalDpi xmlns:a14="http://schemas.microsoft.com/office/drawing/2010/main" val="0"/>
                        </a:ext>
                      </a:extLst>
                    </a:blip>
                    <a:srcRect/>
                    <a:stretch>
                      <a:fillRect/>
                    </a:stretch>
                  </pic:blipFill>
                  <pic:spPr bwMode="auto">
                    <a:xfrm>
                      <a:off x="0" y="0"/>
                      <a:ext cx="1861820" cy="1607820"/>
                    </a:xfrm>
                    <a:prstGeom prst="rect">
                      <a:avLst/>
                    </a:prstGeom>
                    <a:noFill/>
                    <a:ln>
                      <a:noFill/>
                    </a:ln>
                  </pic:spPr>
                </pic:pic>
              </a:graphicData>
            </a:graphic>
            <wp14:sizeRelH relativeFrom="page">
              <wp14:pctWidth>0</wp14:pctWidth>
            </wp14:sizeRelH>
            <wp14:sizeRelV relativeFrom="page">
              <wp14:pctHeight>0</wp14:pctHeight>
            </wp14:sizeRelV>
          </wp:anchor>
        </w:drawing>
      </w:r>
      <w:r w:rsidR="008B0058" w:rsidRPr="00841036">
        <w:t xml:space="preserve">Tia </w:t>
      </w:r>
      <w:r w:rsidR="00341707" w:rsidRPr="00841036">
        <w:t>γ</w:t>
      </w:r>
      <w:r w:rsidR="008B0058" w:rsidRPr="00841036">
        <w:t xml:space="preserve"> có khả năng xuyên thấu lớn hơn nhiều so với tia α và </w:t>
      </w:r>
      <w:r w:rsidR="004F7D47" w:rsidRPr="00841036">
        <w:t>β</w:t>
      </w:r>
      <w:r w:rsidR="008B0058" w:rsidRPr="00841036">
        <w:t>.</w:t>
      </w:r>
    </w:p>
    <w:p w:rsidR="0007186F" w:rsidRPr="00841036" w:rsidRDefault="008B0058" w:rsidP="00725742">
      <w:pPr>
        <w:pStyle w:val="Heading2"/>
        <w:rPr>
          <w:color w:val="000000"/>
        </w:rPr>
      </w:pPr>
      <w:r w:rsidRPr="00841036">
        <w:t>II. ĐỊNH LUẬT PHÓNG XẠ</w:t>
      </w:r>
    </w:p>
    <w:p w:rsidR="0007186F" w:rsidRPr="00725742" w:rsidRDefault="008B0058" w:rsidP="00725742">
      <w:pPr>
        <w:rPr>
          <w:rStyle w:val="Strong"/>
        </w:rPr>
      </w:pPr>
      <w:r w:rsidRPr="00725742">
        <w:rPr>
          <w:rStyle w:val="Strong"/>
        </w:rPr>
        <w:t>1. Định luật phóng xạ</w:t>
      </w:r>
    </w:p>
    <w:p w:rsidR="008B0058" w:rsidRPr="00841036" w:rsidRDefault="008B0058" w:rsidP="00725742">
      <w:r w:rsidRPr="00841036">
        <w:t>Sau một khoảng thời gian xác định T thì một nửa số hạt nhân hiện có bị phân rã, biến đổi thành hạt nhân khác, T được gọi là chu kì bán rã của chất phóng xạ.</w:t>
      </w:r>
    </w:p>
    <w:p w:rsidR="008B0058" w:rsidRPr="00841036" w:rsidRDefault="008B0058" w:rsidP="00725742">
      <w:r w:rsidRPr="00841036">
        <w:t>Gọi N</w:t>
      </w:r>
      <w:r w:rsidR="00341707" w:rsidRPr="00841036">
        <w:rPr>
          <w:vertAlign w:val="subscript"/>
        </w:rPr>
        <w:t>0</w:t>
      </w:r>
      <w:r w:rsidR="00B2650E" w:rsidRPr="00841036">
        <w:t xml:space="preserve"> </w:t>
      </w:r>
      <w:r w:rsidRPr="00841036">
        <w:t>là số hạt nhân lúc ban đầu, N là số hạt nhân còn lại ở thời điểm t</w:t>
      </w:r>
      <w:r w:rsidR="00725742">
        <w:t>:</w:t>
      </w:r>
    </w:p>
    <w:p w:rsidR="0081694F" w:rsidRDefault="0015655D" w:rsidP="00725742">
      <w:r>
        <w:tab/>
      </w:r>
      <w:r w:rsidR="008B0058" w:rsidRPr="00841036">
        <w:t>Sau t = T thì số hạt nhân còn lại là N</w:t>
      </w:r>
      <w:r w:rsidR="00341707" w:rsidRPr="00841036">
        <w:rPr>
          <w:vertAlign w:val="subscript"/>
        </w:rPr>
        <w:t>0</w:t>
      </w:r>
      <w:r w:rsidR="008B0058" w:rsidRPr="00841036">
        <w:t xml:space="preserve">/2. </w:t>
      </w:r>
    </w:p>
    <w:p w:rsidR="0081694F" w:rsidRDefault="0015655D" w:rsidP="00725742">
      <w:r>
        <w:tab/>
      </w:r>
      <w:r w:rsidR="008B0058" w:rsidRPr="00841036">
        <w:t>Sau t = 2T thì số hạt nhân còn lại là N</w:t>
      </w:r>
      <w:r w:rsidR="00341707" w:rsidRPr="00841036">
        <w:rPr>
          <w:vertAlign w:val="subscript"/>
        </w:rPr>
        <w:t>0</w:t>
      </w:r>
      <w:r w:rsidR="008B0058" w:rsidRPr="00841036">
        <w:t>/4.</w:t>
      </w:r>
    </w:p>
    <w:p w:rsidR="008B0058" w:rsidRPr="00841036" w:rsidRDefault="0015655D" w:rsidP="00725742">
      <w:r>
        <w:tab/>
      </w:r>
      <w:r w:rsidR="008B0058" w:rsidRPr="00841036">
        <w:t>Sau t = 3T thì số hạt nhân còn lại là N</w:t>
      </w:r>
      <w:r w:rsidR="00341707" w:rsidRPr="00841036">
        <w:rPr>
          <w:vertAlign w:val="subscript"/>
        </w:rPr>
        <w:t>0</w:t>
      </w:r>
      <w:r w:rsidR="008B0058" w:rsidRPr="00841036">
        <w:t>/8</w:t>
      </w:r>
    </w:p>
    <w:p w:rsidR="008B0058" w:rsidRPr="00841036" w:rsidRDefault="0015655D" w:rsidP="00725742">
      <w:r>
        <w:tab/>
      </w:r>
      <w:r w:rsidR="008B0058" w:rsidRPr="00841036">
        <w:t>Sau</w:t>
      </w:r>
      <w:r w:rsidR="00B2650E" w:rsidRPr="00841036">
        <w:t xml:space="preserve"> </w:t>
      </w:r>
      <w:r w:rsidR="008B0058" w:rsidRPr="00841036">
        <w:t>t</w:t>
      </w:r>
      <w:r w:rsidR="00B2650E" w:rsidRPr="00841036">
        <w:t xml:space="preserve"> </w:t>
      </w:r>
      <w:r w:rsidR="008B0058" w:rsidRPr="00841036">
        <w:t>=</w:t>
      </w:r>
      <w:r w:rsidR="00B2650E" w:rsidRPr="00841036">
        <w:t xml:space="preserve"> </w:t>
      </w:r>
      <w:r w:rsidR="008B0058" w:rsidRPr="00841036">
        <w:t>k.T</w:t>
      </w:r>
      <w:r w:rsidR="00B2650E" w:rsidRPr="00841036">
        <w:t xml:space="preserve"> </w:t>
      </w:r>
      <w:r w:rsidR="008B0058" w:rsidRPr="00841036">
        <w:t>thì</w:t>
      </w:r>
      <w:r w:rsidR="00B2650E" w:rsidRPr="00841036">
        <w:t xml:space="preserve"> </w:t>
      </w:r>
      <w:r w:rsidR="008B0058" w:rsidRPr="00841036">
        <w:t>số</w:t>
      </w:r>
      <w:r w:rsidR="00B2650E" w:rsidRPr="00841036">
        <w:t xml:space="preserve"> </w:t>
      </w:r>
      <w:r w:rsidR="008B0058" w:rsidRPr="00841036">
        <w:t>hạt</w:t>
      </w:r>
      <w:r w:rsidR="00B2650E" w:rsidRPr="00841036">
        <w:t xml:space="preserve"> </w:t>
      </w:r>
      <w:r w:rsidR="008B0058" w:rsidRPr="00841036">
        <w:t>nhân</w:t>
      </w:r>
      <w:r w:rsidR="00B2650E" w:rsidRPr="00841036">
        <w:t xml:space="preserve"> </w:t>
      </w:r>
      <w:r w:rsidR="008B0058" w:rsidRPr="00841036">
        <w:t>còn</w:t>
      </w:r>
      <w:r w:rsidR="00B2650E" w:rsidRPr="00841036">
        <w:t xml:space="preserve"> </w:t>
      </w:r>
      <w:r w:rsidR="008B0058" w:rsidRPr="00841036">
        <w:t>lại</w:t>
      </w:r>
      <w:r w:rsidR="00B2650E" w:rsidRPr="00841036">
        <w:t xml:space="preserve"> </w:t>
      </w:r>
      <w:r w:rsidR="008B0058" w:rsidRPr="00841036">
        <w:t>là</w:t>
      </w:r>
      <w:r w:rsidR="0081694F">
        <w:t xml:space="preserve"> </w:t>
      </w:r>
      <w:r w:rsidR="00376495" w:rsidRPr="00113818">
        <w:rPr>
          <w:position w:val="-24"/>
        </w:rPr>
        <w:object w:dxaOrig="2200" w:dyaOrig="680">
          <v:shape id="_x0000_i1211" type="#_x0000_t75" style="width:110.25pt;height:33.75pt" o:ole="">
            <v:imagedata r:id="rId259" o:title=""/>
          </v:shape>
          <o:OLEObject Type="Embed" ProgID="Equation.3" ShapeID="_x0000_i1211" DrawAspect="Content" ObjectID="_1550260267" r:id="rId260"/>
        </w:object>
      </w:r>
    </w:p>
    <w:p w:rsidR="0007186F" w:rsidRPr="00841036" w:rsidRDefault="0015655D" w:rsidP="00725742">
      <w:r>
        <w:tab/>
      </w:r>
      <w:r w:rsidR="008B0058" w:rsidRPr="00841036">
        <w:t>Vậy số hạt nhân còn lại ở thời điểm t có liên hệ</w:t>
      </w:r>
      <w:r>
        <w:t xml:space="preserve"> </w:t>
      </w:r>
      <w:r w:rsidR="00376495">
        <w:t>với</w:t>
      </w:r>
      <w:r>
        <w:t xml:space="preserve"> </w:t>
      </w:r>
      <w:r w:rsidR="00376495">
        <w:t>số</w:t>
      </w:r>
      <w:r>
        <w:t xml:space="preserve"> </w:t>
      </w:r>
      <w:r w:rsidR="00376495">
        <w:t>hạt</w:t>
      </w:r>
      <w:r>
        <w:t xml:space="preserve"> </w:t>
      </w:r>
      <w:r w:rsidR="00376495">
        <w:t>nhân</w:t>
      </w:r>
      <w:r>
        <w:t xml:space="preserve"> </w:t>
      </w:r>
      <w:r w:rsidR="00376495">
        <w:t xml:space="preserve">ban </w:t>
      </w:r>
      <w:r w:rsidR="008B0058" w:rsidRPr="00841036">
        <w:t>đầu</w:t>
      </w:r>
      <w:r>
        <w:t xml:space="preserve"> </w:t>
      </w:r>
      <w:r w:rsidR="008B0058" w:rsidRPr="00841036">
        <w:t>theo</w:t>
      </w:r>
      <w:r>
        <w:t xml:space="preserve"> </w:t>
      </w:r>
      <w:r w:rsidR="008B0058" w:rsidRPr="00841036">
        <w:t>hệ</w:t>
      </w:r>
      <w:r w:rsidR="008B0058" w:rsidRPr="00841036">
        <w:tab/>
      </w:r>
      <w:r>
        <w:t xml:space="preserve"> </w:t>
      </w:r>
      <w:r w:rsidR="008B0058" w:rsidRPr="00841036">
        <w:t>thức</w:t>
      </w:r>
      <w:r w:rsidR="00376495">
        <w:t xml:space="preserve"> </w:t>
      </w:r>
      <w:r w:rsidR="00DA4162" w:rsidRPr="00376495">
        <w:rPr>
          <w:position w:val="-12"/>
        </w:rPr>
        <w:object w:dxaOrig="1440" w:dyaOrig="560">
          <v:shape id="_x0000_i1212" type="#_x0000_t75" style="width:1in;height:27.75pt" o:ole="">
            <v:imagedata r:id="rId261" o:title=""/>
          </v:shape>
          <o:OLEObject Type="Embed" ProgID="Equation.3" ShapeID="_x0000_i1212" DrawAspect="Content" ObjectID="_1550260268" r:id="rId262"/>
        </w:object>
      </w:r>
      <w:r w:rsidR="008B0058" w:rsidRPr="00841036">
        <w:t>, đây</w:t>
      </w:r>
      <w:r>
        <w:t xml:space="preserve"> </w:t>
      </w:r>
      <w:r w:rsidR="008B0058" w:rsidRPr="00841036">
        <w:t>có dạng phương trình mũ.</w:t>
      </w:r>
    </w:p>
    <w:p w:rsidR="008B0058" w:rsidRPr="00841036" w:rsidRDefault="00924594" w:rsidP="00725742">
      <w:r>
        <w:tab/>
      </w:r>
      <w:r w:rsidR="008B0058" w:rsidRPr="00841036">
        <w:t xml:space="preserve">Áp dụng công thức logarith ta có </w:t>
      </w:r>
      <w:r w:rsidR="00F849E3" w:rsidRPr="000E4A6D">
        <w:rPr>
          <w:position w:val="-6"/>
        </w:rPr>
        <w:object w:dxaOrig="4480" w:dyaOrig="499">
          <v:shape id="_x0000_i1213" type="#_x0000_t75" style="width:224.25pt;height:24.75pt" o:ole="">
            <v:imagedata r:id="rId263" o:title=""/>
          </v:shape>
          <o:OLEObject Type="Embed" ProgID="Equation.3" ShapeID="_x0000_i1213" DrawAspect="Content" ObjectID="_1550260269" r:id="rId264"/>
        </w:object>
      </w:r>
    </w:p>
    <w:p w:rsidR="008B0058" w:rsidRPr="00841036" w:rsidRDefault="00924594" w:rsidP="00725742">
      <w:r>
        <w:tab/>
      </w:r>
      <w:r w:rsidR="008B0058" w:rsidRPr="00841036">
        <w:t xml:space="preserve">Đặt </w:t>
      </w:r>
      <w:r w:rsidR="00DD4907" w:rsidRPr="00F849E3">
        <w:rPr>
          <w:position w:val="-24"/>
        </w:rPr>
        <w:object w:dxaOrig="2980" w:dyaOrig="680">
          <v:shape id="_x0000_i1214" type="#_x0000_t75" style="width:149.25pt;height:33.75pt" o:ole="">
            <v:imagedata r:id="rId265" o:title=""/>
          </v:shape>
          <o:OLEObject Type="Embed" ProgID="Equation.3" ShapeID="_x0000_i1214" DrawAspect="Content" ObjectID="_1550260270" r:id="rId266"/>
        </w:object>
      </w:r>
    </w:p>
    <w:p w:rsidR="00F849E3" w:rsidRDefault="00924594" w:rsidP="00725742">
      <w:r>
        <w:lastRenderedPageBreak/>
        <w:tab/>
      </w:r>
      <w:r w:rsidR="00F849E3">
        <w:t xml:space="preserve">Khi đó </w:t>
      </w:r>
      <w:r w:rsidR="00DD4907" w:rsidRPr="00F849E3">
        <w:rPr>
          <w:position w:val="-12"/>
        </w:rPr>
        <w:object w:dxaOrig="1420" w:dyaOrig="380">
          <v:shape id="_x0000_i1215" type="#_x0000_t75" style="width:71.25pt;height:18.75pt" o:ole="">
            <v:imagedata r:id="rId267" o:title=""/>
          </v:shape>
          <o:OLEObject Type="Embed" ProgID="Equation.3" ShapeID="_x0000_i1215" DrawAspect="Content" ObjectID="_1550260271" r:id="rId268"/>
        </w:object>
      </w:r>
      <w:r w:rsidR="00F849E3" w:rsidRPr="00841036">
        <w:t>(1)</w:t>
      </w:r>
    </w:p>
    <w:p w:rsidR="008B0058" w:rsidRPr="00841036" w:rsidRDefault="008B0058" w:rsidP="00725742">
      <w:r w:rsidRPr="00841036">
        <w:t>Do khối lượng tỉ lệ với số hạt nhân nên từ (1) ta tìm được phương trình biểu diễn quy luật giảm theo hàm mũ của khối</w:t>
      </w:r>
      <w:r w:rsidR="00DD4907">
        <w:t xml:space="preserve"> </w:t>
      </w:r>
      <w:r w:rsidRPr="00841036">
        <w:t xml:space="preserve">lượng chất phóng xạ m(t) </w:t>
      </w:r>
      <w:r w:rsidR="00DD4907">
        <w:t>=</w:t>
      </w:r>
      <w:r w:rsidRPr="00841036">
        <w:t xml:space="preserve"> </w:t>
      </w:r>
      <w:r w:rsidR="00DF21BE" w:rsidRPr="00DD4907">
        <w:rPr>
          <w:position w:val="-12"/>
        </w:rPr>
        <w:object w:dxaOrig="1579" w:dyaOrig="560">
          <v:shape id="_x0000_i1216" type="#_x0000_t75" style="width:78.75pt;height:27.75pt" o:ole="">
            <v:imagedata r:id="rId269" o:title=""/>
          </v:shape>
          <o:OLEObject Type="Embed" ProgID="Equation.3" ShapeID="_x0000_i1216" DrawAspect="Content" ObjectID="_1550260272" r:id="rId270"/>
        </w:object>
      </w:r>
      <w:r w:rsidRPr="00841036">
        <w:t xml:space="preserve"> , (2)</w:t>
      </w:r>
    </w:p>
    <w:p w:rsidR="008B0058" w:rsidRPr="00841036" w:rsidRDefault="008B0058" w:rsidP="00725742">
      <w:r w:rsidRPr="00841036">
        <w:t>Các công thức (1) và (2) biểu thị định luật phóng xạ</w:t>
      </w:r>
    </w:p>
    <w:p w:rsidR="008B0058" w:rsidRPr="00841036" w:rsidRDefault="008B0058" w:rsidP="00725742">
      <w:r w:rsidRPr="00841036">
        <w:rPr>
          <w:i/>
          <w:iCs/>
        </w:rPr>
        <w:t>Vậy trong quá trình phóng xạ thì số hạt nhân và khối lượng giảm theo quy luật hàm mũ.</w:t>
      </w:r>
    </w:p>
    <w:p w:rsidR="008B0058" w:rsidRPr="00725742" w:rsidRDefault="008B0058" w:rsidP="00725742">
      <w:pPr>
        <w:pStyle w:val="Note"/>
        <w:rPr>
          <w:u w:val="single"/>
        </w:rPr>
      </w:pPr>
      <w:r w:rsidRPr="00725742">
        <w:rPr>
          <w:u w:val="single"/>
        </w:rPr>
        <w:t>Chú ý:</w:t>
      </w:r>
    </w:p>
    <w:p w:rsidR="0007186F" w:rsidRPr="00841036" w:rsidRDefault="008B0058" w:rsidP="00725742">
      <w:pPr>
        <w:pStyle w:val="Note"/>
        <w:numPr>
          <w:ilvl w:val="0"/>
          <w:numId w:val="13"/>
        </w:numPr>
      </w:pPr>
      <w:r w:rsidRPr="00841036">
        <w:t xml:space="preserve">Phương trình liên hệ giữa khối lượng hạt nhân (m) và số hạt nhân (N) là </w:t>
      </w:r>
      <w:r w:rsidR="00725742" w:rsidRPr="00DF21BE">
        <w:rPr>
          <w:position w:val="-30"/>
        </w:rPr>
        <w:object w:dxaOrig="2320" w:dyaOrig="680">
          <v:shape id="_x0000_i2404" type="#_x0000_t75" style="width:116.25pt;height:33.75pt" o:ole="">
            <v:imagedata r:id="rId271" o:title=""/>
          </v:shape>
          <o:OLEObject Type="Embed" ProgID="Equation.DSMT4" ShapeID="_x0000_i2404" DrawAspect="Content" ObjectID="_1550260273" r:id="rId272"/>
        </w:object>
      </w:r>
    </w:p>
    <w:p w:rsidR="008B0058" w:rsidRPr="00841036" w:rsidRDefault="00DF21BE" w:rsidP="00725742">
      <w:pPr>
        <w:pStyle w:val="Note"/>
        <w:numPr>
          <w:ilvl w:val="0"/>
          <w:numId w:val="13"/>
        </w:numPr>
      </w:pPr>
      <w:r>
        <w:t>S</w:t>
      </w:r>
      <w:r w:rsidR="008B0058" w:rsidRPr="00841036">
        <w:t xml:space="preserve">ố hạt nhân bị phân rã, kí hiệu là </w:t>
      </w:r>
      <w:r w:rsidR="00564144" w:rsidRPr="00841036">
        <w:t>Δ</w:t>
      </w:r>
      <w:r w:rsidR="008B0058" w:rsidRPr="00841036">
        <w:t xml:space="preserve">N, được tính bởi công thức </w:t>
      </w:r>
      <w:r w:rsidR="00725742" w:rsidRPr="00725742">
        <w:rPr>
          <w:position w:val="-32"/>
        </w:rPr>
        <w:object w:dxaOrig="4120" w:dyaOrig="760">
          <v:shape id="_x0000_i2406" type="#_x0000_t75" style="width:206.25pt;height:38.25pt" o:ole="">
            <v:imagedata r:id="rId273" o:title=""/>
          </v:shape>
          <o:OLEObject Type="Embed" ProgID="Equation.DSMT4" ShapeID="_x0000_i2406" DrawAspect="Content" ObjectID="_1550260274" r:id="rId274"/>
        </w:object>
      </w:r>
    </w:p>
    <w:p w:rsidR="0007186F" w:rsidRPr="00841036" w:rsidRDefault="008B0058" w:rsidP="00725742">
      <w:pPr>
        <w:pStyle w:val="Note"/>
      </w:pPr>
      <w:r w:rsidRPr="00841036">
        <w:t xml:space="preserve">Tương tự, khối lượng hạt nhân đã phân rã là </w:t>
      </w:r>
      <w:r w:rsidR="00725742" w:rsidRPr="00725742">
        <w:rPr>
          <w:position w:val="-32"/>
        </w:rPr>
        <w:object w:dxaOrig="4040" w:dyaOrig="760">
          <v:shape id="_x0000_i2408" type="#_x0000_t75" style="width:201.75pt;height:38.25pt" o:ole="">
            <v:imagedata r:id="rId275" o:title=""/>
          </v:shape>
          <o:OLEObject Type="Embed" ProgID="Equation.DSMT4" ShapeID="_x0000_i2408" DrawAspect="Content" ObjectID="_1550260275" r:id="rId276"/>
        </w:object>
      </w:r>
    </w:p>
    <w:p w:rsidR="008B0058" w:rsidRPr="00841036" w:rsidRDefault="008B0058" w:rsidP="00725742">
      <w:pPr>
        <w:pStyle w:val="Note"/>
        <w:numPr>
          <w:ilvl w:val="0"/>
          <w:numId w:val="14"/>
        </w:numPr>
      </w:pPr>
      <w:r w:rsidRPr="00841036">
        <w:t>Khi thời gian phân rã (t) tỉ lệ với chu kỳ bán rã (T) thì ta sử dụng công thức</w:t>
      </w:r>
      <w:r w:rsidR="00CD68DF">
        <w:t xml:space="preserve"> </w:t>
      </w:r>
      <w:r w:rsidR="00725742" w:rsidRPr="00725742">
        <w:rPr>
          <w:position w:val="-14"/>
        </w:rPr>
        <w:object w:dxaOrig="1400" w:dyaOrig="560">
          <v:shape id="_x0000_i2410" type="#_x0000_t75" style="width:69.75pt;height:27.75pt" o:ole="">
            <v:imagedata r:id="rId277" o:title=""/>
          </v:shape>
          <o:OLEObject Type="Embed" ProgID="Equation.DSMT4" ShapeID="_x0000_i2410" DrawAspect="Content" ObjectID="_1550260276" r:id="rId278"/>
        </w:object>
      </w:r>
      <w:r w:rsidR="00CD68DF">
        <w:t>,</w:t>
      </w:r>
      <w:r w:rsidRPr="00841036">
        <w:t xml:space="preserve"> còn khi thời gian t</w:t>
      </w:r>
      <w:r w:rsidR="00CD68DF">
        <w:t xml:space="preserve"> </w:t>
      </w:r>
      <w:r w:rsidRPr="00841036">
        <w:t>không tỉ lệ với chu kỳ T thì ta sử dụng công thức</w:t>
      </w:r>
      <w:r w:rsidR="00CD68DF">
        <w:t xml:space="preserve"> </w:t>
      </w:r>
      <w:r w:rsidR="00725742" w:rsidRPr="00725742">
        <w:rPr>
          <w:position w:val="-14"/>
        </w:rPr>
        <w:object w:dxaOrig="1400" w:dyaOrig="400">
          <v:shape id="_x0000_i2414" type="#_x0000_t75" style="width:69.75pt;height:20.25pt" o:ole="">
            <v:imagedata r:id="rId279" o:title=""/>
          </v:shape>
          <o:OLEObject Type="Embed" ProgID="Equation.DSMT4" ShapeID="_x0000_i2414" DrawAspect="Content" ObjectID="_1550260277" r:id="rId280"/>
        </w:object>
      </w:r>
    </w:p>
    <w:p w:rsidR="008B0058" w:rsidRPr="00841036" w:rsidRDefault="008B0058" w:rsidP="00725742">
      <w:pPr>
        <w:pStyle w:val="Note"/>
        <w:numPr>
          <w:ilvl w:val="0"/>
          <w:numId w:val="14"/>
        </w:numPr>
      </w:pPr>
      <w:r w:rsidRPr="00841036">
        <w:t xml:space="preserve">Trong sự phóng xạ không có sự bảo toàn khối lượng mà chỉ có sự bảo toàn về số hạt nhân. Tức là, </w:t>
      </w:r>
      <w:r w:rsidRPr="00841036">
        <w:rPr>
          <w:u w:val="single"/>
        </w:rPr>
        <w:t>số</w:t>
      </w:r>
      <w:r w:rsidR="00B2650E" w:rsidRPr="00841036">
        <w:rPr>
          <w:u w:val="single"/>
        </w:rPr>
        <w:t xml:space="preserve"> </w:t>
      </w:r>
      <w:r w:rsidRPr="00841036">
        <w:rPr>
          <w:u w:val="single"/>
        </w:rPr>
        <w:t>hạt nhân con</w:t>
      </w:r>
      <w:r w:rsidRPr="00841036">
        <w:t xml:space="preserve"> </w:t>
      </w:r>
      <w:r w:rsidRPr="00841036">
        <w:rPr>
          <w:u w:val="single"/>
        </w:rPr>
        <w:t>tạo thành bằ ng số hạt nhân mẹ</w:t>
      </w:r>
      <w:r w:rsidR="00B2650E" w:rsidRPr="00841036">
        <w:rPr>
          <w:u w:val="single"/>
        </w:rPr>
        <w:t xml:space="preserve"> </w:t>
      </w:r>
      <w:r w:rsidRPr="00841036">
        <w:rPr>
          <w:u w:val="single"/>
        </w:rPr>
        <w:t>đã</w:t>
      </w:r>
      <w:r w:rsidR="00B2650E" w:rsidRPr="00841036">
        <w:rPr>
          <w:u w:val="single"/>
        </w:rPr>
        <w:t xml:space="preserve"> </w:t>
      </w:r>
      <w:r w:rsidRPr="00841036">
        <w:rPr>
          <w:u w:val="single"/>
        </w:rPr>
        <w:t>phân rã.</w:t>
      </w:r>
    </w:p>
    <w:p w:rsidR="008B0058" w:rsidRPr="00841036" w:rsidRDefault="008B0058" w:rsidP="00725742">
      <w:pPr>
        <w:pStyle w:val="Note"/>
      </w:pPr>
      <w:r w:rsidRPr="00841036">
        <w:t xml:space="preserve">Khi đó ta có </w:t>
      </w:r>
      <w:r w:rsidR="00725742" w:rsidRPr="00D21957">
        <w:rPr>
          <w:position w:val="-30"/>
        </w:rPr>
        <w:object w:dxaOrig="3519" w:dyaOrig="680">
          <v:shape id="_x0000_i2412" type="#_x0000_t75" style="width:176.25pt;height:33.75pt" o:ole="">
            <v:imagedata r:id="rId281" o:title=""/>
          </v:shape>
          <o:OLEObject Type="Embed" ProgID="Equation.DSMT4" ShapeID="_x0000_i2412" DrawAspect="Content" ObjectID="_1550260278" r:id="rId282"/>
        </w:object>
      </w:r>
    </w:p>
    <w:p w:rsidR="00B04EAC" w:rsidRDefault="00B04EAC" w:rsidP="0002756F">
      <w:pPr>
        <w:rPr>
          <w:b/>
        </w:rPr>
      </w:pPr>
      <w:r w:rsidRPr="0002756F">
        <w:rPr>
          <w:b/>
        </w:rPr>
        <w:t>Các trường hợp đặc biệt, học sinh cần nhớ để giải nhanh các câu hỏi trắc nghiệm:</w:t>
      </w:r>
    </w:p>
    <w:p w:rsidR="0002756F" w:rsidRPr="0002756F" w:rsidRDefault="0002756F" w:rsidP="0002756F">
      <w:pPr>
        <w:rPr>
          <w:b/>
        </w:rPr>
      </w:pPr>
    </w:p>
    <w:tbl>
      <w:tblPr>
        <w:tblW w:w="0" w:type="auto"/>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827"/>
        <w:gridCol w:w="2396"/>
        <w:gridCol w:w="2244"/>
        <w:gridCol w:w="2902"/>
        <w:gridCol w:w="1127"/>
        <w:gridCol w:w="1115"/>
      </w:tblGrid>
      <w:tr w:rsidR="00B04EAC" w:rsidRPr="00AF3651" w:rsidTr="0002756F">
        <w:tc>
          <w:tcPr>
            <w:tcW w:w="827" w:type="dxa"/>
          </w:tcPr>
          <w:p w:rsidR="00B04EAC" w:rsidRPr="0002756F" w:rsidRDefault="00B04EAC" w:rsidP="0002756F">
            <w:pPr>
              <w:rPr>
                <w:b/>
              </w:rPr>
            </w:pPr>
            <w:r w:rsidRPr="0002756F">
              <w:rPr>
                <w:b/>
              </w:rPr>
              <w:t>t</w:t>
            </w:r>
          </w:p>
        </w:tc>
        <w:tc>
          <w:tcPr>
            <w:tcW w:w="2396" w:type="dxa"/>
          </w:tcPr>
          <w:p w:rsidR="00B04EAC" w:rsidRPr="0002756F" w:rsidRDefault="00B04EAC" w:rsidP="0002756F">
            <w:pPr>
              <w:rPr>
                <w:b/>
              </w:rPr>
            </w:pPr>
            <w:r w:rsidRPr="0002756F">
              <w:rPr>
                <w:b/>
              </w:rPr>
              <w:t>Còn lại    N= N</w:t>
            </w:r>
            <w:r w:rsidRPr="0002756F">
              <w:rPr>
                <w:b/>
                <w:vertAlign w:val="subscript"/>
              </w:rPr>
              <w:t xml:space="preserve">0 </w:t>
            </w:r>
            <w:r w:rsidRPr="0002756F">
              <w:rPr>
                <w:b/>
                <w:position w:val="-4"/>
                <w:vertAlign w:val="subscript"/>
              </w:rPr>
              <w:object w:dxaOrig="400" w:dyaOrig="460">
                <v:shape id="_x0000_i2623" type="#_x0000_t75" style="width:20.25pt;height:23.25pt" o:ole="">
                  <v:imagedata r:id="rId283" o:title=""/>
                </v:shape>
                <o:OLEObject Type="Embed" ProgID="Equation.DSMT4" ShapeID="_x0000_i2623" DrawAspect="Content" ObjectID="_1550260279" r:id="rId284"/>
              </w:object>
            </w:r>
            <w:r w:rsidRPr="0002756F">
              <w:rPr>
                <w:b/>
              </w:rPr>
              <w:fldChar w:fldCharType="begin"/>
            </w:r>
            <w:r w:rsidRPr="0002756F">
              <w:rPr>
                <w:b/>
              </w:rPr>
              <w:instrText xml:space="preserve"> QUOTE </w:instrText>
            </w:r>
            <m:oMath>
              <m:sSup>
                <m:sSupPr>
                  <m:ctrlPr>
                    <w:rPr>
                      <w:rFonts w:ascii="Cambria Math" w:hAnsi="Cambria Math"/>
                      <w:i/>
                      <w:sz w:val="20"/>
                      <w:szCs w:val="20"/>
                      <w:vertAlign w:val="subscript"/>
                    </w:rPr>
                  </m:ctrlPr>
                </m:sSupPr>
                <m:e>
                  <m:r>
                    <w:rPr>
                      <w:rFonts w:ascii="Cambria Math" w:hAnsi="Cambria Math"/>
                      <w:sz w:val="20"/>
                      <w:szCs w:val="20"/>
                      <w:vertAlign w:val="subscript"/>
                    </w:rPr>
                    <m:t>2</m:t>
                  </m:r>
                </m:e>
                <m:sup>
                  <m:r>
                    <w:rPr>
                      <w:rFonts w:ascii="Cambria Math" w:hAnsi="Cambria Math"/>
                      <w:sz w:val="20"/>
                      <w:szCs w:val="20"/>
                      <w:vertAlign w:val="subscript"/>
                    </w:rPr>
                    <m:t>-</m:t>
                  </m:r>
                  <m:f>
                    <m:fPr>
                      <m:ctrlPr>
                        <w:rPr>
                          <w:rFonts w:ascii="Cambria Math" w:hAnsi="Cambria Math"/>
                          <w:i/>
                          <w:sz w:val="20"/>
                          <w:szCs w:val="20"/>
                          <w:vertAlign w:val="subscript"/>
                        </w:rPr>
                      </m:ctrlPr>
                    </m:fPr>
                    <m:num>
                      <m:r>
                        <w:rPr>
                          <w:rFonts w:ascii="Cambria Math" w:hAnsi="Cambria Math"/>
                          <w:sz w:val="20"/>
                          <w:szCs w:val="20"/>
                          <w:vertAlign w:val="subscript"/>
                        </w:rPr>
                        <m:t>t</m:t>
                      </m:r>
                    </m:num>
                    <m:den>
                      <m:r>
                        <w:rPr>
                          <w:rFonts w:ascii="Cambria Math" w:hAnsi="Cambria Math"/>
                          <w:sz w:val="20"/>
                          <w:szCs w:val="20"/>
                          <w:vertAlign w:val="subscript"/>
                        </w:rPr>
                        <m:t>T</m:t>
                      </m:r>
                    </m:den>
                  </m:f>
                </m:sup>
              </m:sSup>
            </m:oMath>
            <w:r w:rsidRPr="0002756F">
              <w:rPr>
                <w:b/>
              </w:rPr>
              <w:instrText xml:space="preserve"> </w:instrText>
            </w:r>
            <w:r w:rsidRPr="0002756F">
              <w:rPr>
                <w:b/>
              </w:rPr>
              <w:fldChar w:fldCharType="separate"/>
            </w:r>
            <w:r w:rsidRPr="0002756F">
              <w:rPr>
                <w:b/>
              </w:rPr>
              <w:fldChar w:fldCharType="end"/>
            </w:r>
          </w:p>
        </w:tc>
        <w:tc>
          <w:tcPr>
            <w:tcW w:w="2244" w:type="dxa"/>
            <w:vAlign w:val="center"/>
          </w:tcPr>
          <w:p w:rsidR="00B04EAC" w:rsidRPr="0002756F" w:rsidRDefault="00B04EAC" w:rsidP="0002756F">
            <w:pPr>
              <w:rPr>
                <w:b/>
              </w:rPr>
            </w:pPr>
            <w:r w:rsidRPr="0002756F">
              <w:rPr>
                <w:b/>
              </w:rPr>
              <w:t>Tỉ số N/N</w:t>
            </w:r>
            <w:r w:rsidRPr="0002756F">
              <w:rPr>
                <w:b/>
                <w:vertAlign w:val="subscript"/>
              </w:rPr>
              <w:t xml:space="preserve">0   </w:t>
            </w:r>
            <w:r w:rsidRPr="0002756F">
              <w:rPr>
                <w:b/>
              </w:rPr>
              <w:t>hay (%)</w:t>
            </w:r>
          </w:p>
        </w:tc>
        <w:tc>
          <w:tcPr>
            <w:tcW w:w="2902" w:type="dxa"/>
          </w:tcPr>
          <w:p w:rsidR="00B04EAC" w:rsidRPr="0002756F" w:rsidRDefault="00B04EAC" w:rsidP="0002756F">
            <w:pPr>
              <w:rPr>
                <w:b/>
                <w:vertAlign w:val="subscript"/>
              </w:rPr>
            </w:pPr>
            <w:r w:rsidRPr="0002756F">
              <w:rPr>
                <w:b/>
              </w:rPr>
              <w:t xml:space="preserve"> Bị phân rã N</w:t>
            </w:r>
            <w:r w:rsidRPr="0002756F">
              <w:rPr>
                <w:b/>
                <w:vertAlign w:val="subscript"/>
              </w:rPr>
              <w:t>0</w:t>
            </w:r>
            <w:r w:rsidRPr="0002756F">
              <w:rPr>
                <w:b/>
              </w:rPr>
              <w:t xml:space="preserve"> – N  (%)</w:t>
            </w:r>
          </w:p>
        </w:tc>
        <w:tc>
          <w:tcPr>
            <w:tcW w:w="1127" w:type="dxa"/>
          </w:tcPr>
          <w:p w:rsidR="00B04EAC" w:rsidRPr="0002756F" w:rsidRDefault="00B04EAC" w:rsidP="0002756F">
            <w:pPr>
              <w:rPr>
                <w:b/>
                <w:sz w:val="20"/>
                <w:szCs w:val="20"/>
              </w:rPr>
            </w:pPr>
            <w:r w:rsidRPr="0002756F">
              <w:rPr>
                <w:b/>
                <w:sz w:val="20"/>
                <w:szCs w:val="20"/>
              </w:rPr>
              <w:t xml:space="preserve">Tỉ số </w:t>
            </w:r>
          </w:p>
          <w:p w:rsidR="00B04EAC" w:rsidRPr="0002756F" w:rsidRDefault="00B04EAC" w:rsidP="0002756F">
            <w:pPr>
              <w:rPr>
                <w:b/>
              </w:rPr>
            </w:pPr>
            <w:r w:rsidRPr="0002756F">
              <w:rPr>
                <w:b/>
                <w:sz w:val="20"/>
                <w:szCs w:val="20"/>
              </w:rPr>
              <w:t>(N</w:t>
            </w:r>
            <w:r w:rsidRPr="0002756F">
              <w:rPr>
                <w:b/>
                <w:sz w:val="20"/>
                <w:szCs w:val="20"/>
                <w:vertAlign w:val="subscript"/>
              </w:rPr>
              <w:t>0</w:t>
            </w:r>
            <w:r w:rsidRPr="0002756F">
              <w:rPr>
                <w:b/>
                <w:sz w:val="20"/>
                <w:szCs w:val="20"/>
              </w:rPr>
              <w:t>- N)/N</w:t>
            </w:r>
            <w:r w:rsidRPr="0002756F">
              <w:rPr>
                <w:b/>
                <w:sz w:val="20"/>
                <w:szCs w:val="20"/>
                <w:vertAlign w:val="subscript"/>
              </w:rPr>
              <w:t>0</w:t>
            </w:r>
          </w:p>
        </w:tc>
        <w:tc>
          <w:tcPr>
            <w:tcW w:w="1115" w:type="dxa"/>
          </w:tcPr>
          <w:p w:rsidR="00B04EAC" w:rsidRPr="0002756F" w:rsidRDefault="00B04EAC" w:rsidP="0002756F">
            <w:pPr>
              <w:rPr>
                <w:b/>
                <w:sz w:val="20"/>
                <w:szCs w:val="20"/>
              </w:rPr>
            </w:pPr>
            <w:r w:rsidRPr="0002756F">
              <w:rPr>
                <w:b/>
                <w:sz w:val="20"/>
                <w:szCs w:val="20"/>
              </w:rPr>
              <w:t xml:space="preserve">Tỉ số </w:t>
            </w:r>
          </w:p>
          <w:p w:rsidR="00B04EAC" w:rsidRPr="0002756F" w:rsidRDefault="00B04EAC" w:rsidP="0002756F">
            <w:pPr>
              <w:rPr>
                <w:b/>
              </w:rPr>
            </w:pPr>
            <w:r w:rsidRPr="0002756F">
              <w:rPr>
                <w:b/>
                <w:sz w:val="20"/>
                <w:szCs w:val="20"/>
              </w:rPr>
              <w:t>(N</w:t>
            </w:r>
            <w:r w:rsidRPr="0002756F">
              <w:rPr>
                <w:b/>
                <w:sz w:val="20"/>
                <w:szCs w:val="20"/>
                <w:vertAlign w:val="subscript"/>
              </w:rPr>
              <w:t>0</w:t>
            </w:r>
            <w:r w:rsidRPr="0002756F">
              <w:rPr>
                <w:b/>
                <w:sz w:val="20"/>
                <w:szCs w:val="20"/>
              </w:rPr>
              <w:t>- N)/N</w:t>
            </w:r>
          </w:p>
        </w:tc>
      </w:tr>
      <w:tr w:rsidR="00B04EAC" w:rsidRPr="00E67C7E" w:rsidTr="0002756F">
        <w:tc>
          <w:tcPr>
            <w:tcW w:w="827" w:type="dxa"/>
          </w:tcPr>
          <w:p w:rsidR="00B04EAC" w:rsidRPr="00E67C7E" w:rsidRDefault="00B04EAC" w:rsidP="0002756F">
            <w:r w:rsidRPr="00E67C7E">
              <w:t>t =T</w:t>
            </w:r>
          </w:p>
        </w:tc>
        <w:tc>
          <w:tcPr>
            <w:tcW w:w="2396" w:type="dxa"/>
          </w:tcPr>
          <w:p w:rsidR="00B04EAC" w:rsidRPr="00E67C7E" w:rsidRDefault="00B04EAC" w:rsidP="0002756F">
            <w:r w:rsidRPr="00E67C7E">
              <w:t>N = N</w:t>
            </w:r>
            <w:r w:rsidRPr="00E67C7E">
              <w:rPr>
                <w:vertAlign w:val="subscript"/>
              </w:rPr>
              <w:t>0</w:t>
            </w:r>
            <w:r w:rsidRPr="00307D63">
              <w:rPr>
                <w:position w:val="-4"/>
                <w:vertAlign w:val="subscript"/>
              </w:rPr>
              <w:object w:dxaOrig="340" w:dyaOrig="300">
                <v:shape id="_x0000_i2625" type="#_x0000_t75" style="width:17.25pt;height:15pt" o:ole="">
                  <v:imagedata r:id="rId285" o:title=""/>
                </v:shape>
                <o:OLEObject Type="Embed" ProgID="Equation.DSMT4" ShapeID="_x0000_i2625" DrawAspect="Content" ObjectID="_1550260280" r:id="rId286"/>
              </w:object>
            </w:r>
            <w:r w:rsidRPr="00E67C7E">
              <w:rPr>
                <w:vertAlign w:val="subscript"/>
              </w:rPr>
              <w:t xml:space="preserve"> </w:t>
            </w:r>
            <w:r w:rsidRPr="00CF40B6">
              <w:t>=</w:t>
            </w:r>
            <w:r w:rsidRPr="00B90BA9">
              <w:rPr>
                <w:position w:val="-24"/>
              </w:rPr>
              <w:object w:dxaOrig="960" w:dyaOrig="620">
                <v:shape id="_x0000_i2626" type="#_x0000_t75" style="width:48pt;height:30.75pt" o:ole="">
                  <v:imagedata r:id="rId287" o:title=""/>
                </v:shape>
                <o:OLEObject Type="Embed" ProgID="Equation.DSMT4" ShapeID="_x0000_i2626" DrawAspect="Content" ObjectID="_1550260281" r:id="rId288"/>
              </w:object>
            </w:r>
          </w:p>
        </w:tc>
        <w:tc>
          <w:tcPr>
            <w:tcW w:w="2244" w:type="dxa"/>
          </w:tcPr>
          <w:p w:rsidR="00B04EAC" w:rsidRPr="00E67C7E" w:rsidRDefault="00B04EAC" w:rsidP="0002756F">
            <w:r w:rsidRPr="00E67C7E">
              <w:t>1/2 hay ( 50%)</w:t>
            </w:r>
          </w:p>
        </w:tc>
        <w:tc>
          <w:tcPr>
            <w:tcW w:w="2902" w:type="dxa"/>
          </w:tcPr>
          <w:p w:rsidR="00B04EAC" w:rsidRPr="00E67C7E" w:rsidRDefault="00B04EAC" w:rsidP="0002756F">
            <w:r>
              <w:t xml:space="preserve"> </w:t>
            </w:r>
            <w:r w:rsidRPr="00E67C7E">
              <w:t>N</w:t>
            </w:r>
            <w:r w:rsidRPr="00E67C7E">
              <w:rPr>
                <w:vertAlign w:val="subscript"/>
              </w:rPr>
              <w:t>0</w:t>
            </w:r>
            <w:r w:rsidRPr="00E67C7E">
              <w:t>/2 hay ( 50%)</w:t>
            </w:r>
          </w:p>
        </w:tc>
        <w:tc>
          <w:tcPr>
            <w:tcW w:w="1127" w:type="dxa"/>
          </w:tcPr>
          <w:p w:rsidR="00B04EAC" w:rsidRPr="00E67C7E" w:rsidRDefault="00B04EAC" w:rsidP="0002756F">
            <w:r w:rsidRPr="00E67C7E">
              <w:t>1/2</w:t>
            </w:r>
          </w:p>
        </w:tc>
        <w:tc>
          <w:tcPr>
            <w:tcW w:w="1115" w:type="dxa"/>
          </w:tcPr>
          <w:p w:rsidR="00B04EAC" w:rsidRPr="00E67C7E" w:rsidRDefault="00B04EAC" w:rsidP="0002756F">
            <w:r w:rsidRPr="00E67C7E">
              <w:t>1</w:t>
            </w:r>
          </w:p>
        </w:tc>
      </w:tr>
      <w:tr w:rsidR="00B04EAC" w:rsidRPr="00E67C7E" w:rsidTr="0002756F">
        <w:tc>
          <w:tcPr>
            <w:tcW w:w="827" w:type="dxa"/>
          </w:tcPr>
          <w:p w:rsidR="00B04EAC" w:rsidRPr="00E67C7E" w:rsidRDefault="00B04EAC" w:rsidP="0002756F">
            <w:r w:rsidRPr="00E67C7E">
              <w:t>t =2T</w:t>
            </w:r>
          </w:p>
        </w:tc>
        <w:tc>
          <w:tcPr>
            <w:tcW w:w="2396" w:type="dxa"/>
          </w:tcPr>
          <w:p w:rsidR="00B04EAC" w:rsidRPr="00E67C7E" w:rsidRDefault="00B04EAC" w:rsidP="0002756F">
            <w:r w:rsidRPr="00E67C7E">
              <w:t>N = N</w:t>
            </w:r>
            <w:r w:rsidRPr="00E67C7E">
              <w:rPr>
                <w:vertAlign w:val="subscript"/>
              </w:rPr>
              <w:t>0</w:t>
            </w:r>
            <w:r w:rsidRPr="00307D63">
              <w:rPr>
                <w:position w:val="-4"/>
                <w:vertAlign w:val="subscript"/>
              </w:rPr>
              <w:object w:dxaOrig="360" w:dyaOrig="300">
                <v:shape id="_x0000_i2627" type="#_x0000_t75" style="width:18pt;height:15pt" o:ole="">
                  <v:imagedata r:id="rId289" o:title=""/>
                </v:shape>
                <o:OLEObject Type="Embed" ProgID="Equation.DSMT4" ShapeID="_x0000_i2627" DrawAspect="Content" ObjectID="_1550260282" r:id="rId290"/>
              </w:object>
            </w:r>
            <w:r w:rsidRPr="00E67C7E">
              <w:rPr>
                <w:vertAlign w:val="subscript"/>
              </w:rPr>
              <w:fldChar w:fldCharType="begin"/>
            </w:r>
            <w:r w:rsidRPr="00E67C7E">
              <w:rPr>
                <w:vertAlign w:val="subscript"/>
              </w:rPr>
              <w:instrText xml:space="preserve"> QUOTE </w:instrText>
            </w:r>
            <m:oMath>
              <m:sSup>
                <m:sSupPr>
                  <m:ctrlPr>
                    <w:rPr>
                      <w:rFonts w:ascii="Cambria Math" w:hAnsi="Cambria Math"/>
                      <w:i/>
                      <w:sz w:val="20"/>
                      <w:szCs w:val="20"/>
                      <w:vertAlign w:val="subscript"/>
                    </w:rPr>
                  </m:ctrlPr>
                </m:sSupPr>
                <m:e>
                  <m:r>
                    <w:rPr>
                      <w:rFonts w:ascii="Cambria Math" w:hAnsi="Cambria Math"/>
                      <w:sz w:val="20"/>
                      <w:szCs w:val="20"/>
                      <w:vertAlign w:val="subscript"/>
                    </w:rPr>
                    <m:t>2</m:t>
                  </m:r>
                </m:e>
                <m:sup>
                  <m:r>
                    <w:rPr>
                      <w:rFonts w:ascii="Cambria Math" w:hAnsi="Cambria Math"/>
                      <w:sz w:val="20"/>
                      <w:szCs w:val="20"/>
                      <w:vertAlign w:val="subscript"/>
                    </w:rPr>
                    <m:t>-2</m:t>
                  </m:r>
                </m:sup>
              </m:sSup>
            </m:oMath>
            <w:r w:rsidRPr="00E67C7E">
              <w:rPr>
                <w:vertAlign w:val="subscript"/>
              </w:rPr>
              <w:instrText xml:space="preserve"> </w:instrText>
            </w:r>
            <w:r w:rsidRPr="00E67C7E">
              <w:rPr>
                <w:vertAlign w:val="subscript"/>
              </w:rPr>
              <w:fldChar w:fldCharType="separate"/>
            </w:r>
            <w:r w:rsidRPr="00E67C7E">
              <w:rPr>
                <w:vertAlign w:val="subscript"/>
              </w:rPr>
              <w:fldChar w:fldCharType="end"/>
            </w:r>
            <w:r w:rsidRPr="00E67C7E">
              <w:rPr>
                <w:vertAlign w:val="subscript"/>
              </w:rPr>
              <w:t xml:space="preserve"> </w:t>
            </w:r>
            <w:r w:rsidRPr="00CF40B6">
              <w:t>=</w:t>
            </w:r>
            <w:r w:rsidRPr="00B90BA9">
              <w:rPr>
                <w:position w:val="-24"/>
              </w:rPr>
              <w:object w:dxaOrig="960" w:dyaOrig="620">
                <v:shape id="_x0000_i2629" type="#_x0000_t75" style="width:48pt;height:30.75pt" o:ole="">
                  <v:imagedata r:id="rId291" o:title=""/>
                </v:shape>
                <o:OLEObject Type="Embed" ProgID="Equation.DSMT4" ShapeID="_x0000_i2629" DrawAspect="Content" ObjectID="_1550260283" r:id="rId292"/>
              </w:object>
            </w:r>
          </w:p>
        </w:tc>
        <w:tc>
          <w:tcPr>
            <w:tcW w:w="2244" w:type="dxa"/>
          </w:tcPr>
          <w:p w:rsidR="00B04EAC" w:rsidRPr="00E67C7E" w:rsidRDefault="00B04EAC" w:rsidP="0002756F">
            <w:r w:rsidRPr="00E67C7E">
              <w:t>1/4 hay (25%)</w:t>
            </w:r>
          </w:p>
        </w:tc>
        <w:tc>
          <w:tcPr>
            <w:tcW w:w="2902" w:type="dxa"/>
          </w:tcPr>
          <w:p w:rsidR="00B04EAC" w:rsidRPr="00E67C7E" w:rsidRDefault="00B04EAC" w:rsidP="0002756F">
            <w:r>
              <w:t xml:space="preserve"> </w:t>
            </w:r>
            <w:r w:rsidRPr="00E67C7E">
              <w:t>3N</w:t>
            </w:r>
            <w:r w:rsidRPr="00E67C7E">
              <w:rPr>
                <w:vertAlign w:val="subscript"/>
              </w:rPr>
              <w:t>0</w:t>
            </w:r>
            <w:r w:rsidRPr="00E67C7E">
              <w:t>/4 hay (75%)</w:t>
            </w:r>
          </w:p>
        </w:tc>
        <w:tc>
          <w:tcPr>
            <w:tcW w:w="1127" w:type="dxa"/>
          </w:tcPr>
          <w:p w:rsidR="00B04EAC" w:rsidRPr="00E67C7E" w:rsidRDefault="00B04EAC" w:rsidP="0002756F">
            <w:r w:rsidRPr="00E67C7E">
              <w:t>3/4</w:t>
            </w:r>
          </w:p>
        </w:tc>
        <w:tc>
          <w:tcPr>
            <w:tcW w:w="1115" w:type="dxa"/>
          </w:tcPr>
          <w:p w:rsidR="00B04EAC" w:rsidRPr="00E67C7E" w:rsidRDefault="00B04EAC" w:rsidP="0002756F">
            <w:r w:rsidRPr="00E67C7E">
              <w:t>3</w:t>
            </w:r>
          </w:p>
        </w:tc>
      </w:tr>
      <w:tr w:rsidR="00B04EAC" w:rsidRPr="00E67C7E" w:rsidTr="0002756F">
        <w:tc>
          <w:tcPr>
            <w:tcW w:w="827" w:type="dxa"/>
          </w:tcPr>
          <w:p w:rsidR="00B04EAC" w:rsidRPr="00E67C7E" w:rsidRDefault="00B04EAC" w:rsidP="0002756F">
            <w:r w:rsidRPr="00E67C7E">
              <w:t>t =3T</w:t>
            </w:r>
          </w:p>
        </w:tc>
        <w:tc>
          <w:tcPr>
            <w:tcW w:w="2396" w:type="dxa"/>
          </w:tcPr>
          <w:p w:rsidR="00B04EAC" w:rsidRPr="00E67C7E" w:rsidRDefault="00B04EAC" w:rsidP="0002756F">
            <w:r w:rsidRPr="00E67C7E">
              <w:t>N = N</w:t>
            </w:r>
            <w:r w:rsidRPr="00E67C7E">
              <w:rPr>
                <w:vertAlign w:val="subscript"/>
              </w:rPr>
              <w:t>0</w:t>
            </w:r>
            <w:r w:rsidRPr="00307D63">
              <w:rPr>
                <w:position w:val="-4"/>
                <w:vertAlign w:val="subscript"/>
              </w:rPr>
              <w:object w:dxaOrig="360" w:dyaOrig="300">
                <v:shape id="_x0000_i2630" type="#_x0000_t75" style="width:18pt;height:15pt" o:ole="">
                  <v:imagedata r:id="rId293" o:title=""/>
                </v:shape>
                <o:OLEObject Type="Embed" ProgID="Equation.DSMT4" ShapeID="_x0000_i2630" DrawAspect="Content" ObjectID="_1550260284" r:id="rId294"/>
              </w:object>
            </w:r>
            <w:r w:rsidRPr="00E67C7E">
              <w:rPr>
                <w:vertAlign w:val="subscript"/>
              </w:rPr>
              <w:fldChar w:fldCharType="begin"/>
            </w:r>
            <w:r w:rsidRPr="00E67C7E">
              <w:rPr>
                <w:vertAlign w:val="subscript"/>
              </w:rPr>
              <w:instrText xml:space="preserve"> QUOTE </w:instrText>
            </w:r>
            <m:oMath>
              <m:sSup>
                <m:sSupPr>
                  <m:ctrlPr>
                    <w:rPr>
                      <w:rFonts w:ascii="Cambria Math" w:hAnsi="Cambria Math"/>
                      <w:i/>
                      <w:sz w:val="20"/>
                      <w:szCs w:val="20"/>
                      <w:vertAlign w:val="subscript"/>
                    </w:rPr>
                  </m:ctrlPr>
                </m:sSupPr>
                <m:e>
                  <m:r>
                    <w:rPr>
                      <w:rFonts w:ascii="Cambria Math" w:hAnsi="Cambria Math"/>
                      <w:sz w:val="20"/>
                      <w:szCs w:val="20"/>
                      <w:vertAlign w:val="subscript"/>
                    </w:rPr>
                    <m:t>2</m:t>
                  </m:r>
                </m:e>
                <m:sup>
                  <m:r>
                    <w:rPr>
                      <w:rFonts w:ascii="Cambria Math" w:hAnsi="Cambria Math"/>
                      <w:sz w:val="20"/>
                      <w:szCs w:val="20"/>
                      <w:vertAlign w:val="subscript"/>
                    </w:rPr>
                    <m:t>-3</m:t>
                  </m:r>
                </m:sup>
              </m:sSup>
            </m:oMath>
            <w:r w:rsidRPr="00E67C7E">
              <w:rPr>
                <w:vertAlign w:val="subscript"/>
              </w:rPr>
              <w:instrText xml:space="preserve"> </w:instrText>
            </w:r>
            <w:r w:rsidRPr="00E67C7E">
              <w:rPr>
                <w:vertAlign w:val="subscript"/>
              </w:rPr>
              <w:fldChar w:fldCharType="separate"/>
            </w:r>
            <w:r w:rsidRPr="00E67C7E">
              <w:rPr>
                <w:vertAlign w:val="subscript"/>
              </w:rPr>
              <w:fldChar w:fldCharType="end"/>
            </w:r>
            <w:r w:rsidRPr="00E67C7E">
              <w:rPr>
                <w:vertAlign w:val="subscript"/>
              </w:rPr>
              <w:t xml:space="preserve"> </w:t>
            </w:r>
            <w:r w:rsidRPr="00CF40B6">
              <w:t>=</w:t>
            </w:r>
            <w:r w:rsidRPr="00B90BA9">
              <w:rPr>
                <w:position w:val="-24"/>
              </w:rPr>
              <w:object w:dxaOrig="960" w:dyaOrig="620">
                <v:shape id="_x0000_i2632" type="#_x0000_t75" style="width:48pt;height:30.75pt" o:ole="">
                  <v:imagedata r:id="rId295" o:title=""/>
                </v:shape>
                <o:OLEObject Type="Embed" ProgID="Equation.DSMT4" ShapeID="_x0000_i2632" DrawAspect="Content" ObjectID="_1550260285" r:id="rId296"/>
              </w:object>
            </w:r>
          </w:p>
        </w:tc>
        <w:tc>
          <w:tcPr>
            <w:tcW w:w="2244" w:type="dxa"/>
          </w:tcPr>
          <w:p w:rsidR="00B04EAC" w:rsidRPr="00E67C7E" w:rsidRDefault="00B04EAC" w:rsidP="0002756F">
            <w:r w:rsidRPr="00E67C7E">
              <w:t>1/8  hay (12,5%)</w:t>
            </w:r>
          </w:p>
        </w:tc>
        <w:tc>
          <w:tcPr>
            <w:tcW w:w="2902" w:type="dxa"/>
          </w:tcPr>
          <w:p w:rsidR="00B04EAC" w:rsidRPr="00E67C7E" w:rsidRDefault="00B04EAC" w:rsidP="0002756F">
            <w:r w:rsidRPr="00E67C7E">
              <w:t>7N</w:t>
            </w:r>
            <w:r w:rsidRPr="00E67C7E">
              <w:rPr>
                <w:vertAlign w:val="subscript"/>
              </w:rPr>
              <w:t>0</w:t>
            </w:r>
            <w:r w:rsidRPr="00E67C7E">
              <w:t>/8 hay (87,5%)</w:t>
            </w:r>
          </w:p>
        </w:tc>
        <w:tc>
          <w:tcPr>
            <w:tcW w:w="1127" w:type="dxa"/>
          </w:tcPr>
          <w:p w:rsidR="00B04EAC" w:rsidRPr="00E67C7E" w:rsidRDefault="00B04EAC" w:rsidP="0002756F">
            <w:r w:rsidRPr="00E67C7E">
              <w:t>7/8</w:t>
            </w:r>
          </w:p>
        </w:tc>
        <w:tc>
          <w:tcPr>
            <w:tcW w:w="1115" w:type="dxa"/>
          </w:tcPr>
          <w:p w:rsidR="00B04EAC" w:rsidRPr="00E67C7E" w:rsidRDefault="00B04EAC" w:rsidP="0002756F">
            <w:r w:rsidRPr="00E67C7E">
              <w:t>7</w:t>
            </w:r>
          </w:p>
        </w:tc>
      </w:tr>
      <w:tr w:rsidR="00B04EAC" w:rsidRPr="00E67C7E" w:rsidTr="0002756F">
        <w:tc>
          <w:tcPr>
            <w:tcW w:w="827" w:type="dxa"/>
          </w:tcPr>
          <w:p w:rsidR="00B04EAC" w:rsidRPr="00E67C7E" w:rsidRDefault="00B04EAC" w:rsidP="0002756F">
            <w:r w:rsidRPr="00E67C7E">
              <w:t>t =4T</w:t>
            </w:r>
          </w:p>
        </w:tc>
        <w:tc>
          <w:tcPr>
            <w:tcW w:w="2396" w:type="dxa"/>
          </w:tcPr>
          <w:p w:rsidR="00B04EAC" w:rsidRPr="00E67C7E" w:rsidRDefault="00B04EAC" w:rsidP="0002756F">
            <w:r w:rsidRPr="00E67C7E">
              <w:t>N = N</w:t>
            </w:r>
            <w:r w:rsidRPr="00E67C7E">
              <w:rPr>
                <w:vertAlign w:val="subscript"/>
              </w:rPr>
              <w:t>0</w:t>
            </w:r>
            <w:r w:rsidRPr="00307D63">
              <w:rPr>
                <w:position w:val="-4"/>
                <w:vertAlign w:val="subscript"/>
              </w:rPr>
              <w:object w:dxaOrig="360" w:dyaOrig="300">
                <v:shape id="_x0000_i2633" type="#_x0000_t75" style="width:18pt;height:15pt" o:ole="">
                  <v:imagedata r:id="rId297" o:title=""/>
                </v:shape>
                <o:OLEObject Type="Embed" ProgID="Equation.DSMT4" ShapeID="_x0000_i2633" DrawAspect="Content" ObjectID="_1550260286" r:id="rId298"/>
              </w:object>
            </w:r>
            <w:r w:rsidRPr="00E67C7E">
              <w:rPr>
                <w:vertAlign w:val="subscript"/>
              </w:rPr>
              <w:fldChar w:fldCharType="begin"/>
            </w:r>
            <w:r w:rsidRPr="00E67C7E">
              <w:rPr>
                <w:vertAlign w:val="subscript"/>
              </w:rPr>
              <w:instrText xml:space="preserve"> QUOTE </w:instrText>
            </w:r>
            <m:oMath>
              <m:sSup>
                <m:sSupPr>
                  <m:ctrlPr>
                    <w:rPr>
                      <w:rFonts w:ascii="Cambria Math" w:hAnsi="Cambria Math"/>
                      <w:i/>
                      <w:sz w:val="20"/>
                      <w:szCs w:val="20"/>
                      <w:vertAlign w:val="subscript"/>
                    </w:rPr>
                  </m:ctrlPr>
                </m:sSupPr>
                <m:e>
                  <m:r>
                    <w:rPr>
                      <w:rFonts w:ascii="Cambria Math" w:hAnsi="Cambria Math"/>
                      <w:sz w:val="20"/>
                      <w:szCs w:val="20"/>
                      <w:vertAlign w:val="subscript"/>
                    </w:rPr>
                    <m:t>2</m:t>
                  </m:r>
                </m:e>
                <m:sup>
                  <m:r>
                    <w:rPr>
                      <w:rFonts w:ascii="Cambria Math" w:hAnsi="Cambria Math"/>
                      <w:sz w:val="20"/>
                      <w:szCs w:val="20"/>
                      <w:vertAlign w:val="subscript"/>
                    </w:rPr>
                    <m:t>-4</m:t>
                  </m:r>
                </m:sup>
              </m:sSup>
            </m:oMath>
            <w:r w:rsidRPr="00E67C7E">
              <w:rPr>
                <w:vertAlign w:val="subscript"/>
              </w:rPr>
              <w:instrText xml:space="preserve"> </w:instrText>
            </w:r>
            <w:r w:rsidRPr="00E67C7E">
              <w:rPr>
                <w:vertAlign w:val="subscript"/>
              </w:rPr>
              <w:fldChar w:fldCharType="separate"/>
            </w:r>
            <w:r w:rsidRPr="00E67C7E">
              <w:rPr>
                <w:vertAlign w:val="subscript"/>
              </w:rPr>
              <w:fldChar w:fldCharType="end"/>
            </w:r>
            <w:r w:rsidRPr="00E67C7E">
              <w:rPr>
                <w:vertAlign w:val="subscript"/>
              </w:rPr>
              <w:t xml:space="preserve"> </w:t>
            </w:r>
            <w:r w:rsidRPr="00CF40B6">
              <w:t>=</w:t>
            </w:r>
            <w:r w:rsidRPr="00B90BA9">
              <w:rPr>
                <w:position w:val="-24"/>
              </w:rPr>
              <w:object w:dxaOrig="960" w:dyaOrig="620">
                <v:shape id="_x0000_i2635" type="#_x0000_t75" style="width:48pt;height:30.75pt" o:ole="">
                  <v:imagedata r:id="rId299" o:title=""/>
                </v:shape>
                <o:OLEObject Type="Embed" ProgID="Equation.DSMT4" ShapeID="_x0000_i2635" DrawAspect="Content" ObjectID="_1550260287" r:id="rId300"/>
              </w:object>
            </w:r>
          </w:p>
        </w:tc>
        <w:tc>
          <w:tcPr>
            <w:tcW w:w="2244" w:type="dxa"/>
          </w:tcPr>
          <w:p w:rsidR="00B04EAC" w:rsidRPr="00E67C7E" w:rsidRDefault="00B04EAC" w:rsidP="0002756F">
            <w:r w:rsidRPr="00E67C7E">
              <w:t>1/16 hay (6,25%)</w:t>
            </w:r>
          </w:p>
        </w:tc>
        <w:tc>
          <w:tcPr>
            <w:tcW w:w="2902" w:type="dxa"/>
          </w:tcPr>
          <w:p w:rsidR="00B04EAC" w:rsidRPr="00E67C7E" w:rsidRDefault="00B04EAC" w:rsidP="0002756F">
            <w:r w:rsidRPr="00E67C7E">
              <w:t>15N</w:t>
            </w:r>
            <w:r w:rsidRPr="00E67C7E">
              <w:rPr>
                <w:vertAlign w:val="subscript"/>
              </w:rPr>
              <w:t>0</w:t>
            </w:r>
            <w:r w:rsidRPr="00E67C7E">
              <w:t>/16 hay (93,75%)</w:t>
            </w:r>
          </w:p>
        </w:tc>
        <w:tc>
          <w:tcPr>
            <w:tcW w:w="1127" w:type="dxa"/>
          </w:tcPr>
          <w:p w:rsidR="00B04EAC" w:rsidRPr="00E67C7E" w:rsidRDefault="00B04EAC" w:rsidP="0002756F">
            <w:r w:rsidRPr="00E67C7E">
              <w:t>15/16</w:t>
            </w:r>
          </w:p>
        </w:tc>
        <w:tc>
          <w:tcPr>
            <w:tcW w:w="1115" w:type="dxa"/>
          </w:tcPr>
          <w:p w:rsidR="00B04EAC" w:rsidRPr="00E67C7E" w:rsidRDefault="00B04EAC" w:rsidP="0002756F">
            <w:r w:rsidRPr="00E67C7E">
              <w:t>15</w:t>
            </w:r>
          </w:p>
        </w:tc>
      </w:tr>
      <w:tr w:rsidR="00B04EAC" w:rsidRPr="00E67C7E" w:rsidTr="0002756F">
        <w:tc>
          <w:tcPr>
            <w:tcW w:w="827" w:type="dxa"/>
          </w:tcPr>
          <w:p w:rsidR="00B04EAC" w:rsidRPr="00E67C7E" w:rsidRDefault="00B04EAC" w:rsidP="0002756F">
            <w:r w:rsidRPr="00E67C7E">
              <w:t>t =5T</w:t>
            </w:r>
          </w:p>
        </w:tc>
        <w:tc>
          <w:tcPr>
            <w:tcW w:w="2396" w:type="dxa"/>
          </w:tcPr>
          <w:p w:rsidR="00B04EAC" w:rsidRPr="00E67C7E" w:rsidRDefault="00B04EAC" w:rsidP="0002756F">
            <w:r w:rsidRPr="00E67C7E">
              <w:t>N = N</w:t>
            </w:r>
            <w:r w:rsidRPr="00E67C7E">
              <w:rPr>
                <w:vertAlign w:val="subscript"/>
              </w:rPr>
              <w:t>0</w:t>
            </w:r>
            <w:r w:rsidRPr="00307D63">
              <w:rPr>
                <w:position w:val="-4"/>
                <w:vertAlign w:val="subscript"/>
              </w:rPr>
              <w:object w:dxaOrig="360" w:dyaOrig="300">
                <v:shape id="_x0000_i2636" type="#_x0000_t75" style="width:18pt;height:15pt" o:ole="">
                  <v:imagedata r:id="rId301" o:title=""/>
                </v:shape>
                <o:OLEObject Type="Embed" ProgID="Equation.DSMT4" ShapeID="_x0000_i2636" DrawAspect="Content" ObjectID="_1550260288" r:id="rId302"/>
              </w:object>
            </w:r>
            <w:r w:rsidRPr="00CF40B6">
              <w:fldChar w:fldCharType="begin"/>
            </w:r>
            <w:r w:rsidRPr="00CF40B6">
              <w:instrText xml:space="preserve"> QUOTE </w:instrText>
            </w:r>
            <m:oMath>
              <m:sSup>
                <m:sSupPr>
                  <m:ctrlPr>
                    <w:rPr>
                      <w:rFonts w:ascii="Cambria Math" w:hAnsi="Cambria Math"/>
                      <w:i/>
                      <w:sz w:val="20"/>
                      <w:szCs w:val="20"/>
                      <w:vertAlign w:val="subscript"/>
                    </w:rPr>
                  </m:ctrlPr>
                </m:sSupPr>
                <m:e>
                  <m:r>
                    <w:rPr>
                      <w:rFonts w:ascii="Cambria Math" w:hAnsi="Cambria Math"/>
                      <w:sz w:val="20"/>
                      <w:szCs w:val="20"/>
                      <w:vertAlign w:val="subscript"/>
                    </w:rPr>
                    <m:t>2</m:t>
                  </m:r>
                </m:e>
                <m:sup>
                  <m:r>
                    <w:rPr>
                      <w:rFonts w:ascii="Cambria Math" w:hAnsi="Cambria Math"/>
                      <w:sz w:val="20"/>
                      <w:szCs w:val="20"/>
                      <w:vertAlign w:val="subscript"/>
                    </w:rPr>
                    <m:t>-5</m:t>
                  </m:r>
                </m:sup>
              </m:sSup>
            </m:oMath>
            <w:r w:rsidRPr="00CF40B6">
              <w:instrText xml:space="preserve"> </w:instrText>
            </w:r>
            <w:r w:rsidRPr="00CF40B6">
              <w:fldChar w:fldCharType="separate"/>
            </w:r>
            <w:r w:rsidRPr="00CF40B6">
              <w:fldChar w:fldCharType="end"/>
            </w:r>
            <w:r w:rsidRPr="00CF40B6">
              <w:t>=</w:t>
            </w:r>
            <w:r w:rsidRPr="00B90BA9">
              <w:rPr>
                <w:position w:val="-24"/>
              </w:rPr>
              <w:object w:dxaOrig="960" w:dyaOrig="620">
                <v:shape id="_x0000_i2638" type="#_x0000_t75" style="width:48pt;height:30.75pt" o:ole="">
                  <v:imagedata r:id="rId303" o:title=""/>
                </v:shape>
                <o:OLEObject Type="Embed" ProgID="Equation.DSMT4" ShapeID="_x0000_i2638" DrawAspect="Content" ObjectID="_1550260289" r:id="rId304"/>
              </w:object>
            </w:r>
          </w:p>
        </w:tc>
        <w:tc>
          <w:tcPr>
            <w:tcW w:w="2244" w:type="dxa"/>
          </w:tcPr>
          <w:p w:rsidR="00B04EAC" w:rsidRPr="00E67C7E" w:rsidRDefault="00B04EAC" w:rsidP="0002756F">
            <w:r w:rsidRPr="00E67C7E">
              <w:t>1/32 hay (3,125%)</w:t>
            </w:r>
          </w:p>
        </w:tc>
        <w:tc>
          <w:tcPr>
            <w:tcW w:w="2902" w:type="dxa"/>
          </w:tcPr>
          <w:p w:rsidR="00B04EAC" w:rsidRPr="00E67C7E" w:rsidRDefault="00B04EAC" w:rsidP="0002756F">
            <w:r w:rsidRPr="00E67C7E">
              <w:t>31N</w:t>
            </w:r>
            <w:r w:rsidRPr="00E67C7E">
              <w:rPr>
                <w:vertAlign w:val="subscript"/>
              </w:rPr>
              <w:t>0</w:t>
            </w:r>
            <w:r w:rsidRPr="00E67C7E">
              <w:t>/32 hay (96,875%)</w:t>
            </w:r>
          </w:p>
        </w:tc>
        <w:tc>
          <w:tcPr>
            <w:tcW w:w="1127" w:type="dxa"/>
          </w:tcPr>
          <w:p w:rsidR="00B04EAC" w:rsidRPr="00E67C7E" w:rsidRDefault="00B04EAC" w:rsidP="0002756F">
            <w:r w:rsidRPr="00E67C7E">
              <w:t>31/32</w:t>
            </w:r>
          </w:p>
        </w:tc>
        <w:tc>
          <w:tcPr>
            <w:tcW w:w="1115" w:type="dxa"/>
          </w:tcPr>
          <w:p w:rsidR="00B04EAC" w:rsidRPr="00E67C7E" w:rsidRDefault="00B04EAC" w:rsidP="0002756F">
            <w:r w:rsidRPr="00E67C7E">
              <w:t>31</w:t>
            </w:r>
          </w:p>
        </w:tc>
      </w:tr>
      <w:tr w:rsidR="00B04EAC" w:rsidRPr="00E67C7E" w:rsidTr="0002756F">
        <w:tc>
          <w:tcPr>
            <w:tcW w:w="827" w:type="dxa"/>
          </w:tcPr>
          <w:p w:rsidR="00B04EAC" w:rsidRPr="00E67C7E" w:rsidRDefault="00B04EAC" w:rsidP="0002756F">
            <w:r w:rsidRPr="00E67C7E">
              <w:t>t =6T</w:t>
            </w:r>
          </w:p>
        </w:tc>
        <w:tc>
          <w:tcPr>
            <w:tcW w:w="2396" w:type="dxa"/>
          </w:tcPr>
          <w:p w:rsidR="00B04EAC" w:rsidRPr="00E67C7E" w:rsidRDefault="00B04EAC" w:rsidP="0002756F">
            <w:r w:rsidRPr="00E67C7E">
              <w:t>N = N</w:t>
            </w:r>
            <w:r w:rsidRPr="00E67C7E">
              <w:rPr>
                <w:vertAlign w:val="subscript"/>
              </w:rPr>
              <w:t>0</w:t>
            </w:r>
            <w:r w:rsidRPr="00307D63">
              <w:rPr>
                <w:position w:val="-4"/>
                <w:vertAlign w:val="subscript"/>
              </w:rPr>
              <w:object w:dxaOrig="360" w:dyaOrig="300">
                <v:shape id="_x0000_i2639" type="#_x0000_t75" style="width:18pt;height:15pt" o:ole="">
                  <v:imagedata r:id="rId305" o:title=""/>
                </v:shape>
                <o:OLEObject Type="Embed" ProgID="Equation.DSMT4" ShapeID="_x0000_i2639" DrawAspect="Content" ObjectID="_1550260290" r:id="rId306"/>
              </w:object>
            </w:r>
            <w:r w:rsidRPr="00E67C7E">
              <w:rPr>
                <w:vertAlign w:val="subscript"/>
              </w:rPr>
              <w:fldChar w:fldCharType="begin"/>
            </w:r>
            <w:r w:rsidRPr="00E67C7E">
              <w:rPr>
                <w:vertAlign w:val="subscript"/>
              </w:rPr>
              <w:instrText xml:space="preserve"> QUOTE </w:instrText>
            </w:r>
            <m:oMath>
              <m:sSup>
                <m:sSupPr>
                  <m:ctrlPr>
                    <w:rPr>
                      <w:rFonts w:ascii="Cambria Math" w:hAnsi="Cambria Math"/>
                      <w:i/>
                      <w:sz w:val="20"/>
                      <w:szCs w:val="20"/>
                      <w:vertAlign w:val="subscript"/>
                    </w:rPr>
                  </m:ctrlPr>
                </m:sSupPr>
                <m:e>
                  <m:r>
                    <w:rPr>
                      <w:rFonts w:ascii="Cambria Math" w:hAnsi="Cambria Math"/>
                      <w:sz w:val="20"/>
                      <w:szCs w:val="20"/>
                      <w:vertAlign w:val="subscript"/>
                    </w:rPr>
                    <m:t>2</m:t>
                  </m:r>
                </m:e>
                <m:sup>
                  <m:r>
                    <w:rPr>
                      <w:rFonts w:ascii="Cambria Math" w:hAnsi="Cambria Math"/>
                      <w:sz w:val="20"/>
                      <w:szCs w:val="20"/>
                      <w:vertAlign w:val="subscript"/>
                    </w:rPr>
                    <m:t>-5</m:t>
                  </m:r>
                </m:sup>
              </m:sSup>
            </m:oMath>
            <w:r w:rsidRPr="00E67C7E">
              <w:rPr>
                <w:vertAlign w:val="subscript"/>
              </w:rPr>
              <w:instrText xml:space="preserve"> </w:instrText>
            </w:r>
            <w:r w:rsidRPr="00E67C7E">
              <w:rPr>
                <w:vertAlign w:val="subscript"/>
              </w:rPr>
              <w:fldChar w:fldCharType="separate"/>
            </w:r>
            <w:r w:rsidRPr="00E67C7E">
              <w:rPr>
                <w:vertAlign w:val="subscript"/>
              </w:rPr>
              <w:fldChar w:fldCharType="end"/>
            </w:r>
            <w:r w:rsidRPr="00E67C7E">
              <w:rPr>
                <w:vertAlign w:val="subscript"/>
              </w:rPr>
              <w:t xml:space="preserve"> </w:t>
            </w:r>
            <w:r w:rsidRPr="00CF40B6">
              <w:t>=</w:t>
            </w:r>
            <w:r w:rsidRPr="00B90BA9">
              <w:rPr>
                <w:position w:val="-24"/>
              </w:rPr>
              <w:object w:dxaOrig="960" w:dyaOrig="620">
                <v:shape id="_x0000_i2641" type="#_x0000_t75" style="width:48pt;height:30.75pt" o:ole="">
                  <v:imagedata r:id="rId307" o:title=""/>
                </v:shape>
                <o:OLEObject Type="Embed" ProgID="Equation.DSMT4" ShapeID="_x0000_i2641" DrawAspect="Content" ObjectID="_1550260291" r:id="rId308"/>
              </w:object>
            </w:r>
          </w:p>
        </w:tc>
        <w:tc>
          <w:tcPr>
            <w:tcW w:w="2244" w:type="dxa"/>
          </w:tcPr>
          <w:p w:rsidR="00B04EAC" w:rsidRPr="00E67C7E" w:rsidRDefault="00B04EAC" w:rsidP="0002756F">
            <w:r w:rsidRPr="00E67C7E">
              <w:t>1/64 hay (1,5625%)</w:t>
            </w:r>
          </w:p>
        </w:tc>
        <w:tc>
          <w:tcPr>
            <w:tcW w:w="2902" w:type="dxa"/>
          </w:tcPr>
          <w:p w:rsidR="00B04EAC" w:rsidRPr="00E67C7E" w:rsidRDefault="00B04EAC" w:rsidP="0002756F">
            <w:r w:rsidRPr="00E67C7E">
              <w:t>63N</w:t>
            </w:r>
            <w:r w:rsidRPr="00E67C7E">
              <w:rPr>
                <w:vertAlign w:val="subscript"/>
              </w:rPr>
              <w:t>0</w:t>
            </w:r>
            <w:r w:rsidRPr="00E67C7E">
              <w:t>/64 hay (98,4375%)</w:t>
            </w:r>
          </w:p>
        </w:tc>
        <w:tc>
          <w:tcPr>
            <w:tcW w:w="1127" w:type="dxa"/>
          </w:tcPr>
          <w:p w:rsidR="00B04EAC" w:rsidRPr="00E67C7E" w:rsidRDefault="00B04EAC" w:rsidP="0002756F">
            <w:r w:rsidRPr="00E67C7E">
              <w:t>63/64</w:t>
            </w:r>
          </w:p>
        </w:tc>
        <w:tc>
          <w:tcPr>
            <w:tcW w:w="1115" w:type="dxa"/>
          </w:tcPr>
          <w:p w:rsidR="00B04EAC" w:rsidRPr="00E67C7E" w:rsidRDefault="00B04EAC" w:rsidP="0002756F">
            <w:r w:rsidRPr="00E67C7E">
              <w:t>63</w:t>
            </w:r>
          </w:p>
        </w:tc>
      </w:tr>
      <w:tr w:rsidR="00B04EAC" w:rsidRPr="00E67C7E" w:rsidTr="0002756F">
        <w:tc>
          <w:tcPr>
            <w:tcW w:w="827" w:type="dxa"/>
          </w:tcPr>
          <w:p w:rsidR="00B04EAC" w:rsidRPr="00E67C7E" w:rsidRDefault="00B04EAC" w:rsidP="0002756F">
            <w:r w:rsidRPr="00E67C7E">
              <w:t>t =7T</w:t>
            </w:r>
          </w:p>
        </w:tc>
        <w:tc>
          <w:tcPr>
            <w:tcW w:w="2396" w:type="dxa"/>
          </w:tcPr>
          <w:p w:rsidR="00B04EAC" w:rsidRPr="00E67C7E" w:rsidRDefault="00B04EAC" w:rsidP="0002756F">
            <w:r w:rsidRPr="00E67C7E">
              <w:t>N = N</w:t>
            </w:r>
            <w:r w:rsidRPr="00E67C7E">
              <w:rPr>
                <w:vertAlign w:val="subscript"/>
              </w:rPr>
              <w:t>0</w:t>
            </w:r>
            <w:r w:rsidRPr="00307D63">
              <w:rPr>
                <w:position w:val="-4"/>
                <w:vertAlign w:val="subscript"/>
              </w:rPr>
              <w:object w:dxaOrig="360" w:dyaOrig="300">
                <v:shape id="_x0000_i2642" type="#_x0000_t75" style="width:18pt;height:15pt" o:ole="">
                  <v:imagedata r:id="rId309" o:title=""/>
                </v:shape>
                <o:OLEObject Type="Embed" ProgID="Equation.DSMT4" ShapeID="_x0000_i2642" DrawAspect="Content" ObjectID="_1550260292" r:id="rId310"/>
              </w:object>
            </w:r>
            <w:r w:rsidRPr="00E67C7E">
              <w:rPr>
                <w:vertAlign w:val="subscript"/>
              </w:rPr>
              <w:fldChar w:fldCharType="begin"/>
            </w:r>
            <w:r w:rsidRPr="00E67C7E">
              <w:rPr>
                <w:vertAlign w:val="subscript"/>
              </w:rPr>
              <w:instrText xml:space="preserve"> QUOTE </w:instrText>
            </w:r>
            <m:oMath>
              <m:sSup>
                <m:sSupPr>
                  <m:ctrlPr>
                    <w:rPr>
                      <w:rFonts w:ascii="Cambria Math" w:hAnsi="Cambria Math"/>
                      <w:i/>
                      <w:sz w:val="20"/>
                      <w:szCs w:val="20"/>
                      <w:vertAlign w:val="subscript"/>
                    </w:rPr>
                  </m:ctrlPr>
                </m:sSupPr>
                <m:e>
                  <m:r>
                    <w:rPr>
                      <w:rFonts w:ascii="Cambria Math" w:hAnsi="Cambria Math"/>
                      <w:sz w:val="20"/>
                      <w:szCs w:val="20"/>
                      <w:vertAlign w:val="subscript"/>
                    </w:rPr>
                    <m:t>2</m:t>
                  </m:r>
                </m:e>
                <m:sup>
                  <m:r>
                    <w:rPr>
                      <w:rFonts w:ascii="Cambria Math" w:hAnsi="Cambria Math"/>
                      <w:sz w:val="20"/>
                      <w:szCs w:val="20"/>
                      <w:vertAlign w:val="subscript"/>
                    </w:rPr>
                    <m:t>-5</m:t>
                  </m:r>
                </m:sup>
              </m:sSup>
            </m:oMath>
            <w:r w:rsidRPr="00E67C7E">
              <w:rPr>
                <w:vertAlign w:val="subscript"/>
              </w:rPr>
              <w:instrText xml:space="preserve"> </w:instrText>
            </w:r>
            <w:r w:rsidRPr="00E67C7E">
              <w:rPr>
                <w:vertAlign w:val="subscript"/>
              </w:rPr>
              <w:fldChar w:fldCharType="separate"/>
            </w:r>
            <w:r w:rsidRPr="00E67C7E">
              <w:rPr>
                <w:vertAlign w:val="subscript"/>
              </w:rPr>
              <w:fldChar w:fldCharType="end"/>
            </w:r>
            <w:r w:rsidRPr="00E67C7E">
              <w:rPr>
                <w:vertAlign w:val="subscript"/>
              </w:rPr>
              <w:t xml:space="preserve"> </w:t>
            </w:r>
            <w:r w:rsidRPr="00CF40B6">
              <w:t>=</w:t>
            </w:r>
            <w:r w:rsidRPr="00B90BA9">
              <w:rPr>
                <w:position w:val="-24"/>
              </w:rPr>
              <w:object w:dxaOrig="999" w:dyaOrig="620">
                <v:shape id="_x0000_i2644" type="#_x0000_t75" style="width:50.25pt;height:30.75pt" o:ole="">
                  <v:imagedata r:id="rId311" o:title=""/>
                </v:shape>
                <o:OLEObject Type="Embed" ProgID="Equation.DSMT4" ShapeID="_x0000_i2644" DrawAspect="Content" ObjectID="_1550260293" r:id="rId312"/>
              </w:object>
            </w:r>
          </w:p>
        </w:tc>
        <w:tc>
          <w:tcPr>
            <w:tcW w:w="2244" w:type="dxa"/>
          </w:tcPr>
          <w:p w:rsidR="00B04EAC" w:rsidRPr="00E67C7E" w:rsidRDefault="00B04EAC" w:rsidP="0002756F">
            <w:r>
              <w:t>1/128 hay (0</w:t>
            </w:r>
            <w:r w:rsidRPr="00E67C7E">
              <w:t>,</w:t>
            </w:r>
            <w:r>
              <w:t>781</w:t>
            </w:r>
            <w:r w:rsidRPr="00E67C7E">
              <w:t>25%)</w:t>
            </w:r>
          </w:p>
        </w:tc>
        <w:tc>
          <w:tcPr>
            <w:tcW w:w="2902" w:type="dxa"/>
          </w:tcPr>
          <w:p w:rsidR="00B04EAC" w:rsidRPr="00E67C7E" w:rsidRDefault="00B04EAC" w:rsidP="0002756F">
            <w:r>
              <w:t>127</w:t>
            </w:r>
            <w:r w:rsidRPr="00E67C7E">
              <w:t>N</w:t>
            </w:r>
            <w:r w:rsidRPr="00E67C7E">
              <w:rPr>
                <w:vertAlign w:val="subscript"/>
              </w:rPr>
              <w:t>0</w:t>
            </w:r>
            <w:r>
              <w:t>/128 hay (99</w:t>
            </w:r>
            <w:r w:rsidRPr="00E67C7E">
              <w:t>,</w:t>
            </w:r>
            <w:r>
              <w:t>218</w:t>
            </w:r>
            <w:r w:rsidRPr="00E67C7E">
              <w:t>75%)</w:t>
            </w:r>
          </w:p>
        </w:tc>
        <w:tc>
          <w:tcPr>
            <w:tcW w:w="1127" w:type="dxa"/>
          </w:tcPr>
          <w:p w:rsidR="00B04EAC" w:rsidRPr="00E67C7E" w:rsidRDefault="00B04EAC" w:rsidP="0002756F">
            <w:r>
              <w:t>127/128</w:t>
            </w:r>
          </w:p>
        </w:tc>
        <w:tc>
          <w:tcPr>
            <w:tcW w:w="1115" w:type="dxa"/>
          </w:tcPr>
          <w:p w:rsidR="00B04EAC" w:rsidRPr="00E67C7E" w:rsidRDefault="00B04EAC" w:rsidP="0002756F">
            <w:r>
              <w:t>127</w:t>
            </w:r>
          </w:p>
        </w:tc>
      </w:tr>
      <w:tr w:rsidR="00B04EAC" w:rsidRPr="00E67C7E" w:rsidTr="0002756F">
        <w:tc>
          <w:tcPr>
            <w:tcW w:w="827" w:type="dxa"/>
          </w:tcPr>
          <w:p w:rsidR="00B04EAC" w:rsidRPr="00E67C7E" w:rsidRDefault="00B04EAC" w:rsidP="0002756F">
            <w:r w:rsidRPr="00E67C7E">
              <w:t>t =8T</w:t>
            </w:r>
          </w:p>
        </w:tc>
        <w:tc>
          <w:tcPr>
            <w:tcW w:w="2396" w:type="dxa"/>
          </w:tcPr>
          <w:p w:rsidR="00B04EAC" w:rsidRPr="00E67C7E" w:rsidRDefault="00B04EAC" w:rsidP="0002756F">
            <w:r w:rsidRPr="00E67C7E">
              <w:t>N = N</w:t>
            </w:r>
            <w:r w:rsidRPr="00E67C7E">
              <w:rPr>
                <w:vertAlign w:val="subscript"/>
              </w:rPr>
              <w:t>0</w:t>
            </w:r>
            <w:r w:rsidRPr="00307D63">
              <w:rPr>
                <w:position w:val="-4"/>
                <w:vertAlign w:val="subscript"/>
              </w:rPr>
              <w:object w:dxaOrig="340" w:dyaOrig="300">
                <v:shape id="_x0000_i2645" type="#_x0000_t75" style="width:17.25pt;height:15pt" o:ole="">
                  <v:imagedata r:id="rId313" o:title=""/>
                </v:shape>
                <o:OLEObject Type="Embed" ProgID="Equation.DSMT4" ShapeID="_x0000_i2645" DrawAspect="Content" ObjectID="_1550260294" r:id="rId314"/>
              </w:object>
            </w:r>
            <w:r w:rsidRPr="00CF40B6">
              <w:fldChar w:fldCharType="begin"/>
            </w:r>
            <w:r w:rsidRPr="00CF40B6">
              <w:instrText xml:space="preserve"> QUOTE </w:instrText>
            </w:r>
            <m:oMath>
              <m:sSup>
                <m:sSupPr>
                  <m:ctrlPr>
                    <w:rPr>
                      <w:rFonts w:ascii="Cambria Math" w:hAnsi="Cambria Math"/>
                      <w:i/>
                      <w:sz w:val="20"/>
                      <w:szCs w:val="20"/>
                      <w:vertAlign w:val="subscript"/>
                    </w:rPr>
                  </m:ctrlPr>
                </m:sSupPr>
                <m:e>
                  <m:r>
                    <w:rPr>
                      <w:rFonts w:ascii="Cambria Math" w:hAnsi="Cambria Math"/>
                      <w:sz w:val="20"/>
                      <w:szCs w:val="20"/>
                      <w:vertAlign w:val="subscript"/>
                    </w:rPr>
                    <m:t>2</m:t>
                  </m:r>
                </m:e>
                <m:sup>
                  <m:r>
                    <w:rPr>
                      <w:rFonts w:ascii="Cambria Math" w:hAnsi="Cambria Math"/>
                      <w:sz w:val="20"/>
                      <w:szCs w:val="20"/>
                      <w:vertAlign w:val="subscript"/>
                    </w:rPr>
                    <m:t>-5</m:t>
                  </m:r>
                </m:sup>
              </m:sSup>
            </m:oMath>
            <w:r w:rsidRPr="00CF40B6">
              <w:instrText xml:space="preserve"> </w:instrText>
            </w:r>
            <w:r w:rsidRPr="00CF40B6">
              <w:fldChar w:fldCharType="separate"/>
            </w:r>
            <w:r w:rsidRPr="00CF40B6">
              <w:fldChar w:fldCharType="end"/>
            </w:r>
            <w:r w:rsidRPr="00CF40B6">
              <w:t xml:space="preserve"> =</w:t>
            </w:r>
            <w:r w:rsidRPr="00B90BA9">
              <w:rPr>
                <w:position w:val="-24"/>
              </w:rPr>
              <w:object w:dxaOrig="1040" w:dyaOrig="620">
                <v:shape id="_x0000_i2647" type="#_x0000_t75" style="width:48pt;height:30.75pt" o:ole="">
                  <v:imagedata r:id="rId315" o:title=""/>
                </v:shape>
                <o:OLEObject Type="Embed" ProgID="Equation.DSMT4" ShapeID="_x0000_i2647" DrawAspect="Content" ObjectID="_1550260295" r:id="rId316"/>
              </w:object>
            </w:r>
          </w:p>
        </w:tc>
        <w:tc>
          <w:tcPr>
            <w:tcW w:w="2244" w:type="dxa"/>
          </w:tcPr>
          <w:p w:rsidR="00B04EAC" w:rsidRPr="00E67C7E" w:rsidRDefault="00B04EAC" w:rsidP="0002756F">
            <w:r>
              <w:t>1/256 hay(0</w:t>
            </w:r>
            <w:r w:rsidRPr="00E67C7E">
              <w:t>,</w:t>
            </w:r>
            <w:r>
              <w:t>3906</w:t>
            </w:r>
            <w:r w:rsidRPr="00E67C7E">
              <w:t>25%)</w:t>
            </w:r>
          </w:p>
        </w:tc>
        <w:tc>
          <w:tcPr>
            <w:tcW w:w="2902" w:type="dxa"/>
          </w:tcPr>
          <w:p w:rsidR="00B04EAC" w:rsidRPr="00E67C7E" w:rsidRDefault="00B04EAC" w:rsidP="0002756F">
            <w:r>
              <w:t>255</w:t>
            </w:r>
            <w:r w:rsidRPr="00E67C7E">
              <w:t>N</w:t>
            </w:r>
            <w:r w:rsidRPr="00E67C7E">
              <w:rPr>
                <w:vertAlign w:val="subscript"/>
              </w:rPr>
              <w:t>0</w:t>
            </w:r>
            <w:r>
              <w:t>/256 hay (99</w:t>
            </w:r>
            <w:r w:rsidRPr="00E67C7E">
              <w:t>,</w:t>
            </w:r>
            <w:r>
              <w:t>6093</w:t>
            </w:r>
            <w:r w:rsidRPr="00E67C7E">
              <w:t>75%)</w:t>
            </w:r>
          </w:p>
        </w:tc>
        <w:tc>
          <w:tcPr>
            <w:tcW w:w="1127" w:type="dxa"/>
          </w:tcPr>
          <w:p w:rsidR="00B04EAC" w:rsidRPr="00E67C7E" w:rsidRDefault="00B04EAC" w:rsidP="0002756F">
            <w:r>
              <w:t>255/256</w:t>
            </w:r>
          </w:p>
        </w:tc>
        <w:tc>
          <w:tcPr>
            <w:tcW w:w="1115" w:type="dxa"/>
          </w:tcPr>
          <w:p w:rsidR="00B04EAC" w:rsidRPr="00E67C7E" w:rsidRDefault="00B04EAC" w:rsidP="0002756F">
            <w:r>
              <w:t>255</w:t>
            </w:r>
          </w:p>
        </w:tc>
      </w:tr>
    </w:tbl>
    <w:p w:rsidR="0002756F" w:rsidRDefault="0002756F" w:rsidP="0002756F">
      <w:pPr>
        <w:rPr>
          <w:i/>
          <w:lang w:val="nl-NL"/>
        </w:rPr>
      </w:pPr>
    </w:p>
    <w:p w:rsidR="00B04EAC" w:rsidRPr="0002756F" w:rsidRDefault="00B04EAC" w:rsidP="0002756F">
      <w:pPr>
        <w:rPr>
          <w:lang w:val="nl-NL"/>
        </w:rPr>
      </w:pPr>
      <w:r w:rsidRPr="0002756F">
        <w:rPr>
          <w:lang w:val="nl-NL"/>
        </w:rPr>
        <w:t>Hay:</w:t>
      </w:r>
    </w:p>
    <w:p w:rsidR="0002756F" w:rsidRPr="00B516A8" w:rsidRDefault="0002756F" w:rsidP="0002756F">
      <w:pPr>
        <w:rPr>
          <w:i/>
          <w:lang w:val="nl-NL"/>
        </w:rPr>
      </w:pPr>
    </w:p>
    <w:tbl>
      <w:tblPr>
        <w:tblW w:w="1063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119"/>
        <w:gridCol w:w="709"/>
        <w:gridCol w:w="992"/>
        <w:gridCol w:w="993"/>
        <w:gridCol w:w="1134"/>
        <w:gridCol w:w="1275"/>
        <w:gridCol w:w="1276"/>
        <w:gridCol w:w="1134"/>
      </w:tblGrid>
      <w:tr w:rsidR="00B04EAC" w:rsidRPr="00247D18" w:rsidTr="00A90FA8">
        <w:trPr>
          <w:trHeight w:val="312"/>
        </w:trPr>
        <w:tc>
          <w:tcPr>
            <w:tcW w:w="3119" w:type="dxa"/>
            <w:shd w:val="clear" w:color="auto" w:fill="auto"/>
          </w:tcPr>
          <w:p w:rsidR="00B04EAC" w:rsidRPr="0002756F" w:rsidRDefault="00B04EAC" w:rsidP="0002756F">
            <w:pPr>
              <w:rPr>
                <w:b/>
                <w:bCs/>
                <w:sz w:val="22"/>
                <w:szCs w:val="22"/>
              </w:rPr>
            </w:pPr>
            <w:r w:rsidRPr="0002756F">
              <w:rPr>
                <w:b/>
                <w:bCs/>
                <w:sz w:val="22"/>
                <w:szCs w:val="22"/>
              </w:rPr>
              <w:t>Thời gian t</w:t>
            </w:r>
          </w:p>
        </w:tc>
        <w:tc>
          <w:tcPr>
            <w:tcW w:w="709" w:type="dxa"/>
            <w:shd w:val="clear" w:color="auto" w:fill="auto"/>
          </w:tcPr>
          <w:p w:rsidR="00B04EAC" w:rsidRPr="0002756F" w:rsidRDefault="00B04EAC" w:rsidP="0002756F">
            <w:pPr>
              <w:rPr>
                <w:b/>
                <w:bCs/>
                <w:sz w:val="22"/>
                <w:szCs w:val="22"/>
              </w:rPr>
            </w:pPr>
            <w:r w:rsidRPr="0002756F">
              <w:rPr>
                <w:b/>
                <w:bCs/>
                <w:sz w:val="22"/>
                <w:szCs w:val="22"/>
              </w:rPr>
              <w:t>T</w:t>
            </w:r>
          </w:p>
        </w:tc>
        <w:tc>
          <w:tcPr>
            <w:tcW w:w="992" w:type="dxa"/>
            <w:shd w:val="clear" w:color="auto" w:fill="auto"/>
          </w:tcPr>
          <w:p w:rsidR="00B04EAC" w:rsidRPr="0002756F" w:rsidRDefault="00B04EAC" w:rsidP="0002756F">
            <w:pPr>
              <w:rPr>
                <w:b/>
                <w:bCs/>
                <w:sz w:val="22"/>
                <w:szCs w:val="22"/>
              </w:rPr>
            </w:pPr>
            <w:r w:rsidRPr="0002756F">
              <w:rPr>
                <w:b/>
                <w:bCs/>
                <w:sz w:val="22"/>
                <w:szCs w:val="22"/>
              </w:rPr>
              <w:t>2T</w:t>
            </w:r>
          </w:p>
        </w:tc>
        <w:tc>
          <w:tcPr>
            <w:tcW w:w="993" w:type="dxa"/>
            <w:shd w:val="clear" w:color="auto" w:fill="auto"/>
          </w:tcPr>
          <w:p w:rsidR="00B04EAC" w:rsidRPr="0002756F" w:rsidRDefault="00B04EAC" w:rsidP="0002756F">
            <w:pPr>
              <w:rPr>
                <w:b/>
                <w:bCs/>
                <w:sz w:val="22"/>
                <w:szCs w:val="22"/>
              </w:rPr>
            </w:pPr>
            <w:r w:rsidRPr="0002756F">
              <w:rPr>
                <w:b/>
                <w:bCs/>
                <w:sz w:val="22"/>
                <w:szCs w:val="22"/>
              </w:rPr>
              <w:t>3T</w:t>
            </w:r>
          </w:p>
        </w:tc>
        <w:tc>
          <w:tcPr>
            <w:tcW w:w="1134" w:type="dxa"/>
            <w:shd w:val="clear" w:color="auto" w:fill="auto"/>
          </w:tcPr>
          <w:p w:rsidR="00B04EAC" w:rsidRPr="0002756F" w:rsidRDefault="00B04EAC" w:rsidP="0002756F">
            <w:pPr>
              <w:rPr>
                <w:b/>
                <w:bCs/>
                <w:sz w:val="22"/>
                <w:szCs w:val="22"/>
              </w:rPr>
            </w:pPr>
            <w:r w:rsidRPr="0002756F">
              <w:rPr>
                <w:b/>
                <w:bCs/>
                <w:sz w:val="22"/>
                <w:szCs w:val="22"/>
              </w:rPr>
              <w:t>4T</w:t>
            </w:r>
          </w:p>
        </w:tc>
        <w:tc>
          <w:tcPr>
            <w:tcW w:w="1275" w:type="dxa"/>
            <w:shd w:val="clear" w:color="auto" w:fill="auto"/>
          </w:tcPr>
          <w:p w:rsidR="00B04EAC" w:rsidRPr="0002756F" w:rsidRDefault="00B04EAC" w:rsidP="0002756F">
            <w:pPr>
              <w:rPr>
                <w:b/>
                <w:bCs/>
                <w:sz w:val="22"/>
                <w:szCs w:val="22"/>
              </w:rPr>
            </w:pPr>
            <w:r w:rsidRPr="0002756F">
              <w:rPr>
                <w:b/>
                <w:bCs/>
                <w:sz w:val="22"/>
                <w:szCs w:val="22"/>
              </w:rPr>
              <w:t>5T</w:t>
            </w:r>
          </w:p>
        </w:tc>
        <w:tc>
          <w:tcPr>
            <w:tcW w:w="1276" w:type="dxa"/>
            <w:shd w:val="clear" w:color="auto" w:fill="auto"/>
          </w:tcPr>
          <w:p w:rsidR="00B04EAC" w:rsidRPr="0002756F" w:rsidRDefault="00B04EAC" w:rsidP="0002756F">
            <w:pPr>
              <w:rPr>
                <w:b/>
                <w:bCs/>
                <w:sz w:val="22"/>
                <w:szCs w:val="22"/>
              </w:rPr>
            </w:pPr>
            <w:r w:rsidRPr="0002756F">
              <w:rPr>
                <w:b/>
                <w:bCs/>
                <w:sz w:val="22"/>
                <w:szCs w:val="22"/>
              </w:rPr>
              <w:t>6T</w:t>
            </w:r>
          </w:p>
        </w:tc>
        <w:tc>
          <w:tcPr>
            <w:tcW w:w="1134" w:type="dxa"/>
            <w:shd w:val="clear" w:color="auto" w:fill="auto"/>
          </w:tcPr>
          <w:p w:rsidR="00B04EAC" w:rsidRPr="0002756F" w:rsidRDefault="00B04EAC" w:rsidP="0002756F">
            <w:pPr>
              <w:rPr>
                <w:b/>
                <w:bCs/>
                <w:sz w:val="22"/>
                <w:szCs w:val="22"/>
              </w:rPr>
            </w:pPr>
            <w:r w:rsidRPr="0002756F">
              <w:rPr>
                <w:b/>
                <w:bCs/>
                <w:sz w:val="22"/>
                <w:szCs w:val="22"/>
              </w:rPr>
              <w:t>7T</w:t>
            </w:r>
          </w:p>
        </w:tc>
      </w:tr>
      <w:tr w:rsidR="00B04EAC" w:rsidRPr="00247D18" w:rsidTr="00A90FA8">
        <w:tc>
          <w:tcPr>
            <w:tcW w:w="3119" w:type="dxa"/>
            <w:shd w:val="clear" w:color="auto" w:fill="auto"/>
          </w:tcPr>
          <w:p w:rsidR="00B04EAC" w:rsidRPr="00247D18" w:rsidRDefault="00B04EAC" w:rsidP="0002756F">
            <w:pPr>
              <w:rPr>
                <w:bCs/>
                <w:sz w:val="22"/>
                <w:szCs w:val="22"/>
              </w:rPr>
            </w:pPr>
            <w:r w:rsidRPr="00247D18">
              <w:rPr>
                <w:bCs/>
                <w:sz w:val="22"/>
                <w:szCs w:val="22"/>
              </w:rPr>
              <w:t>Còn lại: N/N</w:t>
            </w:r>
            <w:r w:rsidRPr="00247D18">
              <w:rPr>
                <w:bCs/>
                <w:sz w:val="22"/>
                <w:szCs w:val="22"/>
                <w:vertAlign w:val="subscript"/>
              </w:rPr>
              <w:t>0</w:t>
            </w:r>
            <w:r w:rsidRPr="00247D18">
              <w:rPr>
                <w:bCs/>
                <w:sz w:val="22"/>
                <w:szCs w:val="22"/>
              </w:rPr>
              <w:t xml:space="preserve"> hay m/m</w:t>
            </w:r>
            <w:r w:rsidRPr="00247D18">
              <w:rPr>
                <w:bCs/>
                <w:sz w:val="22"/>
                <w:szCs w:val="22"/>
                <w:vertAlign w:val="subscript"/>
              </w:rPr>
              <w:t>0</w:t>
            </w:r>
          </w:p>
        </w:tc>
        <w:tc>
          <w:tcPr>
            <w:tcW w:w="709" w:type="dxa"/>
            <w:shd w:val="clear" w:color="auto" w:fill="auto"/>
          </w:tcPr>
          <w:p w:rsidR="00B04EAC" w:rsidRPr="00247D18" w:rsidRDefault="00B04EAC" w:rsidP="0002756F">
            <w:pPr>
              <w:rPr>
                <w:bCs/>
                <w:sz w:val="22"/>
                <w:szCs w:val="22"/>
              </w:rPr>
            </w:pPr>
            <w:r w:rsidRPr="00247D18">
              <w:rPr>
                <w:bCs/>
                <w:sz w:val="22"/>
                <w:szCs w:val="22"/>
              </w:rPr>
              <w:t>1/2</w:t>
            </w:r>
          </w:p>
        </w:tc>
        <w:tc>
          <w:tcPr>
            <w:tcW w:w="992" w:type="dxa"/>
            <w:shd w:val="clear" w:color="auto" w:fill="auto"/>
          </w:tcPr>
          <w:p w:rsidR="00B04EAC" w:rsidRPr="00247D18" w:rsidRDefault="00B04EAC" w:rsidP="0002756F">
            <w:pPr>
              <w:rPr>
                <w:bCs/>
                <w:sz w:val="22"/>
                <w:szCs w:val="22"/>
              </w:rPr>
            </w:pPr>
            <w:r w:rsidRPr="00247D18">
              <w:rPr>
                <w:bCs/>
                <w:sz w:val="22"/>
                <w:szCs w:val="22"/>
              </w:rPr>
              <w:t>1/2</w:t>
            </w:r>
            <w:r w:rsidRPr="00247D18">
              <w:rPr>
                <w:bCs/>
                <w:sz w:val="22"/>
                <w:szCs w:val="22"/>
                <w:vertAlign w:val="superscript"/>
              </w:rPr>
              <w:t>2</w:t>
            </w:r>
          </w:p>
        </w:tc>
        <w:tc>
          <w:tcPr>
            <w:tcW w:w="993" w:type="dxa"/>
            <w:shd w:val="clear" w:color="auto" w:fill="auto"/>
          </w:tcPr>
          <w:p w:rsidR="00B04EAC" w:rsidRPr="00247D18" w:rsidRDefault="00B04EAC" w:rsidP="0002756F">
            <w:pPr>
              <w:rPr>
                <w:bCs/>
                <w:sz w:val="22"/>
                <w:szCs w:val="22"/>
              </w:rPr>
            </w:pPr>
            <w:r w:rsidRPr="00247D18">
              <w:rPr>
                <w:bCs/>
                <w:sz w:val="22"/>
                <w:szCs w:val="22"/>
              </w:rPr>
              <w:t>1/2</w:t>
            </w:r>
            <w:r w:rsidRPr="00247D18">
              <w:rPr>
                <w:bCs/>
                <w:sz w:val="22"/>
                <w:szCs w:val="22"/>
                <w:vertAlign w:val="superscript"/>
              </w:rPr>
              <w:t>3</w:t>
            </w:r>
          </w:p>
        </w:tc>
        <w:tc>
          <w:tcPr>
            <w:tcW w:w="1134" w:type="dxa"/>
            <w:shd w:val="clear" w:color="auto" w:fill="auto"/>
          </w:tcPr>
          <w:p w:rsidR="00B04EAC" w:rsidRPr="00247D18" w:rsidRDefault="00B04EAC" w:rsidP="0002756F">
            <w:pPr>
              <w:rPr>
                <w:bCs/>
                <w:sz w:val="22"/>
                <w:szCs w:val="22"/>
              </w:rPr>
            </w:pPr>
            <w:r w:rsidRPr="00247D18">
              <w:rPr>
                <w:bCs/>
                <w:sz w:val="22"/>
                <w:szCs w:val="22"/>
              </w:rPr>
              <w:t>1/2</w:t>
            </w:r>
            <w:r w:rsidRPr="00247D18">
              <w:rPr>
                <w:bCs/>
                <w:sz w:val="22"/>
                <w:szCs w:val="22"/>
                <w:vertAlign w:val="superscript"/>
              </w:rPr>
              <w:t>4</w:t>
            </w:r>
          </w:p>
        </w:tc>
        <w:tc>
          <w:tcPr>
            <w:tcW w:w="1275" w:type="dxa"/>
            <w:shd w:val="clear" w:color="auto" w:fill="auto"/>
          </w:tcPr>
          <w:p w:rsidR="00B04EAC" w:rsidRPr="00247D18" w:rsidRDefault="00B04EAC" w:rsidP="0002756F">
            <w:pPr>
              <w:rPr>
                <w:bCs/>
                <w:sz w:val="22"/>
                <w:szCs w:val="22"/>
              </w:rPr>
            </w:pPr>
            <w:r w:rsidRPr="00247D18">
              <w:rPr>
                <w:bCs/>
                <w:sz w:val="22"/>
                <w:szCs w:val="22"/>
              </w:rPr>
              <w:t>1/2</w:t>
            </w:r>
            <w:r w:rsidRPr="00247D18">
              <w:rPr>
                <w:bCs/>
                <w:sz w:val="22"/>
                <w:szCs w:val="22"/>
                <w:vertAlign w:val="superscript"/>
              </w:rPr>
              <w:t>5</w:t>
            </w:r>
          </w:p>
        </w:tc>
        <w:tc>
          <w:tcPr>
            <w:tcW w:w="1276" w:type="dxa"/>
            <w:shd w:val="clear" w:color="auto" w:fill="auto"/>
          </w:tcPr>
          <w:p w:rsidR="00B04EAC" w:rsidRPr="00247D18" w:rsidRDefault="00B04EAC" w:rsidP="0002756F">
            <w:pPr>
              <w:rPr>
                <w:bCs/>
                <w:sz w:val="22"/>
                <w:szCs w:val="22"/>
              </w:rPr>
            </w:pPr>
            <w:r w:rsidRPr="00247D18">
              <w:rPr>
                <w:bCs/>
                <w:sz w:val="22"/>
                <w:szCs w:val="22"/>
              </w:rPr>
              <w:t>1/2</w:t>
            </w:r>
            <w:r w:rsidRPr="00247D18">
              <w:rPr>
                <w:bCs/>
                <w:sz w:val="22"/>
                <w:szCs w:val="22"/>
                <w:vertAlign w:val="superscript"/>
              </w:rPr>
              <w:t>6</w:t>
            </w:r>
          </w:p>
        </w:tc>
        <w:tc>
          <w:tcPr>
            <w:tcW w:w="1134" w:type="dxa"/>
            <w:shd w:val="clear" w:color="auto" w:fill="auto"/>
          </w:tcPr>
          <w:p w:rsidR="00B04EAC" w:rsidRPr="00247D18" w:rsidRDefault="00B04EAC" w:rsidP="0002756F">
            <w:pPr>
              <w:rPr>
                <w:bCs/>
                <w:sz w:val="22"/>
                <w:szCs w:val="22"/>
              </w:rPr>
            </w:pPr>
            <w:r w:rsidRPr="00247D18">
              <w:rPr>
                <w:bCs/>
                <w:sz w:val="22"/>
                <w:szCs w:val="22"/>
              </w:rPr>
              <w:t>1/2</w:t>
            </w:r>
            <w:r w:rsidRPr="00247D18">
              <w:rPr>
                <w:bCs/>
                <w:sz w:val="22"/>
                <w:szCs w:val="22"/>
                <w:vertAlign w:val="superscript"/>
              </w:rPr>
              <w:t>7</w:t>
            </w:r>
          </w:p>
        </w:tc>
      </w:tr>
      <w:tr w:rsidR="00B04EAC" w:rsidRPr="00247D18" w:rsidTr="00A90FA8">
        <w:tc>
          <w:tcPr>
            <w:tcW w:w="3119" w:type="dxa"/>
            <w:shd w:val="clear" w:color="auto" w:fill="auto"/>
          </w:tcPr>
          <w:p w:rsidR="00B04EAC" w:rsidRPr="00247D18" w:rsidRDefault="00B04EAC" w:rsidP="0002756F">
            <w:pPr>
              <w:rPr>
                <w:bCs/>
                <w:sz w:val="22"/>
                <w:szCs w:val="22"/>
              </w:rPr>
            </w:pPr>
            <w:r w:rsidRPr="00247D18">
              <w:rPr>
                <w:bCs/>
                <w:sz w:val="22"/>
                <w:szCs w:val="22"/>
              </w:rPr>
              <w:lastRenderedPageBreak/>
              <w:t xml:space="preserve"> Đã rã: (</w:t>
            </w:r>
            <w:r w:rsidRPr="00247D18">
              <w:rPr>
                <w:sz w:val="22"/>
                <w:szCs w:val="22"/>
              </w:rPr>
              <w:t>N</w:t>
            </w:r>
            <w:r w:rsidRPr="00247D18">
              <w:rPr>
                <w:sz w:val="22"/>
                <w:szCs w:val="22"/>
                <w:vertAlign w:val="subscript"/>
              </w:rPr>
              <w:t>0</w:t>
            </w:r>
            <w:r w:rsidRPr="00247D18">
              <w:rPr>
                <w:sz w:val="22"/>
                <w:szCs w:val="22"/>
              </w:rPr>
              <w:t xml:space="preserve"> – N)/N</w:t>
            </w:r>
            <w:r w:rsidRPr="00247D18">
              <w:rPr>
                <w:sz w:val="22"/>
                <w:szCs w:val="22"/>
                <w:vertAlign w:val="subscript"/>
              </w:rPr>
              <w:t>0</w:t>
            </w:r>
            <w:r w:rsidRPr="00247D18">
              <w:rPr>
                <w:sz w:val="22"/>
                <w:szCs w:val="22"/>
              </w:rPr>
              <w:t xml:space="preserve"> </w:t>
            </w:r>
          </w:p>
        </w:tc>
        <w:tc>
          <w:tcPr>
            <w:tcW w:w="709" w:type="dxa"/>
            <w:shd w:val="clear" w:color="auto" w:fill="auto"/>
          </w:tcPr>
          <w:p w:rsidR="00B04EAC" w:rsidRPr="00247D18" w:rsidRDefault="00B04EAC" w:rsidP="0002756F">
            <w:pPr>
              <w:rPr>
                <w:bCs/>
                <w:sz w:val="22"/>
                <w:szCs w:val="22"/>
              </w:rPr>
            </w:pPr>
            <w:r w:rsidRPr="00247D18">
              <w:rPr>
                <w:bCs/>
                <w:sz w:val="22"/>
                <w:szCs w:val="22"/>
              </w:rPr>
              <w:t>1/2</w:t>
            </w:r>
          </w:p>
        </w:tc>
        <w:tc>
          <w:tcPr>
            <w:tcW w:w="992" w:type="dxa"/>
            <w:shd w:val="clear" w:color="auto" w:fill="auto"/>
          </w:tcPr>
          <w:p w:rsidR="00B04EAC" w:rsidRPr="00247D18" w:rsidRDefault="00B04EAC" w:rsidP="0002756F">
            <w:pPr>
              <w:rPr>
                <w:bCs/>
                <w:sz w:val="22"/>
                <w:szCs w:val="22"/>
              </w:rPr>
            </w:pPr>
            <w:r w:rsidRPr="00247D18">
              <w:rPr>
                <w:bCs/>
                <w:sz w:val="22"/>
                <w:szCs w:val="22"/>
              </w:rPr>
              <w:t>3/4</w:t>
            </w:r>
          </w:p>
        </w:tc>
        <w:tc>
          <w:tcPr>
            <w:tcW w:w="993" w:type="dxa"/>
            <w:shd w:val="clear" w:color="auto" w:fill="auto"/>
          </w:tcPr>
          <w:p w:rsidR="00B04EAC" w:rsidRPr="00247D18" w:rsidRDefault="00B04EAC" w:rsidP="0002756F">
            <w:pPr>
              <w:rPr>
                <w:bCs/>
                <w:sz w:val="22"/>
                <w:szCs w:val="22"/>
              </w:rPr>
            </w:pPr>
            <w:r w:rsidRPr="00247D18">
              <w:rPr>
                <w:bCs/>
                <w:sz w:val="22"/>
                <w:szCs w:val="22"/>
              </w:rPr>
              <w:t>7/8</w:t>
            </w:r>
          </w:p>
        </w:tc>
        <w:tc>
          <w:tcPr>
            <w:tcW w:w="1134" w:type="dxa"/>
            <w:shd w:val="clear" w:color="auto" w:fill="auto"/>
          </w:tcPr>
          <w:p w:rsidR="00B04EAC" w:rsidRPr="00247D18" w:rsidRDefault="00B04EAC" w:rsidP="0002756F">
            <w:pPr>
              <w:rPr>
                <w:bCs/>
                <w:sz w:val="22"/>
                <w:szCs w:val="22"/>
              </w:rPr>
            </w:pPr>
            <w:r w:rsidRPr="00247D18">
              <w:rPr>
                <w:bCs/>
                <w:sz w:val="22"/>
                <w:szCs w:val="22"/>
              </w:rPr>
              <w:t>15/16</w:t>
            </w:r>
          </w:p>
        </w:tc>
        <w:tc>
          <w:tcPr>
            <w:tcW w:w="1275" w:type="dxa"/>
            <w:shd w:val="clear" w:color="auto" w:fill="auto"/>
          </w:tcPr>
          <w:p w:rsidR="00B04EAC" w:rsidRPr="00247D18" w:rsidRDefault="00B04EAC" w:rsidP="0002756F">
            <w:pPr>
              <w:rPr>
                <w:bCs/>
                <w:sz w:val="22"/>
                <w:szCs w:val="22"/>
              </w:rPr>
            </w:pPr>
            <w:r w:rsidRPr="00247D18">
              <w:rPr>
                <w:bCs/>
                <w:sz w:val="22"/>
                <w:szCs w:val="22"/>
              </w:rPr>
              <w:t>31/32</w:t>
            </w:r>
          </w:p>
        </w:tc>
        <w:tc>
          <w:tcPr>
            <w:tcW w:w="1276" w:type="dxa"/>
            <w:shd w:val="clear" w:color="auto" w:fill="auto"/>
          </w:tcPr>
          <w:p w:rsidR="00B04EAC" w:rsidRPr="00247D18" w:rsidRDefault="00B04EAC" w:rsidP="0002756F">
            <w:pPr>
              <w:rPr>
                <w:bCs/>
                <w:sz w:val="22"/>
                <w:szCs w:val="22"/>
              </w:rPr>
            </w:pPr>
            <w:r w:rsidRPr="00247D18">
              <w:rPr>
                <w:bCs/>
                <w:sz w:val="22"/>
                <w:szCs w:val="22"/>
              </w:rPr>
              <w:t>63/64</w:t>
            </w:r>
          </w:p>
        </w:tc>
        <w:tc>
          <w:tcPr>
            <w:tcW w:w="1134" w:type="dxa"/>
            <w:shd w:val="clear" w:color="auto" w:fill="auto"/>
          </w:tcPr>
          <w:p w:rsidR="00B04EAC" w:rsidRPr="00247D18" w:rsidRDefault="00B04EAC" w:rsidP="0002756F">
            <w:pPr>
              <w:rPr>
                <w:bCs/>
                <w:sz w:val="22"/>
                <w:szCs w:val="22"/>
              </w:rPr>
            </w:pPr>
            <w:r w:rsidRPr="00247D18">
              <w:rPr>
                <w:sz w:val="22"/>
                <w:szCs w:val="22"/>
              </w:rPr>
              <w:t>127/128</w:t>
            </w:r>
          </w:p>
        </w:tc>
      </w:tr>
      <w:tr w:rsidR="00B04EAC" w:rsidRPr="00247D18" w:rsidTr="00A90FA8">
        <w:tc>
          <w:tcPr>
            <w:tcW w:w="3119" w:type="dxa"/>
            <w:shd w:val="clear" w:color="auto" w:fill="auto"/>
          </w:tcPr>
          <w:p w:rsidR="00B04EAC" w:rsidRPr="00247D18" w:rsidRDefault="00B04EAC" w:rsidP="0002756F">
            <w:pPr>
              <w:rPr>
                <w:bCs/>
                <w:sz w:val="22"/>
                <w:szCs w:val="22"/>
              </w:rPr>
            </w:pPr>
            <w:r w:rsidRPr="00247D18">
              <w:rPr>
                <w:bCs/>
                <w:sz w:val="22"/>
                <w:szCs w:val="22"/>
              </w:rPr>
              <w:t xml:space="preserve">Tỉ lệ %  đã rã </w:t>
            </w:r>
          </w:p>
        </w:tc>
        <w:tc>
          <w:tcPr>
            <w:tcW w:w="709" w:type="dxa"/>
            <w:shd w:val="clear" w:color="auto" w:fill="auto"/>
          </w:tcPr>
          <w:p w:rsidR="00B04EAC" w:rsidRPr="00247D18" w:rsidRDefault="00B04EAC" w:rsidP="0002756F">
            <w:pPr>
              <w:rPr>
                <w:bCs/>
                <w:sz w:val="22"/>
                <w:szCs w:val="22"/>
              </w:rPr>
            </w:pPr>
            <w:r w:rsidRPr="00247D18">
              <w:rPr>
                <w:bCs/>
                <w:sz w:val="22"/>
                <w:szCs w:val="22"/>
              </w:rPr>
              <w:t>50%</w:t>
            </w:r>
          </w:p>
        </w:tc>
        <w:tc>
          <w:tcPr>
            <w:tcW w:w="992" w:type="dxa"/>
            <w:shd w:val="clear" w:color="auto" w:fill="auto"/>
          </w:tcPr>
          <w:p w:rsidR="00B04EAC" w:rsidRPr="00247D18" w:rsidRDefault="00B04EAC" w:rsidP="0002756F">
            <w:pPr>
              <w:rPr>
                <w:bCs/>
                <w:sz w:val="22"/>
                <w:szCs w:val="22"/>
              </w:rPr>
            </w:pPr>
            <w:r w:rsidRPr="00247D18">
              <w:rPr>
                <w:bCs/>
                <w:sz w:val="22"/>
                <w:szCs w:val="22"/>
              </w:rPr>
              <w:t>75%</w:t>
            </w:r>
          </w:p>
        </w:tc>
        <w:tc>
          <w:tcPr>
            <w:tcW w:w="993" w:type="dxa"/>
            <w:shd w:val="clear" w:color="auto" w:fill="auto"/>
          </w:tcPr>
          <w:p w:rsidR="00B04EAC" w:rsidRPr="00247D18" w:rsidRDefault="00B04EAC" w:rsidP="0002756F">
            <w:pPr>
              <w:rPr>
                <w:bCs/>
                <w:sz w:val="22"/>
                <w:szCs w:val="22"/>
              </w:rPr>
            </w:pPr>
            <w:r w:rsidRPr="00247D18">
              <w:rPr>
                <w:bCs/>
                <w:sz w:val="22"/>
                <w:szCs w:val="22"/>
              </w:rPr>
              <w:t>87,5%</w:t>
            </w:r>
          </w:p>
        </w:tc>
        <w:tc>
          <w:tcPr>
            <w:tcW w:w="1134" w:type="dxa"/>
            <w:shd w:val="clear" w:color="auto" w:fill="auto"/>
          </w:tcPr>
          <w:p w:rsidR="00B04EAC" w:rsidRPr="00247D18" w:rsidRDefault="00B04EAC" w:rsidP="0002756F">
            <w:pPr>
              <w:rPr>
                <w:bCs/>
                <w:sz w:val="22"/>
                <w:szCs w:val="22"/>
              </w:rPr>
            </w:pPr>
            <w:r w:rsidRPr="00247D18">
              <w:rPr>
                <w:bCs/>
                <w:sz w:val="22"/>
                <w:szCs w:val="22"/>
              </w:rPr>
              <w:t>93,75%</w:t>
            </w:r>
          </w:p>
        </w:tc>
        <w:tc>
          <w:tcPr>
            <w:tcW w:w="1275" w:type="dxa"/>
            <w:shd w:val="clear" w:color="auto" w:fill="auto"/>
          </w:tcPr>
          <w:p w:rsidR="00B04EAC" w:rsidRPr="00247D18" w:rsidRDefault="00B04EAC" w:rsidP="0002756F">
            <w:pPr>
              <w:rPr>
                <w:bCs/>
                <w:sz w:val="22"/>
                <w:szCs w:val="22"/>
              </w:rPr>
            </w:pPr>
            <w:r w:rsidRPr="00247D18">
              <w:rPr>
                <w:sz w:val="22"/>
                <w:szCs w:val="22"/>
              </w:rPr>
              <w:t>96,875%</w:t>
            </w:r>
          </w:p>
        </w:tc>
        <w:tc>
          <w:tcPr>
            <w:tcW w:w="1276" w:type="dxa"/>
            <w:shd w:val="clear" w:color="auto" w:fill="auto"/>
          </w:tcPr>
          <w:p w:rsidR="00B04EAC" w:rsidRPr="00247D18" w:rsidRDefault="00B04EAC" w:rsidP="0002756F">
            <w:pPr>
              <w:rPr>
                <w:bCs/>
                <w:sz w:val="22"/>
                <w:szCs w:val="22"/>
              </w:rPr>
            </w:pPr>
            <w:r w:rsidRPr="00247D18">
              <w:rPr>
                <w:sz w:val="22"/>
                <w:szCs w:val="22"/>
              </w:rPr>
              <w:t>98,4375%</w:t>
            </w:r>
          </w:p>
        </w:tc>
        <w:tc>
          <w:tcPr>
            <w:tcW w:w="1134" w:type="dxa"/>
            <w:shd w:val="clear" w:color="auto" w:fill="auto"/>
          </w:tcPr>
          <w:p w:rsidR="00B04EAC" w:rsidRPr="00247D18" w:rsidRDefault="00B04EAC" w:rsidP="0002756F">
            <w:pPr>
              <w:rPr>
                <w:bCs/>
                <w:sz w:val="20"/>
                <w:szCs w:val="20"/>
              </w:rPr>
            </w:pPr>
            <w:r w:rsidRPr="00247D18">
              <w:rPr>
                <w:sz w:val="20"/>
                <w:szCs w:val="20"/>
              </w:rPr>
              <w:t>99,21875%</w:t>
            </w:r>
          </w:p>
        </w:tc>
      </w:tr>
      <w:tr w:rsidR="00B04EAC" w:rsidRPr="00247D18" w:rsidTr="00A90FA8">
        <w:tc>
          <w:tcPr>
            <w:tcW w:w="3119" w:type="dxa"/>
            <w:shd w:val="clear" w:color="auto" w:fill="auto"/>
          </w:tcPr>
          <w:p w:rsidR="00B04EAC" w:rsidRPr="00247D18" w:rsidRDefault="00B04EAC" w:rsidP="0002756F">
            <w:pPr>
              <w:rPr>
                <w:bCs/>
                <w:sz w:val="22"/>
                <w:szCs w:val="22"/>
              </w:rPr>
            </w:pPr>
            <w:r w:rsidRPr="00247D18">
              <w:rPr>
                <w:bCs/>
                <w:sz w:val="22"/>
                <w:szCs w:val="22"/>
              </w:rPr>
              <w:t xml:space="preserve"> Tỉ lệ ( tỉ số) hạt đã rã và  còn lại </w:t>
            </w:r>
          </w:p>
        </w:tc>
        <w:tc>
          <w:tcPr>
            <w:tcW w:w="709" w:type="dxa"/>
            <w:shd w:val="clear" w:color="auto" w:fill="auto"/>
          </w:tcPr>
          <w:p w:rsidR="00B04EAC" w:rsidRPr="00247D18" w:rsidRDefault="00B04EAC" w:rsidP="0002756F">
            <w:pPr>
              <w:rPr>
                <w:bCs/>
                <w:sz w:val="22"/>
                <w:szCs w:val="22"/>
              </w:rPr>
            </w:pPr>
            <w:r w:rsidRPr="00247D18">
              <w:rPr>
                <w:bCs/>
                <w:sz w:val="22"/>
                <w:szCs w:val="22"/>
              </w:rPr>
              <w:t>1</w:t>
            </w:r>
          </w:p>
        </w:tc>
        <w:tc>
          <w:tcPr>
            <w:tcW w:w="992" w:type="dxa"/>
            <w:shd w:val="clear" w:color="auto" w:fill="auto"/>
          </w:tcPr>
          <w:p w:rsidR="00B04EAC" w:rsidRPr="00247D18" w:rsidRDefault="00B04EAC" w:rsidP="0002756F">
            <w:pPr>
              <w:rPr>
                <w:bCs/>
                <w:sz w:val="22"/>
                <w:szCs w:val="22"/>
              </w:rPr>
            </w:pPr>
            <w:r w:rsidRPr="00247D18">
              <w:rPr>
                <w:bCs/>
                <w:sz w:val="22"/>
                <w:szCs w:val="22"/>
              </w:rPr>
              <w:t>3</w:t>
            </w:r>
          </w:p>
        </w:tc>
        <w:tc>
          <w:tcPr>
            <w:tcW w:w="993" w:type="dxa"/>
            <w:shd w:val="clear" w:color="auto" w:fill="auto"/>
          </w:tcPr>
          <w:p w:rsidR="00B04EAC" w:rsidRPr="00247D18" w:rsidRDefault="00B04EAC" w:rsidP="0002756F">
            <w:pPr>
              <w:rPr>
                <w:bCs/>
                <w:sz w:val="22"/>
                <w:szCs w:val="22"/>
              </w:rPr>
            </w:pPr>
            <w:r w:rsidRPr="00247D18">
              <w:rPr>
                <w:bCs/>
                <w:sz w:val="22"/>
                <w:szCs w:val="22"/>
              </w:rPr>
              <w:t>7</w:t>
            </w:r>
          </w:p>
        </w:tc>
        <w:tc>
          <w:tcPr>
            <w:tcW w:w="1134" w:type="dxa"/>
            <w:shd w:val="clear" w:color="auto" w:fill="auto"/>
          </w:tcPr>
          <w:p w:rsidR="00B04EAC" w:rsidRPr="00247D18" w:rsidRDefault="00B04EAC" w:rsidP="0002756F">
            <w:pPr>
              <w:rPr>
                <w:bCs/>
                <w:sz w:val="22"/>
                <w:szCs w:val="22"/>
              </w:rPr>
            </w:pPr>
            <w:r w:rsidRPr="00247D18">
              <w:rPr>
                <w:bCs/>
                <w:sz w:val="22"/>
                <w:szCs w:val="22"/>
              </w:rPr>
              <w:t>15</w:t>
            </w:r>
          </w:p>
        </w:tc>
        <w:tc>
          <w:tcPr>
            <w:tcW w:w="1275" w:type="dxa"/>
            <w:shd w:val="clear" w:color="auto" w:fill="auto"/>
          </w:tcPr>
          <w:p w:rsidR="00B04EAC" w:rsidRPr="00247D18" w:rsidRDefault="00B04EAC" w:rsidP="0002756F">
            <w:pPr>
              <w:rPr>
                <w:bCs/>
                <w:sz w:val="22"/>
                <w:szCs w:val="22"/>
              </w:rPr>
            </w:pPr>
            <w:r w:rsidRPr="00247D18">
              <w:rPr>
                <w:bCs/>
                <w:sz w:val="22"/>
                <w:szCs w:val="22"/>
              </w:rPr>
              <w:t>31</w:t>
            </w:r>
          </w:p>
        </w:tc>
        <w:tc>
          <w:tcPr>
            <w:tcW w:w="1276" w:type="dxa"/>
            <w:shd w:val="clear" w:color="auto" w:fill="auto"/>
          </w:tcPr>
          <w:p w:rsidR="00B04EAC" w:rsidRPr="00247D18" w:rsidRDefault="00B04EAC" w:rsidP="0002756F">
            <w:pPr>
              <w:rPr>
                <w:bCs/>
                <w:sz w:val="22"/>
                <w:szCs w:val="22"/>
              </w:rPr>
            </w:pPr>
            <w:r w:rsidRPr="00247D18">
              <w:rPr>
                <w:bCs/>
                <w:sz w:val="22"/>
                <w:szCs w:val="22"/>
              </w:rPr>
              <w:t>63</w:t>
            </w:r>
          </w:p>
        </w:tc>
        <w:tc>
          <w:tcPr>
            <w:tcW w:w="1134" w:type="dxa"/>
            <w:shd w:val="clear" w:color="auto" w:fill="auto"/>
          </w:tcPr>
          <w:p w:rsidR="00B04EAC" w:rsidRPr="00247D18" w:rsidRDefault="00B04EAC" w:rsidP="0002756F">
            <w:pPr>
              <w:rPr>
                <w:bCs/>
                <w:sz w:val="22"/>
                <w:szCs w:val="22"/>
              </w:rPr>
            </w:pPr>
            <w:r w:rsidRPr="00247D18">
              <w:rPr>
                <w:bCs/>
                <w:sz w:val="22"/>
                <w:szCs w:val="22"/>
              </w:rPr>
              <w:t>127</w:t>
            </w:r>
          </w:p>
        </w:tc>
      </w:tr>
      <w:tr w:rsidR="00B04EAC" w:rsidRPr="00247D18" w:rsidTr="00A90FA8">
        <w:trPr>
          <w:trHeight w:val="503"/>
        </w:trPr>
        <w:tc>
          <w:tcPr>
            <w:tcW w:w="3119" w:type="dxa"/>
            <w:shd w:val="clear" w:color="auto" w:fill="auto"/>
          </w:tcPr>
          <w:p w:rsidR="00B04EAC" w:rsidRPr="00247D18" w:rsidRDefault="00B04EAC" w:rsidP="0002756F">
            <w:pPr>
              <w:rPr>
                <w:bCs/>
                <w:sz w:val="22"/>
                <w:szCs w:val="22"/>
              </w:rPr>
            </w:pPr>
            <w:r w:rsidRPr="00247D18">
              <w:rPr>
                <w:bCs/>
                <w:sz w:val="22"/>
                <w:szCs w:val="22"/>
              </w:rPr>
              <w:t xml:space="preserve">Tỉ lệ ( tỉ số)  hạt còn lại và đã bị phân rã </w:t>
            </w:r>
          </w:p>
        </w:tc>
        <w:tc>
          <w:tcPr>
            <w:tcW w:w="709" w:type="dxa"/>
            <w:shd w:val="clear" w:color="auto" w:fill="auto"/>
          </w:tcPr>
          <w:p w:rsidR="00B04EAC" w:rsidRPr="00247D18" w:rsidRDefault="00B04EAC" w:rsidP="0002756F">
            <w:pPr>
              <w:rPr>
                <w:bCs/>
                <w:sz w:val="22"/>
                <w:szCs w:val="22"/>
              </w:rPr>
            </w:pPr>
            <w:r w:rsidRPr="00247D18">
              <w:rPr>
                <w:bCs/>
                <w:sz w:val="22"/>
                <w:szCs w:val="22"/>
              </w:rPr>
              <w:t>1</w:t>
            </w:r>
          </w:p>
        </w:tc>
        <w:tc>
          <w:tcPr>
            <w:tcW w:w="992" w:type="dxa"/>
            <w:shd w:val="clear" w:color="auto" w:fill="auto"/>
          </w:tcPr>
          <w:p w:rsidR="00B04EAC" w:rsidRPr="00247D18" w:rsidRDefault="00B04EAC" w:rsidP="0002756F">
            <w:pPr>
              <w:rPr>
                <w:bCs/>
                <w:sz w:val="22"/>
                <w:szCs w:val="22"/>
              </w:rPr>
            </w:pPr>
            <w:r w:rsidRPr="00247D18">
              <w:rPr>
                <w:bCs/>
                <w:sz w:val="22"/>
                <w:szCs w:val="22"/>
              </w:rPr>
              <w:t>1/3</w:t>
            </w:r>
          </w:p>
        </w:tc>
        <w:tc>
          <w:tcPr>
            <w:tcW w:w="993" w:type="dxa"/>
            <w:shd w:val="clear" w:color="auto" w:fill="auto"/>
          </w:tcPr>
          <w:p w:rsidR="00B04EAC" w:rsidRPr="00247D18" w:rsidRDefault="00B04EAC" w:rsidP="0002756F">
            <w:pPr>
              <w:rPr>
                <w:bCs/>
                <w:sz w:val="22"/>
                <w:szCs w:val="22"/>
              </w:rPr>
            </w:pPr>
            <w:r w:rsidRPr="00247D18">
              <w:rPr>
                <w:bCs/>
                <w:sz w:val="22"/>
                <w:szCs w:val="22"/>
              </w:rPr>
              <w:t>1/7</w:t>
            </w:r>
          </w:p>
        </w:tc>
        <w:tc>
          <w:tcPr>
            <w:tcW w:w="1134" w:type="dxa"/>
            <w:shd w:val="clear" w:color="auto" w:fill="auto"/>
          </w:tcPr>
          <w:p w:rsidR="00B04EAC" w:rsidRPr="00247D18" w:rsidRDefault="00B04EAC" w:rsidP="0002756F">
            <w:pPr>
              <w:rPr>
                <w:bCs/>
                <w:sz w:val="22"/>
                <w:szCs w:val="22"/>
              </w:rPr>
            </w:pPr>
            <w:r w:rsidRPr="00247D18">
              <w:rPr>
                <w:bCs/>
                <w:sz w:val="22"/>
                <w:szCs w:val="22"/>
              </w:rPr>
              <w:t>1/15</w:t>
            </w:r>
          </w:p>
        </w:tc>
        <w:tc>
          <w:tcPr>
            <w:tcW w:w="1275" w:type="dxa"/>
            <w:shd w:val="clear" w:color="auto" w:fill="auto"/>
          </w:tcPr>
          <w:p w:rsidR="00B04EAC" w:rsidRPr="00247D18" w:rsidRDefault="00B04EAC" w:rsidP="0002756F">
            <w:pPr>
              <w:rPr>
                <w:bCs/>
                <w:sz w:val="22"/>
                <w:szCs w:val="22"/>
              </w:rPr>
            </w:pPr>
            <w:r w:rsidRPr="00247D18">
              <w:rPr>
                <w:bCs/>
                <w:sz w:val="22"/>
                <w:szCs w:val="22"/>
              </w:rPr>
              <w:t>1/31</w:t>
            </w:r>
          </w:p>
        </w:tc>
        <w:tc>
          <w:tcPr>
            <w:tcW w:w="1276" w:type="dxa"/>
            <w:shd w:val="clear" w:color="auto" w:fill="auto"/>
          </w:tcPr>
          <w:p w:rsidR="00B04EAC" w:rsidRPr="00247D18" w:rsidRDefault="00B04EAC" w:rsidP="0002756F">
            <w:pPr>
              <w:rPr>
                <w:bCs/>
                <w:sz w:val="22"/>
                <w:szCs w:val="22"/>
              </w:rPr>
            </w:pPr>
            <w:r w:rsidRPr="00247D18">
              <w:rPr>
                <w:bCs/>
                <w:sz w:val="22"/>
                <w:szCs w:val="22"/>
              </w:rPr>
              <w:t>1/63</w:t>
            </w:r>
          </w:p>
        </w:tc>
        <w:tc>
          <w:tcPr>
            <w:tcW w:w="1134" w:type="dxa"/>
            <w:shd w:val="clear" w:color="auto" w:fill="auto"/>
          </w:tcPr>
          <w:p w:rsidR="00B04EAC" w:rsidRPr="00247D18" w:rsidRDefault="00B04EAC" w:rsidP="0002756F">
            <w:pPr>
              <w:rPr>
                <w:bCs/>
                <w:sz w:val="22"/>
                <w:szCs w:val="22"/>
              </w:rPr>
            </w:pPr>
            <w:r w:rsidRPr="00247D18">
              <w:rPr>
                <w:bCs/>
                <w:sz w:val="22"/>
                <w:szCs w:val="22"/>
              </w:rPr>
              <w:t>1/127</w:t>
            </w:r>
          </w:p>
        </w:tc>
      </w:tr>
    </w:tbl>
    <w:p w:rsidR="0002756F" w:rsidRDefault="0002756F" w:rsidP="00B2650E">
      <w:pPr>
        <w:widowControl w:val="0"/>
        <w:tabs>
          <w:tab w:val="left" w:pos="284"/>
          <w:tab w:val="left" w:pos="567"/>
          <w:tab w:val="left" w:pos="851"/>
          <w:tab w:val="left" w:pos="993"/>
          <w:tab w:val="left" w:pos="2835"/>
          <w:tab w:val="left" w:pos="5387"/>
          <w:tab w:val="left" w:pos="7938"/>
        </w:tabs>
        <w:autoSpaceDE w:val="0"/>
        <w:autoSpaceDN w:val="0"/>
        <w:adjustRightInd w:val="0"/>
        <w:jc w:val="both"/>
        <w:rPr>
          <w:b/>
          <w:bCs/>
          <w:color w:val="000000"/>
        </w:rPr>
      </w:pPr>
    </w:p>
    <w:p w:rsidR="008B0058" w:rsidRPr="0002756F" w:rsidRDefault="008B0058" w:rsidP="0002756F">
      <w:r w:rsidRPr="0002756F">
        <w:rPr>
          <w:b/>
        </w:rPr>
        <w:t>Ví dụ 1</w:t>
      </w:r>
      <w:r w:rsidR="0002756F" w:rsidRPr="0002756F">
        <w:t>:</w:t>
      </w:r>
      <w:r w:rsidRPr="0002756F">
        <w:t xml:space="preserve"> Chất phóng xạ Coban</w:t>
      </w:r>
      <w:r w:rsidR="00B2650E" w:rsidRPr="0002756F">
        <w:t xml:space="preserve"> </w:t>
      </w:r>
      <w:r w:rsidR="00E6025B" w:rsidRPr="0002756F">
        <w:rPr>
          <w:vertAlign w:val="superscript"/>
        </w:rPr>
        <w:t>6</w:t>
      </w:r>
      <w:r w:rsidRPr="0002756F">
        <w:rPr>
          <w:vertAlign w:val="superscript"/>
        </w:rPr>
        <w:t>0</w:t>
      </w:r>
      <w:r w:rsidRPr="0002756F">
        <w:t>Co dùng trong y tế có chu kì bán rã T = 5,33 năm và khối lượng nguyên tử là</w:t>
      </w:r>
      <w:r w:rsidR="005A12A7" w:rsidRPr="0002756F">
        <w:t xml:space="preserve"> </w:t>
      </w:r>
      <w:r w:rsidRPr="0002756F">
        <w:t xml:space="preserve">58,9u. Ban đầu có 500 (g) </w:t>
      </w:r>
      <w:r w:rsidR="00E6025B" w:rsidRPr="0002756F">
        <w:rPr>
          <w:vertAlign w:val="superscript"/>
        </w:rPr>
        <w:t>6</w:t>
      </w:r>
      <w:r w:rsidRPr="0002756F">
        <w:rPr>
          <w:vertAlign w:val="superscript"/>
        </w:rPr>
        <w:t>0</w:t>
      </w:r>
      <w:r w:rsidRPr="0002756F">
        <w:t>Co.</w:t>
      </w:r>
    </w:p>
    <w:p w:rsidR="008B0058" w:rsidRPr="0002756F" w:rsidRDefault="008B0058" w:rsidP="0002756F">
      <w:r w:rsidRPr="0002756F">
        <w:t xml:space="preserve">a) Khối lượng </w:t>
      </w:r>
      <w:r w:rsidR="00E6025B" w:rsidRPr="0002756F">
        <w:rPr>
          <w:vertAlign w:val="superscript"/>
        </w:rPr>
        <w:t>6</w:t>
      </w:r>
      <w:r w:rsidRPr="0002756F">
        <w:rPr>
          <w:vertAlign w:val="superscript"/>
        </w:rPr>
        <w:t>0</w:t>
      </w:r>
      <w:r w:rsidRPr="0002756F">
        <w:t>Co còn lại sau 12 năm là bao nhiêu ?</w:t>
      </w:r>
    </w:p>
    <w:p w:rsidR="008B0058" w:rsidRPr="0002756F" w:rsidRDefault="008B0058" w:rsidP="0002756F">
      <w:r w:rsidRPr="0002756F">
        <w:t>b) Sau bao lâu thì khối lượng chất phóng xạ còn lại 100 (g)?</w:t>
      </w:r>
    </w:p>
    <w:p w:rsidR="008B0058" w:rsidRPr="0002756F" w:rsidRDefault="008B0058" w:rsidP="0002756F">
      <w:pPr>
        <w:jc w:val="center"/>
      </w:pPr>
      <w:r w:rsidRPr="0002756F">
        <w:rPr>
          <w:iCs/>
          <w:u w:val="single"/>
        </w:rPr>
        <w:t>Hướng dẫn giải:</w:t>
      </w:r>
    </w:p>
    <w:p w:rsidR="0007186F" w:rsidRPr="0002756F" w:rsidRDefault="008B0058" w:rsidP="0002756F">
      <w:r w:rsidRPr="0002756F">
        <w:t>Theo bài ta có m</w:t>
      </w:r>
      <w:r w:rsidR="00341707" w:rsidRPr="0002756F">
        <w:rPr>
          <w:vertAlign w:val="subscript"/>
        </w:rPr>
        <w:t>0</w:t>
      </w:r>
      <w:r w:rsidRPr="0002756F">
        <w:t xml:space="preserve"> = 500 (g), T = 5,33 (năm), t = 12 (năm)</w:t>
      </w:r>
    </w:p>
    <w:p w:rsidR="008B0058" w:rsidRPr="0002756F" w:rsidRDefault="008B0058" w:rsidP="0002756F">
      <w:r w:rsidRPr="0002756F">
        <w:rPr>
          <w:b/>
        </w:rPr>
        <w:t xml:space="preserve">a) </w:t>
      </w:r>
      <w:r w:rsidRPr="0002756F">
        <w:t xml:space="preserve">Khối lượng còn lại của Co ban là </w:t>
      </w:r>
      <w:r w:rsidR="006B037D" w:rsidRPr="0002756F">
        <w:rPr>
          <w:iCs/>
          <w:position w:val="-12"/>
        </w:rPr>
        <w:object w:dxaOrig="4660" w:dyaOrig="580">
          <v:shape id="_x0000_i1249" type="#_x0000_t75" style="width:233.25pt;height:29.25pt" o:ole="">
            <v:imagedata r:id="rId317" o:title=""/>
          </v:shape>
          <o:OLEObject Type="Embed" ProgID="Equation.3" ShapeID="_x0000_i1249" DrawAspect="Content" ObjectID="_1550260296" r:id="rId318"/>
        </w:object>
      </w:r>
      <w:r w:rsidRPr="0002756F">
        <w:t xml:space="preserve"> </w:t>
      </w:r>
    </w:p>
    <w:p w:rsidR="008B0058" w:rsidRPr="0002756F" w:rsidRDefault="008B0058" w:rsidP="0002756F">
      <w:r w:rsidRPr="0002756F">
        <w:rPr>
          <w:b/>
        </w:rPr>
        <w:t xml:space="preserve">b) </w:t>
      </w:r>
      <w:r w:rsidRPr="0002756F">
        <w:t>Khi khối lượng chất Co còn lại 100 (g) thì ta có m = 100 (g).</w:t>
      </w:r>
    </w:p>
    <w:p w:rsidR="008B0058" w:rsidRPr="0002756F" w:rsidRDefault="008B0058" w:rsidP="0002756F">
      <w:r w:rsidRPr="0002756F">
        <w:t xml:space="preserve">Khi đó từ công thức: </w:t>
      </w:r>
      <w:r w:rsidR="0002756F" w:rsidRPr="0002756F">
        <w:rPr>
          <w:iCs/>
          <w:position w:val="-28"/>
        </w:rPr>
        <w:object w:dxaOrig="6320" w:dyaOrig="680">
          <v:shape id="_x0000_i2766" type="#_x0000_t75" style="width:315.75pt;height:33.75pt" o:ole="">
            <v:imagedata r:id="rId319" o:title=""/>
          </v:shape>
          <o:OLEObject Type="Embed" ProgID="Equation.DSMT4" ShapeID="_x0000_i2766" DrawAspect="Content" ObjectID="_1550260297" r:id="rId320"/>
        </w:object>
      </w:r>
    </w:p>
    <w:p w:rsidR="0007186F" w:rsidRPr="0002756F" w:rsidRDefault="00B72665" w:rsidP="0002756F">
      <w:r w:rsidRPr="0002756F">
        <w:t xml:space="preserve">Từ đó ta có </w:t>
      </w:r>
      <w:r w:rsidRPr="0002756F">
        <w:rPr>
          <w:position w:val="-54"/>
        </w:rPr>
        <w:object w:dxaOrig="3739" w:dyaOrig="920">
          <v:shape id="_x0000_i1251" type="#_x0000_t75" style="width:186.75pt;height:45.75pt" o:ole="">
            <v:imagedata r:id="rId321" o:title=""/>
          </v:shape>
          <o:OLEObject Type="Embed" ProgID="Equation.3" ShapeID="_x0000_i1251" DrawAspect="Content" ObjectID="_1550260298" r:id="rId322"/>
        </w:object>
      </w:r>
      <w:r w:rsidRPr="0002756F">
        <w:t>(năm)</w:t>
      </w:r>
    </w:p>
    <w:p w:rsidR="008B0058" w:rsidRPr="0002756F" w:rsidRDefault="008B0058" w:rsidP="0002756F">
      <w:r w:rsidRPr="0002756F">
        <w:rPr>
          <w:b/>
          <w:u w:val="thick"/>
        </w:rPr>
        <w:t>Ví dụ 2</w:t>
      </w:r>
      <w:r w:rsidR="0002756F">
        <w:rPr>
          <w:b/>
          <w:u w:val="thick"/>
        </w:rPr>
        <w:t>:</w:t>
      </w:r>
      <w:r w:rsidRPr="0002756F">
        <w:rPr>
          <w:b/>
        </w:rPr>
        <w:t xml:space="preserve"> </w:t>
      </w:r>
      <w:r w:rsidRPr="0002756F">
        <w:t>Ban đầu có 1 kg chất phóng xạ Coban</w:t>
      </w:r>
      <w:r w:rsidR="00B2650E" w:rsidRPr="0002756F">
        <w:t xml:space="preserve"> </w:t>
      </w:r>
      <w:r w:rsidR="00E6025B" w:rsidRPr="0002756F">
        <w:rPr>
          <w:vertAlign w:val="superscript"/>
        </w:rPr>
        <w:t>6</w:t>
      </w:r>
      <w:r w:rsidRPr="0002756F">
        <w:rPr>
          <w:vertAlign w:val="superscript"/>
        </w:rPr>
        <w:t>0</w:t>
      </w:r>
      <w:r w:rsidRPr="0002756F">
        <w:t>Co chu kì bán rã T = 5,33 năm.</w:t>
      </w:r>
    </w:p>
    <w:p w:rsidR="008B0058" w:rsidRPr="0002756F" w:rsidRDefault="008B0058" w:rsidP="0002756F">
      <w:r w:rsidRPr="0002756F">
        <w:t>a) Sau 15 năm, lượng chất Coban còn lại bao nhiêu?</w:t>
      </w:r>
    </w:p>
    <w:p w:rsidR="008B0058" w:rsidRPr="0002756F" w:rsidRDefault="008B0058" w:rsidP="0002756F">
      <w:r w:rsidRPr="0002756F">
        <w:t>b) Sau bao lâu khối lượng Coban chỉ còn bằng 10 (g).</w:t>
      </w:r>
    </w:p>
    <w:p w:rsidR="008B0058" w:rsidRPr="0002756F" w:rsidRDefault="008B0058" w:rsidP="0002756F">
      <w:r w:rsidRPr="0002756F">
        <w:t>c) Sau bao lâu khối lượng Coban chỉ còn bằng 62,5 (g).</w:t>
      </w:r>
    </w:p>
    <w:p w:rsidR="008B0058" w:rsidRPr="0002756F" w:rsidRDefault="008B0058" w:rsidP="0002756F">
      <w:pPr>
        <w:jc w:val="center"/>
      </w:pPr>
      <w:r w:rsidRPr="0002756F">
        <w:rPr>
          <w:iCs/>
          <w:u w:val="single"/>
        </w:rPr>
        <w:t>Hướng dẫn giải:</w:t>
      </w:r>
    </w:p>
    <w:p w:rsidR="008B0058" w:rsidRPr="0002756F" w:rsidRDefault="008B0058" w:rsidP="0002756F">
      <w:r w:rsidRPr="0002756F">
        <w:t xml:space="preserve">a) Lượng Coban còn lại sau t = 15 năm: </w:t>
      </w:r>
      <w:r w:rsidR="008D4044" w:rsidRPr="0002756F">
        <w:rPr>
          <w:iCs/>
          <w:position w:val="-12"/>
        </w:rPr>
        <w:object w:dxaOrig="3739" w:dyaOrig="580">
          <v:shape id="_x0000_i1252" type="#_x0000_t75" style="width:186.75pt;height:29.25pt" o:ole="">
            <v:imagedata r:id="rId323" o:title=""/>
          </v:shape>
          <o:OLEObject Type="Embed" ProgID="Equation.3" ShapeID="_x0000_i1252" DrawAspect="Content" ObjectID="_1550260299" r:id="rId324"/>
        </w:object>
      </w:r>
      <w:r w:rsidR="008D4044" w:rsidRPr="0002756F">
        <w:rPr>
          <w:iCs/>
        </w:rPr>
        <w:t xml:space="preserve"> </w:t>
      </w:r>
      <w:r w:rsidRPr="0002756F">
        <w:t>(gam)</w:t>
      </w:r>
    </w:p>
    <w:p w:rsidR="008D4044" w:rsidRPr="0002756F" w:rsidRDefault="008B0058" w:rsidP="0002756F">
      <w:pPr>
        <w:rPr>
          <w:iCs/>
        </w:rPr>
      </w:pPr>
      <w:r w:rsidRPr="0002756F">
        <w:t xml:space="preserve">b) Ta có m = 10(gam) nên </w:t>
      </w:r>
      <w:r w:rsidR="0085001C" w:rsidRPr="0002756F">
        <w:rPr>
          <w:iCs/>
          <w:position w:val="-28"/>
        </w:rPr>
        <w:object w:dxaOrig="6780" w:dyaOrig="680">
          <v:shape id="_x0000_i2778" type="#_x0000_t75" style="width:339pt;height:33.75pt" o:ole="">
            <v:imagedata r:id="rId325" o:title=""/>
          </v:shape>
          <o:OLEObject Type="Embed" ProgID="Equation.DSMT4" ShapeID="_x0000_i2778" DrawAspect="Content" ObjectID="_1550260300" r:id="rId326"/>
        </w:object>
      </w:r>
    </w:p>
    <w:p w:rsidR="008B0058" w:rsidRPr="0002756F" w:rsidRDefault="008B0058" w:rsidP="0002756F">
      <w:r w:rsidRPr="0002756F">
        <w:t xml:space="preserve">Từ đó ta có </w:t>
      </w:r>
      <w:r w:rsidR="00F9514F" w:rsidRPr="0002756F">
        <w:rPr>
          <w:position w:val="-54"/>
        </w:rPr>
        <w:object w:dxaOrig="3879" w:dyaOrig="920">
          <v:shape id="_x0000_i1254" type="#_x0000_t75" style="width:194.25pt;height:45.75pt" o:ole="">
            <v:imagedata r:id="rId327" o:title=""/>
          </v:shape>
          <o:OLEObject Type="Embed" ProgID="Equation.3" ShapeID="_x0000_i1254" DrawAspect="Content" ObjectID="_1550260301" r:id="rId328"/>
        </w:object>
      </w:r>
      <w:r w:rsidRPr="0002756F">
        <w:t>(năm)</w:t>
      </w:r>
    </w:p>
    <w:p w:rsidR="0007186F" w:rsidRPr="0002756F" w:rsidRDefault="008B0058" w:rsidP="0002756F">
      <w:r w:rsidRPr="0002756F">
        <w:t>Vậy sau 35,38 năm thì lượng Coban chỉ còn lại 10 (g).</w:t>
      </w:r>
    </w:p>
    <w:p w:rsidR="008B0058" w:rsidRPr="0002756F" w:rsidRDefault="008B0058" w:rsidP="0002756F">
      <w:r w:rsidRPr="0002756F">
        <w:t xml:space="preserve">c) Ta có m = 62,5 (g) nên </w:t>
      </w:r>
      <w:r w:rsidR="0085001C" w:rsidRPr="0002756F">
        <w:rPr>
          <w:iCs/>
          <w:position w:val="-24"/>
        </w:rPr>
        <w:object w:dxaOrig="7060" w:dyaOrig="660">
          <v:shape id="_x0000_i2776" type="#_x0000_t75" style="width:353.25pt;height:33pt" o:ole="">
            <v:imagedata r:id="rId329" o:title=""/>
          </v:shape>
          <o:OLEObject Type="Embed" ProgID="Equation.DSMT4" ShapeID="_x0000_i2776" DrawAspect="Content" ObjectID="_1550260302" r:id="rId330"/>
        </w:object>
      </w:r>
    </w:p>
    <w:p w:rsidR="008B0058" w:rsidRPr="0002756F" w:rsidRDefault="008B0058" w:rsidP="0002756F">
      <w:r w:rsidRPr="0002756F">
        <w:t>Vậy sau 21,32 năm thì lượng Coban chỉ còn lại 62,5 (g).</w:t>
      </w:r>
    </w:p>
    <w:p w:rsidR="0007186F" w:rsidRPr="000E3E05" w:rsidRDefault="008B0058" w:rsidP="0002756F">
      <w:pPr>
        <w:pStyle w:val="Note"/>
        <w:rPr>
          <w:u w:val="single"/>
        </w:rPr>
      </w:pPr>
      <w:r w:rsidRPr="0002756F">
        <w:rPr>
          <w:u w:val="single"/>
        </w:rPr>
        <w:t>Nhận xét:</w:t>
      </w:r>
      <w:r w:rsidR="000E3E05">
        <w:rPr>
          <w:u w:val="single"/>
        </w:rPr>
        <w:t xml:space="preserve"> </w:t>
      </w:r>
      <w:r w:rsidRPr="0002756F">
        <w:t>Trong phần c của ví dụ trên sở dĩ chúng ta không sử dụng công thức như phần b là vì ta nhẩm được ngay tỉ số m/m</w:t>
      </w:r>
      <w:r w:rsidR="00341707" w:rsidRPr="0002756F">
        <w:rPr>
          <w:vertAlign w:val="subscript"/>
        </w:rPr>
        <w:t>0</w:t>
      </w:r>
      <w:r w:rsidR="00CE46BE" w:rsidRPr="0002756F">
        <w:rPr>
          <w:vertAlign w:val="subscript"/>
        </w:rPr>
        <w:t xml:space="preserve"> </w:t>
      </w:r>
      <w:r w:rsidRPr="0002756F">
        <w:t>là lũy thừa của 2 nên việc sử dụng công thức như trong kết quả trên sẽ cho được một kết quả “đẹp mắt” hơn.</w:t>
      </w:r>
    </w:p>
    <w:p w:rsidR="008B0058" w:rsidRPr="0002756F" w:rsidRDefault="008B0058" w:rsidP="0002756F">
      <w:r w:rsidRPr="0002756F">
        <w:rPr>
          <w:b/>
          <w:u w:val="thick"/>
        </w:rPr>
        <w:t>Ví dụ 3</w:t>
      </w:r>
      <w:r w:rsidR="0002756F">
        <w:rPr>
          <w:b/>
          <w:u w:val="thick"/>
        </w:rPr>
        <w:t>:</w:t>
      </w:r>
      <w:r w:rsidRPr="0002756F">
        <w:rPr>
          <w:b/>
        </w:rPr>
        <w:t xml:space="preserve"> </w:t>
      </w:r>
      <w:r w:rsidRPr="0002756F">
        <w:t xml:space="preserve">Gọi </w:t>
      </w:r>
      <w:r w:rsidR="00C86594" w:rsidRPr="0002756F">
        <w:t>τ</w:t>
      </w:r>
      <w:r w:rsidRPr="0002756F">
        <w:t xml:space="preserve"> là khoảng thời gian để số hạt nhân của một đồng vị phóng xạ giảm đi bốn lần. Sau thời gian 2</w:t>
      </w:r>
      <w:r w:rsidR="00C86594" w:rsidRPr="0002756F">
        <w:t>τ</w:t>
      </w:r>
      <w:r w:rsidRPr="0002756F">
        <w:t xml:space="preserve"> số</w:t>
      </w:r>
      <w:r w:rsidR="00C86594" w:rsidRPr="0002756F">
        <w:t xml:space="preserve"> </w:t>
      </w:r>
      <w:r w:rsidRPr="0002756F">
        <w:t>hạt nhân còn lại của đồng vị đó bằng bao nhiêu phần trăm số hạt nhân ban đầu?</w:t>
      </w:r>
    </w:p>
    <w:p w:rsidR="008B0058" w:rsidRPr="0002756F" w:rsidRDefault="008B0058" w:rsidP="0002756F">
      <w:r w:rsidRPr="0002756F">
        <w:tab/>
        <w:t>A. 25,25%.</w:t>
      </w:r>
      <w:r w:rsidR="00B2650E" w:rsidRPr="0002756F">
        <w:tab/>
      </w:r>
      <w:r w:rsidRPr="0002756F">
        <w:t>B. 93,75%.</w:t>
      </w:r>
      <w:r w:rsidR="00B2650E" w:rsidRPr="0002756F">
        <w:tab/>
      </w:r>
      <w:r w:rsidRPr="0002756F">
        <w:t>C. 6,25%.</w:t>
      </w:r>
      <w:r w:rsidR="00B2650E" w:rsidRPr="0002756F">
        <w:tab/>
      </w:r>
      <w:r w:rsidRPr="0002756F">
        <w:t>D. 13,5%.</w:t>
      </w:r>
    </w:p>
    <w:p w:rsidR="008B0058" w:rsidRPr="0002756F" w:rsidRDefault="008B0058" w:rsidP="0002756F">
      <w:pPr>
        <w:jc w:val="center"/>
        <w:rPr>
          <w:u w:val="single"/>
        </w:rPr>
      </w:pPr>
      <w:r w:rsidRPr="0002756F">
        <w:rPr>
          <w:iCs/>
          <w:u w:val="single"/>
        </w:rPr>
        <w:t>Hướng dẫn giải:</w:t>
      </w:r>
    </w:p>
    <w:p w:rsidR="008B0058" w:rsidRPr="0002756F" w:rsidRDefault="008B0058" w:rsidP="0002756F">
      <w:r w:rsidRPr="0002756F">
        <w:t>Ta biết rằng sau t = T thì số hạt nhân giảm đi hai lần, sau t = 2T thì số hạt nhân giảm đi 4 lần, theo giả thiết ta tìm</w:t>
      </w:r>
      <w:r w:rsidR="00C86594" w:rsidRPr="0002756F">
        <w:t xml:space="preserve"> </w:t>
      </w:r>
      <w:r w:rsidRPr="0002756F">
        <w:t xml:space="preserve">được </w:t>
      </w:r>
      <w:r w:rsidR="00C86594" w:rsidRPr="0002756F">
        <w:rPr>
          <w:b/>
        </w:rPr>
        <w:t>τ</w:t>
      </w:r>
      <w:r w:rsidRPr="0002756F">
        <w:t xml:space="preserve"> = 2T.</w:t>
      </w:r>
    </w:p>
    <w:p w:rsidR="0007186F" w:rsidRPr="0002756F" w:rsidRDefault="008B0058" w:rsidP="0002756F">
      <w:r w:rsidRPr="0002756F">
        <w:t>Vậy sau t = 2</w:t>
      </w:r>
      <w:r w:rsidR="00C86594" w:rsidRPr="0002756F">
        <w:rPr>
          <w:b/>
        </w:rPr>
        <w:t>τ</w:t>
      </w:r>
      <w:r w:rsidRPr="0002756F">
        <w:t xml:space="preserve"> = 4T thì số hạt nhân giảm đi 2</w:t>
      </w:r>
      <w:r w:rsidR="00E6025B" w:rsidRPr="0002756F">
        <w:rPr>
          <w:vertAlign w:val="superscript"/>
        </w:rPr>
        <w:t>4</w:t>
      </w:r>
      <w:r w:rsidRPr="0002756F">
        <w:t xml:space="preserve"> = 16 lần (tức là N = N</w:t>
      </w:r>
      <w:r w:rsidRPr="0002756F">
        <w:rPr>
          <w:vertAlign w:val="subscript"/>
        </w:rPr>
        <w:t>0</w:t>
      </w:r>
      <w:r w:rsidRPr="0002756F">
        <w:t>/16), từ đó ta tìm được tỉ lệ của số hạt nhân còn</w:t>
      </w:r>
      <w:r w:rsidR="00C86594" w:rsidRPr="0002756F">
        <w:t xml:space="preserve"> </w:t>
      </w:r>
      <w:r w:rsidRPr="0002756F">
        <w:t>lại với số hạt nhân ban đầu là</w:t>
      </w:r>
      <w:r w:rsidR="00C86594" w:rsidRPr="0002756F">
        <w:t xml:space="preserve"> </w:t>
      </w:r>
      <w:r w:rsidR="005C3E7C" w:rsidRPr="0002756F">
        <w:rPr>
          <w:position w:val="-30"/>
        </w:rPr>
        <w:object w:dxaOrig="1740" w:dyaOrig="680">
          <v:shape id="_x0000_i1256" type="#_x0000_t75" style="width:87pt;height:33.75pt" o:ole="">
            <v:imagedata r:id="rId331" o:title=""/>
          </v:shape>
          <o:OLEObject Type="Embed" ProgID="Equation.3" ShapeID="_x0000_i1256" DrawAspect="Content" ObjectID="_1550260303" r:id="rId332"/>
        </w:object>
      </w:r>
      <w:r w:rsidR="0002756F">
        <w:t>.</w:t>
      </w:r>
    </w:p>
    <w:p w:rsidR="008B0058" w:rsidRPr="0002756F" w:rsidRDefault="008B0058" w:rsidP="0002756F">
      <w:r w:rsidRPr="0002756F">
        <w:rPr>
          <w:b/>
          <w:u w:val="thick"/>
        </w:rPr>
        <w:t>Ví dụ 4</w:t>
      </w:r>
      <w:r w:rsidR="0002756F">
        <w:rPr>
          <w:b/>
          <w:u w:val="thick"/>
        </w:rPr>
        <w:t>:</w:t>
      </w:r>
      <w:r w:rsidRPr="0002756F">
        <w:rPr>
          <w:b/>
        </w:rPr>
        <w:t xml:space="preserve"> </w:t>
      </w:r>
      <w:r w:rsidRPr="0002756F">
        <w:t>Một chất phóng xạ lúc đầu có 8 (g). Sau 2 ngày, khối lượng còn lại của chất phóng xạ là 4,8 (g).Hằng số phóng xạ của chất phóng xạ đó là</w:t>
      </w:r>
    </w:p>
    <w:p w:rsidR="008B0058" w:rsidRPr="0002756F" w:rsidRDefault="008B0058" w:rsidP="0002756F">
      <w:r w:rsidRPr="0002756F">
        <w:lastRenderedPageBreak/>
        <w:tab/>
        <w:t>A. 6 h</w:t>
      </w:r>
      <w:r w:rsidRPr="0002756F">
        <w:rPr>
          <w:vertAlign w:val="superscript"/>
        </w:rPr>
        <w:t>–</w:t>
      </w:r>
      <w:r w:rsidR="00341707" w:rsidRPr="0002756F">
        <w:rPr>
          <w:vertAlign w:val="superscript"/>
        </w:rPr>
        <w:t>1</w:t>
      </w:r>
      <w:r w:rsidR="00B2650E" w:rsidRPr="0002756F">
        <w:tab/>
      </w:r>
      <w:r w:rsidRPr="0002756F">
        <w:t>B. 12 h</w:t>
      </w:r>
      <w:r w:rsidRPr="0002756F">
        <w:rPr>
          <w:vertAlign w:val="superscript"/>
        </w:rPr>
        <w:t>–</w:t>
      </w:r>
      <w:r w:rsidR="00341707" w:rsidRPr="0002756F">
        <w:rPr>
          <w:vertAlign w:val="superscript"/>
        </w:rPr>
        <w:t>1</w:t>
      </w:r>
      <w:r w:rsidR="00B2650E" w:rsidRPr="0002756F">
        <w:tab/>
      </w:r>
      <w:r w:rsidRPr="0002756F">
        <w:t>C. 18 h</w:t>
      </w:r>
      <w:r w:rsidRPr="0002756F">
        <w:rPr>
          <w:vertAlign w:val="superscript"/>
        </w:rPr>
        <w:t>–</w:t>
      </w:r>
      <w:r w:rsidR="00341707" w:rsidRPr="0002756F">
        <w:rPr>
          <w:vertAlign w:val="superscript"/>
        </w:rPr>
        <w:t>1</w:t>
      </w:r>
      <w:r w:rsidR="00B2650E" w:rsidRPr="0002756F">
        <w:tab/>
      </w:r>
      <w:r w:rsidRPr="0002756F">
        <w:t>D. 36 h</w:t>
      </w:r>
      <w:r w:rsidRPr="0002756F">
        <w:rPr>
          <w:vertAlign w:val="superscript"/>
        </w:rPr>
        <w:t>–</w:t>
      </w:r>
      <w:r w:rsidR="00341707" w:rsidRPr="0002756F">
        <w:rPr>
          <w:vertAlign w:val="superscript"/>
        </w:rPr>
        <w:t>1</w:t>
      </w:r>
    </w:p>
    <w:p w:rsidR="008B0058" w:rsidRPr="0002756F" w:rsidRDefault="008B0058" w:rsidP="0002756F">
      <w:pPr>
        <w:jc w:val="center"/>
      </w:pPr>
      <w:r w:rsidRPr="0002756F">
        <w:rPr>
          <w:iCs/>
          <w:u w:val="single"/>
        </w:rPr>
        <w:t>Hướng dẫn giải:</w:t>
      </w:r>
    </w:p>
    <w:p w:rsidR="008B0058" w:rsidRPr="0002756F" w:rsidRDefault="008B0058" w:rsidP="0002756F">
      <w:r w:rsidRPr="0002756F">
        <w:t>Ta có m</w:t>
      </w:r>
      <w:r w:rsidR="00341707" w:rsidRPr="0002756F">
        <w:rPr>
          <w:vertAlign w:val="subscript"/>
        </w:rPr>
        <w:t>0</w:t>
      </w:r>
      <w:r w:rsidRPr="0002756F">
        <w:t xml:space="preserve"> = 8 gam, m = 4,8 gam. Áp dụng công thức tính khối lượng còn lại của chất phóng xạ ta được :</w:t>
      </w:r>
    </w:p>
    <w:p w:rsidR="008B0058" w:rsidRPr="0002756F" w:rsidRDefault="00F60C52" w:rsidP="0002756F">
      <w:r w:rsidRPr="0002756F">
        <w:rPr>
          <w:position w:val="-12"/>
        </w:rPr>
        <w:object w:dxaOrig="6600" w:dyaOrig="380">
          <v:shape id="_x0000_i1257" type="#_x0000_t75" style="width:330pt;height:18.75pt" o:ole="">
            <v:imagedata r:id="rId333" o:title=""/>
          </v:shape>
          <o:OLEObject Type="Embed" ProgID="Equation.3" ShapeID="_x0000_i1257" DrawAspect="Content" ObjectID="_1550260304" r:id="rId334"/>
        </w:object>
      </w:r>
      <w:r w:rsidR="00F6334F" w:rsidRPr="0002756F">
        <w:t>(1</w:t>
      </w:r>
      <w:r w:rsidR="008B0058" w:rsidRPr="0002756F">
        <w:t>/ngày) Vậy chọn đáp án A.</w:t>
      </w:r>
    </w:p>
    <w:p w:rsidR="008B0058" w:rsidRPr="0002756F" w:rsidRDefault="0002756F" w:rsidP="0002756F">
      <w:r>
        <w:rPr>
          <w:b/>
        </w:rPr>
        <w:t>Ví dụ 5:</w:t>
      </w:r>
      <w:r w:rsidR="008B0058" w:rsidRPr="0002756F">
        <w:rPr>
          <w:b/>
        </w:rPr>
        <w:t xml:space="preserve"> </w:t>
      </w:r>
      <w:r w:rsidR="008B0058" w:rsidRPr="0002756F">
        <w:t xml:space="preserve">Chất Iốt phóng xạ </w:t>
      </w:r>
      <w:r w:rsidR="002038C6" w:rsidRPr="0002756F">
        <w:rPr>
          <w:position w:val="-12"/>
          <w:sz w:val="25"/>
          <w:szCs w:val="25"/>
          <w:lang w:val="vi-VN"/>
        </w:rPr>
        <w:object w:dxaOrig="380" w:dyaOrig="380">
          <v:shape id="_x0000_i1258" type="#_x0000_t75" style="width:18.75pt;height:18.75pt" o:ole="">
            <v:imagedata r:id="rId240" o:title=""/>
          </v:shape>
          <o:OLEObject Type="Embed" ProgID="Equation.3" ShapeID="_x0000_i1258" DrawAspect="Content" ObjectID="_1550260305" r:id="rId335"/>
        </w:object>
      </w:r>
      <w:r w:rsidR="008B0058" w:rsidRPr="0002756F">
        <w:t>dùng trong y tế có chu kỳ bán rã 8 ngày đêm. Nếu nhận được 100g chất này thì sau 8</w:t>
      </w:r>
      <w:r w:rsidR="002038C6" w:rsidRPr="0002756F">
        <w:t xml:space="preserve"> </w:t>
      </w:r>
      <w:r w:rsidR="008B0058" w:rsidRPr="0002756F">
        <w:t>tuần lễ còn bao nhiêu?</w:t>
      </w:r>
    </w:p>
    <w:p w:rsidR="008B0058" w:rsidRPr="0002756F" w:rsidRDefault="008B0058" w:rsidP="0002756F">
      <w:r w:rsidRPr="0002756F">
        <w:rPr>
          <w:b/>
        </w:rPr>
        <w:tab/>
        <w:t xml:space="preserve">A. </w:t>
      </w:r>
      <w:r w:rsidRPr="0002756F">
        <w:t>O,87g</w:t>
      </w:r>
      <w:r w:rsidR="00B2650E" w:rsidRPr="0002756F">
        <w:tab/>
      </w:r>
      <w:r w:rsidRPr="0002756F">
        <w:rPr>
          <w:b/>
        </w:rPr>
        <w:t>B.</w:t>
      </w:r>
      <w:r w:rsidR="00B2650E" w:rsidRPr="0002756F">
        <w:rPr>
          <w:b/>
          <w:u w:val="thick"/>
        </w:rPr>
        <w:t xml:space="preserve"> </w:t>
      </w:r>
      <w:r w:rsidRPr="0002756F">
        <w:t>0,78g</w:t>
      </w:r>
      <w:r w:rsidR="00B2650E" w:rsidRPr="0002756F">
        <w:tab/>
      </w:r>
      <w:r w:rsidRPr="0002756F">
        <w:rPr>
          <w:b/>
        </w:rPr>
        <w:t>C.</w:t>
      </w:r>
      <w:r w:rsidR="00B2650E" w:rsidRPr="0002756F">
        <w:rPr>
          <w:b/>
        </w:rPr>
        <w:t xml:space="preserve"> </w:t>
      </w:r>
      <w:r w:rsidRPr="0002756F">
        <w:t>7,8g</w:t>
      </w:r>
      <w:r w:rsidR="00B2650E" w:rsidRPr="0002756F">
        <w:tab/>
      </w:r>
      <w:r w:rsidR="0002756F">
        <w:tab/>
      </w:r>
      <w:r w:rsidRPr="0002756F">
        <w:rPr>
          <w:b/>
        </w:rPr>
        <w:t xml:space="preserve">D. </w:t>
      </w:r>
      <w:r w:rsidRPr="0002756F">
        <w:t>8,7g</w:t>
      </w:r>
    </w:p>
    <w:p w:rsidR="008B0058" w:rsidRPr="0002756F" w:rsidRDefault="008B0058" w:rsidP="0002756F">
      <w:pPr>
        <w:jc w:val="center"/>
      </w:pPr>
      <w:r w:rsidRPr="0002756F">
        <w:rPr>
          <w:iCs/>
          <w:u w:val="single"/>
        </w:rPr>
        <w:t>Hư</w:t>
      </w:r>
      <w:r w:rsidR="002038C6" w:rsidRPr="0002756F">
        <w:rPr>
          <w:iCs/>
          <w:u w:val="single"/>
        </w:rPr>
        <w:t>ớng dẫ</w:t>
      </w:r>
      <w:r w:rsidRPr="0002756F">
        <w:rPr>
          <w:iCs/>
          <w:u w:val="single"/>
        </w:rPr>
        <w:t>n giải:</w:t>
      </w:r>
    </w:p>
    <w:p w:rsidR="0007186F" w:rsidRPr="0002756F" w:rsidRDefault="008B0058" w:rsidP="0002756F">
      <w:r w:rsidRPr="0002756F">
        <w:t xml:space="preserve">t = 8 tuần = 56 ngày = 7.T .Suy ra sau thời gian t thì khối lượng chất phóng xạ </w:t>
      </w:r>
      <w:r w:rsidR="00F60C52" w:rsidRPr="0002756F">
        <w:rPr>
          <w:position w:val="-12"/>
          <w:sz w:val="25"/>
          <w:szCs w:val="25"/>
          <w:lang w:val="vi-VN"/>
        </w:rPr>
        <w:object w:dxaOrig="380" w:dyaOrig="380">
          <v:shape id="_x0000_i1259" type="#_x0000_t75" style="width:18.75pt;height:18.75pt" o:ole="">
            <v:imagedata r:id="rId240" o:title=""/>
          </v:shape>
          <o:OLEObject Type="Embed" ProgID="Equation.3" ShapeID="_x0000_i1259" DrawAspect="Content" ObjectID="_1550260306" r:id="rId336"/>
        </w:object>
      </w:r>
      <w:r w:rsidRPr="0002756F">
        <w:t>còn lại là :</w:t>
      </w:r>
    </w:p>
    <w:p w:rsidR="008B0058" w:rsidRPr="0002756F" w:rsidRDefault="0073262F" w:rsidP="0002756F">
      <w:r w:rsidRPr="0002756F">
        <w:rPr>
          <w:position w:val="-12"/>
        </w:rPr>
        <w:object w:dxaOrig="2799" w:dyaOrig="560">
          <v:shape id="_x0000_i1260" type="#_x0000_t75" style="width:140.25pt;height:27.75pt" o:ole="">
            <v:imagedata r:id="rId337" o:title=""/>
          </v:shape>
          <o:OLEObject Type="Embed" ProgID="Equation.3" ShapeID="_x0000_i1260" DrawAspect="Content" ObjectID="_1550260307" r:id="rId338"/>
        </w:object>
      </w:r>
      <w:r w:rsidR="0002756F">
        <w:t>gam</w:t>
      </w:r>
      <w:r w:rsidR="008B0058" w:rsidRPr="0002756F">
        <w:t>.</w:t>
      </w:r>
    </w:p>
    <w:p w:rsidR="008B0058" w:rsidRPr="0002756F" w:rsidRDefault="008B0058" w:rsidP="0002756F">
      <w:r w:rsidRPr="0002756F">
        <w:rPr>
          <w:b/>
          <w:u w:val="thick"/>
        </w:rPr>
        <w:t>Ví dụ 6.</w:t>
      </w:r>
      <w:r w:rsidRPr="0002756F">
        <w:rPr>
          <w:b/>
        </w:rPr>
        <w:t xml:space="preserve"> </w:t>
      </w:r>
      <w:r w:rsidRPr="0002756F">
        <w:t>Một chất phóng xạ có chu kỳ bán rã là 3,8 ngày. Sau thời gian 11,4 ngày thì độ phóng xạ (hoạt độ phóng xạ)</w:t>
      </w:r>
      <w:r w:rsidR="0073262F" w:rsidRPr="0002756F">
        <w:t xml:space="preserve"> </w:t>
      </w:r>
      <w:r w:rsidRPr="0002756F">
        <w:t>của lượng chất phóng xạ còn lại bằng bao nhiêu phần trăm so với độ phóng xạ của lượng chất phóng xạ ban đầu?</w:t>
      </w:r>
    </w:p>
    <w:p w:rsidR="008B0058" w:rsidRPr="0002756F" w:rsidRDefault="008B0058" w:rsidP="0002756F">
      <w:r w:rsidRPr="0002756F">
        <w:rPr>
          <w:b/>
        </w:rPr>
        <w:tab/>
        <w:t xml:space="preserve">A. </w:t>
      </w:r>
      <w:r w:rsidRPr="0002756F">
        <w:t>25%.</w:t>
      </w:r>
      <w:r w:rsidR="00B2650E" w:rsidRPr="0002756F">
        <w:tab/>
      </w:r>
      <w:r w:rsidRPr="0002756F">
        <w:rPr>
          <w:b/>
        </w:rPr>
        <w:t xml:space="preserve">B. </w:t>
      </w:r>
      <w:r w:rsidRPr="0002756F">
        <w:t>75%.</w:t>
      </w:r>
      <w:r w:rsidR="00B2650E" w:rsidRPr="0002756F">
        <w:tab/>
      </w:r>
      <w:r w:rsidRPr="0002756F">
        <w:rPr>
          <w:b/>
        </w:rPr>
        <w:t xml:space="preserve">C. </w:t>
      </w:r>
      <w:r w:rsidRPr="0002756F">
        <w:t>12,5%.</w:t>
      </w:r>
      <w:r w:rsidR="00B2650E" w:rsidRPr="0002756F">
        <w:tab/>
      </w:r>
      <w:r w:rsidRPr="0002756F">
        <w:rPr>
          <w:b/>
        </w:rPr>
        <w:t xml:space="preserve">D. </w:t>
      </w:r>
      <w:r w:rsidRPr="0002756F">
        <w:t>87,5%.</w:t>
      </w:r>
    </w:p>
    <w:p w:rsidR="008B0058" w:rsidRPr="0002756F" w:rsidRDefault="008B0058" w:rsidP="000E3E05">
      <w:pPr>
        <w:jc w:val="center"/>
      </w:pPr>
      <w:r w:rsidRPr="0002756F">
        <w:rPr>
          <w:iCs/>
          <w:u w:val="single"/>
        </w:rPr>
        <w:t>Hướng dẫn giải:</w:t>
      </w:r>
    </w:p>
    <w:p w:rsidR="0007186F" w:rsidRPr="0002756F" w:rsidRDefault="008B0058" w:rsidP="0002756F">
      <w:r w:rsidRPr="0002756F">
        <w:t>T = 3,8 ngày ; t = 11,4 = 3T ngày . Do đó ta đưa về hàm mũ để giải nhanh như sau :</w:t>
      </w:r>
    </w:p>
    <w:p w:rsidR="0007186F" w:rsidRPr="0002756F" w:rsidRDefault="00AF42B0" w:rsidP="0002756F">
      <w:r w:rsidRPr="0002756F">
        <w:rPr>
          <w:position w:val="-30"/>
        </w:rPr>
        <w:object w:dxaOrig="4959" w:dyaOrig="740">
          <v:shape id="_x0000_i1261" type="#_x0000_t75" style="width:248.25pt;height:36.75pt" o:ole="">
            <v:imagedata r:id="rId339" o:title=""/>
          </v:shape>
          <o:OLEObject Type="Embed" ProgID="Equation.3" ShapeID="_x0000_i1261" DrawAspect="Content" ObjectID="_1550260308" r:id="rId340"/>
        </w:object>
      </w:r>
      <w:r w:rsidR="008B0058" w:rsidRPr="0002756F">
        <w:rPr>
          <w:iCs/>
        </w:rPr>
        <w:t xml:space="preserve">m </w:t>
      </w:r>
    </w:p>
    <w:p w:rsidR="008B0058" w:rsidRPr="0002756F" w:rsidRDefault="008B0058" w:rsidP="0002756F">
      <w:r w:rsidRPr="0002756F">
        <w:rPr>
          <w:b/>
          <w:u w:val="thick"/>
        </w:rPr>
        <w:t>Ví dụ 7.</w:t>
      </w:r>
      <w:r w:rsidRPr="0002756F">
        <w:rPr>
          <w:b/>
        </w:rPr>
        <w:t xml:space="preserve"> </w:t>
      </w:r>
      <w:r w:rsidR="00AF42B0" w:rsidRPr="0002756F">
        <w:t xml:space="preserve">Phốt pho </w:t>
      </w:r>
      <w:r w:rsidR="00684B1C" w:rsidRPr="0002756F">
        <w:rPr>
          <w:position w:val="-12"/>
        </w:rPr>
        <w:object w:dxaOrig="540" w:dyaOrig="380">
          <v:shape id="_x0000_i1262" type="#_x0000_t75" style="width:27pt;height:18.75pt" o:ole="">
            <v:imagedata r:id="rId341" o:title=""/>
          </v:shape>
          <o:OLEObject Type="Embed" ProgID="Equation.3" ShapeID="_x0000_i1262" DrawAspect="Content" ObjectID="_1550260309" r:id="rId342"/>
        </w:object>
      </w:r>
      <w:r w:rsidR="00AF42B0" w:rsidRPr="0002756F">
        <w:t xml:space="preserve"> phóng xạ β</w:t>
      </w:r>
      <w:r w:rsidR="00AF42B0" w:rsidRPr="0002756F">
        <w:rPr>
          <w:vertAlign w:val="superscript"/>
        </w:rPr>
        <w:t>-</w:t>
      </w:r>
      <w:r w:rsidR="00AF42B0" w:rsidRPr="0002756F">
        <w:t xml:space="preserve"> với chu kỳ bán rã T = 14,2 ngày và biến đổi thành lưu huỳnh (S). Viết phương </w:t>
      </w:r>
      <w:r w:rsidRPr="0002756F">
        <w:t xml:space="preserve">trình của sự phóng xạ đó và nêu cấu tạo của hạt nhân lưu huỳnh. Sau 42,6 ngày kể từ thời điểm ban đầu, khối lượngcủa một khối chất phóng xạ </w:t>
      </w:r>
      <w:r w:rsidR="00AF42B0" w:rsidRPr="0002756F">
        <w:rPr>
          <w:position w:val="-12"/>
        </w:rPr>
        <w:object w:dxaOrig="540" w:dyaOrig="380">
          <v:shape id="_x0000_i1263" type="#_x0000_t75" style="width:27pt;height:18.75pt" o:ole="">
            <v:imagedata r:id="rId343" o:title=""/>
          </v:shape>
          <o:OLEObject Type="Embed" ProgID="Equation.3" ShapeID="_x0000_i1263" DrawAspect="Content" ObjectID="_1550260310" r:id="rId344"/>
        </w:object>
      </w:r>
      <w:r w:rsidRPr="0002756F">
        <w:t xml:space="preserve"> còn lại là 2,5g. Tính khối lượng ban đầu của nó.</w:t>
      </w:r>
    </w:p>
    <w:p w:rsidR="00AF42B0" w:rsidRPr="0002756F" w:rsidRDefault="00AF42B0" w:rsidP="000E3E05">
      <w:pPr>
        <w:jc w:val="center"/>
      </w:pPr>
      <w:r w:rsidRPr="0002756F">
        <w:rPr>
          <w:iCs/>
          <w:u w:val="single"/>
        </w:rPr>
        <w:t>Hướng dẫn giải:</w:t>
      </w:r>
    </w:p>
    <w:p w:rsidR="00AF42B0" w:rsidRPr="0002756F" w:rsidRDefault="00AF42B0" w:rsidP="0002756F"/>
    <w:p w:rsidR="008B0058" w:rsidRPr="0002756F" w:rsidRDefault="008B0058" w:rsidP="0002756F">
      <w:r w:rsidRPr="0002756F">
        <w:t xml:space="preserve">Phương trình của sự phát xạ: </w:t>
      </w:r>
      <w:r w:rsidR="00684B1C" w:rsidRPr="0002756F">
        <w:rPr>
          <w:position w:val="-12"/>
        </w:rPr>
        <w:object w:dxaOrig="1359" w:dyaOrig="380">
          <v:shape id="_x0000_i1264" type="#_x0000_t75" style="width:68.25pt;height:18.75pt" o:ole="">
            <v:imagedata r:id="rId345" o:title=""/>
          </v:shape>
          <o:OLEObject Type="Embed" ProgID="Equation.3" ShapeID="_x0000_i1264" DrawAspect="Content" ObjectID="_1550260311" r:id="rId346"/>
        </w:object>
      </w:r>
      <w:r w:rsidR="00684B1C" w:rsidRPr="0002756F">
        <w:t xml:space="preserve">  </w:t>
      </w:r>
      <w:r w:rsidRPr="0002756F">
        <w:t xml:space="preserve">Hạt nhân lưu huỳnh </w:t>
      </w:r>
      <w:r w:rsidR="00684B1C" w:rsidRPr="0002756F">
        <w:rPr>
          <w:position w:val="-12"/>
        </w:rPr>
        <w:object w:dxaOrig="380" w:dyaOrig="380">
          <v:shape id="_x0000_i1265" type="#_x0000_t75" style="width:18.75pt;height:18.75pt" o:ole="">
            <v:imagedata r:id="rId347" o:title=""/>
          </v:shape>
          <o:OLEObject Type="Embed" ProgID="Equation.3" ShapeID="_x0000_i1265" DrawAspect="Content" ObjectID="_1550260312" r:id="rId348"/>
        </w:object>
      </w:r>
      <w:r w:rsidRPr="0002756F">
        <w:t>gồm 16 prôtôn và 16 nơtrôn</w:t>
      </w:r>
    </w:p>
    <w:p w:rsidR="008B0058" w:rsidRPr="0002756F" w:rsidRDefault="008B0058" w:rsidP="0002756F">
      <w:r w:rsidRPr="0002756F">
        <w:t>Từ định luật phóng xạ ta có:</w:t>
      </w:r>
      <w:r w:rsidR="00684B1C" w:rsidRPr="0002756F">
        <w:t xml:space="preserve"> </w:t>
      </w:r>
      <w:r w:rsidR="00AA6D46" w:rsidRPr="0002756F">
        <w:rPr>
          <w:position w:val="-12"/>
        </w:rPr>
        <w:object w:dxaOrig="3120" w:dyaOrig="560">
          <v:shape id="_x0000_i1266" type="#_x0000_t75" style="width:156pt;height:27.75pt" o:ole="">
            <v:imagedata r:id="rId349" o:title=""/>
          </v:shape>
          <o:OLEObject Type="Embed" ProgID="Equation.3" ShapeID="_x0000_i1266" DrawAspect="Content" ObjectID="_1550260313" r:id="rId350"/>
        </w:object>
      </w:r>
    </w:p>
    <w:p w:rsidR="008B0058" w:rsidRPr="0002756F" w:rsidRDefault="008B0058" w:rsidP="0002756F">
      <w:r w:rsidRPr="0002756F">
        <w:t>Suy ra khối lượng ban đầu:</w:t>
      </w:r>
      <w:r w:rsidR="007121D8" w:rsidRPr="0002756F">
        <w:t xml:space="preserve"> </w:t>
      </w:r>
      <w:r w:rsidR="00AA6D46" w:rsidRPr="0002756F">
        <w:rPr>
          <w:position w:val="-12"/>
        </w:rPr>
        <w:object w:dxaOrig="2480" w:dyaOrig="560">
          <v:shape id="_x0000_i1267" type="#_x0000_t75" style="width:123.75pt;height:27.75pt" o:ole="">
            <v:imagedata r:id="rId351" o:title=""/>
          </v:shape>
          <o:OLEObject Type="Embed" ProgID="Equation.3" ShapeID="_x0000_i1267" DrawAspect="Content" ObjectID="_1550260314" r:id="rId352"/>
        </w:object>
      </w:r>
    </w:p>
    <w:p w:rsidR="00AA6D46" w:rsidRPr="0002756F" w:rsidRDefault="008B0058" w:rsidP="0002756F">
      <w:r w:rsidRPr="0002756F">
        <w:rPr>
          <w:b/>
          <w:u w:val="thick"/>
        </w:rPr>
        <w:t>Ví dụ 8.</w:t>
      </w:r>
      <w:r w:rsidRPr="0002756F">
        <w:rPr>
          <w:b/>
        </w:rPr>
        <w:t xml:space="preserve"> (ĐH -2009)</w:t>
      </w:r>
      <w:r w:rsidRPr="0002756F">
        <w:rPr>
          <w:b/>
          <w:iCs/>
        </w:rPr>
        <w:t xml:space="preserve">: </w:t>
      </w:r>
      <w:r w:rsidRPr="0002756F">
        <w:t>Một chất phóng xạ ban đầu có N</w:t>
      </w:r>
      <w:r w:rsidRPr="0002756F">
        <w:rPr>
          <w:vertAlign w:val="subscript"/>
        </w:rPr>
        <w:t>0</w:t>
      </w:r>
      <w:r w:rsidR="00AA6D46" w:rsidRPr="0002756F">
        <w:rPr>
          <w:vertAlign w:val="subscript"/>
        </w:rPr>
        <w:t xml:space="preserve"> </w:t>
      </w:r>
      <w:r w:rsidR="00AA6D46" w:rsidRPr="0002756F">
        <w:t>hạt nhân. Sau 1 năm, còn lại một phần ba số hạt nhân ban đầu chưa phân rã. Sau 1 năm nữa, số hạt nhân còn lại chưa phân rã của chất phóng xạ đó là</w:t>
      </w:r>
    </w:p>
    <w:p w:rsidR="008B0058" w:rsidRPr="0002756F" w:rsidRDefault="008B0058" w:rsidP="0002756F">
      <w:r w:rsidRPr="0002756F">
        <w:rPr>
          <w:b/>
        </w:rPr>
        <w:tab/>
        <w:t xml:space="preserve">A. </w:t>
      </w:r>
      <w:r w:rsidRPr="0002756F">
        <w:t>N</w:t>
      </w:r>
      <w:r w:rsidRPr="0002756F">
        <w:rPr>
          <w:vertAlign w:val="subscript"/>
        </w:rPr>
        <w:t>0</w:t>
      </w:r>
      <w:r w:rsidRPr="0002756F">
        <w:t>/6</w:t>
      </w:r>
      <w:r w:rsidR="001E6DED" w:rsidRPr="0002756F">
        <w:rPr>
          <w:b/>
        </w:rPr>
        <w:t xml:space="preserve"> </w:t>
      </w:r>
      <w:r w:rsidR="001E6DED" w:rsidRPr="0002756F">
        <w:rPr>
          <w:b/>
        </w:rPr>
        <w:tab/>
        <w:t xml:space="preserve">B. </w:t>
      </w:r>
      <w:r w:rsidRPr="0002756F">
        <w:t>N</w:t>
      </w:r>
      <w:r w:rsidRPr="0002756F">
        <w:rPr>
          <w:vertAlign w:val="subscript"/>
        </w:rPr>
        <w:t>0</w:t>
      </w:r>
      <w:r w:rsidRPr="0002756F">
        <w:t>/16.</w:t>
      </w:r>
      <w:r w:rsidR="00B2650E" w:rsidRPr="0002756F">
        <w:tab/>
      </w:r>
      <w:r w:rsidRPr="000E3E05">
        <w:rPr>
          <w:b/>
        </w:rPr>
        <w:t xml:space="preserve">C. </w:t>
      </w:r>
      <w:r w:rsidRPr="000E3E05">
        <w:t>N</w:t>
      </w:r>
      <w:r w:rsidRPr="000E3E05">
        <w:rPr>
          <w:vertAlign w:val="subscript"/>
        </w:rPr>
        <w:t>0</w:t>
      </w:r>
      <w:r w:rsidRPr="000E3E05">
        <w:t>/9.</w:t>
      </w:r>
      <w:r w:rsidR="00B2650E" w:rsidRPr="0002756F">
        <w:tab/>
      </w:r>
      <w:r w:rsidRPr="0002756F">
        <w:rPr>
          <w:b/>
        </w:rPr>
        <w:t xml:space="preserve">D. </w:t>
      </w:r>
      <w:r w:rsidRPr="0002756F">
        <w:t>N</w:t>
      </w:r>
      <w:r w:rsidRPr="0002756F">
        <w:rPr>
          <w:vertAlign w:val="subscript"/>
        </w:rPr>
        <w:t>0</w:t>
      </w:r>
      <w:r w:rsidRPr="0002756F">
        <w:t>/4.</w:t>
      </w:r>
    </w:p>
    <w:p w:rsidR="008B0058" w:rsidRPr="0002756F" w:rsidRDefault="008B0058" w:rsidP="000E3E05">
      <w:pPr>
        <w:jc w:val="center"/>
        <w:rPr>
          <w:u w:val="single"/>
        </w:rPr>
      </w:pPr>
      <w:r w:rsidRPr="0002756F">
        <w:rPr>
          <w:iCs/>
          <w:u w:val="single"/>
        </w:rPr>
        <w:t>Hướng dẫn giải:</w:t>
      </w:r>
    </w:p>
    <w:p w:rsidR="008B0058" w:rsidRPr="0002756F" w:rsidRDefault="008B0058" w:rsidP="0002756F">
      <w:r w:rsidRPr="0002756F">
        <w:t>t</w:t>
      </w:r>
      <w:r w:rsidR="00341707" w:rsidRPr="0002756F">
        <w:rPr>
          <w:vertAlign w:val="subscript"/>
        </w:rPr>
        <w:t>1</w:t>
      </w:r>
      <w:r w:rsidRPr="0002756F">
        <w:t xml:space="preserve"> = 1năm thì số hạt nhân chưa phân rã (còn lại ) là N</w:t>
      </w:r>
      <w:r w:rsidR="00341707" w:rsidRPr="0002756F">
        <w:rPr>
          <w:vertAlign w:val="subscript"/>
        </w:rPr>
        <w:t>1</w:t>
      </w:r>
      <w:r w:rsidR="004706AC" w:rsidRPr="0002756F">
        <w:t>, theo đề ta có:</w:t>
      </w:r>
      <w:r w:rsidR="00B2650E" w:rsidRPr="0002756F">
        <w:t xml:space="preserve"> </w:t>
      </w:r>
      <w:r w:rsidR="007C2B1A" w:rsidRPr="0002756F">
        <w:rPr>
          <w:position w:val="-40"/>
        </w:rPr>
        <w:object w:dxaOrig="1340" w:dyaOrig="780">
          <v:shape id="_x0000_i1268" type="#_x0000_t75" style="width:66.75pt;height:39pt" o:ole="">
            <v:imagedata r:id="rId353" o:title=""/>
          </v:shape>
          <o:OLEObject Type="Embed" ProgID="Equation.3" ShapeID="_x0000_i1268" DrawAspect="Content" ObjectID="_1550260315" r:id="rId354"/>
        </w:object>
      </w:r>
    </w:p>
    <w:p w:rsidR="008B0058" w:rsidRPr="0002756F" w:rsidRDefault="008B0058" w:rsidP="0002756F">
      <w:r w:rsidRPr="0002756F">
        <w:t>Sau 1năm nữa tức là t</w:t>
      </w:r>
      <w:r w:rsidR="00341707" w:rsidRPr="0002756F">
        <w:rPr>
          <w:vertAlign w:val="subscript"/>
        </w:rPr>
        <w:t>2</w:t>
      </w:r>
      <w:r w:rsidRPr="0002756F">
        <w:t xml:space="preserve"> = 2t</w:t>
      </w:r>
      <w:r w:rsidR="00341707" w:rsidRPr="0002756F">
        <w:rPr>
          <w:vertAlign w:val="subscript"/>
        </w:rPr>
        <w:t>1</w:t>
      </w:r>
      <w:r w:rsidR="00B2650E" w:rsidRPr="0002756F">
        <w:t xml:space="preserve"> </w:t>
      </w:r>
      <w:r w:rsidRPr="0002756F">
        <w:t>năm thì số hạt nhân còn lại chưa phân rã là N</w:t>
      </w:r>
      <w:r w:rsidR="00341707" w:rsidRPr="0002756F">
        <w:rPr>
          <w:vertAlign w:val="subscript"/>
        </w:rPr>
        <w:t>2</w:t>
      </w:r>
      <w:r w:rsidRPr="0002756F">
        <w:t>, ta có :</w:t>
      </w:r>
    </w:p>
    <w:p w:rsidR="008B0058" w:rsidRPr="0002756F" w:rsidRDefault="00F71EFC" w:rsidP="0002756F">
      <w:r w:rsidRPr="0002756F">
        <w:rPr>
          <w:position w:val="-40"/>
        </w:rPr>
        <w:object w:dxaOrig="4099" w:dyaOrig="780">
          <v:shape id="_x0000_i1269" type="#_x0000_t75" style="width:204.75pt;height:39pt" o:ole="">
            <v:imagedata r:id="rId355" o:title=""/>
          </v:shape>
          <o:OLEObject Type="Embed" ProgID="Equation.3" ShapeID="_x0000_i1269" DrawAspect="Content" ObjectID="_1550260316" r:id="rId356"/>
        </w:object>
      </w:r>
      <w:r w:rsidR="008B0058" w:rsidRPr="0002756F">
        <w:t>.</w:t>
      </w:r>
      <w:r w:rsidR="00B2650E" w:rsidRPr="0002756F">
        <w:t xml:space="preserve"> </w:t>
      </w:r>
      <w:r w:rsidR="008B0058" w:rsidRPr="0002756F">
        <w:t>Hoặc</w:t>
      </w:r>
      <w:r w:rsidR="00B2650E" w:rsidRPr="0002756F">
        <w:t xml:space="preserve"> </w:t>
      </w:r>
      <w:r w:rsidR="008B0058" w:rsidRPr="0002756F">
        <w:t>N</w:t>
      </w:r>
      <w:r w:rsidR="00B2650E" w:rsidRPr="0002756F">
        <w:t xml:space="preserve"> </w:t>
      </w:r>
      <w:r w:rsidR="00F527C3" w:rsidRPr="0002756F">
        <w:t xml:space="preserve">= </w:t>
      </w:r>
      <w:r w:rsidR="000E3E05" w:rsidRPr="0002756F">
        <w:rPr>
          <w:position w:val="-24"/>
        </w:rPr>
        <w:object w:dxaOrig="2020" w:dyaOrig="660">
          <v:shape id="_x0000_i2780" type="#_x0000_t75" style="width:101.25pt;height:33pt" o:ole="">
            <v:imagedata r:id="rId357" o:title=""/>
          </v:shape>
          <o:OLEObject Type="Embed" ProgID="Equation.DSMT4" ShapeID="_x0000_i2780" DrawAspect="Content" ObjectID="_1550260317" r:id="rId358"/>
        </w:object>
      </w:r>
    </w:p>
    <w:p w:rsidR="0007186F" w:rsidRPr="006F0A96" w:rsidRDefault="008B0058" w:rsidP="00C84783">
      <w:pPr>
        <w:widowControl w:val="0"/>
        <w:tabs>
          <w:tab w:val="left" w:pos="284"/>
          <w:tab w:val="left" w:pos="567"/>
          <w:tab w:val="left" w:pos="851"/>
          <w:tab w:val="left" w:pos="993"/>
          <w:tab w:val="left" w:pos="2835"/>
          <w:tab w:val="left" w:pos="5387"/>
          <w:tab w:val="left" w:pos="7938"/>
        </w:tabs>
        <w:autoSpaceDE w:val="0"/>
        <w:autoSpaceDN w:val="0"/>
        <w:adjustRightInd w:val="0"/>
        <w:jc w:val="both"/>
        <w:outlineLvl w:val="0"/>
        <w:rPr>
          <w:rStyle w:val="Strong"/>
        </w:rPr>
      </w:pPr>
      <w:r w:rsidRPr="006F0A96">
        <w:rPr>
          <w:rStyle w:val="Strong"/>
        </w:rPr>
        <w:t>2. Độ phóng xạ</w:t>
      </w:r>
    </w:p>
    <w:p w:rsidR="008B0058" w:rsidRPr="006F0A96" w:rsidRDefault="008B0058" w:rsidP="006F0A96">
      <w:pPr>
        <w:rPr>
          <w:i/>
        </w:rPr>
      </w:pPr>
      <w:r w:rsidRPr="006F0A96">
        <w:rPr>
          <w:i/>
        </w:rPr>
        <w:t>a) Khái niệm</w:t>
      </w:r>
    </w:p>
    <w:p w:rsidR="008B0058" w:rsidRPr="006F0A96" w:rsidRDefault="008B0058" w:rsidP="006F0A96">
      <w:r w:rsidRPr="006F0A96">
        <w:t>Độ phóng xạ của một chất phóng xạ là đại lượng đặc trưng cho tính phóng xạ mạnh hay yếu, được xác định bằng số</w:t>
      </w:r>
      <w:r w:rsidR="00E86E13" w:rsidRPr="006F0A96">
        <w:t xml:space="preserve"> </w:t>
      </w:r>
      <w:r w:rsidRPr="006F0A96">
        <w:t>hạt nhân phân rã trong một giây, kí hiệu độ phóng xạ là H.</w:t>
      </w:r>
    </w:p>
    <w:p w:rsidR="008B0058" w:rsidRPr="006F0A96" w:rsidRDefault="008B0058" w:rsidP="006F0A96">
      <w:r w:rsidRPr="006F0A96">
        <w:t>Đơn vị: phân rã/giây, kí hiệu là Bq.</w:t>
      </w:r>
    </w:p>
    <w:p w:rsidR="008B0058" w:rsidRPr="006F0A96" w:rsidRDefault="008B0058" w:rsidP="006F0A96">
      <w:r w:rsidRPr="006F0A96">
        <w:t>Ngoài ra người ta còn sử dụng một đơn vị khác là Ci, với 1 Ci = 3,7.10</w:t>
      </w:r>
      <w:r w:rsidR="00F46480" w:rsidRPr="006F0A96">
        <w:rPr>
          <w:vertAlign w:val="superscript"/>
        </w:rPr>
        <w:t>-10</w:t>
      </w:r>
      <w:r w:rsidRPr="006F0A96">
        <w:t xml:space="preserve"> Bq</w:t>
      </w:r>
    </w:p>
    <w:p w:rsidR="008B0058" w:rsidRPr="006F0A96" w:rsidRDefault="008B0058" w:rsidP="006F0A96">
      <w:pPr>
        <w:rPr>
          <w:i/>
        </w:rPr>
      </w:pPr>
      <w:r w:rsidRPr="006F0A96">
        <w:rPr>
          <w:i/>
        </w:rPr>
        <w:t>b) Biểu thức</w:t>
      </w:r>
    </w:p>
    <w:p w:rsidR="008B0058" w:rsidRPr="006F0A96" w:rsidRDefault="008B0058" w:rsidP="006F0A96">
      <w:r w:rsidRPr="006F0A96">
        <w:t xml:space="preserve">Theo định nghĩa độ phóng xạ thì ta có </w:t>
      </w:r>
      <w:r w:rsidR="00E86E13" w:rsidRPr="006F0A96">
        <w:rPr>
          <w:position w:val="-24"/>
        </w:rPr>
        <w:object w:dxaOrig="4080" w:dyaOrig="660">
          <v:shape id="_x0000_i1271" type="#_x0000_t75" style="width:204pt;height:33pt" o:ole="">
            <v:imagedata r:id="rId359" o:title=""/>
          </v:shape>
          <o:OLEObject Type="Embed" ProgID="Equation.3" ShapeID="_x0000_i1271" DrawAspect="Content" ObjectID="_1550260318" r:id="rId360"/>
        </w:object>
      </w:r>
    </w:p>
    <w:p w:rsidR="008B0058" w:rsidRPr="006F0A96" w:rsidRDefault="008B0058" w:rsidP="006F0A96">
      <w:r w:rsidRPr="006F0A96">
        <w:lastRenderedPageBreak/>
        <w:t xml:space="preserve">Từ đó ta được </w:t>
      </w:r>
      <w:r w:rsidR="00E86E13" w:rsidRPr="006F0A96">
        <w:rPr>
          <w:position w:val="-6"/>
        </w:rPr>
        <w:object w:dxaOrig="1200" w:dyaOrig="279">
          <v:shape id="_x0000_i1272" type="#_x0000_t75" style="width:60pt;height:14.25pt" o:ole="">
            <v:imagedata r:id="rId361" o:title=""/>
          </v:shape>
          <o:OLEObject Type="Embed" ProgID="Equation.3" ShapeID="_x0000_i1272" DrawAspect="Content" ObjectID="_1550260319" r:id="rId362"/>
        </w:object>
      </w:r>
      <w:r w:rsidRPr="006F0A96">
        <w:t xml:space="preserve">độ phóng xạ ban đầu </w:t>
      </w:r>
      <w:r w:rsidR="00E86E13" w:rsidRPr="006F0A96">
        <w:rPr>
          <w:position w:val="-12"/>
        </w:rPr>
        <w:object w:dxaOrig="1080" w:dyaOrig="360">
          <v:shape id="_x0000_i1273" type="#_x0000_t75" style="width:54pt;height:18pt" o:ole="">
            <v:imagedata r:id="rId363" o:title=""/>
          </v:shape>
          <o:OLEObject Type="Embed" ProgID="Equation.3" ShapeID="_x0000_i1273" DrawAspect="Content" ObjectID="_1550260320" r:id="rId364"/>
        </w:object>
      </w:r>
      <w:r w:rsidR="001E6DED" w:rsidRPr="006F0A96">
        <w:t xml:space="preserve"> </w:t>
      </w:r>
    </w:p>
    <w:p w:rsidR="00E86E13" w:rsidRPr="006F0A96" w:rsidRDefault="008B0058" w:rsidP="006F0A96">
      <w:pPr>
        <w:rPr>
          <w:u w:val="single"/>
        </w:rPr>
      </w:pPr>
      <w:r w:rsidRPr="006F0A96">
        <w:t xml:space="preserve">Từ đó ta được biểu thức của độ phóng xạ phụ thuộc thời gian: </w:t>
      </w:r>
      <w:r w:rsidR="009A372D" w:rsidRPr="006F0A96">
        <w:rPr>
          <w:position w:val="-12"/>
        </w:rPr>
        <w:object w:dxaOrig="2340" w:dyaOrig="560">
          <v:shape id="_x0000_i1274" type="#_x0000_t75" style="width:117pt;height:27.75pt" o:ole="">
            <v:imagedata r:id="rId365" o:title=""/>
          </v:shape>
          <o:OLEObject Type="Embed" ProgID="Equation.3" ShapeID="_x0000_i1274" DrawAspect="Content" ObjectID="_1550260321" r:id="rId366"/>
        </w:object>
      </w:r>
    </w:p>
    <w:p w:rsidR="0007186F" w:rsidRPr="006F0A96" w:rsidRDefault="008B0058" w:rsidP="006F0A96">
      <w:pPr>
        <w:pStyle w:val="Note"/>
      </w:pPr>
      <w:r w:rsidRPr="006F0A96">
        <w:rPr>
          <w:u w:val="single"/>
        </w:rPr>
        <w:t>Chú ý:</w:t>
      </w:r>
      <w:r w:rsidR="006F0A96">
        <w:t xml:space="preserve"> </w:t>
      </w:r>
      <w:r w:rsidRPr="006F0A96">
        <w:t xml:space="preserve">Trong công thức tính độ phóng xạ </w:t>
      </w:r>
      <w:r w:rsidR="006F0A96" w:rsidRPr="006F0A96">
        <w:rPr>
          <w:position w:val="-24"/>
        </w:rPr>
        <w:object w:dxaOrig="1800" w:dyaOrig="620">
          <v:shape id="_x0000_i2827" type="#_x0000_t75" style="width:90pt;height:30.75pt" o:ole="">
            <v:imagedata r:id="rId367" o:title=""/>
          </v:shape>
          <o:OLEObject Type="Embed" ProgID="Equation.DSMT4" ShapeID="_x0000_i2827" DrawAspect="Content" ObjectID="_1550260322" r:id="rId368"/>
        </w:object>
      </w:r>
      <w:r w:rsidRPr="006F0A96">
        <w:t>thì ta phải đổi đơn vị của chu kỳ bán rã T sang giây.</w:t>
      </w:r>
    </w:p>
    <w:p w:rsidR="009A372D" w:rsidRPr="006F0A96" w:rsidRDefault="008B0058" w:rsidP="006F0A96">
      <w:r w:rsidRPr="00E76B88">
        <w:rPr>
          <w:b/>
        </w:rPr>
        <w:t>Ví dụ 1</w:t>
      </w:r>
      <w:r w:rsidR="00E76B88" w:rsidRPr="00E76B88">
        <w:rPr>
          <w:b/>
        </w:rPr>
        <w:t>:</w:t>
      </w:r>
      <w:r w:rsidRPr="006F0A96">
        <w:t xml:space="preserve"> Ban đầu có 5 (g) </w:t>
      </w:r>
      <w:r w:rsidR="00341707" w:rsidRPr="006F0A96">
        <w:rPr>
          <w:vertAlign w:val="superscript"/>
        </w:rPr>
        <w:t>222</w:t>
      </w:r>
      <w:r w:rsidRPr="006F0A96">
        <w:t xml:space="preserve">Rn là chất phóng xạ với chu kì bán rã T = 3,8 ngày. Hãy tính </w:t>
      </w:r>
    </w:p>
    <w:p w:rsidR="008B0058" w:rsidRPr="006F0A96" w:rsidRDefault="008B0058" w:rsidP="006F0A96">
      <w:r w:rsidRPr="006F0A96">
        <w:t>a) số nguyên tử có trong 5 (g) Radon.</w:t>
      </w:r>
    </w:p>
    <w:p w:rsidR="008B0058" w:rsidRPr="006F0A96" w:rsidRDefault="008B0058" w:rsidP="006F0A96">
      <w:r w:rsidRPr="006F0A96">
        <w:t>b) số nguyên tử còn lại sau thời gian 9,5 ngày.</w:t>
      </w:r>
    </w:p>
    <w:p w:rsidR="008B0058" w:rsidRPr="006F0A96" w:rsidRDefault="008B0058" w:rsidP="006F0A96">
      <w:r w:rsidRPr="006F0A96">
        <w:t>c) độ phóng xạ của lượng Radon nói trên lúc đầu và sau thời gian trên.</w:t>
      </w:r>
    </w:p>
    <w:p w:rsidR="0007186F" w:rsidRPr="006F0A96" w:rsidRDefault="008B0058" w:rsidP="00E76B88">
      <w:pPr>
        <w:jc w:val="center"/>
      </w:pPr>
      <w:r w:rsidRPr="006F0A96">
        <w:rPr>
          <w:u w:val="single"/>
        </w:rPr>
        <w:t>Hướng dẫn giải:</w:t>
      </w:r>
    </w:p>
    <w:p w:rsidR="008B0058" w:rsidRPr="006F0A96" w:rsidRDefault="008B0058" w:rsidP="006F0A96">
      <w:r w:rsidRPr="006F0A96">
        <w:t>a) Ta có số mol của Rn là</w:t>
      </w:r>
      <w:r w:rsidR="009A372D" w:rsidRPr="006F0A96">
        <w:t xml:space="preserve"> </w:t>
      </w:r>
      <w:r w:rsidR="009A372D" w:rsidRPr="006F0A96">
        <w:rPr>
          <w:position w:val="-24"/>
        </w:rPr>
        <w:object w:dxaOrig="1280" w:dyaOrig="620">
          <v:shape id="_x0000_i1276" type="#_x0000_t75" style="width:63.75pt;height:30.75pt" o:ole="">
            <v:imagedata r:id="rId369" o:title=""/>
          </v:shape>
          <o:OLEObject Type="Embed" ProgID="Equation.3" ShapeID="_x0000_i1276" DrawAspect="Content" ObjectID="_1550260323" r:id="rId370"/>
        </w:object>
      </w:r>
    </w:p>
    <w:p w:rsidR="0007186F" w:rsidRPr="006F0A96" w:rsidRDefault="008B0058" w:rsidP="006F0A96">
      <w:r w:rsidRPr="006F0A96">
        <w:t xml:space="preserve">Khi đó số nguyên tử ban đầu của Rn là </w:t>
      </w:r>
      <w:r w:rsidR="00B37CA1" w:rsidRPr="006F0A96">
        <w:rPr>
          <w:position w:val="-24"/>
        </w:rPr>
        <w:object w:dxaOrig="3860" w:dyaOrig="620">
          <v:shape id="_x0000_i1277" type="#_x0000_t75" style="width:192.75pt;height:30.75pt" o:ole="">
            <v:imagedata r:id="rId371" o:title=""/>
          </v:shape>
          <o:OLEObject Type="Embed" ProgID="Equation.3" ShapeID="_x0000_i1277" DrawAspect="Content" ObjectID="_1550260324" r:id="rId372"/>
        </w:object>
      </w:r>
      <w:r w:rsidR="009A372D" w:rsidRPr="006F0A96">
        <w:t xml:space="preserve"> </w:t>
      </w:r>
      <w:r w:rsidRPr="006F0A96">
        <w:t>(ng tử)</w:t>
      </w:r>
    </w:p>
    <w:p w:rsidR="00B37CA1" w:rsidRPr="006F0A96" w:rsidRDefault="008B0058" w:rsidP="006F0A96">
      <w:r w:rsidRPr="006F0A96">
        <w:t xml:space="preserve">b) Số nguyên tử còn lại sau 9,5 ngày tính bởi: </w:t>
      </w:r>
      <w:r w:rsidR="00892D2C" w:rsidRPr="006F0A96">
        <w:rPr>
          <w:position w:val="-12"/>
        </w:rPr>
        <w:object w:dxaOrig="4420" w:dyaOrig="580">
          <v:shape id="_x0000_i1278" type="#_x0000_t75" style="width:221.25pt;height:29.25pt" o:ole="">
            <v:imagedata r:id="rId373" o:title=""/>
          </v:shape>
          <o:OLEObject Type="Embed" ProgID="Equation.3" ShapeID="_x0000_i1278" DrawAspect="Content" ObjectID="_1550260325" r:id="rId374"/>
        </w:object>
      </w:r>
      <w:r w:rsidR="00B37CA1" w:rsidRPr="006F0A96">
        <w:t>(ng tử)</w:t>
      </w:r>
    </w:p>
    <w:p w:rsidR="008B0058" w:rsidRPr="006F0A96" w:rsidRDefault="008B0058" w:rsidP="006F0A96">
      <w:r w:rsidRPr="006F0A96">
        <w:t>c) Để tính độ phóng xạ ta cần đổi chu kỳ T ra đơn vị giây.</w:t>
      </w:r>
    </w:p>
    <w:p w:rsidR="008B0058" w:rsidRPr="006F0A96" w:rsidRDefault="008B0058" w:rsidP="006F0A96">
      <w:r w:rsidRPr="006F0A96">
        <w:t>1 ngày = 24.60.60 (giây)</w:t>
      </w:r>
    </w:p>
    <w:p w:rsidR="00892D2C" w:rsidRPr="006F0A96" w:rsidRDefault="008B0058" w:rsidP="006F0A96">
      <w:r w:rsidRPr="006F0A96">
        <w:t xml:space="preserve">Độ phóng xạ lúc đầu của Rn: </w:t>
      </w:r>
      <w:r w:rsidR="0037423A" w:rsidRPr="006F0A96">
        <w:rPr>
          <w:position w:val="-28"/>
        </w:rPr>
        <w:object w:dxaOrig="5480" w:dyaOrig="700">
          <v:shape id="_x0000_i1279" type="#_x0000_t75" style="width:273.75pt;height:35.25pt" o:ole="">
            <v:imagedata r:id="rId375" o:title=""/>
          </v:shape>
          <o:OLEObject Type="Embed" ProgID="Equation.3" ShapeID="_x0000_i1279" DrawAspect="Content" ObjectID="_1550260326" r:id="rId376"/>
        </w:object>
      </w:r>
      <w:r w:rsidRPr="006F0A96">
        <w:tab/>
      </w:r>
    </w:p>
    <w:p w:rsidR="008B0058" w:rsidRPr="006F0A96" w:rsidRDefault="008B0058" w:rsidP="006F0A96">
      <w:r w:rsidRPr="006F0A96">
        <w:t xml:space="preserve">Độ phóng xạ sau 9,5 ngày của Rn: </w:t>
      </w:r>
      <w:r w:rsidR="005860B3" w:rsidRPr="006F0A96">
        <w:rPr>
          <w:position w:val="-28"/>
        </w:rPr>
        <w:object w:dxaOrig="5100" w:dyaOrig="700">
          <v:shape id="_x0000_i1280" type="#_x0000_t75" style="width:255pt;height:35.25pt" o:ole="">
            <v:imagedata r:id="rId377" o:title=""/>
          </v:shape>
          <o:OLEObject Type="Embed" ProgID="Equation.3" ShapeID="_x0000_i1280" DrawAspect="Content" ObjectID="_1550260327" r:id="rId378"/>
        </w:object>
      </w:r>
    </w:p>
    <w:p w:rsidR="002F6314" w:rsidRPr="006F0A96" w:rsidRDefault="008B0058" w:rsidP="006F0A96">
      <w:r w:rsidRPr="00E76B88">
        <w:rPr>
          <w:b/>
        </w:rPr>
        <w:t>Ví dụ 2</w:t>
      </w:r>
      <w:r w:rsidR="00E76B88" w:rsidRPr="00E76B88">
        <w:rPr>
          <w:b/>
        </w:rPr>
        <w:t>:</w:t>
      </w:r>
      <w:r w:rsidRPr="006F0A96">
        <w:t xml:space="preserve"> Chất phóng xạ </w:t>
      </w:r>
      <w:r w:rsidR="00341707" w:rsidRPr="006F0A96">
        <w:rPr>
          <w:vertAlign w:val="superscript"/>
        </w:rPr>
        <w:t>2</w:t>
      </w:r>
      <w:r w:rsidRPr="006F0A96">
        <w:rPr>
          <w:vertAlign w:val="superscript"/>
        </w:rPr>
        <w:t>5</w:t>
      </w:r>
      <w:r w:rsidRPr="006F0A96">
        <w:t xml:space="preserve">Na có chu kì bán rã T = 62 (s). </w:t>
      </w:r>
    </w:p>
    <w:p w:rsidR="008B0058" w:rsidRPr="006F0A96" w:rsidRDefault="008B0058" w:rsidP="006F0A96">
      <w:r w:rsidRPr="006F0A96">
        <w:t>a) Tính độ phóng xạ của 0,248 (mg) Na.</w:t>
      </w:r>
    </w:p>
    <w:p w:rsidR="008B0058" w:rsidRPr="006F0A96" w:rsidRDefault="008B0058" w:rsidP="006F0A96">
      <w:r w:rsidRPr="006F0A96">
        <w:t>b) Tính độ phóng xạ sau 10 phút.</w:t>
      </w:r>
    </w:p>
    <w:p w:rsidR="008B0058" w:rsidRPr="006F0A96" w:rsidRDefault="008B0058" w:rsidP="006F0A96">
      <w:r w:rsidRPr="006F0A96">
        <w:t>c) Sau bao lâu chất phóng xạ chỉ còn 1/5 độ phóng xạ ban đầu?</w:t>
      </w:r>
    </w:p>
    <w:p w:rsidR="0007186F" w:rsidRPr="00E76B88" w:rsidRDefault="008B0058" w:rsidP="00E76B88">
      <w:pPr>
        <w:jc w:val="center"/>
        <w:rPr>
          <w:u w:val="single"/>
        </w:rPr>
      </w:pPr>
      <w:r w:rsidRPr="00E76B88">
        <w:rPr>
          <w:u w:val="single"/>
        </w:rPr>
        <w:t>Hướng dẫn giải:</w:t>
      </w:r>
    </w:p>
    <w:p w:rsidR="008B0058" w:rsidRPr="006F0A96" w:rsidRDefault="008B0058" w:rsidP="006F0A96">
      <w:r w:rsidRPr="006F0A96">
        <w:t xml:space="preserve">a) Số nguyên tử Na ban đầu có trong 0,248 mg Na là </w:t>
      </w:r>
      <w:r w:rsidR="002F6314" w:rsidRPr="006F0A96">
        <w:rPr>
          <w:position w:val="-24"/>
        </w:rPr>
        <w:object w:dxaOrig="4440" w:dyaOrig="660">
          <v:shape id="_x0000_i1281" type="#_x0000_t75" style="width:222pt;height:33pt" o:ole="">
            <v:imagedata r:id="rId379" o:title=""/>
          </v:shape>
          <o:OLEObject Type="Embed" ProgID="Equation.3" ShapeID="_x0000_i1281" DrawAspect="Content" ObjectID="_1550260328" r:id="rId380"/>
        </w:object>
      </w:r>
    </w:p>
    <w:p w:rsidR="0007186F" w:rsidRPr="006F0A96" w:rsidRDefault="008B0058" w:rsidP="006F0A96">
      <w:r w:rsidRPr="006F0A96">
        <w:t xml:space="preserve">Độ phóng xạ tương: </w:t>
      </w:r>
      <w:r w:rsidR="00B85570" w:rsidRPr="006F0A96">
        <w:rPr>
          <w:position w:val="-24"/>
        </w:rPr>
        <w:object w:dxaOrig="5500" w:dyaOrig="660">
          <v:shape id="_x0000_i1282" type="#_x0000_t75" style="width:275.25pt;height:33pt" o:ole="">
            <v:imagedata r:id="rId381" o:title=""/>
          </v:shape>
          <o:OLEObject Type="Embed" ProgID="Equation.3" ShapeID="_x0000_i1282" DrawAspect="Content" ObjectID="_1550260329" r:id="rId382"/>
        </w:object>
      </w:r>
      <w:r w:rsidRPr="006F0A96">
        <w:t xml:space="preserve"> </w:t>
      </w:r>
      <w:r w:rsidRPr="006F0A96">
        <w:tab/>
      </w:r>
    </w:p>
    <w:p w:rsidR="008B0058" w:rsidRPr="006F0A96" w:rsidRDefault="008B0058" w:rsidP="006F0A96">
      <w:r w:rsidRPr="006F0A96">
        <w:t xml:space="preserve">b) Số nguyển tử Na còn lại sau 10 phút là </w:t>
      </w:r>
      <w:r w:rsidR="00B85570" w:rsidRPr="006F0A96">
        <w:rPr>
          <w:position w:val="-12"/>
        </w:rPr>
        <w:object w:dxaOrig="1359" w:dyaOrig="380">
          <v:shape id="_x0000_i1283" type="#_x0000_t75" style="width:68.25pt;height:18.75pt" o:ole="">
            <v:imagedata r:id="rId383" o:title=""/>
          </v:shape>
          <o:OLEObject Type="Embed" ProgID="Equation.3" ShapeID="_x0000_i1283" DrawAspect="Content" ObjectID="_1550260330" r:id="rId384"/>
        </w:object>
      </w:r>
      <w:r w:rsidR="00B8360F" w:rsidRPr="006F0A96">
        <w:t>=6,49.10</w:t>
      </w:r>
      <w:r w:rsidR="00B8360F" w:rsidRPr="006F0A96">
        <w:rPr>
          <w:vertAlign w:val="superscript"/>
        </w:rPr>
        <w:t>18</w:t>
      </w:r>
      <w:r w:rsidR="00B8360F" w:rsidRPr="006F0A96">
        <w:t>.</w:t>
      </w:r>
      <w:r w:rsidR="00D452B1" w:rsidRPr="006F0A96">
        <w:rPr>
          <w:position w:val="-10"/>
        </w:rPr>
        <w:object w:dxaOrig="2079" w:dyaOrig="540">
          <v:shape id="_x0000_i1284" type="#_x0000_t75" style="width:104.25pt;height:27pt" o:ole="">
            <v:imagedata r:id="rId385" o:title=""/>
          </v:shape>
          <o:OLEObject Type="Embed" ProgID="Equation.3" ShapeID="_x0000_i1284" DrawAspect="Content" ObjectID="_1550260331" r:id="rId386"/>
        </w:object>
      </w:r>
      <w:r w:rsidRPr="006F0A96">
        <w:t xml:space="preserve"> (ng tử)</w:t>
      </w:r>
    </w:p>
    <w:p w:rsidR="008B0058" w:rsidRPr="006F0A96" w:rsidRDefault="008B0058" w:rsidP="006F0A96">
      <w:r w:rsidRPr="006F0A96">
        <w:t xml:space="preserve">Độ phóng xạ </w:t>
      </w:r>
      <w:r w:rsidR="003A432C" w:rsidRPr="006F0A96">
        <w:rPr>
          <w:position w:val="-24"/>
        </w:rPr>
        <w:object w:dxaOrig="4860" w:dyaOrig="660">
          <v:shape id="_x0000_i1285" type="#_x0000_t75" style="width:243pt;height:33pt" o:ole="">
            <v:imagedata r:id="rId387" o:title=""/>
          </v:shape>
          <o:OLEObject Type="Embed" ProgID="Equation.3" ShapeID="_x0000_i1285" DrawAspect="Content" ObjectID="_1550260332" r:id="rId388"/>
        </w:object>
      </w:r>
    </w:p>
    <w:p w:rsidR="008B0058" w:rsidRPr="006F0A96" w:rsidRDefault="008B0058" w:rsidP="006F0A96">
      <w:r w:rsidRPr="006F0A96">
        <w:t>c) Theo bài ta có</w:t>
      </w:r>
      <w:r w:rsidR="003A432C" w:rsidRPr="006F0A96">
        <w:t xml:space="preserve"> </w:t>
      </w:r>
      <w:r w:rsidR="00E76B88" w:rsidRPr="006F0A96">
        <w:rPr>
          <w:position w:val="-30"/>
        </w:rPr>
        <w:object w:dxaOrig="6140" w:dyaOrig="680">
          <v:shape id="_x0000_i2829" type="#_x0000_t75" style="width:306.75pt;height:33.75pt" o:ole="">
            <v:imagedata r:id="rId389" o:title=""/>
          </v:shape>
          <o:OLEObject Type="Embed" ProgID="Equation.DSMT4" ShapeID="_x0000_i2829" DrawAspect="Content" ObjectID="_1550260333" r:id="rId390"/>
        </w:object>
      </w:r>
    </w:p>
    <w:p w:rsidR="008B0058" w:rsidRPr="006F0A96" w:rsidRDefault="008B0058" w:rsidP="006F0A96">
      <w:r w:rsidRPr="006F0A96">
        <w:t xml:space="preserve">Từ đó ta tìm được </w:t>
      </w:r>
      <w:r w:rsidR="00C537FC" w:rsidRPr="006F0A96">
        <w:rPr>
          <w:position w:val="-24"/>
        </w:rPr>
        <w:object w:dxaOrig="3500" w:dyaOrig="620">
          <v:shape id="_x0000_i1287" type="#_x0000_t75" style="width:174.75pt;height:30.75pt" o:ole="">
            <v:imagedata r:id="rId391" o:title=""/>
          </v:shape>
          <o:OLEObject Type="Embed" ProgID="Equation.3" ShapeID="_x0000_i1287" DrawAspect="Content" ObjectID="_1550260334" r:id="rId392"/>
        </w:object>
      </w:r>
    </w:p>
    <w:p w:rsidR="008B0058" w:rsidRPr="006F0A96" w:rsidRDefault="00E76B88" w:rsidP="006F0A96">
      <w:r w:rsidRPr="00E76B88">
        <w:rPr>
          <w:b/>
        </w:rPr>
        <w:t>Ví dụ 3:</w:t>
      </w:r>
      <w:r w:rsidR="008B0058" w:rsidRPr="006F0A96">
        <w:t xml:space="preserve"> Pôlôni là nguyên tố phóng xạ </w:t>
      </w:r>
      <w:r w:rsidR="00341707" w:rsidRPr="006F0A96">
        <w:t>α</w:t>
      </w:r>
      <w:r w:rsidR="008B0058" w:rsidRPr="006F0A96">
        <w:t xml:space="preserve"> , nó phóng ra một hạt </w:t>
      </w:r>
      <w:r w:rsidR="00341707" w:rsidRPr="006F0A96">
        <w:t>α</w:t>
      </w:r>
      <w:r w:rsidR="00B2650E" w:rsidRPr="006F0A96">
        <w:t xml:space="preserve"> </w:t>
      </w:r>
      <w:r w:rsidR="008B0058" w:rsidRPr="006F0A96">
        <w:t>và biến đổi thành hạt nhân con X. Chu kì bán rã của Pôlôni là T = 138 ngày.</w:t>
      </w:r>
    </w:p>
    <w:p w:rsidR="008B0058" w:rsidRPr="006F0A96" w:rsidRDefault="008B0058" w:rsidP="006F0A96">
      <w:r w:rsidRPr="006F0A96">
        <w:t>a) Xác định cấu tạo, tên gọi của hạt nhân con X.</w:t>
      </w:r>
    </w:p>
    <w:p w:rsidR="008B0058" w:rsidRPr="006F0A96" w:rsidRDefault="008B0058" w:rsidP="006F0A96">
      <w:r w:rsidRPr="006F0A96">
        <w:t>b) Ban đầu có 0,01g. Tính độ phóng xạ của mẫu phóng xạ sau 3chu kì bán rã.</w:t>
      </w:r>
    </w:p>
    <w:p w:rsidR="008B0058" w:rsidRPr="006F0A96" w:rsidRDefault="00E76B88" w:rsidP="00E76B88">
      <w:pPr>
        <w:jc w:val="center"/>
      </w:pPr>
      <w:r>
        <w:rPr>
          <w:u w:val="single"/>
        </w:rPr>
        <w:t>Hướng dẫn giả</w:t>
      </w:r>
      <w:r w:rsidR="008B0058" w:rsidRPr="006F0A96">
        <w:rPr>
          <w:u w:val="single"/>
        </w:rPr>
        <w:t>i:</w:t>
      </w:r>
    </w:p>
    <w:p w:rsidR="0007186F" w:rsidRPr="006F0A96" w:rsidRDefault="008B0058" w:rsidP="006F0A96">
      <w:r w:rsidRPr="006F0A96">
        <w:t>a) Xác định hạt nhân con X</w:t>
      </w:r>
    </w:p>
    <w:p w:rsidR="0007186F" w:rsidRPr="006F0A96" w:rsidRDefault="008B0058" w:rsidP="006F0A96">
      <w:r w:rsidRPr="006F0A96">
        <w:t>Ta có phương trình phân rã:</w:t>
      </w:r>
      <w:r w:rsidR="00C537FC" w:rsidRPr="006F0A96">
        <w:t xml:space="preserve"> </w:t>
      </w:r>
      <w:r w:rsidR="00C537FC" w:rsidRPr="006F0A96">
        <w:rPr>
          <w:position w:val="-12"/>
          <w:sz w:val="25"/>
          <w:szCs w:val="25"/>
          <w:lang w:val="vi-VN"/>
        </w:rPr>
        <w:object w:dxaOrig="1680" w:dyaOrig="380">
          <v:shape id="_x0000_i1288" type="#_x0000_t75" style="width:84pt;height:18.75pt" o:ole="">
            <v:imagedata r:id="rId393" o:title=""/>
          </v:shape>
          <o:OLEObject Type="Embed" ProgID="Equation.3" ShapeID="_x0000_i1288" DrawAspect="Content" ObjectID="_1550260335" r:id="rId394"/>
        </w:object>
      </w:r>
    </w:p>
    <w:p w:rsidR="008B0058" w:rsidRPr="006F0A96" w:rsidRDefault="008B0058" w:rsidP="006F0A96">
      <w:r w:rsidRPr="006F0A96">
        <w:lastRenderedPageBreak/>
        <w:t xml:space="preserve">Theo các ĐLBT ta có: </w:t>
      </w:r>
      <w:r w:rsidR="00E76B88" w:rsidRPr="006F0A96">
        <w:rPr>
          <w:position w:val="-30"/>
        </w:rPr>
        <w:object w:dxaOrig="3720" w:dyaOrig="720">
          <v:shape id="_x0000_i2831" type="#_x0000_t75" style="width:186pt;height:36pt" o:ole="">
            <v:imagedata r:id="rId395" o:title=""/>
          </v:shape>
          <o:OLEObject Type="Embed" ProgID="Equation.DSMT4" ShapeID="_x0000_i2831" DrawAspect="Content" ObjectID="_1550260336" r:id="rId396"/>
        </w:object>
      </w:r>
    </w:p>
    <w:p w:rsidR="0007186F" w:rsidRPr="006F0A96" w:rsidRDefault="008B0058" w:rsidP="006F0A96">
      <w:r w:rsidRPr="006F0A96">
        <w:t>b) Từ</w:t>
      </w:r>
      <w:r w:rsidR="00A667B3" w:rsidRPr="006F0A96">
        <w:t xml:space="preserve"> </w:t>
      </w:r>
      <w:r w:rsidR="00BF5307" w:rsidRPr="006F0A96">
        <w:rPr>
          <w:position w:val="-76"/>
        </w:rPr>
        <w:object w:dxaOrig="6580" w:dyaOrig="1640">
          <v:shape id="_x0000_i1290" type="#_x0000_t75" style="width:329.25pt;height:81.75pt" o:ole="">
            <v:imagedata r:id="rId397" o:title=""/>
          </v:shape>
          <o:OLEObject Type="Embed" ProgID="Equation.3" ShapeID="_x0000_i1290" DrawAspect="Content" ObjectID="_1550260337" r:id="rId398"/>
        </w:object>
      </w:r>
    </w:p>
    <w:p w:rsidR="0007186F" w:rsidRPr="00E76B88" w:rsidRDefault="008B0058" w:rsidP="006F0A96">
      <w:pPr>
        <w:rPr>
          <w:rStyle w:val="Strong"/>
        </w:rPr>
      </w:pPr>
      <w:r w:rsidRPr="00E76B88">
        <w:rPr>
          <w:rStyle w:val="Strong"/>
        </w:rPr>
        <w:t>3. Đồng vị phóng xạ và các ứng dụng</w:t>
      </w:r>
    </w:p>
    <w:p w:rsidR="008B0058" w:rsidRPr="00E76B88" w:rsidRDefault="008B0058" w:rsidP="006F0A96">
      <w:pPr>
        <w:rPr>
          <w:i/>
        </w:rPr>
      </w:pPr>
      <w:r w:rsidRPr="00E76B88">
        <w:rPr>
          <w:i/>
        </w:rPr>
        <w:t>a) Đồng vị phóng xạ</w:t>
      </w:r>
    </w:p>
    <w:p w:rsidR="008B0058" w:rsidRPr="006F0A96" w:rsidRDefault="008B0058" w:rsidP="006F0A96">
      <w:r w:rsidRPr="006F0A96">
        <w:t>Đặc điểm của các đồng vị phóng xạ nhân tạo của một nguyên tố hóa học là chúng có cùng tính chất hóa học như đồng vị bền của nguyên tố đó.</w:t>
      </w:r>
    </w:p>
    <w:p w:rsidR="008B0058" w:rsidRPr="00E76B88" w:rsidRDefault="008B0058" w:rsidP="006F0A96">
      <w:pPr>
        <w:rPr>
          <w:i/>
        </w:rPr>
      </w:pPr>
      <w:r w:rsidRPr="00E76B88">
        <w:rPr>
          <w:i/>
        </w:rPr>
        <w:t>b) Các ứng dụng của đồng vị phóng xạ</w:t>
      </w:r>
    </w:p>
    <w:p w:rsidR="008B0058" w:rsidRPr="006F0A96" w:rsidRDefault="008B0058" w:rsidP="00E76B88">
      <w:pPr>
        <w:numPr>
          <w:ilvl w:val="0"/>
          <w:numId w:val="15"/>
        </w:numPr>
      </w:pPr>
      <w:r w:rsidRPr="006F0A96">
        <w:t>Nguyên tử đánh dấu. Nhờ phương pháp nguyên tử đánh dấu, người ta có thể biết được chính xác nhu cầu với các nguyên tố khác nhau của cơ thể trong từng thời kì phát triển của nó và tình trạng bệnh lí của các bộ phận khác nhau của cơ thể, khi thừa hoặc thiếu những nguyên tố nào đó.</w:t>
      </w:r>
    </w:p>
    <w:p w:rsidR="0007186F" w:rsidRPr="006F0A96" w:rsidRDefault="008B0058" w:rsidP="00E76B88">
      <w:pPr>
        <w:numPr>
          <w:ilvl w:val="0"/>
          <w:numId w:val="15"/>
        </w:numPr>
      </w:pPr>
      <w:r w:rsidRPr="006F0A96">
        <w:t>Sử dụng phương pháp xác định tuổi theo lượng Cacbon 14 để xác định niên đại của các cổ vật khai quật được.</w:t>
      </w:r>
    </w:p>
    <w:p w:rsidR="0007186F" w:rsidRPr="00841036" w:rsidRDefault="00E76B88" w:rsidP="00E76B88">
      <w:r>
        <w:rPr>
          <w:b/>
          <w:bCs/>
        </w:rPr>
        <w:t>Ví dụ 1</w:t>
      </w:r>
      <w:r w:rsidR="008B0058" w:rsidRPr="00841036">
        <w:rPr>
          <w:b/>
          <w:bCs/>
        </w:rPr>
        <w:t xml:space="preserve">: </w:t>
      </w:r>
      <w:r w:rsidR="008B0058" w:rsidRPr="00841036">
        <w:t xml:space="preserve">Dùng 21 mg chất phóng xạ </w:t>
      </w:r>
      <w:r w:rsidR="004835E1" w:rsidRPr="00BF5307">
        <w:rPr>
          <w:position w:val="-12"/>
        </w:rPr>
        <w:object w:dxaOrig="580" w:dyaOrig="380">
          <v:shape id="_x0000_i1295" type="#_x0000_t75" style="width:29.25pt;height:18.75pt" o:ole="">
            <v:imagedata r:id="rId399" o:title=""/>
          </v:shape>
          <o:OLEObject Type="Embed" ProgID="Equation.3" ShapeID="_x0000_i1295" DrawAspect="Content" ObjectID="_1550260338" r:id="rId400"/>
        </w:object>
      </w:r>
      <w:r w:rsidR="008B0058" w:rsidRPr="00841036">
        <w:t xml:space="preserve">. </w:t>
      </w:r>
      <w:smartTag w:uri="urn:schemas-microsoft-com:office:smarttags" w:element="place">
        <w:r w:rsidR="008B0058" w:rsidRPr="00841036">
          <w:t>Chu</w:t>
        </w:r>
      </w:smartTag>
      <w:r w:rsidR="008B0058" w:rsidRPr="00841036">
        <w:t xml:space="preserve"> kì bán rã của Poloni là 140 ngày đêm. Khi phóng xạ tia α, Poloni biến</w:t>
      </w:r>
      <w:r w:rsidR="00BF5307">
        <w:t xml:space="preserve"> </w:t>
      </w:r>
      <w:r w:rsidR="008B0058" w:rsidRPr="00841036">
        <w:t>thành chì (Pb).</w:t>
      </w:r>
    </w:p>
    <w:p w:rsidR="008B0058" w:rsidRPr="00841036" w:rsidRDefault="008B0058" w:rsidP="00E76B88">
      <w:r w:rsidRPr="00841036">
        <w:rPr>
          <w:b/>
          <w:bCs/>
        </w:rPr>
        <w:t xml:space="preserve">a) </w:t>
      </w:r>
      <w:r w:rsidRPr="00841036">
        <w:t>Viết phương trình phản ứng.</w:t>
      </w:r>
    </w:p>
    <w:p w:rsidR="008B0058" w:rsidRPr="00841036" w:rsidRDefault="008B0058" w:rsidP="00E76B88">
      <w:r w:rsidRPr="00841036">
        <w:rPr>
          <w:b/>
          <w:bCs/>
        </w:rPr>
        <w:t xml:space="preserve">b) </w:t>
      </w:r>
      <w:r w:rsidRPr="00841036">
        <w:t>Tìm số hạt nhân Poloni phân rã sau 280 ngày đêm.</w:t>
      </w:r>
    </w:p>
    <w:p w:rsidR="0007186F" w:rsidRPr="00E76B88" w:rsidRDefault="008B0058" w:rsidP="00E76B88">
      <w:r w:rsidRPr="00841036">
        <w:rPr>
          <w:b/>
          <w:bCs/>
        </w:rPr>
        <w:t>c</w:t>
      </w:r>
      <w:r w:rsidRPr="00E76B88">
        <w:rPr>
          <w:b/>
          <w:bCs/>
        </w:rPr>
        <w:t xml:space="preserve">) </w:t>
      </w:r>
      <w:r w:rsidRPr="00E76B88">
        <w:t>Tìm khối lượng chì sinh ra trong thời gian nói trên.</w:t>
      </w:r>
    </w:p>
    <w:p w:rsidR="008B0058" w:rsidRPr="00E76B88" w:rsidRDefault="00E76B88" w:rsidP="00E76B88">
      <w:pPr>
        <w:rPr>
          <w:u w:val="single"/>
        </w:rPr>
      </w:pPr>
      <w:r w:rsidRPr="00E76B88">
        <w:rPr>
          <w:bCs/>
          <w:u w:val="single"/>
        </w:rPr>
        <w:t>Đáp số</w:t>
      </w:r>
      <w:r w:rsidR="008B0058" w:rsidRPr="00E76B88">
        <w:rPr>
          <w:bCs/>
          <w:u w:val="single"/>
        </w:rPr>
        <w:t xml:space="preserve">: </w:t>
      </w:r>
      <w:r w:rsidR="004874F7" w:rsidRPr="00E76B88">
        <w:rPr>
          <w:bCs/>
          <w:u w:val="single"/>
        </w:rPr>
        <w:t>b</w:t>
      </w:r>
      <w:r w:rsidR="00772D5D" w:rsidRPr="00E76B88">
        <w:rPr>
          <w:bCs/>
          <w:u w:val="single"/>
        </w:rPr>
        <w:t xml:space="preserve">) </w:t>
      </w:r>
      <w:r w:rsidR="008B0058" w:rsidRPr="00E76B88">
        <w:rPr>
          <w:u w:val="single"/>
        </w:rPr>
        <w:t>4,515.10</w:t>
      </w:r>
      <w:r w:rsidR="00E6025B" w:rsidRPr="00E76B88">
        <w:rPr>
          <w:u w:val="single"/>
          <w:vertAlign w:val="superscript"/>
        </w:rPr>
        <w:t>19</w:t>
      </w:r>
      <w:r w:rsidR="008B0058" w:rsidRPr="00E76B88">
        <w:rPr>
          <w:u w:val="single"/>
        </w:rPr>
        <w:t>;</w:t>
      </w:r>
      <w:r w:rsidR="00772D5D" w:rsidRPr="00E76B88">
        <w:rPr>
          <w:u w:val="single"/>
        </w:rPr>
        <w:tab/>
      </w:r>
      <w:r w:rsidR="004874F7" w:rsidRPr="00E76B88">
        <w:rPr>
          <w:u w:val="single"/>
        </w:rPr>
        <w:t>c</w:t>
      </w:r>
      <w:r w:rsidR="00772D5D" w:rsidRPr="00E76B88">
        <w:rPr>
          <w:u w:val="single"/>
        </w:rPr>
        <w:t xml:space="preserve">) </w:t>
      </w:r>
      <w:r w:rsidR="008B0058" w:rsidRPr="00E76B88">
        <w:rPr>
          <w:u w:val="single"/>
        </w:rPr>
        <w:t>15,45 mg</w:t>
      </w:r>
    </w:p>
    <w:p w:rsidR="008B0058" w:rsidRPr="00841036" w:rsidRDefault="00E76B88" w:rsidP="00E76B88">
      <w:r w:rsidRPr="00E76B88">
        <w:rPr>
          <w:b/>
          <w:bCs/>
        </w:rPr>
        <w:t>Ví dụ 2</w:t>
      </w:r>
      <w:r w:rsidR="008B0058" w:rsidRPr="00E76B88">
        <w:rPr>
          <w:b/>
          <w:bCs/>
        </w:rPr>
        <w:t xml:space="preserve">: </w:t>
      </w:r>
      <w:r w:rsidR="008B0058" w:rsidRPr="00E76B88">
        <w:t xml:space="preserve">Đồng vị </w:t>
      </w:r>
      <w:r w:rsidR="004835E1" w:rsidRPr="00E76B88">
        <w:rPr>
          <w:position w:val="-10"/>
        </w:rPr>
        <w:object w:dxaOrig="520" w:dyaOrig="360">
          <v:shape id="_x0000_i1296" type="#_x0000_t75" style="width:26.25pt;height:18pt" o:ole="">
            <v:imagedata r:id="rId401" o:title=""/>
          </v:shape>
          <o:OLEObject Type="Embed" ProgID="Equation.3" ShapeID="_x0000_i1296" DrawAspect="Content" ObjectID="_1550260339" r:id="rId402"/>
        </w:object>
      </w:r>
      <w:r w:rsidR="008B0058" w:rsidRPr="00E76B88">
        <w:t>là chất phóng xạ β</w:t>
      </w:r>
      <w:r w:rsidR="008B0058" w:rsidRPr="00E76B88">
        <w:rPr>
          <w:vertAlign w:val="superscript"/>
        </w:rPr>
        <w:t>–</w:t>
      </w:r>
      <w:r w:rsidR="008B0058" w:rsidRPr="00841036">
        <w:t xml:space="preserve"> tạo thành đồng vị của magiê. Mẫu </w:t>
      </w:r>
      <w:r w:rsidR="004835E1" w:rsidRPr="004835E1">
        <w:rPr>
          <w:position w:val="-10"/>
        </w:rPr>
        <w:object w:dxaOrig="520" w:dyaOrig="360">
          <v:shape id="_x0000_i1297" type="#_x0000_t75" style="width:26.25pt;height:18pt" o:ole="">
            <v:imagedata r:id="rId403" o:title=""/>
          </v:shape>
          <o:OLEObject Type="Embed" ProgID="Equation.3" ShapeID="_x0000_i1297" DrawAspect="Content" ObjectID="_1550260340" r:id="rId404"/>
        </w:object>
      </w:r>
      <w:r w:rsidR="008B0058" w:rsidRPr="00841036">
        <w:t>có khối lượng ban đầu là m</w:t>
      </w:r>
      <w:r w:rsidR="008B0058" w:rsidRPr="004835E1">
        <w:rPr>
          <w:vertAlign w:val="subscript"/>
        </w:rPr>
        <w:t xml:space="preserve">0 </w:t>
      </w:r>
      <w:r w:rsidR="008B0058" w:rsidRPr="00841036">
        <w:t>= 0,24g. Sau 105 giờ, độ phóng xạ của nó giảm đi 128 lần. Cho N</w:t>
      </w:r>
      <w:r w:rsidR="008B0058" w:rsidRPr="004835E1">
        <w:rPr>
          <w:vertAlign w:val="subscript"/>
        </w:rPr>
        <w:t>A</w:t>
      </w:r>
      <w:r w:rsidR="008B0058" w:rsidRPr="00841036">
        <w:t xml:space="preserve"> = 6,02.10</w:t>
      </w:r>
      <w:r w:rsidR="00341707" w:rsidRPr="004835E1">
        <w:rPr>
          <w:vertAlign w:val="superscript"/>
        </w:rPr>
        <w:t>2</w:t>
      </w:r>
      <w:r w:rsidR="00E6025B" w:rsidRPr="004835E1">
        <w:rPr>
          <w:vertAlign w:val="superscript"/>
        </w:rPr>
        <w:t>3</w:t>
      </w:r>
    </w:p>
    <w:p w:rsidR="008B0058" w:rsidRPr="00841036" w:rsidRDefault="008B0058" w:rsidP="00E76B88">
      <w:r w:rsidRPr="00841036">
        <w:rPr>
          <w:b/>
          <w:bCs/>
        </w:rPr>
        <w:t xml:space="preserve">a) </w:t>
      </w:r>
      <w:r w:rsidRPr="00841036">
        <w:t>Viết phương trình phản ứng.</w:t>
      </w:r>
    </w:p>
    <w:p w:rsidR="008B0058" w:rsidRPr="00841036" w:rsidRDefault="008B0058" w:rsidP="00E76B88">
      <w:r w:rsidRPr="00841036">
        <w:rPr>
          <w:b/>
          <w:bCs/>
        </w:rPr>
        <w:t xml:space="preserve">b) </w:t>
      </w:r>
      <w:r w:rsidRPr="00841036">
        <w:t>Tìm chu kì bán rã và độ phóng xạ ban đầu ( tính ra Bq).</w:t>
      </w:r>
    </w:p>
    <w:p w:rsidR="0007186F" w:rsidRPr="00841036" w:rsidRDefault="008B0058" w:rsidP="00E76B88">
      <w:r w:rsidRPr="00841036">
        <w:rPr>
          <w:b/>
          <w:bCs/>
        </w:rPr>
        <w:t xml:space="preserve">c) </w:t>
      </w:r>
      <w:r w:rsidRPr="00841036">
        <w:t>Tìm khối lượng magiê tạo thành sau 45 giờ.</w:t>
      </w:r>
    </w:p>
    <w:p w:rsidR="008B0058" w:rsidRDefault="00E76B88" w:rsidP="00E76B88">
      <w:pPr>
        <w:rPr>
          <w:u w:val="single"/>
        </w:rPr>
      </w:pPr>
      <w:r w:rsidRPr="00E76B88">
        <w:rPr>
          <w:u w:val="single"/>
        </w:rPr>
        <w:t>Đáp số</w:t>
      </w:r>
      <w:r w:rsidR="008B0058" w:rsidRPr="00E76B88">
        <w:rPr>
          <w:u w:val="single"/>
        </w:rPr>
        <w:t xml:space="preserve">: </w:t>
      </w:r>
      <w:r w:rsidR="004874F7" w:rsidRPr="00E76B88">
        <w:rPr>
          <w:u w:val="single"/>
        </w:rPr>
        <w:t xml:space="preserve"> b)</w:t>
      </w:r>
      <w:r w:rsidR="008B0058" w:rsidRPr="00E76B88">
        <w:rPr>
          <w:b/>
          <w:bCs/>
          <w:color w:val="FF00FF"/>
          <w:u w:val="single"/>
        </w:rPr>
        <w:t xml:space="preserve"> </w:t>
      </w:r>
      <w:r w:rsidR="008B0058" w:rsidRPr="00E76B88">
        <w:rPr>
          <w:u w:val="single"/>
        </w:rPr>
        <w:t>T = 15 giờ, H</w:t>
      </w:r>
      <w:r w:rsidR="008B0058" w:rsidRPr="00E76B88">
        <w:rPr>
          <w:u w:val="single"/>
          <w:vertAlign w:val="subscript"/>
        </w:rPr>
        <w:t>0</w:t>
      </w:r>
      <w:r w:rsidR="008B0058" w:rsidRPr="00E76B88">
        <w:rPr>
          <w:u w:val="single"/>
        </w:rPr>
        <w:t xml:space="preserve"> = 7,23.10</w:t>
      </w:r>
      <w:r w:rsidR="00E6025B" w:rsidRPr="00E76B88">
        <w:rPr>
          <w:u w:val="single"/>
          <w:vertAlign w:val="superscript"/>
        </w:rPr>
        <w:t>16</w:t>
      </w:r>
      <w:r w:rsidR="008B0058" w:rsidRPr="00E76B88">
        <w:rPr>
          <w:u w:val="single"/>
        </w:rPr>
        <w:t xml:space="preserve"> Bq; </w:t>
      </w:r>
      <w:r w:rsidR="004874F7" w:rsidRPr="00E76B88">
        <w:rPr>
          <w:u w:val="single"/>
        </w:rPr>
        <w:tab/>
        <w:t xml:space="preserve">c) </w:t>
      </w:r>
      <w:r w:rsidR="008B0058" w:rsidRPr="00E76B88">
        <w:rPr>
          <w:u w:val="single"/>
        </w:rPr>
        <w:t>m</w:t>
      </w:r>
      <w:r w:rsidR="008B0058" w:rsidRPr="00E76B88">
        <w:rPr>
          <w:u w:val="single"/>
          <w:vertAlign w:val="subscript"/>
        </w:rPr>
        <w:t>Mg</w:t>
      </w:r>
      <w:r w:rsidR="008B0058" w:rsidRPr="00E76B88">
        <w:rPr>
          <w:u w:val="single"/>
        </w:rPr>
        <w:t xml:space="preserve"> = 0,21g</w:t>
      </w:r>
    </w:p>
    <w:p w:rsidR="00E76B88" w:rsidRPr="00E76B88" w:rsidRDefault="00E76B88" w:rsidP="00E76B88">
      <w:pPr>
        <w:rPr>
          <w:u w:val="single"/>
        </w:rPr>
      </w:pPr>
    </w:p>
    <w:p w:rsidR="008B0058" w:rsidRPr="00841036" w:rsidRDefault="00E76B88" w:rsidP="00E76B88">
      <w:pPr>
        <w:pStyle w:val="Title"/>
      </w:pPr>
      <w:r>
        <w:t>BÀI TẬP TRẮC NGHIỆM</w:t>
      </w:r>
    </w:p>
    <w:p w:rsidR="008B0058" w:rsidRPr="00E76B88" w:rsidRDefault="008B0058" w:rsidP="00E76B88">
      <w:r w:rsidRPr="00E76B88">
        <w:rPr>
          <w:b/>
          <w:bCs/>
        </w:rPr>
        <w:t xml:space="preserve">Câu 1. </w:t>
      </w:r>
      <w:r w:rsidRPr="00E76B88">
        <w:t>Phóng xạ là</w:t>
      </w:r>
    </w:p>
    <w:p w:rsidR="008B0058" w:rsidRPr="00E76B88" w:rsidRDefault="008B0058" w:rsidP="00E76B88">
      <w:r w:rsidRPr="00E76B88">
        <w:rPr>
          <w:b/>
          <w:bCs/>
        </w:rPr>
        <w:tab/>
        <w:t xml:space="preserve">A. </w:t>
      </w:r>
      <w:r w:rsidRPr="00E76B88">
        <w:t>quá trình hạt nhân nguyên tử phát ra sóng điện từ.</w:t>
      </w:r>
    </w:p>
    <w:p w:rsidR="008B0058" w:rsidRPr="00E76B88" w:rsidRDefault="008B0058" w:rsidP="00E76B88">
      <w:r w:rsidRPr="00E76B88">
        <w:rPr>
          <w:b/>
          <w:bCs/>
        </w:rPr>
        <w:tab/>
        <w:t xml:space="preserve">B. </w:t>
      </w:r>
      <w:r w:rsidRPr="00E76B88">
        <w:t>quá trình hạt nhân nguyên tử phát ra các tia α, β, γ.</w:t>
      </w:r>
    </w:p>
    <w:p w:rsidR="008B0058" w:rsidRPr="00E76B88" w:rsidRDefault="008B0058" w:rsidP="00E76B88">
      <w:r w:rsidRPr="00E76B88">
        <w:rPr>
          <w:b/>
          <w:bCs/>
        </w:rPr>
        <w:tab/>
        <w:t xml:space="preserve">C. </w:t>
      </w:r>
      <w:r w:rsidRPr="00E76B88">
        <w:t>quá trình phân hủy tự phát của một hạt nhân không bền vững.</w:t>
      </w:r>
    </w:p>
    <w:p w:rsidR="008B0058" w:rsidRPr="00E76B88" w:rsidRDefault="008B0058" w:rsidP="00E76B88">
      <w:r w:rsidRPr="00E76B88">
        <w:rPr>
          <w:b/>
          <w:bCs/>
        </w:rPr>
        <w:tab/>
        <w:t xml:space="preserve">D. </w:t>
      </w:r>
      <w:r w:rsidRPr="00E76B88">
        <w:t>quá trình hạt nhân nguyên tử nặng bị phá vỡ thành các hạt nhân nhẹ khi hấp thụ nơtron.</w:t>
      </w:r>
    </w:p>
    <w:p w:rsidR="008B0058" w:rsidRPr="00E76B88" w:rsidRDefault="008B0058" w:rsidP="00E76B88">
      <w:r w:rsidRPr="00E76B88">
        <w:rPr>
          <w:b/>
          <w:bCs/>
        </w:rPr>
        <w:t xml:space="preserve">Câu 2. </w:t>
      </w:r>
      <w:r w:rsidRPr="00E76B88">
        <w:t>Phóng xạ là hiện tượng một hạt nhân</w:t>
      </w:r>
    </w:p>
    <w:p w:rsidR="008B0058" w:rsidRPr="00E76B88" w:rsidRDefault="008B0058" w:rsidP="00E76B88">
      <w:r w:rsidRPr="00E76B88">
        <w:rPr>
          <w:b/>
          <w:bCs/>
        </w:rPr>
        <w:tab/>
        <w:t xml:space="preserve">A. </w:t>
      </w:r>
      <w:r w:rsidRPr="00E76B88">
        <w:t>phát ra một bức xạ điện từ</w:t>
      </w:r>
    </w:p>
    <w:p w:rsidR="008B0058" w:rsidRPr="00E76B88" w:rsidRDefault="008B0058" w:rsidP="00E76B88">
      <w:r w:rsidRPr="00E76B88">
        <w:rPr>
          <w:b/>
          <w:bCs/>
        </w:rPr>
        <w:tab/>
        <w:t xml:space="preserve">B. </w:t>
      </w:r>
      <w:r w:rsidRPr="00E76B88">
        <w:t>tự phát ra các tia α, β, γ.</w:t>
      </w:r>
    </w:p>
    <w:p w:rsidR="008B0058" w:rsidRPr="00E76B88" w:rsidRDefault="008B0058" w:rsidP="00E76B88">
      <w:r w:rsidRPr="00E76B88">
        <w:rPr>
          <w:b/>
          <w:bCs/>
        </w:rPr>
        <w:tab/>
        <w:t xml:space="preserve">C. </w:t>
      </w:r>
      <w:r w:rsidRPr="00E76B88">
        <w:t>tự phát ra tia phóng xạ và biến thành một hạt nhân khác.</w:t>
      </w:r>
    </w:p>
    <w:p w:rsidR="008B0058" w:rsidRPr="00E76B88" w:rsidRDefault="008B0058" w:rsidP="00E76B88">
      <w:r w:rsidRPr="00E76B88">
        <w:rPr>
          <w:b/>
          <w:bCs/>
        </w:rPr>
        <w:tab/>
        <w:t xml:space="preserve">D. </w:t>
      </w:r>
      <w:r w:rsidRPr="00E76B88">
        <w:t>phóng ra các tia phóng xạ, khi bị bắn phá bằng những hạt chuyển động nhanh</w:t>
      </w:r>
    </w:p>
    <w:p w:rsidR="008B0058" w:rsidRPr="00E76B88" w:rsidRDefault="008B0058" w:rsidP="00E76B88">
      <w:r w:rsidRPr="00E76B88">
        <w:rPr>
          <w:b/>
          <w:bCs/>
        </w:rPr>
        <w:t xml:space="preserve">Câu 3. </w:t>
      </w:r>
      <w:r w:rsidRPr="00E76B88">
        <w:t xml:space="preserve">Phát biểu nào sau đây là </w:t>
      </w:r>
      <w:r w:rsidRPr="00E76B88">
        <w:rPr>
          <w:b/>
          <w:bCs/>
        </w:rPr>
        <w:t xml:space="preserve">không </w:t>
      </w:r>
      <w:r w:rsidRPr="00E76B88">
        <w:t>đúng khi nói về hiện tượng phóng xạ ?</w:t>
      </w:r>
    </w:p>
    <w:p w:rsidR="008B0058" w:rsidRPr="00E76B88" w:rsidRDefault="008B0058" w:rsidP="00E76B88">
      <w:r w:rsidRPr="00E76B88">
        <w:rPr>
          <w:b/>
          <w:bCs/>
        </w:rPr>
        <w:tab/>
        <w:t xml:space="preserve">A. </w:t>
      </w:r>
      <w:r w:rsidRPr="00E76B88">
        <w:t>Hiện tượng phóng xạ do các nguyên nhân bên trong hạt nhân gây ra.</w:t>
      </w:r>
    </w:p>
    <w:p w:rsidR="008B0058" w:rsidRPr="00E76B88" w:rsidRDefault="008B0058" w:rsidP="00E76B88">
      <w:r w:rsidRPr="00E76B88">
        <w:rPr>
          <w:b/>
          <w:bCs/>
        </w:rPr>
        <w:tab/>
        <w:t xml:space="preserve">B. </w:t>
      </w:r>
      <w:r w:rsidRPr="00E76B88">
        <w:t>Hiện tượng phóng xạ tuân theo định luật phóng xạ.</w:t>
      </w:r>
    </w:p>
    <w:p w:rsidR="008B0058" w:rsidRPr="00E76B88" w:rsidRDefault="008B0058" w:rsidP="00E76B88">
      <w:r w:rsidRPr="00E76B88">
        <w:rPr>
          <w:b/>
          <w:bCs/>
        </w:rPr>
        <w:tab/>
        <w:t xml:space="preserve">C. </w:t>
      </w:r>
      <w:r w:rsidRPr="00E76B88">
        <w:t>Hiện tượng phóng xạ phụ thuộc vào tác động bên ngoài.</w:t>
      </w:r>
    </w:p>
    <w:p w:rsidR="008B0058" w:rsidRPr="00E76B88" w:rsidRDefault="008B0058" w:rsidP="00E76B88">
      <w:r w:rsidRPr="00E76B88">
        <w:rPr>
          <w:b/>
          <w:bCs/>
        </w:rPr>
        <w:tab/>
        <w:t xml:space="preserve">D. </w:t>
      </w:r>
      <w:r w:rsidRPr="00E76B88">
        <w:t>Phóng xạ là trường hợp riêng của phản ứng hạt nhân (phản ứng hạt nhân tự phát)</w:t>
      </w:r>
    </w:p>
    <w:p w:rsidR="008B0058" w:rsidRPr="00E76B88" w:rsidRDefault="008B0058" w:rsidP="00E76B88">
      <w:r w:rsidRPr="00E76B88">
        <w:rPr>
          <w:b/>
          <w:bCs/>
        </w:rPr>
        <w:t xml:space="preserve">Câu 4. </w:t>
      </w:r>
      <w:r w:rsidRPr="00E76B88">
        <w:t xml:space="preserve">Khi nói về sự phóng xạ, phát biểu nào dưới đây là </w:t>
      </w:r>
      <w:r w:rsidRPr="00E76B88">
        <w:rPr>
          <w:b/>
          <w:bCs/>
        </w:rPr>
        <w:t>đúng</w:t>
      </w:r>
      <w:r w:rsidRPr="00E76B88">
        <w:t>?</w:t>
      </w:r>
    </w:p>
    <w:p w:rsidR="008B0058" w:rsidRPr="00E76B88" w:rsidRDefault="008B0058" w:rsidP="00E76B88">
      <w:r w:rsidRPr="00E76B88">
        <w:rPr>
          <w:b/>
          <w:bCs/>
        </w:rPr>
        <w:tab/>
        <w:t xml:space="preserve">A. </w:t>
      </w:r>
      <w:r w:rsidRPr="00E76B88">
        <w:t>Sự phóng xạ phụ thuộc vào áp suất tác dụng lên bề mặt của khối chất phóng xạ.</w:t>
      </w:r>
    </w:p>
    <w:p w:rsidR="008B0058" w:rsidRPr="00E76B88" w:rsidRDefault="008B0058" w:rsidP="00E76B88">
      <w:r w:rsidRPr="00E76B88">
        <w:rPr>
          <w:b/>
          <w:bCs/>
        </w:rPr>
        <w:tab/>
        <w:t xml:space="preserve">B. </w:t>
      </w:r>
      <w:r w:rsidRPr="00E76B88">
        <w:t>Chu kì phóng xạ của một chất phụ thuộc vào khối lượng của chất đó.</w:t>
      </w:r>
    </w:p>
    <w:p w:rsidR="008B0058" w:rsidRPr="00E76B88" w:rsidRDefault="008B0058" w:rsidP="00E76B88">
      <w:r w:rsidRPr="00E76B88">
        <w:rPr>
          <w:b/>
          <w:bCs/>
        </w:rPr>
        <w:lastRenderedPageBreak/>
        <w:tab/>
        <w:t xml:space="preserve">C. </w:t>
      </w:r>
      <w:r w:rsidRPr="00E76B88">
        <w:t>Phóng xạ là phản ứng hạt nhân toả năng lượng.</w:t>
      </w:r>
    </w:p>
    <w:p w:rsidR="008B0058" w:rsidRPr="00E76B88" w:rsidRDefault="008B0058" w:rsidP="00E76B88">
      <w:r w:rsidRPr="00E76B88">
        <w:rPr>
          <w:b/>
          <w:bCs/>
        </w:rPr>
        <w:tab/>
        <w:t xml:space="preserve">D. </w:t>
      </w:r>
      <w:r w:rsidRPr="00E76B88">
        <w:t>Sự phóng xạ phụ thuộc vào nhiệt độ của chất phóng xạ.</w:t>
      </w:r>
    </w:p>
    <w:p w:rsidR="008B0058" w:rsidRPr="00E76B88" w:rsidRDefault="008B0058" w:rsidP="00E76B88">
      <w:r w:rsidRPr="00E76B88">
        <w:rPr>
          <w:b/>
          <w:bCs/>
        </w:rPr>
        <w:t xml:space="preserve">Câu 5. </w:t>
      </w:r>
      <w:r w:rsidRPr="00E76B88">
        <w:t xml:space="preserve">Kết luận nào về bản chất của các tia phóng xạ dưới đây là </w:t>
      </w:r>
      <w:r w:rsidRPr="00E76B88">
        <w:rPr>
          <w:b/>
          <w:bCs/>
        </w:rPr>
        <w:t xml:space="preserve">không </w:t>
      </w:r>
      <w:r w:rsidRPr="00E76B88">
        <w:t>đúng?</w:t>
      </w:r>
    </w:p>
    <w:p w:rsidR="008B0058" w:rsidRPr="00E76B88" w:rsidRDefault="008B0058" w:rsidP="00E76B88">
      <w:r w:rsidRPr="00E76B88">
        <w:rPr>
          <w:b/>
          <w:bCs/>
        </w:rPr>
        <w:tab/>
        <w:t xml:space="preserve">A. </w:t>
      </w:r>
      <w:r w:rsidRPr="00E76B88">
        <w:t>Tia α, β, γ đều có chung bản chất là sóng điện từ có bước sóng khác nhau.</w:t>
      </w:r>
    </w:p>
    <w:p w:rsidR="008B0058" w:rsidRPr="00E76B88" w:rsidRDefault="000D6C76" w:rsidP="00E76B88">
      <w:r w:rsidRPr="00E76B88">
        <w:rPr>
          <w:noProof/>
        </w:rPr>
        <mc:AlternateContent>
          <mc:Choice Requires="wps">
            <w:drawing>
              <wp:anchor distT="0" distB="0" distL="114300" distR="114300" simplePos="0" relativeHeight="251648000" behindDoc="1" locked="0" layoutInCell="0" allowOverlap="1">
                <wp:simplePos x="0" y="0"/>
                <wp:positionH relativeFrom="page">
                  <wp:posOffset>2688590</wp:posOffset>
                </wp:positionH>
                <wp:positionV relativeFrom="paragraph">
                  <wp:posOffset>161290</wp:posOffset>
                </wp:positionV>
                <wp:extent cx="42545" cy="86360"/>
                <wp:effectExtent l="0" t="0" r="0" b="0"/>
                <wp:wrapNone/>
                <wp:docPr id="16" name="Text Box 10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545" cy="86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E5C97" w:rsidRDefault="00EE5C97">
                            <w:pPr>
                              <w:widowControl w:val="0"/>
                              <w:autoSpaceDE w:val="0"/>
                              <w:autoSpaceDN w:val="0"/>
                              <w:adjustRightInd w:val="0"/>
                              <w:spacing w:line="135" w:lineRule="exact"/>
                              <w:ind w:right="-60"/>
                              <w:rPr>
                                <w:sz w:val="13"/>
                                <w:szCs w:val="13"/>
                              </w:rPr>
                            </w:pPr>
                            <w:r>
                              <w:rPr>
                                <w:w w:val="103"/>
                                <w:sz w:val="13"/>
                                <w:szCs w:val="13"/>
                              </w:rPr>
                              <w:t>2</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1" o:spid="_x0000_s1029" type="#_x0000_t202" style="position:absolute;margin-left:211.7pt;margin-top:12.7pt;width:3.35pt;height:6.8pt;z-index:-251668480;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" o:allowincell="f" filled="f" stroked="f">
                <v:textbox inset="0,0,0,0">
                  <w:txbxContent>
                    <w:p w:rsidR="00EE5C97" w:rsidRDefault="00EE5C97">
                      <w:pPr>
                        <w:widowControl w:val="0"/>
                        <w:autoSpaceDE w:val="0"/>
                        <w:autoSpaceDN w:val="0"/>
                        <w:adjustRightInd w:val="0"/>
                        <w:spacing w:line="135" w:lineRule="exact"/>
                        <w:ind w:right="-60"/>
                        <w:rPr>
                          <w:sz w:val="13"/>
                          <w:szCs w:val="13"/>
                        </w:rPr>
                      </w:pPr>
                      <w:r>
                        <w:rPr>
                          <w:w w:val="103"/>
                          <w:sz w:val="13"/>
                          <w:szCs w:val="13"/>
                        </w:rPr>
                        <w:t>2</w:t>
                      </w:r>
                    </w:p>
                  </w:txbxContent>
                </v:textbox>
                <w10:wrap anchorx="page"/>
              </v:shape>
            </w:pict>
          </mc:Fallback>
        </mc:AlternateContent>
      </w:r>
      <w:r w:rsidR="008B0058" w:rsidRPr="00E76B88">
        <w:rPr>
          <w:b/>
          <w:bCs/>
        </w:rPr>
        <w:tab/>
        <w:t xml:space="preserve">B. </w:t>
      </w:r>
      <w:r w:rsidR="008B0058" w:rsidRPr="00E76B88">
        <w:t xml:space="preserve">Tia α là dòng các hạt nhân nguyên tử </w:t>
      </w:r>
      <w:r w:rsidR="009A097A" w:rsidRPr="00E76B88">
        <w:rPr>
          <w:position w:val="-10"/>
          <w:sz w:val="25"/>
          <w:szCs w:val="25"/>
        </w:rPr>
        <w:object w:dxaOrig="460" w:dyaOrig="360">
          <v:shape id="_x0000_i1302" type="#_x0000_t75" style="width:23.25pt;height:18pt" o:ole="">
            <v:imagedata r:id="rId35" o:title=""/>
          </v:shape>
          <o:OLEObject Type="Embed" ProgID="Equation.3" ShapeID="_x0000_i1302" DrawAspect="Content" ObjectID="_1550260341" r:id="rId405"/>
        </w:object>
      </w:r>
      <w:r w:rsidR="008B0058" w:rsidRPr="00E76B88">
        <w:t>.</w:t>
      </w:r>
    </w:p>
    <w:p w:rsidR="008B0058" w:rsidRPr="00E76B88" w:rsidRDefault="008B0058" w:rsidP="00E76B88">
      <w:r w:rsidRPr="00E76B88">
        <w:rPr>
          <w:b/>
          <w:bCs/>
        </w:rPr>
        <w:tab/>
        <w:t xml:space="preserve">C. </w:t>
      </w:r>
      <w:r w:rsidRPr="00E76B88">
        <w:t>Tia β</w:t>
      </w:r>
      <w:r w:rsidR="00341707" w:rsidRPr="00E76B88">
        <w:rPr>
          <w:vertAlign w:val="superscript"/>
        </w:rPr>
        <w:t>+</w:t>
      </w:r>
      <w:r w:rsidR="00B2650E" w:rsidRPr="00E76B88">
        <w:t xml:space="preserve"> </w:t>
      </w:r>
      <w:r w:rsidRPr="00E76B88">
        <w:t>là dòng các hạt pôzitrôn.</w:t>
      </w:r>
    </w:p>
    <w:p w:rsidR="008B0058" w:rsidRPr="00E76B88" w:rsidRDefault="008B0058" w:rsidP="00E76B88">
      <w:r w:rsidRPr="00E76B88">
        <w:rPr>
          <w:b/>
          <w:bCs/>
        </w:rPr>
        <w:tab/>
        <w:t xml:space="preserve">D. </w:t>
      </w:r>
      <w:r w:rsidRPr="00E76B88">
        <w:t>Tia β</w:t>
      </w:r>
      <w:r w:rsidRPr="00E76B88">
        <w:rPr>
          <w:vertAlign w:val="superscript"/>
        </w:rPr>
        <w:t>–</w:t>
      </w:r>
      <w:r w:rsidRPr="00E76B88">
        <w:t xml:space="preserve"> là dòng các hạt êlectron.</w:t>
      </w:r>
    </w:p>
    <w:p w:rsidR="008B0058" w:rsidRPr="00E76B88" w:rsidRDefault="008B0058" w:rsidP="00E76B88">
      <w:r w:rsidRPr="00E76B88">
        <w:rPr>
          <w:b/>
          <w:bCs/>
        </w:rPr>
        <w:t xml:space="preserve">Câu 6. </w:t>
      </w:r>
      <w:r w:rsidRPr="00E76B88">
        <w:t xml:space="preserve">Phóng xạ nào </w:t>
      </w:r>
      <w:r w:rsidRPr="00E76B88">
        <w:rPr>
          <w:b/>
          <w:bCs/>
        </w:rPr>
        <w:t xml:space="preserve">không </w:t>
      </w:r>
      <w:r w:rsidRPr="00E76B88">
        <w:t>có sự thay đổi về cấu tạo hạt nhân?</w:t>
      </w:r>
    </w:p>
    <w:p w:rsidR="008B0058" w:rsidRPr="00E76B88" w:rsidRDefault="008B0058" w:rsidP="00E76B88">
      <w:r w:rsidRPr="00E76B88">
        <w:rPr>
          <w:b/>
          <w:bCs/>
        </w:rPr>
        <w:tab/>
        <w:t xml:space="preserve">A. </w:t>
      </w:r>
      <w:r w:rsidRPr="00E76B88">
        <w:t>Phóng xạ α</w:t>
      </w:r>
      <w:r w:rsidR="00B2650E" w:rsidRPr="00E76B88">
        <w:t xml:space="preserve"> </w:t>
      </w:r>
      <w:r w:rsidRPr="00E76B88">
        <w:rPr>
          <w:b/>
          <w:bCs/>
        </w:rPr>
        <w:tab/>
        <w:t xml:space="preserve">B. </w:t>
      </w:r>
      <w:r w:rsidRPr="00E76B88">
        <w:t>Phóng xạ β</w:t>
      </w:r>
      <w:r w:rsidRPr="00E76B88">
        <w:rPr>
          <w:vertAlign w:val="superscript"/>
        </w:rPr>
        <w:t>–</w:t>
      </w:r>
      <w:r w:rsidR="00B2650E" w:rsidRPr="00E76B88">
        <w:t xml:space="preserve"> </w:t>
      </w:r>
      <w:r w:rsidRPr="00E76B88">
        <w:rPr>
          <w:b/>
          <w:bCs/>
        </w:rPr>
        <w:tab/>
        <w:t xml:space="preserve">C. </w:t>
      </w:r>
      <w:r w:rsidRPr="00E76B88">
        <w:t>Phóng xạ β</w:t>
      </w:r>
      <w:r w:rsidR="00341707" w:rsidRPr="00E76B88">
        <w:rPr>
          <w:vertAlign w:val="superscript"/>
        </w:rPr>
        <w:t>+</w:t>
      </w:r>
      <w:r w:rsidRPr="00E76B88">
        <w:t>.</w:t>
      </w:r>
      <w:r w:rsidR="00B2650E" w:rsidRPr="00E76B88">
        <w:t xml:space="preserve"> </w:t>
      </w:r>
      <w:r w:rsidRPr="00E76B88">
        <w:rPr>
          <w:b/>
          <w:bCs/>
        </w:rPr>
        <w:tab/>
        <w:t xml:space="preserve">D. </w:t>
      </w:r>
      <w:r w:rsidRPr="00E76B88">
        <w:t xml:space="preserve">Phóng xạ </w:t>
      </w:r>
      <w:r w:rsidR="00341707" w:rsidRPr="00E76B88">
        <w:t>γ</w:t>
      </w:r>
    </w:p>
    <w:p w:rsidR="008B0058" w:rsidRPr="00E76B88" w:rsidRDefault="008B0058" w:rsidP="00E76B88">
      <w:r w:rsidRPr="00E76B88">
        <w:rPr>
          <w:b/>
          <w:bCs/>
        </w:rPr>
        <w:t xml:space="preserve">Câu 7. </w:t>
      </w:r>
      <w:r w:rsidRPr="00E76B88">
        <w:t xml:space="preserve">Tia nào sau đây </w:t>
      </w:r>
      <w:r w:rsidRPr="00E76B88">
        <w:rPr>
          <w:b/>
          <w:bCs/>
        </w:rPr>
        <w:t xml:space="preserve">không </w:t>
      </w:r>
      <w:r w:rsidRPr="00E76B88">
        <w:t>phải là tia phóng xạ?</w:t>
      </w:r>
    </w:p>
    <w:p w:rsidR="008B0058" w:rsidRPr="00E76B88" w:rsidRDefault="008B0058" w:rsidP="00E76B88">
      <w:r w:rsidRPr="00E76B88">
        <w:rPr>
          <w:b/>
          <w:bCs/>
        </w:rPr>
        <w:tab/>
        <w:t xml:space="preserve">A. </w:t>
      </w:r>
      <w:r w:rsidRPr="00E76B88">
        <w:t>Tia β</w:t>
      </w:r>
      <w:r w:rsidRPr="00E76B88">
        <w:rPr>
          <w:vertAlign w:val="superscript"/>
        </w:rPr>
        <w:t>–</w:t>
      </w:r>
      <w:r w:rsidR="00B2650E" w:rsidRPr="00E76B88">
        <w:rPr>
          <w:vertAlign w:val="superscript"/>
        </w:rPr>
        <w:t xml:space="preserve"> </w:t>
      </w:r>
      <w:r w:rsidRPr="00E76B88">
        <w:rPr>
          <w:b/>
          <w:bCs/>
        </w:rPr>
        <w:tab/>
        <w:t xml:space="preserve">B. </w:t>
      </w:r>
      <w:r w:rsidRPr="00E76B88">
        <w:t>Tia β</w:t>
      </w:r>
      <w:r w:rsidR="00341707" w:rsidRPr="00E76B88">
        <w:rPr>
          <w:vertAlign w:val="superscript"/>
        </w:rPr>
        <w:t>+</w:t>
      </w:r>
      <w:r w:rsidR="00B2650E" w:rsidRPr="00E76B88">
        <w:t xml:space="preserve"> </w:t>
      </w:r>
      <w:r w:rsidRPr="00E76B88">
        <w:rPr>
          <w:b/>
          <w:bCs/>
        </w:rPr>
        <w:tab/>
        <w:t xml:space="preserve">C. </w:t>
      </w:r>
      <w:r w:rsidRPr="00E76B88">
        <w:t>Tia X.</w:t>
      </w:r>
      <w:r w:rsidR="00B2650E" w:rsidRPr="00E76B88">
        <w:t xml:space="preserve"> </w:t>
      </w:r>
      <w:r w:rsidRPr="00E76B88">
        <w:rPr>
          <w:b/>
          <w:bCs/>
        </w:rPr>
        <w:tab/>
        <w:t xml:space="preserve">D. </w:t>
      </w:r>
      <w:r w:rsidRPr="00E76B88">
        <w:t>Tia α</w:t>
      </w:r>
    </w:p>
    <w:p w:rsidR="00DF1D7E" w:rsidRPr="00E76B88" w:rsidRDefault="008B0058" w:rsidP="00E76B88">
      <w:r w:rsidRPr="00E76B88">
        <w:rPr>
          <w:b/>
          <w:bCs/>
        </w:rPr>
        <w:t xml:space="preserve">Câu 8. </w:t>
      </w:r>
      <w:r w:rsidRPr="00E76B88">
        <w:t xml:space="preserve">Điều khẳng định nào sau đây là </w:t>
      </w:r>
      <w:r w:rsidRPr="00E76B88">
        <w:rPr>
          <w:b/>
          <w:bCs/>
        </w:rPr>
        <w:t xml:space="preserve">đúng </w:t>
      </w:r>
      <w:r w:rsidRPr="00E76B88">
        <w:t xml:space="preserve">khi nói về </w:t>
      </w:r>
      <w:r w:rsidR="004F7D47" w:rsidRPr="00E76B88">
        <w:t>β</w:t>
      </w:r>
      <w:r w:rsidR="00341707" w:rsidRPr="00E76B88">
        <w:rPr>
          <w:vertAlign w:val="superscript"/>
        </w:rPr>
        <w:t>+</w:t>
      </w:r>
      <w:r w:rsidRPr="00E76B88">
        <w:t xml:space="preserve"> ?</w:t>
      </w:r>
      <w:r w:rsidR="004F7D47" w:rsidRPr="00E76B88">
        <w:t xml:space="preserve"> </w:t>
      </w:r>
    </w:p>
    <w:p w:rsidR="008B0058" w:rsidRPr="00E76B88" w:rsidRDefault="008B0058" w:rsidP="00E76B88">
      <w:r w:rsidRPr="00E76B88">
        <w:rPr>
          <w:b/>
          <w:bCs/>
        </w:rPr>
        <w:tab/>
        <w:t xml:space="preserve">A. </w:t>
      </w:r>
      <w:r w:rsidRPr="00E76B88">
        <w:t xml:space="preserve">Hạt </w:t>
      </w:r>
      <w:r w:rsidR="004F7D47" w:rsidRPr="00E76B88">
        <w:t>β</w:t>
      </w:r>
      <w:r w:rsidR="00341707" w:rsidRPr="00E76B88">
        <w:rPr>
          <w:vertAlign w:val="superscript"/>
        </w:rPr>
        <w:t>+</w:t>
      </w:r>
      <w:r w:rsidRPr="00E76B88">
        <w:t xml:space="preserve"> có cùng khối lượng với êlectrron nhưng mang điện tích nguyên tố dương.</w:t>
      </w:r>
    </w:p>
    <w:p w:rsidR="008B0058" w:rsidRPr="00E76B88" w:rsidRDefault="008B0058" w:rsidP="00E76B88">
      <w:r w:rsidRPr="00E76B88">
        <w:rPr>
          <w:b/>
          <w:bCs/>
        </w:rPr>
        <w:tab/>
        <w:t xml:space="preserve">B. </w:t>
      </w:r>
      <w:r w:rsidRPr="00E76B88">
        <w:t xml:space="preserve">Trong không khí tia </w:t>
      </w:r>
      <w:r w:rsidR="004F7D47" w:rsidRPr="00E76B88">
        <w:t>β</w:t>
      </w:r>
      <w:r w:rsidR="00341707" w:rsidRPr="00E76B88">
        <w:rPr>
          <w:vertAlign w:val="superscript"/>
        </w:rPr>
        <w:t>+</w:t>
      </w:r>
      <w:r w:rsidRPr="00E76B88">
        <w:t xml:space="preserve"> có tầm bay ngắn hơn so với tia α.</w:t>
      </w:r>
    </w:p>
    <w:p w:rsidR="008B0058" w:rsidRPr="00E76B88" w:rsidRDefault="008B0058" w:rsidP="00E76B88">
      <w:r w:rsidRPr="00E76B88">
        <w:rPr>
          <w:b/>
          <w:bCs/>
        </w:rPr>
        <w:tab/>
        <w:t xml:space="preserve">C. </w:t>
      </w:r>
      <w:r w:rsidRPr="00E76B88">
        <w:t xml:space="preserve">Tia </w:t>
      </w:r>
      <w:r w:rsidR="004F7D47" w:rsidRPr="00E76B88">
        <w:t>β</w:t>
      </w:r>
      <w:r w:rsidR="00341707" w:rsidRPr="00E76B88">
        <w:rPr>
          <w:vertAlign w:val="superscript"/>
        </w:rPr>
        <w:t>+</w:t>
      </w:r>
      <w:r w:rsidRPr="00E76B88">
        <w:t xml:space="preserve"> có khả năng đâm xuyên rất mạnh, giống như tia tia gamma.</w:t>
      </w:r>
    </w:p>
    <w:p w:rsidR="008B0058" w:rsidRPr="00E76B88" w:rsidRDefault="008B0058" w:rsidP="00E76B88">
      <w:r w:rsidRPr="00E76B88">
        <w:rPr>
          <w:b/>
          <w:bCs/>
        </w:rPr>
        <w:tab/>
        <w:t xml:space="preserve">D. </w:t>
      </w:r>
      <w:r w:rsidRPr="00E76B88">
        <w:t xml:space="preserve">Phóng xạ </w:t>
      </w:r>
      <w:r w:rsidR="004F7D47" w:rsidRPr="00E76B88">
        <w:t>β</w:t>
      </w:r>
      <w:r w:rsidR="00341707" w:rsidRPr="00E76B88">
        <w:rPr>
          <w:vertAlign w:val="superscript"/>
        </w:rPr>
        <w:t>+</w:t>
      </w:r>
      <w:r w:rsidR="00B2650E" w:rsidRPr="00E76B88">
        <w:t xml:space="preserve"> </w:t>
      </w:r>
      <w:r w:rsidRPr="00E76B88">
        <w:t>kèm theo phản hạt nơtrino.</w:t>
      </w:r>
    </w:p>
    <w:p w:rsidR="008B0058" w:rsidRPr="00E76B88" w:rsidRDefault="008B0058" w:rsidP="00E76B88">
      <w:r w:rsidRPr="00E76B88">
        <w:rPr>
          <w:b/>
          <w:bCs/>
        </w:rPr>
        <w:t xml:space="preserve">Câu 9. </w:t>
      </w:r>
      <w:r w:rsidRPr="00E76B88">
        <w:t xml:space="preserve">Tia </w:t>
      </w:r>
      <w:r w:rsidR="004F7D47" w:rsidRPr="00E76B88">
        <w:t>β</w:t>
      </w:r>
      <w:r w:rsidRPr="00E76B88">
        <w:rPr>
          <w:vertAlign w:val="superscript"/>
        </w:rPr>
        <w:t>–</w:t>
      </w:r>
      <w:r w:rsidRPr="00E76B88">
        <w:t xml:space="preserve"> </w:t>
      </w:r>
      <w:r w:rsidRPr="00E76B88">
        <w:rPr>
          <w:b/>
          <w:bCs/>
        </w:rPr>
        <w:t xml:space="preserve">không </w:t>
      </w:r>
      <w:r w:rsidRPr="00E76B88">
        <w:t>có tính chất nào sau đây ?</w:t>
      </w:r>
    </w:p>
    <w:p w:rsidR="00DF1D7E" w:rsidRPr="00E76B88" w:rsidRDefault="008B0058" w:rsidP="00E76B88">
      <w:r w:rsidRPr="00E76B88">
        <w:rPr>
          <w:b/>
          <w:bCs/>
        </w:rPr>
        <w:tab/>
        <w:t xml:space="preserve">A. </w:t>
      </w:r>
      <w:r w:rsidRPr="00E76B88">
        <w:t>Mang điện tích âm.</w:t>
      </w:r>
      <w:r w:rsidR="00B2650E" w:rsidRPr="00E76B88">
        <w:t xml:space="preserve"> </w:t>
      </w:r>
      <w:r w:rsidRPr="00E76B88">
        <w:rPr>
          <w:b/>
          <w:bCs/>
        </w:rPr>
        <w:tab/>
      </w:r>
      <w:r w:rsidR="00DF1D7E" w:rsidRPr="00E76B88">
        <w:rPr>
          <w:b/>
          <w:bCs/>
        </w:rPr>
        <w:tab/>
      </w:r>
      <w:r w:rsidRPr="00E76B88">
        <w:rPr>
          <w:b/>
          <w:bCs/>
        </w:rPr>
        <w:t xml:space="preserve">B. </w:t>
      </w:r>
      <w:r w:rsidRPr="00E76B88">
        <w:t xml:space="preserve">Có vận tốc lớn và đâm xuyên mạnh. </w:t>
      </w:r>
    </w:p>
    <w:p w:rsidR="004F7D47" w:rsidRPr="00E76B88" w:rsidRDefault="008B0058" w:rsidP="00E76B88">
      <w:r w:rsidRPr="00E76B88">
        <w:rPr>
          <w:b/>
          <w:bCs/>
        </w:rPr>
        <w:tab/>
        <w:t xml:space="preserve">C. </w:t>
      </w:r>
      <w:r w:rsidRPr="00E76B88">
        <w:t>Bị lệch về phía bản âm khi xuyên qua tụ điện.</w:t>
      </w:r>
      <w:r w:rsidR="00B2650E" w:rsidRPr="00E76B88">
        <w:t xml:space="preserve"> </w:t>
      </w:r>
      <w:r w:rsidRPr="00E76B88">
        <w:rPr>
          <w:b/>
          <w:bCs/>
        </w:rPr>
        <w:tab/>
        <w:t xml:space="preserve">D. </w:t>
      </w:r>
      <w:r w:rsidRPr="00E76B88">
        <w:t xml:space="preserve">Làm phát huỳnh quang một số chất. </w:t>
      </w:r>
    </w:p>
    <w:p w:rsidR="008B0058" w:rsidRPr="00E76B88" w:rsidRDefault="008B0058" w:rsidP="00E76B88">
      <w:r w:rsidRPr="00E76B88">
        <w:rPr>
          <w:b/>
          <w:bCs/>
        </w:rPr>
        <w:t xml:space="preserve">Câu 10. </w:t>
      </w:r>
      <w:r w:rsidRPr="00E76B88">
        <w:t>Phát biểu nào sau đây là s</w:t>
      </w:r>
      <w:r w:rsidRPr="00E76B88">
        <w:rPr>
          <w:b/>
          <w:bCs/>
        </w:rPr>
        <w:t xml:space="preserve">ai </w:t>
      </w:r>
      <w:r w:rsidRPr="00E76B88">
        <w:t>khi nói về tia anpha?</w:t>
      </w:r>
    </w:p>
    <w:p w:rsidR="008B0058" w:rsidRPr="00E76B88" w:rsidRDefault="000D6C76" w:rsidP="00E76B88">
      <w:r w:rsidRPr="00E76B88">
        <w:rPr>
          <w:noProof/>
        </w:rPr>
        <mc:AlternateContent>
          <mc:Choice Requires="wps">
            <w:drawing>
              <wp:anchor distT="0" distB="0" distL="114300" distR="114300" simplePos="0" relativeHeight="251649024" behindDoc="1" locked="0" layoutInCell="0" allowOverlap="1">
                <wp:simplePos x="0" y="0"/>
                <wp:positionH relativeFrom="page">
                  <wp:posOffset>3284855</wp:posOffset>
                </wp:positionH>
                <wp:positionV relativeFrom="paragraph">
                  <wp:posOffset>130175</wp:posOffset>
                </wp:positionV>
                <wp:extent cx="41910" cy="86360"/>
                <wp:effectExtent l="0" t="0" r="0" b="0"/>
                <wp:wrapNone/>
                <wp:docPr id="15" name="Text Box 10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910" cy="86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E5C97" w:rsidRDefault="00EE5C97">
                            <w:pPr>
                              <w:widowControl w:val="0"/>
                              <w:autoSpaceDE w:val="0"/>
                              <w:autoSpaceDN w:val="0"/>
                              <w:adjustRightInd w:val="0"/>
                              <w:spacing w:line="136" w:lineRule="exact"/>
                              <w:ind w:right="-60"/>
                              <w:rPr>
                                <w:sz w:val="13"/>
                                <w:szCs w:val="13"/>
                              </w:rPr>
                            </w:pPr>
                            <w:r>
                              <w:rPr>
                                <w:w w:val="102"/>
                                <w:sz w:val="13"/>
                                <w:szCs w:val="13"/>
                              </w:rPr>
                              <w:t>2</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2" o:spid="_x0000_s1030" type="#_x0000_t202" style="position:absolute;margin-left:258.65pt;margin-top:10.25pt;width:3.3pt;height:6.8pt;z-index:-251667456;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" o:allowincell="f" filled="f" stroked="f">
                <v:textbox inset="0,0,0,0">
                  <w:txbxContent>
                    <w:p w:rsidR="00EE5C97" w:rsidRDefault="00EE5C97">
                      <w:pPr>
                        <w:widowControl w:val="0"/>
                        <w:autoSpaceDE w:val="0"/>
                        <w:autoSpaceDN w:val="0"/>
                        <w:adjustRightInd w:val="0"/>
                        <w:spacing w:line="136" w:lineRule="exact"/>
                        <w:ind w:right="-60"/>
                        <w:rPr>
                          <w:sz w:val="13"/>
                          <w:szCs w:val="13"/>
                        </w:rPr>
                      </w:pPr>
                      <w:r>
                        <w:rPr>
                          <w:w w:val="102"/>
                          <w:sz w:val="13"/>
                          <w:szCs w:val="13"/>
                        </w:rPr>
                        <w:t>2</w:t>
                      </w:r>
                    </w:p>
                  </w:txbxContent>
                </v:textbox>
                <w10:wrap anchorx="page"/>
              </v:shape>
            </w:pict>
          </mc:Fallback>
        </mc:AlternateContent>
      </w:r>
      <w:r w:rsidR="008B0058" w:rsidRPr="00E76B88">
        <w:rPr>
          <w:b/>
          <w:bCs/>
        </w:rPr>
        <w:tab/>
        <w:t xml:space="preserve">A. </w:t>
      </w:r>
      <w:r w:rsidR="008B0058" w:rsidRPr="00E76B88">
        <w:t xml:space="preserve">Tia anpha thực chất là dòng hạt nhân nguyên tử </w:t>
      </w:r>
      <w:r w:rsidR="00DF1D7E" w:rsidRPr="00E76B88">
        <w:rPr>
          <w:position w:val="-10"/>
          <w:sz w:val="25"/>
          <w:szCs w:val="25"/>
        </w:rPr>
        <w:object w:dxaOrig="460" w:dyaOrig="360">
          <v:shape id="_x0000_i1303" type="#_x0000_t75" style="width:23.25pt;height:18pt" o:ole="">
            <v:imagedata r:id="rId35" o:title=""/>
          </v:shape>
          <o:OLEObject Type="Embed" ProgID="Equation.3" ShapeID="_x0000_i1303" DrawAspect="Content" ObjectID="_1550260342" r:id="rId406"/>
        </w:object>
      </w:r>
      <w:r w:rsidR="00DF1D7E" w:rsidRPr="00E76B88">
        <w:rPr>
          <w:sz w:val="25"/>
          <w:szCs w:val="25"/>
        </w:rPr>
        <w:t>.</w:t>
      </w:r>
    </w:p>
    <w:p w:rsidR="008B0058" w:rsidRPr="00E76B88" w:rsidRDefault="008B0058" w:rsidP="00E76B88">
      <w:r w:rsidRPr="00E76B88">
        <w:rPr>
          <w:b/>
          <w:bCs/>
        </w:rPr>
        <w:tab/>
        <w:t xml:space="preserve">B. </w:t>
      </w:r>
      <w:r w:rsidRPr="00E76B88">
        <w:t>Khi đi qua điện trường giữa hai bản tụ điện, tia anpha bị lệch về phía bản âm tụ điện.</w:t>
      </w:r>
    </w:p>
    <w:p w:rsidR="008B0058" w:rsidRPr="00E76B88" w:rsidRDefault="008B0058" w:rsidP="00E76B88">
      <w:r w:rsidRPr="00E76B88">
        <w:rPr>
          <w:b/>
          <w:bCs/>
        </w:rPr>
        <w:tab/>
        <w:t xml:space="preserve">C. </w:t>
      </w:r>
      <w:r w:rsidRPr="00E76B88">
        <w:t>Tia anpha phóng ra từ hạt nhân với vận tốc bằng 10000 km/s.</w:t>
      </w:r>
    </w:p>
    <w:p w:rsidR="008B0058" w:rsidRPr="00E76B88" w:rsidRDefault="008B0058" w:rsidP="00E76B88">
      <w:r w:rsidRPr="00E76B88">
        <w:rPr>
          <w:b/>
          <w:bCs/>
        </w:rPr>
        <w:tab/>
        <w:t xml:space="preserve">D. </w:t>
      </w:r>
      <w:r w:rsidRPr="00E76B88">
        <w:t>Quãng đường đi của tia anpha trong không khí chừng vài cm và trong vật rắn chừng vài mm.</w:t>
      </w:r>
    </w:p>
    <w:p w:rsidR="008B0058" w:rsidRPr="00E76B88" w:rsidRDefault="008B0058" w:rsidP="00E76B88">
      <w:r w:rsidRPr="00E76B88">
        <w:rPr>
          <w:b/>
          <w:bCs/>
        </w:rPr>
        <w:t xml:space="preserve">Câu 11. </w:t>
      </w:r>
      <w:r w:rsidRPr="00E76B88">
        <w:t xml:space="preserve">Điều khẳn định nào sau đây là </w:t>
      </w:r>
      <w:r w:rsidRPr="00E76B88">
        <w:rPr>
          <w:b/>
          <w:bCs/>
        </w:rPr>
        <w:t xml:space="preserve">sai </w:t>
      </w:r>
      <w:r w:rsidRPr="00E76B88">
        <w:t>khi nói về tia gamma ?</w:t>
      </w:r>
    </w:p>
    <w:p w:rsidR="008B0058" w:rsidRPr="00E76B88" w:rsidRDefault="008B0058" w:rsidP="00E76B88">
      <w:r w:rsidRPr="00E76B88">
        <w:rPr>
          <w:b/>
          <w:bCs/>
        </w:rPr>
        <w:tab/>
        <w:t xml:space="preserve">A. </w:t>
      </w:r>
      <w:r w:rsidRPr="00E76B88">
        <w:t>Tia gamma thực chất là sóng điện từ có bước sóng rất ngắn (dưới 0,01 nm).</w:t>
      </w:r>
    </w:p>
    <w:p w:rsidR="008B0058" w:rsidRPr="00E76B88" w:rsidRDefault="008B0058" w:rsidP="00E76B88">
      <w:r w:rsidRPr="00E76B88">
        <w:rPr>
          <w:b/>
          <w:bCs/>
        </w:rPr>
        <w:tab/>
        <w:t xml:space="preserve">B. </w:t>
      </w:r>
      <w:r w:rsidRPr="00E76B88">
        <w:t>Tia gamma có thể đi qua vài mét trong bê tông và vài cm trong chì.</w:t>
      </w:r>
    </w:p>
    <w:p w:rsidR="008B0058" w:rsidRPr="00E76B88" w:rsidRDefault="008B0058" w:rsidP="00E76B88">
      <w:r w:rsidRPr="00E76B88">
        <w:rPr>
          <w:b/>
          <w:bCs/>
        </w:rPr>
        <w:tab/>
        <w:t xml:space="preserve">C. </w:t>
      </w:r>
      <w:r w:rsidRPr="00E76B88">
        <w:t>Tia gamma là sóng điện từ nên bị lệch trong điện trường và từ trường.</w:t>
      </w:r>
    </w:p>
    <w:p w:rsidR="008B0058" w:rsidRPr="00E76B88" w:rsidRDefault="008B0058" w:rsidP="00E76B88">
      <w:r w:rsidRPr="00E76B88">
        <w:rPr>
          <w:b/>
          <w:bCs/>
        </w:rPr>
        <w:tab/>
        <w:t xml:space="preserve">D. </w:t>
      </w:r>
      <w:r w:rsidRPr="00E76B88">
        <w:t>Khi hạt nhân chuyển từ mức năng lượng cao về mức năng lượng thấp thì phát ra phôtôn có năng lượng hf = E</w:t>
      </w:r>
      <w:r w:rsidRPr="00E76B88">
        <w:rPr>
          <w:vertAlign w:val="subscript"/>
        </w:rPr>
        <w:t>ca</w:t>
      </w:r>
      <w:r w:rsidR="00DF1D7E" w:rsidRPr="00E76B88">
        <w:rPr>
          <w:vertAlign w:val="subscript"/>
        </w:rPr>
        <w:t>o</w:t>
      </w:r>
      <w:r w:rsidRPr="00E76B88">
        <w:t xml:space="preserve"> – E</w:t>
      </w:r>
      <w:r w:rsidRPr="00E76B88">
        <w:rPr>
          <w:vertAlign w:val="subscript"/>
        </w:rPr>
        <w:t>t</w:t>
      </w:r>
      <w:r w:rsidR="00DF1D7E" w:rsidRPr="00E76B88">
        <w:rPr>
          <w:vertAlign w:val="subscript"/>
        </w:rPr>
        <w:t>h</w:t>
      </w:r>
      <w:r w:rsidRPr="00E76B88">
        <w:rPr>
          <w:vertAlign w:val="subscript"/>
        </w:rPr>
        <w:t>ấ</w:t>
      </w:r>
      <w:r w:rsidR="00DF1D7E" w:rsidRPr="00E76B88">
        <w:rPr>
          <w:vertAlign w:val="subscript"/>
        </w:rPr>
        <w:t>p</w:t>
      </w:r>
      <w:r w:rsidRPr="00E76B88">
        <w:t xml:space="preserve"> gọi là tia gamma.</w:t>
      </w:r>
    </w:p>
    <w:p w:rsidR="008B0058" w:rsidRPr="00E76B88" w:rsidRDefault="008B0058" w:rsidP="00E76B88">
      <w:r w:rsidRPr="00E76B88">
        <w:rPr>
          <w:b/>
          <w:bCs/>
        </w:rPr>
        <w:t xml:space="preserve">Câu 12. </w:t>
      </w:r>
      <w:r w:rsidRPr="00E76B88">
        <w:t xml:space="preserve">Điều nào sau đây </w:t>
      </w:r>
      <w:r w:rsidRPr="00E76B88">
        <w:rPr>
          <w:b/>
          <w:bCs/>
        </w:rPr>
        <w:t xml:space="preserve">không </w:t>
      </w:r>
      <w:r w:rsidRPr="00E76B88">
        <w:t>phải là tính chất của tia gamma ?</w:t>
      </w:r>
    </w:p>
    <w:p w:rsidR="008B0058" w:rsidRPr="00E76B88" w:rsidRDefault="008B0058" w:rsidP="00E76B88">
      <w:r w:rsidRPr="00E76B88">
        <w:rPr>
          <w:b/>
          <w:bCs/>
        </w:rPr>
        <w:tab/>
        <w:t xml:space="preserve">A. </w:t>
      </w:r>
      <w:r w:rsidRPr="00E76B88">
        <w:t>Gây nguy hại cho con người.</w:t>
      </w:r>
      <w:r w:rsidRPr="00E76B88">
        <w:rPr>
          <w:b/>
          <w:bCs/>
        </w:rPr>
        <w:tab/>
        <w:t xml:space="preserve">B. </w:t>
      </w:r>
      <w:r w:rsidRPr="00E76B88">
        <w:t>Có vận tốc bằng vận tốc của ánh sáng.</w:t>
      </w:r>
    </w:p>
    <w:p w:rsidR="008B0058" w:rsidRPr="00E76B88" w:rsidRDefault="008B0058" w:rsidP="00E76B88">
      <w:r w:rsidRPr="00E76B88">
        <w:rPr>
          <w:b/>
          <w:bCs/>
        </w:rPr>
        <w:tab/>
        <w:t xml:space="preserve">C. </w:t>
      </w:r>
      <w:r w:rsidRPr="00E76B88">
        <w:t>Bị lệch trong điện trường hoặc từ trường.</w:t>
      </w:r>
      <w:r w:rsidRPr="00E76B88">
        <w:rPr>
          <w:b/>
          <w:bCs/>
        </w:rPr>
        <w:tab/>
        <w:t xml:space="preserve">D. </w:t>
      </w:r>
      <w:r w:rsidRPr="00E76B88">
        <w:t>Có bước sóng ngắn hơn bước sóng của tia X.</w:t>
      </w:r>
    </w:p>
    <w:p w:rsidR="008B0058" w:rsidRPr="00E76B88" w:rsidRDefault="008B0058" w:rsidP="00E76B88">
      <w:r w:rsidRPr="00E76B88">
        <w:rPr>
          <w:b/>
          <w:bCs/>
        </w:rPr>
        <w:t xml:space="preserve">Câu 13. </w:t>
      </w:r>
      <w:r w:rsidRPr="00E76B88">
        <w:t xml:space="preserve">Các tia </w:t>
      </w:r>
      <w:r w:rsidRPr="00E76B88">
        <w:rPr>
          <w:b/>
          <w:bCs/>
        </w:rPr>
        <w:t xml:space="preserve">không </w:t>
      </w:r>
      <w:r w:rsidRPr="00E76B88">
        <w:t>bị lệch trong điện trường và từ trường là</w:t>
      </w:r>
    </w:p>
    <w:p w:rsidR="008B0058" w:rsidRPr="00E76B88" w:rsidRDefault="008B0058" w:rsidP="00E76B88">
      <w:r w:rsidRPr="00E76B88">
        <w:rPr>
          <w:b/>
          <w:bCs/>
        </w:rPr>
        <w:tab/>
        <w:t xml:space="preserve">A. </w:t>
      </w:r>
      <w:r w:rsidRPr="00E76B88">
        <w:t xml:space="preserve">tia </w:t>
      </w:r>
      <w:r w:rsidR="00341707" w:rsidRPr="00E76B88">
        <w:t>α</w:t>
      </w:r>
      <w:r w:rsidRPr="00E76B88">
        <w:t xml:space="preserve"> và tia β.</w:t>
      </w:r>
      <w:r w:rsidR="003C2C9E" w:rsidRPr="00E76B88">
        <w:tab/>
      </w:r>
      <w:r w:rsidRPr="00E76B88">
        <w:rPr>
          <w:b/>
          <w:bCs/>
        </w:rPr>
        <w:t xml:space="preserve">B. </w:t>
      </w:r>
      <w:r w:rsidRPr="00E76B88">
        <w:t xml:space="preserve">tia </w:t>
      </w:r>
      <w:r w:rsidR="00341707" w:rsidRPr="00E76B88">
        <w:t>γ</w:t>
      </w:r>
      <w:r w:rsidRPr="00E76B88">
        <w:t xml:space="preserve"> và tia X.</w:t>
      </w:r>
      <w:r w:rsidRPr="00E76B88">
        <w:rPr>
          <w:b/>
          <w:bCs/>
        </w:rPr>
        <w:tab/>
        <w:t xml:space="preserve">C. </w:t>
      </w:r>
      <w:r w:rsidRPr="00E76B88">
        <w:t xml:space="preserve">tia </w:t>
      </w:r>
      <w:r w:rsidR="00341707" w:rsidRPr="00E76B88">
        <w:t>γ</w:t>
      </w:r>
      <w:r w:rsidRPr="00E76B88">
        <w:t xml:space="preserve"> và tia β.</w:t>
      </w:r>
      <w:r w:rsidR="00B2650E" w:rsidRPr="00E76B88">
        <w:tab/>
      </w:r>
      <w:r w:rsidRPr="00E76B88">
        <w:rPr>
          <w:b/>
          <w:bCs/>
        </w:rPr>
        <w:t xml:space="preserve">D. </w:t>
      </w:r>
      <w:r w:rsidRPr="00E76B88">
        <w:t xml:space="preserve">tia α , tia </w:t>
      </w:r>
      <w:r w:rsidR="00341707" w:rsidRPr="00E76B88">
        <w:t>γ</w:t>
      </w:r>
      <w:r w:rsidRPr="00E76B88">
        <w:t xml:space="preserve"> và tia X.</w:t>
      </w:r>
    </w:p>
    <w:p w:rsidR="008B0058" w:rsidRPr="00E76B88" w:rsidRDefault="008B0058" w:rsidP="00E76B88">
      <w:r w:rsidRPr="00E76B88">
        <w:rPr>
          <w:b/>
          <w:bCs/>
        </w:rPr>
        <w:t xml:space="preserve">Câu 14. </w:t>
      </w:r>
      <w:r w:rsidRPr="00E76B88">
        <w:t>Các tia có cùng bản chất là</w:t>
      </w:r>
    </w:p>
    <w:p w:rsidR="008B0058" w:rsidRPr="00E76B88" w:rsidRDefault="008B0058" w:rsidP="00E76B88">
      <w:r w:rsidRPr="00E76B88">
        <w:rPr>
          <w:b/>
          <w:bCs/>
        </w:rPr>
        <w:tab/>
        <w:t xml:space="preserve">A. </w:t>
      </w:r>
      <w:r w:rsidRPr="00E76B88">
        <w:t xml:space="preserve">tia </w:t>
      </w:r>
      <w:r w:rsidR="00341707" w:rsidRPr="00E76B88">
        <w:t>γ</w:t>
      </w:r>
      <w:r w:rsidRPr="00E76B88">
        <w:t xml:space="preserve"> và tia tử ngoại.</w:t>
      </w:r>
      <w:r w:rsidR="003C2C9E" w:rsidRPr="00E76B88">
        <w:tab/>
      </w:r>
      <w:r w:rsidR="00B2650E" w:rsidRPr="00E76B88">
        <w:tab/>
      </w:r>
      <w:r w:rsidRPr="00E76B88">
        <w:rPr>
          <w:b/>
          <w:bCs/>
        </w:rPr>
        <w:t xml:space="preserve">B. </w:t>
      </w:r>
      <w:r w:rsidRPr="00E76B88">
        <w:t>tia α và tia hồng ngoại.</w:t>
      </w:r>
    </w:p>
    <w:p w:rsidR="008B0058" w:rsidRPr="00E76B88" w:rsidRDefault="008B0058" w:rsidP="00E76B88">
      <w:r w:rsidRPr="00E76B88">
        <w:rPr>
          <w:b/>
          <w:bCs/>
        </w:rPr>
        <w:tab/>
        <w:t xml:space="preserve">C. </w:t>
      </w:r>
      <w:r w:rsidRPr="00E76B88">
        <w:t>tia β và tia α.</w:t>
      </w:r>
      <w:r w:rsidR="00B2650E" w:rsidRPr="00E76B88">
        <w:tab/>
      </w:r>
      <w:r w:rsidR="003C2C9E" w:rsidRPr="00E76B88">
        <w:tab/>
      </w:r>
      <w:r w:rsidRPr="00E76B88">
        <w:rPr>
          <w:b/>
          <w:bCs/>
        </w:rPr>
        <w:t xml:space="preserve">D. </w:t>
      </w:r>
      <w:r w:rsidRPr="00E76B88">
        <w:t>tia α, tia hồng ngoại và tia tử ngoại.</w:t>
      </w:r>
    </w:p>
    <w:p w:rsidR="008B0058" w:rsidRPr="00E76B88" w:rsidRDefault="008B0058" w:rsidP="00E76B88">
      <w:r w:rsidRPr="00E76B88">
        <w:rPr>
          <w:b/>
          <w:bCs/>
        </w:rPr>
        <w:t xml:space="preserve">Câu 15. </w:t>
      </w:r>
      <w:r w:rsidRPr="00E76B88">
        <w:t xml:space="preserve">Cho các tia phóng xạ α, </w:t>
      </w:r>
      <w:r w:rsidR="004F7D47" w:rsidRPr="00E76B88">
        <w:t>β</w:t>
      </w:r>
      <w:r w:rsidR="00341707" w:rsidRPr="00E76B88">
        <w:rPr>
          <w:vertAlign w:val="superscript"/>
        </w:rPr>
        <w:t>+</w:t>
      </w:r>
      <w:r w:rsidRPr="00E76B88">
        <w:t>, β</w:t>
      </w:r>
      <w:r w:rsidRPr="00E76B88">
        <w:rPr>
          <w:vertAlign w:val="superscript"/>
        </w:rPr>
        <w:t>–</w:t>
      </w:r>
      <w:r w:rsidRPr="00E76B88">
        <w:t xml:space="preserve">, </w:t>
      </w:r>
      <w:r w:rsidR="00341707" w:rsidRPr="00E76B88">
        <w:t>γ</w:t>
      </w:r>
      <w:r w:rsidRPr="00E76B88">
        <w:t xml:space="preserve"> đi vào một điện trường đều theo phương vuông góc với các đường sứ</w:t>
      </w:r>
      <w:r w:rsidR="00341707" w:rsidRPr="00E76B88">
        <w:t xml:space="preserve">c. </w:t>
      </w:r>
      <w:r w:rsidRPr="00E76B88">
        <w:t>Tia</w:t>
      </w:r>
      <w:r w:rsidR="00341707" w:rsidRPr="00E76B88">
        <w:t xml:space="preserve"> </w:t>
      </w:r>
      <w:r w:rsidRPr="00E76B88">
        <w:rPr>
          <w:b/>
          <w:bCs/>
        </w:rPr>
        <w:t xml:space="preserve">không </w:t>
      </w:r>
      <w:r w:rsidRPr="00E76B88">
        <w:t>bị lệch hướng trong điện trường là</w:t>
      </w:r>
    </w:p>
    <w:p w:rsidR="008B0058" w:rsidRPr="00E76B88" w:rsidRDefault="008B0058" w:rsidP="00E76B88">
      <w:r w:rsidRPr="00E76B88">
        <w:rPr>
          <w:b/>
          <w:bCs/>
        </w:rPr>
        <w:tab/>
        <w:t xml:space="preserve">A. </w:t>
      </w:r>
      <w:r w:rsidRPr="00E76B88">
        <w:t>tia α</w:t>
      </w:r>
      <w:r w:rsidR="00341707" w:rsidRPr="00E76B88">
        <w:tab/>
      </w:r>
      <w:r w:rsidRPr="00E76B88">
        <w:rPr>
          <w:b/>
          <w:bCs/>
        </w:rPr>
        <w:t xml:space="preserve">B. </w:t>
      </w:r>
      <w:r w:rsidRPr="00E76B88">
        <w:t xml:space="preserve">tia </w:t>
      </w:r>
      <w:r w:rsidR="004F7D47" w:rsidRPr="00E76B88">
        <w:t>β</w:t>
      </w:r>
      <w:r w:rsidR="00341707" w:rsidRPr="00E76B88">
        <w:rPr>
          <w:vertAlign w:val="superscript"/>
        </w:rPr>
        <w:t>+</w:t>
      </w:r>
      <w:r w:rsidR="00B2650E" w:rsidRPr="00E76B88">
        <w:tab/>
      </w:r>
      <w:r w:rsidRPr="00E76B88">
        <w:rPr>
          <w:b/>
          <w:bCs/>
        </w:rPr>
        <w:t xml:space="preserve">C. </w:t>
      </w:r>
      <w:r w:rsidRPr="00E76B88">
        <w:t xml:space="preserve">tia </w:t>
      </w:r>
      <w:r w:rsidR="004F7D47" w:rsidRPr="00E76B88">
        <w:t>β</w:t>
      </w:r>
      <w:r w:rsidRPr="00E76B88">
        <w:rPr>
          <w:vertAlign w:val="superscript"/>
        </w:rPr>
        <w:t>–</w:t>
      </w:r>
      <w:r w:rsidR="00B2650E" w:rsidRPr="00E76B88">
        <w:tab/>
      </w:r>
      <w:r w:rsidRPr="00E76B88">
        <w:rPr>
          <w:b/>
          <w:bCs/>
        </w:rPr>
        <w:t xml:space="preserve">D. </w:t>
      </w:r>
      <w:r w:rsidRPr="00E76B88">
        <w:t xml:space="preserve">tia </w:t>
      </w:r>
      <w:r w:rsidR="00341707" w:rsidRPr="00E76B88">
        <w:t>γ</w:t>
      </w:r>
    </w:p>
    <w:p w:rsidR="008B0058" w:rsidRPr="00E76B88" w:rsidRDefault="008B0058" w:rsidP="00E76B88">
      <w:r w:rsidRPr="00E76B88">
        <w:rPr>
          <w:b/>
          <w:bCs/>
        </w:rPr>
        <w:t xml:space="preserve">Câu 16. </w:t>
      </w:r>
      <w:r w:rsidRPr="00E76B88">
        <w:t xml:space="preserve">Các tia được sắp xếp theo khả năng xuyên </w:t>
      </w:r>
      <w:r w:rsidRPr="00E76B88">
        <w:rPr>
          <w:b/>
          <w:bCs/>
        </w:rPr>
        <w:t xml:space="preserve">tăng dần </w:t>
      </w:r>
      <w:r w:rsidRPr="00E76B88">
        <w:t>khi 3 tia này xuyên qua không khí là</w:t>
      </w:r>
    </w:p>
    <w:p w:rsidR="008B0058" w:rsidRPr="00E76B88" w:rsidRDefault="008B0058" w:rsidP="00E76B88">
      <w:r w:rsidRPr="00E76B88">
        <w:rPr>
          <w:b/>
          <w:bCs/>
        </w:rPr>
        <w:tab/>
        <w:t xml:space="preserve">A. </w:t>
      </w:r>
      <w:r w:rsidRPr="00E76B88">
        <w:t xml:space="preserve">α, </w:t>
      </w:r>
      <w:r w:rsidR="004F7D47" w:rsidRPr="00E76B88">
        <w:t>β</w:t>
      </w:r>
      <w:r w:rsidRPr="00E76B88">
        <w:t xml:space="preserve">, </w:t>
      </w:r>
      <w:r w:rsidR="00341707" w:rsidRPr="00E76B88">
        <w:t>γ</w:t>
      </w:r>
      <w:r w:rsidRPr="00E76B88">
        <w:t>.</w:t>
      </w:r>
      <w:r w:rsidR="00B2650E" w:rsidRPr="00E76B88">
        <w:tab/>
      </w:r>
      <w:r w:rsidRPr="00E76B88">
        <w:rPr>
          <w:b/>
          <w:bCs/>
        </w:rPr>
        <w:t xml:space="preserve">B. </w:t>
      </w:r>
      <w:r w:rsidRPr="00E76B88">
        <w:t xml:space="preserve">α, </w:t>
      </w:r>
      <w:r w:rsidR="00341707" w:rsidRPr="00E76B88">
        <w:t>γ</w:t>
      </w:r>
      <w:r w:rsidRPr="00E76B88">
        <w:t xml:space="preserve">, </w:t>
      </w:r>
      <w:r w:rsidR="004F7D47" w:rsidRPr="00E76B88">
        <w:t>β</w:t>
      </w:r>
      <w:r w:rsidRPr="00E76B88">
        <w:t>.</w:t>
      </w:r>
      <w:r w:rsidR="00B2650E" w:rsidRPr="00E76B88">
        <w:tab/>
      </w:r>
      <w:r w:rsidRPr="00E76B88">
        <w:rPr>
          <w:b/>
          <w:bCs/>
        </w:rPr>
        <w:t xml:space="preserve">C. </w:t>
      </w:r>
      <w:r w:rsidR="004F7D47" w:rsidRPr="00E76B88">
        <w:t>β</w:t>
      </w:r>
      <w:r w:rsidRPr="00E76B88">
        <w:t xml:space="preserve">, </w:t>
      </w:r>
      <w:r w:rsidR="00341707" w:rsidRPr="00E76B88">
        <w:t>γ</w:t>
      </w:r>
      <w:r w:rsidRPr="00E76B88">
        <w:t>, α.</w:t>
      </w:r>
      <w:r w:rsidR="00B2650E" w:rsidRPr="00E76B88">
        <w:tab/>
      </w:r>
      <w:r w:rsidRPr="00E76B88">
        <w:rPr>
          <w:b/>
          <w:bCs/>
        </w:rPr>
        <w:t xml:space="preserve">D. </w:t>
      </w:r>
      <w:r w:rsidR="00341707" w:rsidRPr="00E76B88">
        <w:t>γ</w:t>
      </w:r>
      <w:r w:rsidRPr="00E76B88">
        <w:t xml:space="preserve">, </w:t>
      </w:r>
      <w:r w:rsidR="004F7D47" w:rsidRPr="00E76B88">
        <w:t>β</w:t>
      </w:r>
      <w:r w:rsidRPr="00E76B88">
        <w:t>, α.</w:t>
      </w:r>
    </w:p>
    <w:p w:rsidR="008B0058" w:rsidRPr="00E76B88" w:rsidRDefault="008B0058" w:rsidP="00E76B88">
      <w:r w:rsidRPr="00E76B88">
        <w:rPr>
          <w:b/>
          <w:bCs/>
        </w:rPr>
        <w:t xml:space="preserve">Câu 17. </w:t>
      </w:r>
      <w:r w:rsidRPr="00E76B88">
        <w:t>Chu kỳ bán rã của một chất phóng xạ là khoảng thời gian để</w:t>
      </w:r>
    </w:p>
    <w:p w:rsidR="008B0058" w:rsidRPr="00E76B88" w:rsidRDefault="008B0058" w:rsidP="00E76B88">
      <w:r w:rsidRPr="00E76B88">
        <w:rPr>
          <w:b/>
          <w:bCs/>
        </w:rPr>
        <w:tab/>
        <w:t xml:space="preserve">A. </w:t>
      </w:r>
      <w:r w:rsidRPr="00E76B88">
        <w:t>quá trình phóng xạ lặp lại như lúc đầu.</w:t>
      </w:r>
    </w:p>
    <w:p w:rsidR="008B0058" w:rsidRPr="00E76B88" w:rsidRDefault="008B0058" w:rsidP="00E76B88">
      <w:r w:rsidRPr="00E76B88">
        <w:rPr>
          <w:b/>
          <w:bCs/>
        </w:rPr>
        <w:tab/>
        <w:t xml:space="preserve">B. </w:t>
      </w:r>
      <w:r w:rsidRPr="00E76B88">
        <w:t>một nửa hạt nhân của chất ấy biến đổi thành chất khác.</w:t>
      </w:r>
    </w:p>
    <w:p w:rsidR="008B0058" w:rsidRPr="00E76B88" w:rsidRDefault="008B0058" w:rsidP="00E76B88">
      <w:r w:rsidRPr="00E76B88">
        <w:rPr>
          <w:b/>
          <w:bCs/>
        </w:rPr>
        <w:tab/>
        <w:t xml:space="preserve">C. </w:t>
      </w:r>
      <w:r w:rsidRPr="00E76B88">
        <w:t>khối lượng hạt nhân phóng xạ còn lại 50%.</w:t>
      </w:r>
    </w:p>
    <w:p w:rsidR="008B0058" w:rsidRPr="00E76B88" w:rsidRDefault="008B0058" w:rsidP="00E76B88">
      <w:r w:rsidRPr="00E76B88">
        <w:rPr>
          <w:b/>
          <w:bCs/>
        </w:rPr>
        <w:tab/>
        <w:t xml:space="preserve">D. </w:t>
      </w:r>
      <w:r w:rsidRPr="00E76B88">
        <w:t>một hạt nhân không bền tự phân rã.</w:t>
      </w:r>
    </w:p>
    <w:p w:rsidR="008B0058" w:rsidRPr="00E76B88" w:rsidRDefault="008B0058" w:rsidP="00E76B88">
      <w:r w:rsidRPr="00E76B88">
        <w:rPr>
          <w:b/>
          <w:bCs/>
        </w:rPr>
        <w:t xml:space="preserve">Câu 18. </w:t>
      </w:r>
      <w:r w:rsidRPr="00E76B88">
        <w:t xml:space="preserve">Chọn phát biểu </w:t>
      </w:r>
      <w:r w:rsidRPr="00E76B88">
        <w:rPr>
          <w:b/>
          <w:bCs/>
        </w:rPr>
        <w:t xml:space="preserve">đúng </w:t>
      </w:r>
      <w:r w:rsidRPr="00E76B88">
        <w:t>về hiện tượng phóng xạ ?</w:t>
      </w:r>
    </w:p>
    <w:p w:rsidR="008B0058" w:rsidRPr="00E76B88" w:rsidRDefault="008B0058" w:rsidP="00E76B88">
      <w:r w:rsidRPr="00E76B88">
        <w:rPr>
          <w:b/>
          <w:bCs/>
        </w:rPr>
        <w:tab/>
        <w:t xml:space="preserve">A. </w:t>
      </w:r>
      <w:r w:rsidRPr="00E76B88">
        <w:t>Nhiệt độ càng cao thì sự phóng xạ xảy ra càng mạnh.</w:t>
      </w:r>
    </w:p>
    <w:p w:rsidR="008B0058" w:rsidRPr="00E76B88" w:rsidRDefault="008B0058" w:rsidP="00E76B88">
      <w:r w:rsidRPr="00E76B88">
        <w:rPr>
          <w:b/>
          <w:bCs/>
        </w:rPr>
        <w:tab/>
        <w:t xml:space="preserve">B. </w:t>
      </w:r>
      <w:r w:rsidRPr="00E76B88">
        <w:t>Khi được kích thích bởi các bức xạ có bước sóng ngắn, sự phóng xạ xảy ra càng nhanh.</w:t>
      </w:r>
    </w:p>
    <w:p w:rsidR="008B0058" w:rsidRPr="00E76B88" w:rsidRDefault="008B0058" w:rsidP="00E76B88">
      <w:r w:rsidRPr="00E76B88">
        <w:rPr>
          <w:b/>
          <w:bCs/>
        </w:rPr>
        <w:tab/>
        <w:t xml:space="preserve">C. </w:t>
      </w:r>
      <w:r w:rsidRPr="00E76B88">
        <w:t>Các tia phóng xạ đều bị lệch trong điện trường hoặc từ trường.</w:t>
      </w:r>
    </w:p>
    <w:p w:rsidR="008B0058" w:rsidRPr="00E76B88" w:rsidRDefault="008B0058" w:rsidP="00E76B88">
      <w:r w:rsidRPr="00E76B88">
        <w:rPr>
          <w:b/>
          <w:bCs/>
        </w:rPr>
        <w:lastRenderedPageBreak/>
        <w:tab/>
        <w:t xml:space="preserve">D. </w:t>
      </w:r>
      <w:r w:rsidRPr="00E76B88">
        <w:t>Hiện tượng phóng xạ xảy ra không phụ thuộc vào các tác động lí hoá bên ngoài.</w:t>
      </w:r>
    </w:p>
    <w:p w:rsidR="008B0058" w:rsidRPr="00E76B88" w:rsidRDefault="008B0058" w:rsidP="00E76B88">
      <w:r w:rsidRPr="00E76B88">
        <w:rPr>
          <w:b/>
          <w:bCs/>
        </w:rPr>
        <w:t xml:space="preserve">Câu 19. </w:t>
      </w:r>
      <w:r w:rsidRPr="00E76B88">
        <w:t xml:space="preserve">Tìm phát biểu </w:t>
      </w:r>
      <w:r w:rsidRPr="00E76B88">
        <w:rPr>
          <w:b/>
          <w:bCs/>
        </w:rPr>
        <w:t xml:space="preserve">sai </w:t>
      </w:r>
      <w:r w:rsidRPr="00E76B88">
        <w:t>về phóng xạ ?</w:t>
      </w:r>
    </w:p>
    <w:p w:rsidR="008B0058" w:rsidRPr="00E76B88" w:rsidRDefault="008B0058" w:rsidP="00E76B88">
      <w:r w:rsidRPr="00E76B88">
        <w:rPr>
          <w:b/>
          <w:bCs/>
        </w:rPr>
        <w:tab/>
        <w:t xml:space="preserve">A. </w:t>
      </w:r>
      <w:r w:rsidRPr="00E76B88">
        <w:t>Phóng xạ là hiện tượng một hạt nhân bị kích thích phóng ra những bức xạ gọi là tia phóng xạ và biến đổi thành hạt nhân khác.</w:t>
      </w:r>
    </w:p>
    <w:p w:rsidR="008B0058" w:rsidRPr="00E76B88" w:rsidRDefault="008B0058" w:rsidP="00E76B88">
      <w:r w:rsidRPr="00E76B88">
        <w:rPr>
          <w:b/>
          <w:bCs/>
        </w:rPr>
        <w:tab/>
        <w:t xml:space="preserve">B. </w:t>
      </w:r>
      <w:r w:rsidRPr="00E76B88">
        <w:t>Phóng xạ là một trường hợp riêng của phản ứng hạt nhân.</w:t>
      </w:r>
    </w:p>
    <w:p w:rsidR="008B0058" w:rsidRPr="00E76B88" w:rsidRDefault="008B0058" w:rsidP="00E76B88">
      <w:r w:rsidRPr="00E76B88">
        <w:rPr>
          <w:b/>
          <w:bCs/>
        </w:rPr>
        <w:tab/>
        <w:t xml:space="preserve">C. </w:t>
      </w:r>
      <w:r w:rsidRPr="00E76B88">
        <w:t>Một số chất phóng xạ có sẵn trong tự nhiên.</w:t>
      </w:r>
    </w:p>
    <w:p w:rsidR="008B0058" w:rsidRPr="00E76B88" w:rsidRDefault="008B0058" w:rsidP="00E76B88">
      <w:r w:rsidRPr="00E76B88">
        <w:rPr>
          <w:b/>
          <w:bCs/>
        </w:rPr>
        <w:tab/>
        <w:t xml:space="preserve">D. </w:t>
      </w:r>
      <w:r w:rsidRPr="00E76B88">
        <w:t>Có những chất đồng vị phóng xạ do con người tạo ra.</w:t>
      </w:r>
    </w:p>
    <w:p w:rsidR="008B0058" w:rsidRPr="00E76B88" w:rsidRDefault="008B0058" w:rsidP="00E76B88">
      <w:r w:rsidRPr="00E76B88">
        <w:rPr>
          <w:b/>
          <w:bCs/>
        </w:rPr>
        <w:t xml:space="preserve">Câu 20. </w:t>
      </w:r>
      <w:r w:rsidRPr="00E76B88">
        <w:t xml:space="preserve">Tìm phát biểu </w:t>
      </w:r>
      <w:r w:rsidRPr="00E76B88">
        <w:rPr>
          <w:b/>
          <w:bCs/>
        </w:rPr>
        <w:t xml:space="preserve">sai </w:t>
      </w:r>
      <w:r w:rsidRPr="00E76B88">
        <w:t>về phóng xạ ?</w:t>
      </w:r>
    </w:p>
    <w:p w:rsidR="008B0058" w:rsidRPr="00E76B88" w:rsidRDefault="008B0058" w:rsidP="00E76B88">
      <w:r w:rsidRPr="00E76B88">
        <w:rPr>
          <w:b/>
          <w:bCs/>
        </w:rPr>
        <w:tab/>
        <w:t xml:space="preserve">A. </w:t>
      </w:r>
      <w:r w:rsidRPr="00E76B88">
        <w:t>Có chất phóng xạ để trong tối sẽ phát sáng. Vậy có loại tia phóng xạ mắt ta nhìn thấy được.</w:t>
      </w:r>
    </w:p>
    <w:p w:rsidR="008B0058" w:rsidRPr="00E76B88" w:rsidRDefault="008B0058" w:rsidP="00E76B88">
      <w:r w:rsidRPr="00E76B88">
        <w:rPr>
          <w:b/>
          <w:bCs/>
        </w:rPr>
        <w:tab/>
        <w:t xml:space="preserve">B. </w:t>
      </w:r>
      <w:r w:rsidRPr="00E76B88">
        <w:t>Các tia phóng xạ có những tác dụng lí hoá như ion hoá môi trường, làm đen kính ảnh, gây ra các phản ứng hoá học.</w:t>
      </w:r>
    </w:p>
    <w:p w:rsidR="008B0058" w:rsidRPr="00E76B88" w:rsidRDefault="008B0058" w:rsidP="00E76B88">
      <w:r w:rsidRPr="00E76B88">
        <w:rPr>
          <w:b/>
          <w:bCs/>
        </w:rPr>
        <w:tab/>
        <w:t xml:space="preserve">C. </w:t>
      </w:r>
      <w:r w:rsidRPr="00E76B88">
        <w:t>Các tia phóng xạ đều có năng lượng nên bình đựng chất phóng xạ nóng lên.</w:t>
      </w:r>
    </w:p>
    <w:p w:rsidR="008B0058" w:rsidRPr="00E76B88" w:rsidRDefault="008B0058" w:rsidP="00E76B88">
      <w:r w:rsidRPr="00E76B88">
        <w:rPr>
          <w:b/>
          <w:bCs/>
        </w:rPr>
        <w:tab/>
        <w:t xml:space="preserve">D. </w:t>
      </w:r>
      <w:r w:rsidRPr="00E76B88">
        <w:t>Sự phóng xạ toả ra năng lượng.</w:t>
      </w:r>
    </w:p>
    <w:p w:rsidR="008B0058" w:rsidRPr="00E76B88" w:rsidRDefault="008B0058" w:rsidP="00E76B88">
      <w:r w:rsidRPr="00E76B88">
        <w:rPr>
          <w:b/>
          <w:bCs/>
        </w:rPr>
        <w:t xml:space="preserve">Câu 21. </w:t>
      </w:r>
      <w:r w:rsidRPr="00E76B88">
        <w:t>Trong quá trình phóng xạ của một chất, số hạt nhân phóng xạ</w:t>
      </w:r>
    </w:p>
    <w:p w:rsidR="008B0058" w:rsidRPr="00E76B88" w:rsidRDefault="008B0058" w:rsidP="00E76B88">
      <w:r w:rsidRPr="00E76B88">
        <w:rPr>
          <w:b/>
          <w:bCs/>
        </w:rPr>
        <w:tab/>
        <w:t xml:space="preserve">A. </w:t>
      </w:r>
      <w:r w:rsidRPr="00E76B88">
        <w:t>giảm đều theo thời gian.</w:t>
      </w:r>
      <w:r w:rsidR="00B2650E" w:rsidRPr="00E76B88">
        <w:tab/>
      </w:r>
      <w:r w:rsidRPr="00E76B88">
        <w:rPr>
          <w:b/>
          <w:bCs/>
        </w:rPr>
        <w:t xml:space="preserve">B. </w:t>
      </w:r>
      <w:r w:rsidRPr="00E76B88">
        <w:t>giảm theo đường hypebol.</w:t>
      </w:r>
    </w:p>
    <w:p w:rsidR="008B0058" w:rsidRPr="00E76B88" w:rsidRDefault="008B0058" w:rsidP="00E76B88">
      <w:r w:rsidRPr="00E76B88">
        <w:rPr>
          <w:b/>
          <w:bCs/>
        </w:rPr>
        <w:tab/>
        <w:t xml:space="preserve">C. </w:t>
      </w:r>
      <w:r w:rsidRPr="00E76B88">
        <w:t>không giảm.</w:t>
      </w:r>
      <w:r w:rsidR="003C2C9E" w:rsidRPr="00E76B88">
        <w:tab/>
      </w:r>
      <w:r w:rsidR="00B2650E" w:rsidRPr="00E76B88">
        <w:tab/>
      </w:r>
      <w:r w:rsidRPr="00E76B88">
        <w:rPr>
          <w:b/>
          <w:bCs/>
        </w:rPr>
        <w:t xml:space="preserve">D. </w:t>
      </w:r>
      <w:r w:rsidRPr="00E76B88">
        <w:t>giảm theo quy luật hàm số mũ.</w:t>
      </w:r>
    </w:p>
    <w:p w:rsidR="008B0058" w:rsidRPr="00E76B88" w:rsidRDefault="008B0058" w:rsidP="00E76B88">
      <w:r w:rsidRPr="00E76B88">
        <w:rPr>
          <w:b/>
          <w:bCs/>
        </w:rPr>
        <w:t xml:space="preserve">Câu 22. </w:t>
      </w:r>
      <w:r w:rsidRPr="00E76B88">
        <w:t xml:space="preserve">Công thức nào dưới đây </w:t>
      </w:r>
      <w:r w:rsidRPr="00E76B88">
        <w:rPr>
          <w:b/>
          <w:bCs/>
        </w:rPr>
        <w:t xml:space="preserve">không </w:t>
      </w:r>
      <w:r w:rsidRPr="00E76B88">
        <w:t>phải là công thức của định luật phóng xạ phóng xạ?</w:t>
      </w:r>
    </w:p>
    <w:p w:rsidR="008B0058" w:rsidRPr="00E76B88" w:rsidRDefault="008B0058" w:rsidP="00E76B88">
      <w:r w:rsidRPr="00E76B88">
        <w:rPr>
          <w:b/>
          <w:bCs/>
        </w:rPr>
        <w:tab/>
        <w:t xml:space="preserve">A. </w:t>
      </w:r>
      <w:r w:rsidR="007E156D" w:rsidRPr="00E76B88">
        <w:rPr>
          <w:i/>
          <w:iCs/>
          <w:position w:val="-12"/>
        </w:rPr>
        <w:object w:dxaOrig="1359" w:dyaOrig="560">
          <v:shape id="_x0000_i1304" type="#_x0000_t75" style="width:68.25pt;height:27.75pt" o:ole="">
            <v:imagedata r:id="rId407" o:title=""/>
          </v:shape>
          <o:OLEObject Type="Embed" ProgID="Equation.3" ShapeID="_x0000_i1304" DrawAspect="Content" ObjectID="_1550260343" r:id="rId408"/>
        </w:object>
      </w:r>
      <w:r w:rsidRPr="00E76B88">
        <w:rPr>
          <w:b/>
          <w:bCs/>
        </w:rPr>
        <w:tab/>
        <w:t xml:space="preserve">B. </w:t>
      </w:r>
      <w:r w:rsidR="006D0016" w:rsidRPr="00E76B88">
        <w:rPr>
          <w:i/>
          <w:iCs/>
          <w:position w:val="-12"/>
        </w:rPr>
        <w:object w:dxaOrig="1380" w:dyaOrig="380">
          <v:shape id="_x0000_i1305" type="#_x0000_t75" style="width:69pt;height:18.75pt" o:ole="">
            <v:imagedata r:id="rId409" o:title=""/>
          </v:shape>
          <o:OLEObject Type="Embed" ProgID="Equation.3" ShapeID="_x0000_i1305" DrawAspect="Content" ObjectID="_1550260344" r:id="rId410"/>
        </w:object>
      </w:r>
      <w:r w:rsidR="007E156D" w:rsidRPr="00E76B88">
        <w:rPr>
          <w:i/>
          <w:iCs/>
        </w:rPr>
        <w:tab/>
      </w:r>
      <w:r w:rsidRPr="00E76B88">
        <w:rPr>
          <w:b/>
          <w:bCs/>
        </w:rPr>
        <w:t xml:space="preserve">C. </w:t>
      </w:r>
      <w:r w:rsidR="007E156D" w:rsidRPr="00E76B88">
        <w:rPr>
          <w:i/>
          <w:iCs/>
          <w:position w:val="-12"/>
        </w:rPr>
        <w:object w:dxaOrig="1359" w:dyaOrig="380">
          <v:shape id="_x0000_i1306" type="#_x0000_t75" style="width:68.25pt;height:18.75pt" o:ole="">
            <v:imagedata r:id="rId383" o:title=""/>
          </v:shape>
          <o:OLEObject Type="Embed" ProgID="Equation.3" ShapeID="_x0000_i1306" DrawAspect="Content" ObjectID="_1550260345" r:id="rId411"/>
        </w:object>
      </w:r>
      <w:r w:rsidR="007E156D" w:rsidRPr="00E76B88">
        <w:rPr>
          <w:i/>
          <w:iCs/>
        </w:rPr>
        <w:tab/>
      </w:r>
      <w:r w:rsidRPr="00E76B88">
        <w:rPr>
          <w:b/>
          <w:bCs/>
        </w:rPr>
        <w:t xml:space="preserve">D. </w:t>
      </w:r>
      <w:r w:rsidR="006D0016" w:rsidRPr="00E76B88">
        <w:rPr>
          <w:i/>
          <w:iCs/>
          <w:position w:val="-12"/>
        </w:rPr>
        <w:object w:dxaOrig="1400" w:dyaOrig="380">
          <v:shape id="_x0000_i1307" type="#_x0000_t75" style="width:69.75pt;height:18.75pt" o:ole="">
            <v:imagedata r:id="rId412" o:title=""/>
          </v:shape>
          <o:OLEObject Type="Embed" ProgID="Equation.3" ShapeID="_x0000_i1307" DrawAspect="Content" ObjectID="_1550260346" r:id="rId413"/>
        </w:object>
      </w:r>
    </w:p>
    <w:p w:rsidR="008B0058" w:rsidRPr="00E76B88" w:rsidRDefault="008B0058" w:rsidP="00E76B88">
      <w:r w:rsidRPr="00E76B88">
        <w:rPr>
          <w:b/>
          <w:bCs/>
        </w:rPr>
        <w:t xml:space="preserve">Câu 23. </w:t>
      </w:r>
      <w:r w:rsidRPr="00E76B88">
        <w:t>Hằng số phóng xạ λ và chu kì bán rã T liên hệ với nhau bởi hệ thức nào sau đây ?</w:t>
      </w:r>
    </w:p>
    <w:p w:rsidR="008B0058" w:rsidRPr="00E76B88" w:rsidRDefault="008B0058" w:rsidP="00E76B88">
      <w:r w:rsidRPr="00E76B88">
        <w:rPr>
          <w:b/>
          <w:bCs/>
        </w:rPr>
        <w:tab/>
        <w:t xml:space="preserve">A. </w:t>
      </w:r>
      <w:r w:rsidR="00C57FA9" w:rsidRPr="00E76B88">
        <w:t>λ</w:t>
      </w:r>
      <w:r w:rsidRPr="00E76B88">
        <w:t>T = ln2</w:t>
      </w:r>
      <w:r w:rsidR="00B2650E" w:rsidRPr="00E76B88">
        <w:tab/>
      </w:r>
      <w:r w:rsidRPr="00E76B88">
        <w:rPr>
          <w:b/>
          <w:bCs/>
        </w:rPr>
        <w:t xml:space="preserve">B. </w:t>
      </w:r>
      <w:r w:rsidR="00C57FA9" w:rsidRPr="00E76B88">
        <w:t>λ</w:t>
      </w:r>
      <w:r w:rsidR="00C57FA9" w:rsidRPr="00E76B88">
        <w:rPr>
          <w:b/>
          <w:bCs/>
        </w:rPr>
        <w:t xml:space="preserve"> </w:t>
      </w:r>
      <w:r w:rsidRPr="00E76B88">
        <w:t>= T.ln2</w:t>
      </w:r>
      <w:r w:rsidR="00B2650E" w:rsidRPr="00E76B88">
        <w:tab/>
      </w:r>
      <w:r w:rsidRPr="00E76B88">
        <w:rPr>
          <w:b/>
          <w:bCs/>
        </w:rPr>
        <w:t>C.</w:t>
      </w:r>
      <w:r w:rsidR="00B2650E" w:rsidRPr="00E76B88">
        <w:rPr>
          <w:b/>
          <w:bCs/>
        </w:rPr>
        <w:t xml:space="preserve"> </w:t>
      </w:r>
      <w:r w:rsidR="00AC79D1" w:rsidRPr="00E76B88">
        <w:rPr>
          <w:b/>
          <w:bCs/>
          <w:position w:val="-28"/>
        </w:rPr>
        <w:object w:dxaOrig="1020" w:dyaOrig="660">
          <v:shape id="_x0000_i1308" type="#_x0000_t75" style="width:51pt;height:33pt" o:ole="">
            <v:imagedata r:id="rId414" o:title=""/>
          </v:shape>
          <o:OLEObject Type="Embed" ProgID="Equation.3" ShapeID="_x0000_i1308" DrawAspect="Content" ObjectID="_1550260347" r:id="rId415"/>
        </w:object>
      </w:r>
      <w:r w:rsidR="00B2650E" w:rsidRPr="00E76B88">
        <w:tab/>
      </w:r>
      <w:r w:rsidRPr="00E76B88">
        <w:rPr>
          <w:b/>
          <w:bCs/>
        </w:rPr>
        <w:t>D.</w:t>
      </w:r>
      <w:r w:rsidR="00B2650E" w:rsidRPr="00E76B88">
        <w:rPr>
          <w:b/>
          <w:bCs/>
        </w:rPr>
        <w:t xml:space="preserve"> </w:t>
      </w:r>
      <w:r w:rsidR="00AC79D1" w:rsidRPr="00E76B88">
        <w:rPr>
          <w:b/>
          <w:bCs/>
          <w:position w:val="-24"/>
        </w:rPr>
        <w:object w:dxaOrig="1219" w:dyaOrig="620">
          <v:shape id="_x0000_i1309" type="#_x0000_t75" style="width:60.75pt;height:30.75pt" o:ole="">
            <v:imagedata r:id="rId416" o:title=""/>
          </v:shape>
          <o:OLEObject Type="Embed" ProgID="Equation.3" ShapeID="_x0000_i1309" DrawAspect="Content" ObjectID="_1550260348" r:id="rId417"/>
        </w:object>
      </w:r>
    </w:p>
    <w:p w:rsidR="008B0058" w:rsidRPr="00E76B88" w:rsidRDefault="008B0058" w:rsidP="00E76B88">
      <w:r w:rsidRPr="00E76B88">
        <w:rPr>
          <w:b/>
          <w:bCs/>
        </w:rPr>
        <w:t xml:space="preserve">Câu 24. </w:t>
      </w:r>
      <w:r w:rsidRPr="00E76B88">
        <w:t>Số nguyên tử chất phóng xạ bị phân hủy sau khoảng thời gian t được tính theo công thức nào dưới đây?</w:t>
      </w:r>
    </w:p>
    <w:p w:rsidR="00AC79D1" w:rsidRPr="00E76B88" w:rsidRDefault="008B0058" w:rsidP="00E76B88">
      <w:pPr>
        <w:rPr>
          <w:i/>
          <w:iCs/>
        </w:rPr>
      </w:pPr>
      <w:r w:rsidRPr="00E76B88">
        <w:rPr>
          <w:b/>
          <w:bCs/>
        </w:rPr>
        <w:tab/>
        <w:t xml:space="preserve">A. </w:t>
      </w:r>
      <w:r w:rsidR="00AC79D1" w:rsidRPr="00E76B88">
        <w:rPr>
          <w:i/>
          <w:iCs/>
          <w:position w:val="-12"/>
        </w:rPr>
        <w:object w:dxaOrig="1280" w:dyaOrig="560">
          <v:shape id="_x0000_i1310" type="#_x0000_t75" style="width:63.75pt;height:27.75pt" o:ole="">
            <v:imagedata r:id="rId418" o:title=""/>
          </v:shape>
          <o:OLEObject Type="Embed" ProgID="Equation.3" ShapeID="_x0000_i1310" DrawAspect="Content" ObjectID="_1550260349" r:id="rId419"/>
        </w:object>
      </w:r>
      <w:r w:rsidRPr="00E76B88">
        <w:rPr>
          <w:b/>
          <w:bCs/>
        </w:rPr>
        <w:tab/>
        <w:t xml:space="preserve">B. </w:t>
      </w:r>
      <w:r w:rsidR="00AC79D1" w:rsidRPr="00E76B88">
        <w:rPr>
          <w:i/>
          <w:iCs/>
          <w:position w:val="-12"/>
        </w:rPr>
        <w:object w:dxaOrig="1260" w:dyaOrig="380">
          <v:shape id="_x0000_i1311" type="#_x0000_t75" style="width:63pt;height:18.75pt" o:ole="">
            <v:imagedata r:id="rId420" o:title=""/>
          </v:shape>
          <o:OLEObject Type="Embed" ProgID="Equation.3" ShapeID="_x0000_i1311" DrawAspect="Content" ObjectID="_1550260350" r:id="rId421"/>
        </w:object>
      </w:r>
      <w:r w:rsidR="00AC79D1" w:rsidRPr="00E76B88">
        <w:rPr>
          <w:i/>
          <w:iCs/>
        </w:rPr>
        <w:tab/>
      </w:r>
      <w:r w:rsidRPr="00E76B88">
        <w:rPr>
          <w:b/>
          <w:bCs/>
        </w:rPr>
        <w:t xml:space="preserve">C. </w:t>
      </w:r>
      <w:r w:rsidR="00640857" w:rsidRPr="00E76B88">
        <w:rPr>
          <w:i/>
          <w:iCs/>
          <w:position w:val="-12"/>
        </w:rPr>
        <w:object w:dxaOrig="1780" w:dyaOrig="380">
          <v:shape id="_x0000_i1312" type="#_x0000_t75" style="width:89.25pt;height:18.75pt" o:ole="">
            <v:imagedata r:id="rId422" o:title=""/>
          </v:shape>
          <o:OLEObject Type="Embed" ProgID="Equation.3" ShapeID="_x0000_i1312" DrawAspect="Content" ObjectID="_1550260351" r:id="rId423"/>
        </w:object>
      </w:r>
      <w:r w:rsidRPr="00E76B88">
        <w:rPr>
          <w:b/>
          <w:bCs/>
        </w:rPr>
        <w:tab/>
        <w:t xml:space="preserve">D. </w:t>
      </w:r>
      <w:r w:rsidR="00640857" w:rsidRPr="00E76B88">
        <w:rPr>
          <w:i/>
          <w:iCs/>
          <w:position w:val="-24"/>
        </w:rPr>
        <w:object w:dxaOrig="980" w:dyaOrig="620">
          <v:shape id="_x0000_i1313" type="#_x0000_t75" style="width:48.75pt;height:30.75pt" o:ole="">
            <v:imagedata r:id="rId424" o:title=""/>
          </v:shape>
          <o:OLEObject Type="Embed" ProgID="Equation.3" ShapeID="_x0000_i1313" DrawAspect="Content" ObjectID="_1550260352" r:id="rId425"/>
        </w:object>
      </w:r>
    </w:p>
    <w:p w:rsidR="008B0058" w:rsidRPr="00E76B88" w:rsidRDefault="008B0058" w:rsidP="00E76B88">
      <w:r w:rsidRPr="00E76B88">
        <w:rPr>
          <w:b/>
          <w:bCs/>
        </w:rPr>
        <w:t xml:space="preserve">Câu 25. </w:t>
      </w:r>
      <w:r w:rsidRPr="00E76B88">
        <w:t>Một lượng chất phóng xạ có số lượng hạt nhân ban đầu là N</w:t>
      </w:r>
      <w:r w:rsidR="00341707" w:rsidRPr="00E76B88">
        <w:rPr>
          <w:vertAlign w:val="subscript"/>
        </w:rPr>
        <w:t>0</w:t>
      </w:r>
      <w:r w:rsidRPr="00E76B88">
        <w:t xml:space="preserve"> sau 1 chu kì bán rã, số lượng hạt nhân phóng xạ</w:t>
      </w:r>
      <w:r w:rsidR="00C526E9" w:rsidRPr="00E76B88">
        <w:t xml:space="preserve"> </w:t>
      </w:r>
      <w:r w:rsidRPr="00E76B88">
        <w:t>còn lại là</w:t>
      </w:r>
    </w:p>
    <w:p w:rsidR="008B0058" w:rsidRPr="00E76B88" w:rsidRDefault="008B0058" w:rsidP="00E76B88">
      <w:r w:rsidRPr="00E76B88">
        <w:rPr>
          <w:b/>
          <w:bCs/>
        </w:rPr>
        <w:tab/>
        <w:t xml:space="preserve">A. </w:t>
      </w:r>
      <w:r w:rsidR="001355F9" w:rsidRPr="00E76B88">
        <w:rPr>
          <w:i/>
          <w:iCs/>
          <w:position w:val="-12"/>
        </w:rPr>
        <w:object w:dxaOrig="620" w:dyaOrig="360">
          <v:shape id="_x0000_i1314" type="#_x0000_t75" style="width:30.75pt;height:18pt" o:ole="">
            <v:imagedata r:id="rId426" o:title=""/>
          </v:shape>
          <o:OLEObject Type="Embed" ProgID="Equation.3" ShapeID="_x0000_i1314" DrawAspect="Content" ObjectID="_1550260353" r:id="rId427"/>
        </w:object>
      </w:r>
      <w:r w:rsidR="00B2650E" w:rsidRPr="00E76B88">
        <w:tab/>
      </w:r>
      <w:r w:rsidRPr="00E76B88">
        <w:rPr>
          <w:b/>
          <w:bCs/>
        </w:rPr>
        <w:t xml:space="preserve">B. </w:t>
      </w:r>
      <w:r w:rsidR="002D3B69" w:rsidRPr="00E76B88">
        <w:rPr>
          <w:i/>
          <w:iCs/>
          <w:position w:val="-12"/>
        </w:rPr>
        <w:object w:dxaOrig="639" w:dyaOrig="360">
          <v:shape id="_x0000_i1315" type="#_x0000_t75" style="width:32.25pt;height:18pt" o:ole="">
            <v:imagedata r:id="rId428" o:title=""/>
          </v:shape>
          <o:OLEObject Type="Embed" ProgID="Equation.3" ShapeID="_x0000_i1315" DrawAspect="Content" ObjectID="_1550260354" r:id="rId429"/>
        </w:object>
      </w:r>
      <w:r w:rsidR="00B2650E" w:rsidRPr="00E76B88">
        <w:tab/>
      </w:r>
      <w:r w:rsidRPr="00E76B88">
        <w:rPr>
          <w:b/>
          <w:bCs/>
        </w:rPr>
        <w:t xml:space="preserve">C. </w:t>
      </w:r>
      <w:r w:rsidR="0084663D" w:rsidRPr="00E76B88">
        <w:rPr>
          <w:i/>
          <w:iCs/>
          <w:position w:val="-12"/>
        </w:rPr>
        <w:object w:dxaOrig="620" w:dyaOrig="360">
          <v:shape id="_x0000_i1316" type="#_x0000_t75" style="width:30.75pt;height:18pt" o:ole="">
            <v:imagedata r:id="rId430" o:title=""/>
          </v:shape>
          <o:OLEObject Type="Embed" ProgID="Equation.3" ShapeID="_x0000_i1316" DrawAspect="Content" ObjectID="_1550260355" r:id="rId431"/>
        </w:object>
      </w:r>
      <w:r w:rsidRPr="00E76B88">
        <w:t>.</w:t>
      </w:r>
      <w:r w:rsidR="00B2650E" w:rsidRPr="00E76B88">
        <w:tab/>
      </w:r>
      <w:r w:rsidRPr="00E76B88">
        <w:rPr>
          <w:b/>
          <w:bCs/>
        </w:rPr>
        <w:t>D.</w:t>
      </w:r>
      <w:r w:rsidR="00B2650E" w:rsidRPr="00E76B88">
        <w:rPr>
          <w:b/>
          <w:bCs/>
        </w:rPr>
        <w:t xml:space="preserve"> </w:t>
      </w:r>
      <w:r w:rsidR="001B0C0D" w:rsidRPr="00E76B88">
        <w:rPr>
          <w:i/>
          <w:iCs/>
          <w:position w:val="-28"/>
        </w:rPr>
        <w:object w:dxaOrig="420" w:dyaOrig="660">
          <v:shape id="_x0000_i1317" type="#_x0000_t75" style="width:21pt;height:33pt" o:ole="">
            <v:imagedata r:id="rId432" o:title=""/>
          </v:shape>
          <o:OLEObject Type="Embed" ProgID="Equation.3" ShapeID="_x0000_i1317" DrawAspect="Content" ObjectID="_1550260356" r:id="rId433"/>
        </w:object>
      </w:r>
    </w:p>
    <w:p w:rsidR="008B0058" w:rsidRPr="00E76B88" w:rsidRDefault="008B0058" w:rsidP="00E76B88">
      <w:r w:rsidRPr="00E76B88">
        <w:rPr>
          <w:b/>
          <w:bCs/>
        </w:rPr>
        <w:t xml:space="preserve">Câu 26. </w:t>
      </w:r>
      <w:r w:rsidRPr="00E76B88">
        <w:t>Một lượng chất phóng xạ có số lượng hạt nhân ban đầu là N</w:t>
      </w:r>
      <w:r w:rsidR="00341707" w:rsidRPr="00E76B88">
        <w:rPr>
          <w:vertAlign w:val="subscript"/>
        </w:rPr>
        <w:t>0</w:t>
      </w:r>
      <w:r w:rsidRPr="00E76B88">
        <w:t xml:space="preserve"> sau 2 chu kì bán rã, số lượng hạt nhân phóng xạ</w:t>
      </w:r>
      <w:r w:rsidR="002D3B69" w:rsidRPr="00E76B88">
        <w:t xml:space="preserve"> </w:t>
      </w:r>
      <w:r w:rsidRPr="00E76B88">
        <w:t>còn lại là</w:t>
      </w:r>
    </w:p>
    <w:p w:rsidR="002D3B69" w:rsidRPr="00E76B88" w:rsidRDefault="008B0058" w:rsidP="00E76B88">
      <w:r w:rsidRPr="00E76B88">
        <w:rPr>
          <w:b/>
          <w:bCs/>
        </w:rPr>
        <w:tab/>
      </w:r>
      <w:r w:rsidR="002D3B69" w:rsidRPr="00E76B88">
        <w:rPr>
          <w:b/>
          <w:bCs/>
        </w:rPr>
        <w:t xml:space="preserve">A. </w:t>
      </w:r>
      <w:r w:rsidR="002D3B69" w:rsidRPr="00E76B88">
        <w:rPr>
          <w:i/>
          <w:iCs/>
          <w:position w:val="-12"/>
        </w:rPr>
        <w:object w:dxaOrig="620" w:dyaOrig="360">
          <v:shape id="_x0000_i1318" type="#_x0000_t75" style="width:30.75pt;height:18pt" o:ole="">
            <v:imagedata r:id="rId426" o:title=""/>
          </v:shape>
          <o:OLEObject Type="Embed" ProgID="Equation.3" ShapeID="_x0000_i1318" DrawAspect="Content" ObjectID="_1550260357" r:id="rId434"/>
        </w:object>
      </w:r>
      <w:r w:rsidR="002D3B69" w:rsidRPr="00E76B88">
        <w:tab/>
      </w:r>
      <w:r w:rsidR="002D3B69" w:rsidRPr="00E76B88">
        <w:rPr>
          <w:b/>
          <w:bCs/>
        </w:rPr>
        <w:t xml:space="preserve">B. </w:t>
      </w:r>
      <w:r w:rsidR="002D3B69" w:rsidRPr="00E76B88">
        <w:rPr>
          <w:i/>
          <w:iCs/>
          <w:position w:val="-12"/>
        </w:rPr>
        <w:object w:dxaOrig="639" w:dyaOrig="360">
          <v:shape id="_x0000_i1319" type="#_x0000_t75" style="width:32.25pt;height:18pt" o:ole="">
            <v:imagedata r:id="rId435" o:title=""/>
          </v:shape>
          <o:OLEObject Type="Embed" ProgID="Equation.3" ShapeID="_x0000_i1319" DrawAspect="Content" ObjectID="_1550260358" r:id="rId436"/>
        </w:object>
      </w:r>
      <w:r w:rsidR="002D3B69" w:rsidRPr="00E76B88">
        <w:tab/>
      </w:r>
      <w:r w:rsidR="002D3B69" w:rsidRPr="00E76B88">
        <w:rPr>
          <w:b/>
          <w:bCs/>
        </w:rPr>
        <w:t xml:space="preserve">C. </w:t>
      </w:r>
      <w:r w:rsidR="002D3B69" w:rsidRPr="00E76B88">
        <w:rPr>
          <w:i/>
          <w:iCs/>
          <w:position w:val="-12"/>
        </w:rPr>
        <w:object w:dxaOrig="620" w:dyaOrig="360">
          <v:shape id="_x0000_i1320" type="#_x0000_t75" style="width:30.75pt;height:18pt" o:ole="">
            <v:imagedata r:id="rId437" o:title=""/>
          </v:shape>
          <o:OLEObject Type="Embed" ProgID="Equation.3" ShapeID="_x0000_i1320" DrawAspect="Content" ObjectID="_1550260359" r:id="rId438"/>
        </w:object>
      </w:r>
      <w:r w:rsidR="002D3B69" w:rsidRPr="00E76B88">
        <w:t>.</w:t>
      </w:r>
      <w:r w:rsidR="002D3B69" w:rsidRPr="00E76B88">
        <w:tab/>
      </w:r>
      <w:r w:rsidR="002D3B69" w:rsidRPr="00E76B88">
        <w:rPr>
          <w:b/>
          <w:bCs/>
        </w:rPr>
        <w:t xml:space="preserve">D. </w:t>
      </w:r>
      <w:r w:rsidR="002D3B69" w:rsidRPr="00E76B88">
        <w:rPr>
          <w:i/>
          <w:iCs/>
          <w:position w:val="-28"/>
        </w:rPr>
        <w:object w:dxaOrig="420" w:dyaOrig="660">
          <v:shape id="_x0000_i1321" type="#_x0000_t75" style="width:21pt;height:33pt" o:ole="">
            <v:imagedata r:id="rId439" o:title=""/>
          </v:shape>
          <o:OLEObject Type="Embed" ProgID="Equation.3" ShapeID="_x0000_i1321" DrawAspect="Content" ObjectID="_1550260360" r:id="rId440"/>
        </w:object>
      </w:r>
    </w:p>
    <w:p w:rsidR="008B0058" w:rsidRPr="00E76B88" w:rsidRDefault="008B0058" w:rsidP="00E76B88">
      <w:r w:rsidRPr="00E76B88">
        <w:rPr>
          <w:b/>
          <w:bCs/>
        </w:rPr>
        <w:t xml:space="preserve">Câu 27. </w:t>
      </w:r>
      <w:r w:rsidRPr="00E76B88">
        <w:t>Một lượng chất phóng xạ có số lượng hạt nhân ban đầu là N</w:t>
      </w:r>
      <w:r w:rsidR="00341707" w:rsidRPr="00E76B88">
        <w:rPr>
          <w:vertAlign w:val="subscript"/>
        </w:rPr>
        <w:t>0</w:t>
      </w:r>
      <w:r w:rsidRPr="00E76B88">
        <w:t xml:space="preserve"> sau 3 chu kì bán rã, số lượng hạt nhân phóng xạ</w:t>
      </w:r>
      <w:r w:rsidR="001B0C0D" w:rsidRPr="00E76B88">
        <w:t xml:space="preserve"> </w:t>
      </w:r>
      <w:r w:rsidRPr="00E76B88">
        <w:t>còn lại là</w:t>
      </w:r>
    </w:p>
    <w:p w:rsidR="00205065" w:rsidRPr="00E76B88" w:rsidRDefault="008B0058" w:rsidP="00E76B88">
      <w:r w:rsidRPr="00E76B88">
        <w:rPr>
          <w:b/>
          <w:bCs/>
        </w:rPr>
        <w:tab/>
      </w:r>
      <w:r w:rsidR="00205065" w:rsidRPr="00E76B88">
        <w:rPr>
          <w:b/>
          <w:bCs/>
        </w:rPr>
        <w:t xml:space="preserve">A. </w:t>
      </w:r>
      <w:r w:rsidR="0084663D" w:rsidRPr="00E76B88">
        <w:rPr>
          <w:i/>
          <w:iCs/>
          <w:position w:val="-12"/>
        </w:rPr>
        <w:object w:dxaOrig="620" w:dyaOrig="360">
          <v:shape id="_x0000_i1322" type="#_x0000_t75" style="width:30.75pt;height:18pt" o:ole="">
            <v:imagedata r:id="rId441" o:title=""/>
          </v:shape>
          <o:OLEObject Type="Embed" ProgID="Equation.3" ShapeID="_x0000_i1322" DrawAspect="Content" ObjectID="_1550260361" r:id="rId442"/>
        </w:object>
      </w:r>
      <w:r w:rsidR="00205065" w:rsidRPr="00E76B88">
        <w:tab/>
      </w:r>
      <w:r w:rsidR="00205065" w:rsidRPr="00E76B88">
        <w:rPr>
          <w:b/>
          <w:bCs/>
        </w:rPr>
        <w:t xml:space="preserve">B. </w:t>
      </w:r>
      <w:r w:rsidR="0084663D" w:rsidRPr="00E76B88">
        <w:rPr>
          <w:i/>
          <w:iCs/>
          <w:position w:val="-12"/>
        </w:rPr>
        <w:object w:dxaOrig="600" w:dyaOrig="360">
          <v:shape id="_x0000_i1323" type="#_x0000_t75" style="width:30pt;height:18pt" o:ole="">
            <v:imagedata r:id="rId443" o:title=""/>
          </v:shape>
          <o:OLEObject Type="Embed" ProgID="Equation.3" ShapeID="_x0000_i1323" DrawAspect="Content" ObjectID="_1550260362" r:id="rId444"/>
        </w:object>
      </w:r>
      <w:r w:rsidR="00205065" w:rsidRPr="00E76B88">
        <w:tab/>
      </w:r>
      <w:r w:rsidR="00205065" w:rsidRPr="00E76B88">
        <w:rPr>
          <w:b/>
          <w:bCs/>
        </w:rPr>
        <w:t xml:space="preserve">C. </w:t>
      </w:r>
      <w:r w:rsidR="00205065" w:rsidRPr="00E76B88">
        <w:rPr>
          <w:i/>
          <w:iCs/>
          <w:position w:val="-12"/>
        </w:rPr>
        <w:object w:dxaOrig="620" w:dyaOrig="360">
          <v:shape id="_x0000_i1324" type="#_x0000_t75" style="width:30.75pt;height:18pt" o:ole="">
            <v:imagedata r:id="rId437" o:title=""/>
          </v:shape>
          <o:OLEObject Type="Embed" ProgID="Equation.3" ShapeID="_x0000_i1324" DrawAspect="Content" ObjectID="_1550260363" r:id="rId445"/>
        </w:object>
      </w:r>
      <w:r w:rsidR="00205065" w:rsidRPr="00E76B88">
        <w:t>.</w:t>
      </w:r>
      <w:r w:rsidR="00205065" w:rsidRPr="00E76B88">
        <w:tab/>
      </w:r>
      <w:r w:rsidR="00205065" w:rsidRPr="00E76B88">
        <w:rPr>
          <w:b/>
          <w:bCs/>
        </w:rPr>
        <w:t xml:space="preserve">D. </w:t>
      </w:r>
      <w:r w:rsidR="0084663D" w:rsidRPr="00E76B88">
        <w:rPr>
          <w:i/>
          <w:iCs/>
          <w:position w:val="-28"/>
        </w:rPr>
        <w:object w:dxaOrig="400" w:dyaOrig="660">
          <v:shape id="_x0000_i1325" type="#_x0000_t75" style="width:20.25pt;height:33pt" o:ole="">
            <v:imagedata r:id="rId446" o:title=""/>
          </v:shape>
          <o:OLEObject Type="Embed" ProgID="Equation.3" ShapeID="_x0000_i1325" DrawAspect="Content" ObjectID="_1550260364" r:id="rId447"/>
        </w:object>
      </w:r>
    </w:p>
    <w:p w:rsidR="008B0058" w:rsidRPr="00E76B88" w:rsidRDefault="008B0058" w:rsidP="00E76B88">
      <w:r w:rsidRPr="00E76B88">
        <w:rPr>
          <w:b/>
          <w:bCs/>
        </w:rPr>
        <w:t xml:space="preserve">Câu 28. </w:t>
      </w:r>
      <w:r w:rsidRPr="00E76B88">
        <w:t>Một lượng chất phóng xạ có số lượng hạt nhân ban đầu là N</w:t>
      </w:r>
      <w:r w:rsidR="00341707" w:rsidRPr="00E76B88">
        <w:rPr>
          <w:vertAlign w:val="subscript"/>
        </w:rPr>
        <w:t>0</w:t>
      </w:r>
      <w:r w:rsidRPr="00E76B88">
        <w:t xml:space="preserve"> sau 4 chu kì bán rã, số lượng hạt nhân phóng xạ</w:t>
      </w:r>
      <w:r w:rsidR="00205065" w:rsidRPr="00E76B88">
        <w:t xml:space="preserve"> </w:t>
      </w:r>
      <w:r w:rsidRPr="00E76B88">
        <w:t>còn lại là</w:t>
      </w:r>
    </w:p>
    <w:p w:rsidR="008B0058" w:rsidRPr="00E76B88" w:rsidRDefault="008B0058" w:rsidP="00E76B88">
      <w:r w:rsidRPr="00E76B88">
        <w:rPr>
          <w:b/>
          <w:bCs/>
        </w:rPr>
        <w:tab/>
        <w:t xml:space="preserve">A. </w:t>
      </w:r>
      <w:r w:rsidRPr="00E76B88">
        <w:t>N</w:t>
      </w:r>
      <w:r w:rsidR="00341707" w:rsidRPr="00E76B88">
        <w:rPr>
          <w:vertAlign w:val="subscript"/>
        </w:rPr>
        <w:t>0</w:t>
      </w:r>
      <w:r w:rsidRPr="00E76B88">
        <w:t>/4.</w:t>
      </w:r>
      <w:r w:rsidR="00B2650E" w:rsidRPr="00E76B88">
        <w:tab/>
      </w:r>
      <w:r w:rsidRPr="00E76B88">
        <w:rPr>
          <w:b/>
          <w:bCs/>
        </w:rPr>
        <w:t xml:space="preserve">B. </w:t>
      </w:r>
      <w:r w:rsidRPr="00E76B88">
        <w:t>N</w:t>
      </w:r>
      <w:r w:rsidR="00341707" w:rsidRPr="00E76B88">
        <w:rPr>
          <w:vertAlign w:val="subscript"/>
        </w:rPr>
        <w:t>0</w:t>
      </w:r>
      <w:r w:rsidRPr="00E76B88">
        <w:t>/8.</w:t>
      </w:r>
      <w:r w:rsidR="00B2650E" w:rsidRPr="00E76B88">
        <w:tab/>
      </w:r>
      <w:r w:rsidRPr="00E76B88">
        <w:rPr>
          <w:b/>
          <w:bCs/>
        </w:rPr>
        <w:t xml:space="preserve">C. </w:t>
      </w:r>
      <w:r w:rsidRPr="00E76B88">
        <w:t>N</w:t>
      </w:r>
      <w:r w:rsidR="00341707" w:rsidRPr="00E76B88">
        <w:rPr>
          <w:vertAlign w:val="subscript"/>
        </w:rPr>
        <w:t>0</w:t>
      </w:r>
      <w:r w:rsidRPr="00E76B88">
        <w:t>/16.</w:t>
      </w:r>
      <w:r w:rsidR="00B2650E" w:rsidRPr="00E76B88">
        <w:tab/>
      </w:r>
      <w:r w:rsidRPr="00E76B88">
        <w:rPr>
          <w:b/>
          <w:bCs/>
        </w:rPr>
        <w:t xml:space="preserve">D. </w:t>
      </w:r>
      <w:r w:rsidRPr="00E76B88">
        <w:t>N</w:t>
      </w:r>
      <w:r w:rsidR="00341707" w:rsidRPr="00E76B88">
        <w:rPr>
          <w:vertAlign w:val="subscript"/>
        </w:rPr>
        <w:t>0</w:t>
      </w:r>
      <w:r w:rsidRPr="00E76B88">
        <w:t>/32</w:t>
      </w:r>
    </w:p>
    <w:p w:rsidR="008B0058" w:rsidRPr="00E76B88" w:rsidRDefault="008B0058" w:rsidP="00E76B88">
      <w:r w:rsidRPr="00E76B88">
        <w:rPr>
          <w:b/>
          <w:bCs/>
        </w:rPr>
        <w:t xml:space="preserve">Câu 29. </w:t>
      </w:r>
      <w:r w:rsidRPr="00E76B88">
        <w:t>Một lượng chất phóng xạ có số lượng hạt nhân ban đầu là N</w:t>
      </w:r>
      <w:r w:rsidR="00341707" w:rsidRPr="00E76B88">
        <w:rPr>
          <w:vertAlign w:val="subscript"/>
        </w:rPr>
        <w:t>0</w:t>
      </w:r>
      <w:r w:rsidRPr="00E76B88">
        <w:t xml:space="preserve"> sau 5 chu kì bán rã, số lượng hạt nhân phóng xạ</w:t>
      </w:r>
      <w:r w:rsidR="0084663D" w:rsidRPr="00E76B88">
        <w:t xml:space="preserve"> </w:t>
      </w:r>
      <w:r w:rsidRPr="00E76B88">
        <w:t>còn lại là</w:t>
      </w:r>
    </w:p>
    <w:p w:rsidR="008B0058" w:rsidRPr="00E76B88" w:rsidRDefault="008B0058" w:rsidP="00E76B88">
      <w:r w:rsidRPr="00E76B88">
        <w:rPr>
          <w:b/>
          <w:bCs/>
        </w:rPr>
        <w:tab/>
        <w:t xml:space="preserve">A. </w:t>
      </w:r>
      <w:r w:rsidRPr="00E76B88">
        <w:t>N</w:t>
      </w:r>
      <w:r w:rsidR="00341707" w:rsidRPr="00E76B88">
        <w:rPr>
          <w:vertAlign w:val="subscript"/>
        </w:rPr>
        <w:t>0</w:t>
      </w:r>
      <w:r w:rsidRPr="00E76B88">
        <w:t>/5.</w:t>
      </w:r>
      <w:r w:rsidR="00B2650E" w:rsidRPr="00E76B88">
        <w:tab/>
      </w:r>
      <w:r w:rsidRPr="00E76B88">
        <w:rPr>
          <w:b/>
          <w:bCs/>
        </w:rPr>
        <w:t xml:space="preserve">B. </w:t>
      </w:r>
      <w:r w:rsidRPr="00E76B88">
        <w:t>N</w:t>
      </w:r>
      <w:r w:rsidR="00341707" w:rsidRPr="00E76B88">
        <w:rPr>
          <w:vertAlign w:val="subscript"/>
        </w:rPr>
        <w:t>0</w:t>
      </w:r>
      <w:r w:rsidRPr="00E76B88">
        <w:t>/25.</w:t>
      </w:r>
      <w:r w:rsidR="00B2650E" w:rsidRPr="00E76B88">
        <w:tab/>
      </w:r>
      <w:r w:rsidRPr="00E76B88">
        <w:rPr>
          <w:b/>
          <w:bCs/>
        </w:rPr>
        <w:t xml:space="preserve">C. </w:t>
      </w:r>
      <w:r w:rsidRPr="00E76B88">
        <w:t>N</w:t>
      </w:r>
      <w:r w:rsidR="00341707" w:rsidRPr="00E76B88">
        <w:rPr>
          <w:vertAlign w:val="subscript"/>
        </w:rPr>
        <w:t>0</w:t>
      </w:r>
      <w:r w:rsidRPr="00E76B88">
        <w:t>/32.</w:t>
      </w:r>
      <w:r w:rsidR="00B2650E" w:rsidRPr="00E76B88">
        <w:tab/>
      </w:r>
      <w:r w:rsidRPr="00E76B88">
        <w:rPr>
          <w:b/>
          <w:bCs/>
        </w:rPr>
        <w:t xml:space="preserve">D. </w:t>
      </w:r>
      <w:r w:rsidRPr="00E76B88">
        <w:t>N</w:t>
      </w:r>
      <w:r w:rsidR="00341707" w:rsidRPr="00E76B88">
        <w:rPr>
          <w:vertAlign w:val="subscript"/>
        </w:rPr>
        <w:t>0</w:t>
      </w:r>
      <w:r w:rsidRPr="00E76B88">
        <w:t>/50.</w:t>
      </w:r>
    </w:p>
    <w:p w:rsidR="008B0058" w:rsidRPr="00E76B88" w:rsidRDefault="008B0058" w:rsidP="00E76B88">
      <w:r w:rsidRPr="00E76B88">
        <w:rPr>
          <w:b/>
          <w:bCs/>
        </w:rPr>
        <w:t xml:space="preserve">Câu 30. </w:t>
      </w:r>
      <w:r w:rsidRPr="00E76B88">
        <w:t>Một chất phóng xạ tại thời điểm ban đầu có N</w:t>
      </w:r>
      <w:r w:rsidR="00341707" w:rsidRPr="00E76B88">
        <w:rPr>
          <w:vertAlign w:val="subscript"/>
        </w:rPr>
        <w:t>0</w:t>
      </w:r>
      <w:r w:rsidRPr="00E76B88">
        <w:t xml:space="preserve"> hạt nhân, có chu kì bán rã là T. Sau khoảng thời gian T/2, 2T,</w:t>
      </w:r>
      <w:r w:rsidR="0084663D" w:rsidRPr="00E76B88">
        <w:t xml:space="preserve"> </w:t>
      </w:r>
      <w:r w:rsidRPr="00E76B88">
        <w:t>3T số hạt nhân còn lại lần lượt là</w:t>
      </w:r>
    </w:p>
    <w:p w:rsidR="008B0058" w:rsidRPr="00E76B88" w:rsidRDefault="008B0058" w:rsidP="00E76B88">
      <w:r w:rsidRPr="00E76B88">
        <w:rPr>
          <w:b/>
          <w:bCs/>
        </w:rPr>
        <w:tab/>
        <w:t>A.</w:t>
      </w:r>
      <w:r w:rsidR="00B2650E" w:rsidRPr="00E76B88">
        <w:rPr>
          <w:b/>
          <w:bCs/>
        </w:rPr>
        <w:t xml:space="preserve"> </w:t>
      </w:r>
      <w:r w:rsidR="00B11D48" w:rsidRPr="00E76B88">
        <w:rPr>
          <w:b/>
          <w:bCs/>
          <w:position w:val="-24"/>
        </w:rPr>
        <w:object w:dxaOrig="1260" w:dyaOrig="620">
          <v:shape id="_x0000_i1326" type="#_x0000_t75" style="width:63pt;height:30.75pt" o:ole="">
            <v:imagedata r:id="rId448" o:title=""/>
          </v:shape>
          <o:OLEObject Type="Embed" ProgID="Equation.3" ShapeID="_x0000_i1326" DrawAspect="Content" ObjectID="_1550260365" r:id="rId449"/>
        </w:object>
      </w:r>
      <w:r w:rsidRPr="00E76B88">
        <w:rPr>
          <w:b/>
          <w:bCs/>
        </w:rPr>
        <w:tab/>
        <w:t>B.</w:t>
      </w:r>
      <w:r w:rsidR="00B2650E" w:rsidRPr="00E76B88">
        <w:rPr>
          <w:b/>
          <w:bCs/>
        </w:rPr>
        <w:t xml:space="preserve"> </w:t>
      </w:r>
      <w:r w:rsidR="007A377D" w:rsidRPr="00E76B88">
        <w:rPr>
          <w:b/>
          <w:bCs/>
          <w:position w:val="-28"/>
        </w:rPr>
        <w:object w:dxaOrig="1320" w:dyaOrig="660">
          <v:shape id="_x0000_i1327" type="#_x0000_t75" style="width:66pt;height:33pt" o:ole="">
            <v:imagedata r:id="rId450" o:title=""/>
          </v:shape>
          <o:OLEObject Type="Embed" ProgID="Equation.3" ShapeID="_x0000_i1327" DrawAspect="Content" ObjectID="_1550260366" r:id="rId451"/>
        </w:object>
      </w:r>
      <w:r w:rsidRPr="00E76B88">
        <w:t>.</w:t>
      </w:r>
      <w:r w:rsidR="0084663D" w:rsidRPr="00E76B88">
        <w:tab/>
      </w:r>
      <w:r w:rsidRPr="00E76B88">
        <w:rPr>
          <w:b/>
          <w:bCs/>
        </w:rPr>
        <w:t>C.</w:t>
      </w:r>
      <w:r w:rsidR="00B2650E" w:rsidRPr="00E76B88">
        <w:rPr>
          <w:b/>
          <w:bCs/>
        </w:rPr>
        <w:t xml:space="preserve"> </w:t>
      </w:r>
      <w:r w:rsidR="007A377D" w:rsidRPr="00E76B88">
        <w:rPr>
          <w:b/>
          <w:bCs/>
          <w:position w:val="-28"/>
        </w:rPr>
        <w:object w:dxaOrig="1280" w:dyaOrig="660">
          <v:shape id="_x0000_i1328" type="#_x0000_t75" style="width:63.75pt;height:33pt" o:ole="">
            <v:imagedata r:id="rId452" o:title=""/>
          </v:shape>
          <o:OLEObject Type="Embed" ProgID="Equation.3" ShapeID="_x0000_i1328" DrawAspect="Content" ObjectID="_1550260367" r:id="rId453"/>
        </w:object>
      </w:r>
      <w:r w:rsidRPr="00E76B88">
        <w:rPr>
          <w:b/>
          <w:bCs/>
        </w:rPr>
        <w:tab/>
        <w:t>D.</w:t>
      </w:r>
      <w:r w:rsidR="00B2650E" w:rsidRPr="00E76B88">
        <w:rPr>
          <w:b/>
          <w:bCs/>
        </w:rPr>
        <w:t xml:space="preserve"> </w:t>
      </w:r>
      <w:r w:rsidR="007A377D" w:rsidRPr="00E76B88">
        <w:rPr>
          <w:b/>
          <w:bCs/>
          <w:position w:val="-24"/>
        </w:rPr>
        <w:object w:dxaOrig="1300" w:dyaOrig="620">
          <v:shape id="_x0000_i1329" type="#_x0000_t75" style="width:65.25pt;height:30.75pt" o:ole="">
            <v:imagedata r:id="rId454" o:title=""/>
          </v:shape>
          <o:OLEObject Type="Embed" ProgID="Equation.3" ShapeID="_x0000_i1329" DrawAspect="Content" ObjectID="_1550260368" r:id="rId455"/>
        </w:object>
      </w:r>
    </w:p>
    <w:p w:rsidR="008B0058" w:rsidRPr="00E76B88" w:rsidRDefault="008B0058" w:rsidP="00E76B88">
      <w:r w:rsidRPr="00E76B88">
        <w:rPr>
          <w:b/>
          <w:bCs/>
        </w:rPr>
        <w:t xml:space="preserve">Câu 31. </w:t>
      </w:r>
      <w:r w:rsidRPr="00E76B88">
        <w:t>Một lượng chất phóng xạ có số lượng hạt nhân ban đầu là N</w:t>
      </w:r>
      <w:r w:rsidR="00341707" w:rsidRPr="00E76B88">
        <w:rPr>
          <w:vertAlign w:val="subscript"/>
        </w:rPr>
        <w:t>0</w:t>
      </w:r>
      <w:r w:rsidRPr="00E76B88">
        <w:t xml:space="preserve"> sau 3 chu kì bán rã, số lượng hạt nhân đã bị phân rã là</w:t>
      </w:r>
    </w:p>
    <w:p w:rsidR="007A377D" w:rsidRPr="00E76B88" w:rsidRDefault="008B0058" w:rsidP="00E76B88">
      <w:r w:rsidRPr="00E76B88">
        <w:rPr>
          <w:b/>
          <w:bCs/>
        </w:rPr>
        <w:lastRenderedPageBreak/>
        <w:tab/>
      </w:r>
      <w:r w:rsidR="007A377D" w:rsidRPr="00E76B88">
        <w:rPr>
          <w:b/>
          <w:bCs/>
        </w:rPr>
        <w:t xml:space="preserve">A. </w:t>
      </w:r>
      <w:r w:rsidR="007A377D" w:rsidRPr="00E76B88">
        <w:t>N</w:t>
      </w:r>
      <w:r w:rsidR="007A377D" w:rsidRPr="00E76B88">
        <w:rPr>
          <w:vertAlign w:val="subscript"/>
        </w:rPr>
        <w:t>0</w:t>
      </w:r>
      <w:r w:rsidR="007A377D" w:rsidRPr="00E76B88">
        <w:t>/3.</w:t>
      </w:r>
      <w:r w:rsidR="007A377D" w:rsidRPr="00E76B88">
        <w:tab/>
      </w:r>
      <w:r w:rsidR="007A377D" w:rsidRPr="00E76B88">
        <w:rPr>
          <w:b/>
          <w:bCs/>
        </w:rPr>
        <w:t xml:space="preserve">B. </w:t>
      </w:r>
      <w:r w:rsidR="007A377D" w:rsidRPr="00E76B88">
        <w:t>N</w:t>
      </w:r>
      <w:r w:rsidR="007A377D" w:rsidRPr="00E76B88">
        <w:rPr>
          <w:vertAlign w:val="subscript"/>
        </w:rPr>
        <w:t>0</w:t>
      </w:r>
      <w:r w:rsidR="007A377D" w:rsidRPr="00E76B88">
        <w:t>/9.</w:t>
      </w:r>
      <w:r w:rsidR="007A377D" w:rsidRPr="00E76B88">
        <w:tab/>
      </w:r>
      <w:r w:rsidR="007A377D" w:rsidRPr="00E76B88">
        <w:rPr>
          <w:b/>
          <w:bCs/>
        </w:rPr>
        <w:t xml:space="preserve">C. </w:t>
      </w:r>
      <w:r w:rsidR="007A377D" w:rsidRPr="00E76B88">
        <w:t>N</w:t>
      </w:r>
      <w:r w:rsidR="007A377D" w:rsidRPr="00E76B88">
        <w:rPr>
          <w:vertAlign w:val="subscript"/>
        </w:rPr>
        <w:t>0</w:t>
      </w:r>
      <w:r w:rsidR="007A377D" w:rsidRPr="00E76B88">
        <w:t>/8.</w:t>
      </w:r>
      <w:r w:rsidR="007A377D" w:rsidRPr="00E76B88">
        <w:tab/>
      </w:r>
      <w:r w:rsidR="007A377D" w:rsidRPr="00E76B88">
        <w:rPr>
          <w:b/>
          <w:bCs/>
        </w:rPr>
        <w:t>D. 7</w:t>
      </w:r>
      <w:r w:rsidR="007A377D" w:rsidRPr="00E76B88">
        <w:t>N</w:t>
      </w:r>
      <w:r w:rsidR="007A377D" w:rsidRPr="00E76B88">
        <w:rPr>
          <w:vertAlign w:val="subscript"/>
        </w:rPr>
        <w:t>0</w:t>
      </w:r>
      <w:r w:rsidR="007A377D" w:rsidRPr="00E76B88">
        <w:t>/8.</w:t>
      </w:r>
    </w:p>
    <w:p w:rsidR="008B0058" w:rsidRPr="00E76B88" w:rsidRDefault="008B0058" w:rsidP="00E76B88">
      <w:r w:rsidRPr="00E76B88">
        <w:rPr>
          <w:b/>
          <w:bCs/>
        </w:rPr>
        <w:t xml:space="preserve">Câu 32. </w:t>
      </w:r>
      <w:r w:rsidRPr="00E76B88">
        <w:t>Một lượng chất phóng xạ có số lượng hạt nhân ban đầu là N</w:t>
      </w:r>
      <w:r w:rsidR="00341707" w:rsidRPr="00E76B88">
        <w:rPr>
          <w:vertAlign w:val="subscript"/>
        </w:rPr>
        <w:t>0</w:t>
      </w:r>
      <w:r w:rsidRPr="00E76B88">
        <w:t xml:space="preserve"> sau 5 chu kì bán rã, số lượng hạt nhân đã bị phân rã là</w:t>
      </w:r>
    </w:p>
    <w:p w:rsidR="008B0058" w:rsidRPr="00E76B88" w:rsidRDefault="008B0058" w:rsidP="00E76B88">
      <w:r w:rsidRPr="00E76B88">
        <w:rPr>
          <w:b/>
          <w:bCs/>
        </w:rPr>
        <w:tab/>
        <w:t>A.</w:t>
      </w:r>
      <w:r w:rsidR="00B2650E" w:rsidRPr="00E76B88">
        <w:rPr>
          <w:b/>
          <w:bCs/>
        </w:rPr>
        <w:t xml:space="preserve"> </w:t>
      </w:r>
      <w:r w:rsidR="00CB7230" w:rsidRPr="00E76B88">
        <w:rPr>
          <w:b/>
          <w:bCs/>
          <w:position w:val="-24"/>
        </w:rPr>
        <w:object w:dxaOrig="400" w:dyaOrig="620">
          <v:shape id="_x0000_i1330" type="#_x0000_t75" style="width:20.25pt;height:30.75pt" o:ole="">
            <v:imagedata r:id="rId456" o:title=""/>
          </v:shape>
          <o:OLEObject Type="Embed" ProgID="Equation.3" ShapeID="_x0000_i1330" DrawAspect="Content" ObjectID="_1550260369" r:id="rId457"/>
        </w:object>
      </w:r>
      <w:r w:rsidR="003A041C" w:rsidRPr="00E76B88">
        <w:rPr>
          <w:b/>
          <w:bCs/>
        </w:rPr>
        <w:tab/>
      </w:r>
      <w:r w:rsidRPr="00E76B88">
        <w:rPr>
          <w:b/>
          <w:bCs/>
        </w:rPr>
        <w:tab/>
        <w:t xml:space="preserve">B. </w:t>
      </w:r>
      <w:r w:rsidR="00413D32" w:rsidRPr="00E76B88">
        <w:rPr>
          <w:b/>
          <w:bCs/>
          <w:position w:val="-24"/>
        </w:rPr>
        <w:object w:dxaOrig="620" w:dyaOrig="620">
          <v:shape id="_x0000_i1331" type="#_x0000_t75" style="width:30.75pt;height:30.75pt" o:ole="">
            <v:imagedata r:id="rId458" o:title=""/>
          </v:shape>
          <o:OLEObject Type="Embed" ProgID="Equation.3" ShapeID="_x0000_i1331" DrawAspect="Content" ObjectID="_1550260370" r:id="rId459"/>
        </w:object>
      </w:r>
      <w:r w:rsidR="003A041C" w:rsidRPr="00E76B88">
        <w:rPr>
          <w:b/>
          <w:bCs/>
        </w:rPr>
        <w:tab/>
      </w:r>
      <w:r w:rsidRPr="00E76B88">
        <w:rPr>
          <w:b/>
          <w:bCs/>
        </w:rPr>
        <w:t xml:space="preserve">C. </w:t>
      </w:r>
      <w:r w:rsidRPr="00E76B88">
        <w:t>N</w:t>
      </w:r>
      <w:r w:rsidR="00341707" w:rsidRPr="00E76B88">
        <w:rPr>
          <w:vertAlign w:val="subscript"/>
        </w:rPr>
        <w:t>0</w:t>
      </w:r>
      <w:r w:rsidRPr="00E76B88">
        <w:t>/25.</w:t>
      </w:r>
      <w:r w:rsidRPr="00E76B88">
        <w:tab/>
      </w:r>
      <w:r w:rsidR="003A041C" w:rsidRPr="00E76B88">
        <w:rPr>
          <w:b/>
          <w:bCs/>
        </w:rPr>
        <w:t xml:space="preserve">D. </w:t>
      </w:r>
      <w:r w:rsidR="00413D32" w:rsidRPr="00E76B88">
        <w:rPr>
          <w:b/>
          <w:bCs/>
          <w:position w:val="-24"/>
        </w:rPr>
        <w:object w:dxaOrig="400" w:dyaOrig="620">
          <v:shape id="_x0000_i1332" type="#_x0000_t75" style="width:20.25pt;height:30.75pt" o:ole="">
            <v:imagedata r:id="rId460" o:title=""/>
          </v:shape>
          <o:OLEObject Type="Embed" ProgID="Equation.3" ShapeID="_x0000_i1332" DrawAspect="Content" ObjectID="_1550260371" r:id="rId461"/>
        </w:object>
      </w:r>
    </w:p>
    <w:p w:rsidR="008B0058" w:rsidRPr="00E76B88" w:rsidRDefault="008B0058" w:rsidP="00E76B88">
      <w:r w:rsidRPr="00E76B88">
        <w:rPr>
          <w:b/>
          <w:bCs/>
        </w:rPr>
        <w:t xml:space="preserve">Câu 33. </w:t>
      </w:r>
      <w:r w:rsidRPr="00E76B88">
        <w:t>Một chất phóng xạ của nguyên tố X phóng ra các tia bức xạ và biến thành chất phóng xạ của nguyên tố Y. Biết X có chu kỳ bán rã là T, sau khoảng thời gian t = 5T thì tỉ số của số hạt nhân của nguyên tử X còn lại với số hạt nhân của nguyên tử Y là</w:t>
      </w:r>
    </w:p>
    <w:p w:rsidR="008B0058" w:rsidRPr="00E76B88" w:rsidRDefault="008B0058" w:rsidP="00E76B88">
      <w:r w:rsidRPr="00E76B88">
        <w:rPr>
          <w:b/>
          <w:bCs/>
        </w:rPr>
        <w:tab/>
        <w:t xml:space="preserve">A. </w:t>
      </w:r>
      <w:r w:rsidRPr="00E76B88">
        <w:t>1/5.</w:t>
      </w:r>
      <w:r w:rsidR="00B2650E" w:rsidRPr="00E76B88">
        <w:tab/>
      </w:r>
      <w:r w:rsidR="00CB7230" w:rsidRPr="00E76B88">
        <w:tab/>
      </w:r>
      <w:r w:rsidRPr="00E76B88">
        <w:rPr>
          <w:b/>
          <w:bCs/>
        </w:rPr>
        <w:t xml:space="preserve">B. </w:t>
      </w:r>
      <w:r w:rsidRPr="00E76B88">
        <w:t>31.</w:t>
      </w:r>
      <w:r w:rsidR="00B2650E" w:rsidRPr="00E76B88">
        <w:tab/>
      </w:r>
      <w:r w:rsidRPr="00E76B88">
        <w:rPr>
          <w:b/>
          <w:bCs/>
        </w:rPr>
        <w:t xml:space="preserve">C. </w:t>
      </w:r>
      <w:r w:rsidRPr="00E76B88">
        <w:t>1/31.</w:t>
      </w:r>
      <w:r w:rsidR="00B2650E" w:rsidRPr="00E76B88">
        <w:tab/>
      </w:r>
      <w:r w:rsidRPr="00E76B88">
        <w:rPr>
          <w:b/>
          <w:bCs/>
        </w:rPr>
        <w:t xml:space="preserve">D. </w:t>
      </w:r>
      <w:r w:rsidRPr="00E76B88">
        <w:t>5.</w:t>
      </w:r>
    </w:p>
    <w:p w:rsidR="008B0058" w:rsidRPr="00E76B88" w:rsidRDefault="008B0058" w:rsidP="00E76B88">
      <w:r w:rsidRPr="00E76B88">
        <w:rPr>
          <w:b/>
          <w:bCs/>
        </w:rPr>
        <w:t xml:space="preserve">Câu 34. </w:t>
      </w:r>
      <w:r w:rsidRPr="00E76B88">
        <w:t>Ban đầu có một lượng chất phóng xạ nguyên chất của nguyên tố X, có chu kì bán rã là T. Sau thời gian t = 3T, tỉ số giữa số hạt nhân chất phóng xạ X phân rã thành hạt nhân của nguyên tố khác và số hạt nhân còn lại của chất phóng xạ X bằng</w:t>
      </w:r>
    </w:p>
    <w:p w:rsidR="008B0058" w:rsidRPr="00E76B88" w:rsidRDefault="008B0058" w:rsidP="00E76B88">
      <w:r w:rsidRPr="00E76B88">
        <w:rPr>
          <w:b/>
          <w:bCs/>
        </w:rPr>
        <w:tab/>
        <w:t xml:space="preserve">A. </w:t>
      </w:r>
      <w:r w:rsidRPr="00E76B88">
        <w:t>8.</w:t>
      </w:r>
      <w:r w:rsidR="00CB7230" w:rsidRPr="00E76B88">
        <w:tab/>
      </w:r>
      <w:r w:rsidR="00CB7230" w:rsidRPr="00E76B88">
        <w:tab/>
      </w:r>
      <w:r w:rsidR="00B2650E" w:rsidRPr="00E76B88">
        <w:tab/>
      </w:r>
      <w:r w:rsidRPr="00E76B88">
        <w:rPr>
          <w:b/>
          <w:bCs/>
        </w:rPr>
        <w:t xml:space="preserve">B. </w:t>
      </w:r>
      <w:r w:rsidRPr="00E76B88">
        <w:t>7.</w:t>
      </w:r>
      <w:r w:rsidR="00B2650E" w:rsidRPr="00E76B88">
        <w:tab/>
      </w:r>
      <w:r w:rsidRPr="00E76B88">
        <w:rPr>
          <w:b/>
          <w:bCs/>
        </w:rPr>
        <w:t xml:space="preserve">C. </w:t>
      </w:r>
      <w:r w:rsidRPr="00E76B88">
        <w:t>1/7.</w:t>
      </w:r>
      <w:r w:rsidR="00B2650E" w:rsidRPr="00E76B88">
        <w:tab/>
      </w:r>
      <w:r w:rsidRPr="00E76B88">
        <w:rPr>
          <w:b/>
          <w:bCs/>
        </w:rPr>
        <w:t xml:space="preserve">D. </w:t>
      </w:r>
      <w:r w:rsidRPr="00E76B88">
        <w:t>1/8.</w:t>
      </w:r>
    </w:p>
    <w:p w:rsidR="008B0058" w:rsidRPr="00E76B88" w:rsidRDefault="008B0058" w:rsidP="00E76B88">
      <w:r w:rsidRPr="00E76B88">
        <w:rPr>
          <w:b/>
          <w:bCs/>
        </w:rPr>
        <w:t xml:space="preserve">Câu 35. </w:t>
      </w:r>
      <w:r w:rsidRPr="00E76B88">
        <w:t>Chất phóng xạ X có chu kì T</w:t>
      </w:r>
      <w:r w:rsidR="00341707" w:rsidRPr="00E76B88">
        <w:rPr>
          <w:vertAlign w:val="subscript"/>
        </w:rPr>
        <w:t>1</w:t>
      </w:r>
      <w:r w:rsidRPr="00E76B88">
        <w:t>, Chất phóng xạ Y có chu kì T</w:t>
      </w:r>
      <w:r w:rsidR="00341707" w:rsidRPr="00E76B88">
        <w:rPr>
          <w:vertAlign w:val="subscript"/>
        </w:rPr>
        <w:t>2</w:t>
      </w:r>
      <w:r w:rsidRPr="00E76B88">
        <w:t xml:space="preserve"> = 0,5T</w:t>
      </w:r>
      <w:r w:rsidR="00341707" w:rsidRPr="00E76B88">
        <w:rPr>
          <w:vertAlign w:val="subscript"/>
        </w:rPr>
        <w:t>1</w:t>
      </w:r>
      <w:r w:rsidRPr="00E76B88">
        <w:t>. Sau khoảng thời gian t = T</w:t>
      </w:r>
      <w:r w:rsidR="00341707" w:rsidRPr="00E76B88">
        <w:rPr>
          <w:vertAlign w:val="subscript"/>
        </w:rPr>
        <w:t>1</w:t>
      </w:r>
      <w:r w:rsidRPr="00E76B88">
        <w:t xml:space="preserve"> thì khối</w:t>
      </w:r>
      <w:r w:rsidR="00CB7230" w:rsidRPr="00E76B88">
        <w:t xml:space="preserve"> </w:t>
      </w:r>
      <w:r w:rsidRPr="00E76B88">
        <w:t>lượng của chất phóng xạ còn lại so với khối lượng lúc đầu là</w:t>
      </w:r>
    </w:p>
    <w:p w:rsidR="008B0058" w:rsidRPr="00E76B88" w:rsidRDefault="008B0058" w:rsidP="00E76B88">
      <w:r w:rsidRPr="00E76B88">
        <w:rPr>
          <w:b/>
          <w:bCs/>
        </w:rPr>
        <w:tab/>
        <w:t xml:space="preserve">A. </w:t>
      </w:r>
      <w:r w:rsidRPr="00E76B88">
        <w:t>X còn 1/2 ; Y còn 1/4.</w:t>
      </w:r>
      <w:r w:rsidR="00B2650E" w:rsidRPr="00E76B88">
        <w:tab/>
      </w:r>
      <w:r w:rsidRPr="00E76B88">
        <w:rPr>
          <w:b/>
          <w:bCs/>
        </w:rPr>
        <w:t xml:space="preserve">B. </w:t>
      </w:r>
      <w:r w:rsidRPr="00E76B88">
        <w:t>X còn 1/4, Y còn 1/2.</w:t>
      </w:r>
      <w:r w:rsidRPr="00E76B88">
        <w:rPr>
          <w:b/>
          <w:bCs/>
        </w:rPr>
        <w:tab/>
        <w:t xml:space="preserve">C. </w:t>
      </w:r>
      <w:r w:rsidRPr="00E76B88">
        <w:t>X và Y đều còn 1/4.</w:t>
      </w:r>
      <w:r w:rsidR="00B2650E" w:rsidRPr="00E76B88">
        <w:tab/>
      </w:r>
      <w:r w:rsidRPr="00E76B88">
        <w:rPr>
          <w:b/>
          <w:bCs/>
        </w:rPr>
        <w:t xml:space="preserve">D. </w:t>
      </w:r>
      <w:r w:rsidRPr="00E76B88">
        <w:t>X và Y đều còn 1/2.</w:t>
      </w:r>
    </w:p>
    <w:p w:rsidR="008B0058" w:rsidRPr="00E76B88" w:rsidRDefault="008B0058" w:rsidP="00E76B88">
      <w:r w:rsidRPr="00E76B88">
        <w:rPr>
          <w:b/>
          <w:bCs/>
        </w:rPr>
        <w:t xml:space="preserve">Câu 36. </w:t>
      </w:r>
      <w:r w:rsidRPr="00E76B88">
        <w:t>Ban đầu có 20 (g) chất phóng xạ X có chu kì bán rã T. Khối lượng của chất X còn lại sau khoảng thời gian 3T, kể từ thời điểm ban đầu bằng</w:t>
      </w:r>
    </w:p>
    <w:p w:rsidR="008B0058" w:rsidRPr="00E76B88" w:rsidRDefault="008B0058" w:rsidP="00E76B88">
      <w:r w:rsidRPr="00E76B88">
        <w:rPr>
          <w:b/>
          <w:bCs/>
        </w:rPr>
        <w:tab/>
        <w:t xml:space="preserve">A. </w:t>
      </w:r>
      <w:r w:rsidRPr="00E76B88">
        <w:t>3,2 (g).</w:t>
      </w:r>
      <w:r w:rsidR="00B2650E" w:rsidRPr="00E76B88">
        <w:tab/>
      </w:r>
      <w:r w:rsidRPr="00E76B88">
        <w:rPr>
          <w:b/>
          <w:bCs/>
        </w:rPr>
        <w:t xml:space="preserve">B. </w:t>
      </w:r>
      <w:r w:rsidRPr="00E76B88">
        <w:t>1,5 (g).</w:t>
      </w:r>
      <w:r w:rsidR="00B2650E" w:rsidRPr="00E76B88">
        <w:tab/>
      </w:r>
      <w:r w:rsidRPr="00E76B88">
        <w:rPr>
          <w:b/>
          <w:bCs/>
        </w:rPr>
        <w:t xml:space="preserve">C. </w:t>
      </w:r>
      <w:r w:rsidRPr="00E76B88">
        <w:t>4,5 (g).</w:t>
      </w:r>
      <w:r w:rsidR="00B2650E" w:rsidRPr="00E76B88">
        <w:tab/>
      </w:r>
      <w:r w:rsidRPr="00E76B88">
        <w:rPr>
          <w:b/>
          <w:bCs/>
        </w:rPr>
        <w:t xml:space="preserve">D. </w:t>
      </w:r>
      <w:r w:rsidRPr="00E76B88">
        <w:t>2,5 (g).</w:t>
      </w:r>
    </w:p>
    <w:p w:rsidR="008B0058" w:rsidRPr="00E76B88" w:rsidRDefault="008B0058" w:rsidP="00E76B88">
      <w:r w:rsidRPr="00E76B88">
        <w:rPr>
          <w:b/>
          <w:bCs/>
        </w:rPr>
        <w:t xml:space="preserve">Câu 37. </w:t>
      </w:r>
      <w:r w:rsidRPr="00E76B88">
        <w:t xml:space="preserve">Phát biểu nào sau đây là </w:t>
      </w:r>
      <w:r w:rsidRPr="00E76B88">
        <w:rPr>
          <w:b/>
          <w:bCs/>
        </w:rPr>
        <w:t xml:space="preserve">đúng </w:t>
      </w:r>
      <w:r w:rsidRPr="00E76B88">
        <w:t>về độ phóng xạ?</w:t>
      </w:r>
    </w:p>
    <w:p w:rsidR="00413D32" w:rsidRPr="00E76B88" w:rsidRDefault="008B0058" w:rsidP="00E76B88">
      <w:r w:rsidRPr="00E76B88">
        <w:rPr>
          <w:b/>
          <w:bCs/>
        </w:rPr>
        <w:tab/>
        <w:t xml:space="preserve">A. </w:t>
      </w:r>
      <w:r w:rsidRPr="00E76B88">
        <w:t>Độ phóng xạ đặc trưng cho tính phóng xạ mạnh hay yếu.</w:t>
      </w:r>
      <w:r w:rsidR="00B2650E" w:rsidRPr="00E76B88">
        <w:tab/>
      </w:r>
    </w:p>
    <w:p w:rsidR="008B0058" w:rsidRPr="00E76B88" w:rsidRDefault="00413D32" w:rsidP="00E76B88">
      <w:r w:rsidRPr="00E76B88">
        <w:tab/>
      </w:r>
      <w:r w:rsidR="008B0058" w:rsidRPr="00E76B88">
        <w:rPr>
          <w:b/>
          <w:bCs/>
        </w:rPr>
        <w:t xml:space="preserve">B. </w:t>
      </w:r>
      <w:r w:rsidR="008B0058" w:rsidRPr="00E76B88">
        <w:t>Độ phóng xạ tăng theo thời gian.</w:t>
      </w:r>
    </w:p>
    <w:p w:rsidR="00413D32" w:rsidRPr="00E76B88" w:rsidRDefault="008B0058" w:rsidP="00E76B88">
      <w:r w:rsidRPr="00E76B88">
        <w:rPr>
          <w:b/>
          <w:bCs/>
        </w:rPr>
        <w:tab/>
        <w:t xml:space="preserve">C. </w:t>
      </w:r>
      <w:r w:rsidRPr="00E76B88">
        <w:t>Đơn vị của độ phóng xạ là Ci và Bq, 1 Ci = 7,3.10</w:t>
      </w:r>
      <w:r w:rsidR="00E6025B" w:rsidRPr="00E76B88">
        <w:rPr>
          <w:vertAlign w:val="superscript"/>
        </w:rPr>
        <w:t>10</w:t>
      </w:r>
      <w:r w:rsidRPr="00E76B88">
        <w:t xml:space="preserve"> Bq.</w:t>
      </w:r>
    </w:p>
    <w:p w:rsidR="008B0058" w:rsidRPr="00E76B88" w:rsidRDefault="00B2650E" w:rsidP="00E76B88">
      <w:r w:rsidRPr="00E76B88">
        <w:tab/>
      </w:r>
      <w:r w:rsidR="008B0058" w:rsidRPr="00E76B88">
        <w:rPr>
          <w:b/>
          <w:bCs/>
        </w:rPr>
        <w:t xml:space="preserve">D. </w:t>
      </w:r>
      <w:r w:rsidR="008B0058" w:rsidRPr="00E76B88">
        <w:t>Độ phóng xạ giảm theo thời gian.</w:t>
      </w:r>
    </w:p>
    <w:p w:rsidR="008B0058" w:rsidRPr="00E76B88" w:rsidRDefault="008B0058" w:rsidP="00E76B88">
      <w:r w:rsidRPr="00E76B88">
        <w:rPr>
          <w:b/>
          <w:bCs/>
        </w:rPr>
        <w:t xml:space="preserve">Câu 38. </w:t>
      </w:r>
      <w:r w:rsidRPr="00E76B88">
        <w:t>Chu kỳ bán rã của một đồng vị phóng xạ bằng T. Tại thời điểm ban đầu mẫu chứa N</w:t>
      </w:r>
      <w:r w:rsidR="00341707" w:rsidRPr="00E76B88">
        <w:rPr>
          <w:vertAlign w:val="subscript"/>
        </w:rPr>
        <w:t>0</w:t>
      </w:r>
      <w:r w:rsidRPr="00E76B88">
        <w:t xml:space="preserve"> hạt nhân. Sau khoảng thời gian 3T, trong mẫu</w:t>
      </w:r>
    </w:p>
    <w:p w:rsidR="008B0058" w:rsidRPr="00E76B88" w:rsidRDefault="008B0058" w:rsidP="00E76B88">
      <w:r w:rsidRPr="00E76B88">
        <w:rPr>
          <w:b/>
          <w:bCs/>
        </w:rPr>
        <w:tab/>
        <w:t xml:space="preserve">A. </w:t>
      </w:r>
      <w:r w:rsidRPr="00E76B88">
        <w:t>còn lại 25% hạt nhân N</w:t>
      </w:r>
      <w:r w:rsidR="00341707" w:rsidRPr="00E76B88">
        <w:rPr>
          <w:vertAlign w:val="subscript"/>
        </w:rPr>
        <w:t>0</w:t>
      </w:r>
      <w:r w:rsidR="00B2650E" w:rsidRPr="00E76B88">
        <w:tab/>
      </w:r>
      <w:r w:rsidRPr="00E76B88">
        <w:rPr>
          <w:b/>
          <w:bCs/>
        </w:rPr>
        <w:t xml:space="preserve">B. </w:t>
      </w:r>
      <w:r w:rsidRPr="00E76B88">
        <w:t>còn lại 12,5% hạt nhân N</w:t>
      </w:r>
      <w:r w:rsidR="00341707" w:rsidRPr="00E76B88">
        <w:rPr>
          <w:vertAlign w:val="subscript"/>
        </w:rPr>
        <w:t>0</w:t>
      </w:r>
    </w:p>
    <w:p w:rsidR="008B0058" w:rsidRPr="00E76B88" w:rsidRDefault="008B0058" w:rsidP="00E76B88">
      <w:r w:rsidRPr="00E76B88">
        <w:rPr>
          <w:b/>
          <w:bCs/>
        </w:rPr>
        <w:tab/>
        <w:t xml:space="preserve">C. </w:t>
      </w:r>
      <w:r w:rsidRPr="00E76B88">
        <w:t>còn lại 75% hạt nhân N</w:t>
      </w:r>
      <w:r w:rsidR="00341707" w:rsidRPr="00E76B88">
        <w:rPr>
          <w:vertAlign w:val="subscript"/>
        </w:rPr>
        <w:t>0</w:t>
      </w:r>
      <w:r w:rsidR="00B2650E" w:rsidRPr="00E76B88">
        <w:tab/>
      </w:r>
      <w:r w:rsidRPr="00E76B88">
        <w:rPr>
          <w:b/>
          <w:bCs/>
        </w:rPr>
        <w:t xml:space="preserve">D. </w:t>
      </w:r>
      <w:r w:rsidRPr="00E76B88">
        <w:t>đã bị phân rã 12,5% số hạt nhân N</w:t>
      </w:r>
      <w:r w:rsidR="00341707" w:rsidRPr="00E76B88">
        <w:rPr>
          <w:vertAlign w:val="subscript"/>
        </w:rPr>
        <w:t>0</w:t>
      </w:r>
    </w:p>
    <w:p w:rsidR="008B0058" w:rsidRPr="00E76B88" w:rsidRDefault="008B0058" w:rsidP="00E76B88">
      <w:r w:rsidRPr="00E76B88">
        <w:rPr>
          <w:b/>
          <w:bCs/>
        </w:rPr>
        <w:t xml:space="preserve">Câu 39. </w:t>
      </w:r>
      <w:r w:rsidRPr="00E76B88">
        <w:t xml:space="preserve">Chất phóng xạ </w:t>
      </w:r>
      <w:r w:rsidR="00413D32" w:rsidRPr="00E76B88">
        <w:rPr>
          <w:position w:val="-12"/>
          <w:sz w:val="25"/>
          <w:szCs w:val="25"/>
        </w:rPr>
        <w:object w:dxaOrig="580" w:dyaOrig="380">
          <v:shape id="_x0000_i1333" type="#_x0000_t75" style="width:29.25pt;height:18.75pt" o:ole="">
            <v:imagedata r:id="rId118" o:title=""/>
          </v:shape>
          <o:OLEObject Type="Embed" ProgID="Equation.3" ShapeID="_x0000_i1333" DrawAspect="Content" ObjectID="_1550260372" r:id="rId462"/>
        </w:object>
      </w:r>
      <w:r w:rsidRPr="00E76B88">
        <w:t>(Poloni) là chất phóng xạ α.</w:t>
      </w:r>
      <w:r w:rsidR="00B2650E" w:rsidRPr="00E76B88">
        <w:t xml:space="preserve"> </w:t>
      </w:r>
      <w:r w:rsidRPr="00E76B88">
        <w:t>Lúc đầu poloni có khối lượng 1 kg. Khối lượng poloni đã phóng xạ sau thời gian bằng 2 chu kì là</w:t>
      </w:r>
    </w:p>
    <w:p w:rsidR="008B0058" w:rsidRPr="00E76B88" w:rsidRDefault="008B0058" w:rsidP="00E76B88">
      <w:r w:rsidRPr="00E76B88">
        <w:rPr>
          <w:b/>
          <w:bCs/>
        </w:rPr>
        <w:tab/>
        <w:t xml:space="preserve">A. </w:t>
      </w:r>
      <w:r w:rsidRPr="00E76B88">
        <w:t>0,5 kg.</w:t>
      </w:r>
      <w:r w:rsidR="00B2650E" w:rsidRPr="00E76B88">
        <w:tab/>
      </w:r>
      <w:r w:rsidRPr="00E76B88">
        <w:rPr>
          <w:b/>
          <w:bCs/>
        </w:rPr>
        <w:t xml:space="preserve">B. </w:t>
      </w:r>
      <w:r w:rsidRPr="00E76B88">
        <w:t>0,25 kg.</w:t>
      </w:r>
      <w:r w:rsidR="00B2650E" w:rsidRPr="00E76B88">
        <w:tab/>
      </w:r>
      <w:r w:rsidRPr="00E76B88">
        <w:rPr>
          <w:b/>
          <w:bCs/>
        </w:rPr>
        <w:t xml:space="preserve">C. </w:t>
      </w:r>
      <w:r w:rsidRPr="00E76B88">
        <w:t>0,75 kg.</w:t>
      </w:r>
      <w:r w:rsidR="00B2650E" w:rsidRPr="00E76B88">
        <w:tab/>
      </w:r>
      <w:r w:rsidRPr="00E76B88">
        <w:rPr>
          <w:b/>
          <w:bCs/>
        </w:rPr>
        <w:t xml:space="preserve">D. </w:t>
      </w:r>
      <w:r w:rsidRPr="00E76B88">
        <w:t>1 kg.</w:t>
      </w:r>
    </w:p>
    <w:p w:rsidR="008B0058" w:rsidRPr="00E76B88" w:rsidRDefault="008B0058" w:rsidP="00E76B88">
      <w:r w:rsidRPr="00E76B88">
        <w:rPr>
          <w:b/>
          <w:bCs/>
        </w:rPr>
        <w:t xml:space="preserve">Câu 40. </w:t>
      </w:r>
      <w:r w:rsidRPr="00E76B88">
        <w:t>Một chất phóng xạ có chu kì T = 7 ngày. Nếu lúc đầu có 800 (g), chất ấy còn lại 100 (g) sau thời gian t là</w:t>
      </w:r>
    </w:p>
    <w:p w:rsidR="008B0058" w:rsidRPr="00E76B88" w:rsidRDefault="008B0058" w:rsidP="00E76B88">
      <w:r w:rsidRPr="00E76B88">
        <w:rPr>
          <w:b/>
          <w:bCs/>
        </w:rPr>
        <w:tab/>
        <w:t xml:space="preserve">A. </w:t>
      </w:r>
      <w:r w:rsidRPr="00E76B88">
        <w:t>19 ngày.</w:t>
      </w:r>
      <w:r w:rsidR="00B2650E" w:rsidRPr="00E76B88">
        <w:tab/>
      </w:r>
      <w:r w:rsidRPr="00E76B88">
        <w:rPr>
          <w:b/>
          <w:bCs/>
        </w:rPr>
        <w:t>B.</w:t>
      </w:r>
      <w:r w:rsidR="00B2650E" w:rsidRPr="00E76B88">
        <w:rPr>
          <w:b/>
          <w:bCs/>
        </w:rPr>
        <w:t xml:space="preserve"> </w:t>
      </w:r>
      <w:r w:rsidRPr="00E76B88">
        <w:t>21 ngày.</w:t>
      </w:r>
      <w:r w:rsidR="00B2650E" w:rsidRPr="00E76B88">
        <w:tab/>
      </w:r>
      <w:r w:rsidRPr="00E76B88">
        <w:rPr>
          <w:b/>
          <w:bCs/>
        </w:rPr>
        <w:t xml:space="preserve">C. </w:t>
      </w:r>
      <w:r w:rsidRPr="00E76B88">
        <w:t>20 ngày.</w:t>
      </w:r>
      <w:r w:rsidR="00B2650E" w:rsidRPr="00E76B88">
        <w:tab/>
      </w:r>
      <w:r w:rsidRPr="00E76B88">
        <w:rPr>
          <w:b/>
          <w:bCs/>
        </w:rPr>
        <w:t xml:space="preserve">D. </w:t>
      </w:r>
      <w:r w:rsidRPr="00E76B88">
        <w:t>12 ngày.</w:t>
      </w:r>
    </w:p>
    <w:p w:rsidR="008B0058" w:rsidRPr="00E76B88" w:rsidRDefault="008B0058" w:rsidP="00E76B88">
      <w:r w:rsidRPr="00E76B88">
        <w:rPr>
          <w:b/>
          <w:bCs/>
        </w:rPr>
        <w:t xml:space="preserve">Câu 41. </w:t>
      </w:r>
      <w:r w:rsidRPr="00E76B88">
        <w:t>Một nguồn phóng xạ có chu kì bán rã T và tại thời điểm ban đầu có 48N</w:t>
      </w:r>
      <w:r w:rsidR="00341707" w:rsidRPr="00E76B88">
        <w:rPr>
          <w:vertAlign w:val="subscript"/>
        </w:rPr>
        <w:t>0</w:t>
      </w:r>
      <w:r w:rsidRPr="00E76B88">
        <w:t xml:space="preserve"> hạt nhân. Hỏi sau khoảng thời gian</w:t>
      </w:r>
      <w:r w:rsidR="00413D32" w:rsidRPr="00E76B88">
        <w:t xml:space="preserve"> </w:t>
      </w:r>
      <w:r w:rsidRPr="00E76B88">
        <w:t>3T, số hạt nhân còn lại là bao nhiêu?</w:t>
      </w:r>
    </w:p>
    <w:p w:rsidR="008B0058" w:rsidRPr="00E76B88" w:rsidRDefault="008B0058" w:rsidP="00E76B88">
      <w:r w:rsidRPr="00E76B88">
        <w:rPr>
          <w:b/>
          <w:bCs/>
        </w:rPr>
        <w:tab/>
        <w:t xml:space="preserve">A. </w:t>
      </w:r>
      <w:r w:rsidRPr="00E76B88">
        <w:t>4N</w:t>
      </w:r>
      <w:r w:rsidRPr="00E76B88">
        <w:rPr>
          <w:vertAlign w:val="subscript"/>
        </w:rPr>
        <w:t>0</w:t>
      </w:r>
      <w:r w:rsidR="00B2650E" w:rsidRPr="00E76B88">
        <w:tab/>
      </w:r>
      <w:r w:rsidR="00413D32" w:rsidRPr="00E76B88">
        <w:tab/>
      </w:r>
      <w:r w:rsidRPr="00E76B88">
        <w:rPr>
          <w:b/>
          <w:bCs/>
        </w:rPr>
        <w:t xml:space="preserve">B. </w:t>
      </w:r>
      <w:r w:rsidRPr="00E76B88">
        <w:t>6N</w:t>
      </w:r>
      <w:r w:rsidRPr="00E76B88">
        <w:rPr>
          <w:vertAlign w:val="subscript"/>
        </w:rPr>
        <w:t>0</w:t>
      </w:r>
      <w:r w:rsidR="00B2650E" w:rsidRPr="00E76B88">
        <w:tab/>
      </w:r>
      <w:r w:rsidRPr="00E76B88">
        <w:rPr>
          <w:b/>
          <w:bCs/>
        </w:rPr>
        <w:t xml:space="preserve">C. </w:t>
      </w:r>
      <w:r w:rsidRPr="00E76B88">
        <w:t>8N</w:t>
      </w:r>
      <w:r w:rsidRPr="00E76B88">
        <w:rPr>
          <w:vertAlign w:val="subscript"/>
        </w:rPr>
        <w:t>0</w:t>
      </w:r>
      <w:r w:rsidR="00B2650E" w:rsidRPr="00E76B88">
        <w:tab/>
      </w:r>
      <w:r w:rsidRPr="00E76B88">
        <w:rPr>
          <w:b/>
          <w:bCs/>
        </w:rPr>
        <w:t xml:space="preserve">D. </w:t>
      </w:r>
      <w:r w:rsidRPr="00E76B88">
        <w:t>16N</w:t>
      </w:r>
      <w:r w:rsidRPr="00E76B88">
        <w:rPr>
          <w:vertAlign w:val="subscript"/>
        </w:rPr>
        <w:t>0</w:t>
      </w:r>
    </w:p>
    <w:p w:rsidR="0007186F" w:rsidRPr="00E76B88" w:rsidRDefault="008B0058" w:rsidP="00E76B88">
      <w:r w:rsidRPr="00E76B88">
        <w:rPr>
          <w:b/>
          <w:bCs/>
        </w:rPr>
        <w:t xml:space="preserve">Câu 42. </w:t>
      </w:r>
      <w:r w:rsidRPr="00E76B88">
        <w:t xml:space="preserve">Chu kì bán rã của </w:t>
      </w:r>
      <w:r w:rsidR="00013F59" w:rsidRPr="00E76B88">
        <w:rPr>
          <w:position w:val="-12"/>
          <w:sz w:val="25"/>
          <w:szCs w:val="25"/>
        </w:rPr>
        <w:object w:dxaOrig="400" w:dyaOrig="380">
          <v:shape id="_x0000_i1334" type="#_x0000_t75" style="width:20.25pt;height:18.75pt" o:ole="">
            <v:imagedata r:id="rId98" o:title=""/>
          </v:shape>
          <o:OLEObject Type="Embed" ProgID="Equation.3" ShapeID="_x0000_i1334" DrawAspect="Content" ObjectID="_1550260373" r:id="rId463"/>
        </w:object>
      </w:r>
      <w:r w:rsidRPr="00E76B88">
        <w:t>là 5570 năm. Khi phân tích một mẫu gỗ, người ta thấy 87,5% số nguyên tử đồng vị</w:t>
      </w:r>
      <w:r w:rsidR="000D6C76" w:rsidRPr="00E76B88">
        <w:rPr>
          <w:noProof/>
        </w:rPr>
        <mc:AlternateContent>
          <mc:Choice Requires="wps">
            <w:drawing>
              <wp:anchor distT="0" distB="0" distL="114300" distR="114300" simplePos="0" relativeHeight="251650048" behindDoc="1" locked="0" layoutInCell="0" allowOverlap="1">
                <wp:simplePos x="0" y="0"/>
                <wp:positionH relativeFrom="page">
                  <wp:posOffset>3157220</wp:posOffset>
                </wp:positionH>
                <wp:positionV relativeFrom="paragraph">
                  <wp:posOffset>120650</wp:posOffset>
                </wp:positionV>
                <wp:extent cx="41910" cy="88900"/>
                <wp:effectExtent l="0" t="0" r="0" b="0"/>
                <wp:wrapNone/>
                <wp:docPr id="14" name="Text Box 10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910" cy="88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E5C97" w:rsidRDefault="00EE5C97">
                            <w:pPr>
                              <w:widowControl w:val="0"/>
                              <w:autoSpaceDE w:val="0"/>
                              <w:autoSpaceDN w:val="0"/>
                              <w:adjustRightInd w:val="0"/>
                              <w:spacing w:line="139" w:lineRule="exact"/>
                              <w:ind w:right="-61"/>
                              <w:rPr>
                                <w:sz w:val="14"/>
                                <w:szCs w:val="14"/>
                              </w:rPr>
                            </w:pPr>
                            <w:r w:rsidRPr="00E6025B">
                              <w:rPr>
                                <w:sz w:val="22"/>
                                <w:szCs w:val="14"/>
                                <w:vertAlign w:val="superscript"/>
                              </w:rPr>
                              <w:t>7</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9" o:spid="_x0000_s1031" type="#_x0000_t202" style="position:absolute;margin-left:248.6pt;margin-top:9.5pt;width:3.3pt;height:7pt;z-index:-251666432;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" o:allowincell="f" filled="f" stroked="f">
                <v:textbox inset="0,0,0,0">
                  <w:txbxContent>
                    <w:p w:rsidR="00EE5C97" w:rsidRDefault="00EE5C97">
                      <w:pPr>
                        <w:widowControl w:val="0"/>
                        <w:autoSpaceDE w:val="0"/>
                        <w:autoSpaceDN w:val="0"/>
                        <w:adjustRightInd w:val="0"/>
                        <w:spacing w:line="139" w:lineRule="exact"/>
                        <w:ind w:right="-61"/>
                        <w:rPr>
                          <w:sz w:val="14"/>
                          <w:szCs w:val="14"/>
                        </w:rPr>
                      </w:pPr>
                      <w:r w:rsidRPr="00E6025B">
                        <w:rPr>
                          <w:sz w:val="22"/>
                          <w:szCs w:val="14"/>
                          <w:vertAlign w:val="superscript"/>
                        </w:rPr>
                        <w:t>7</w:t>
                      </w:r>
                    </w:p>
                  </w:txbxContent>
                </v:textbox>
                <w10:wrap anchorx="page"/>
              </v:shape>
            </w:pict>
          </mc:Fallback>
        </mc:AlternateContent>
      </w:r>
      <w:r w:rsidR="00013F59" w:rsidRPr="00E76B88">
        <w:t xml:space="preserve"> </w:t>
      </w:r>
      <w:r w:rsidRPr="00E76B88">
        <w:t xml:space="preserve">phóng xạ C14 đã bị phân rã thành các nguyên tử </w:t>
      </w:r>
      <w:r w:rsidR="00FA2E6D" w:rsidRPr="00E76B88">
        <w:rPr>
          <w:position w:val="-12"/>
          <w:sz w:val="25"/>
          <w:szCs w:val="25"/>
        </w:rPr>
        <w:object w:dxaOrig="420" w:dyaOrig="380">
          <v:shape id="_x0000_i1335" type="#_x0000_t75" style="width:21pt;height:18.75pt" o:ole="">
            <v:imagedata r:id="rId464" o:title=""/>
          </v:shape>
          <o:OLEObject Type="Embed" ProgID="Equation.3" ShapeID="_x0000_i1335" DrawAspect="Content" ObjectID="_1550260374" r:id="rId465"/>
        </w:object>
      </w:r>
      <w:r w:rsidRPr="00E76B88">
        <w:t>. Tuổi của mẫu gỗ này là bao nhiêu?</w:t>
      </w:r>
    </w:p>
    <w:p w:rsidR="008B0058" w:rsidRPr="00E76B88" w:rsidRDefault="008B0058" w:rsidP="00E76B88">
      <w:r w:rsidRPr="00E76B88">
        <w:rPr>
          <w:b/>
          <w:bCs/>
        </w:rPr>
        <w:tab/>
        <w:t xml:space="preserve">A. </w:t>
      </w:r>
      <w:r w:rsidRPr="00E76B88">
        <w:t>11140 năm</w:t>
      </w:r>
      <w:r w:rsidR="00B2650E" w:rsidRPr="00E76B88">
        <w:tab/>
      </w:r>
      <w:r w:rsidRPr="00E76B88">
        <w:rPr>
          <w:b/>
          <w:bCs/>
        </w:rPr>
        <w:t xml:space="preserve">B. </w:t>
      </w:r>
      <w:r w:rsidRPr="00E76B88">
        <w:t>13925 năm</w:t>
      </w:r>
      <w:r w:rsidR="00B2650E" w:rsidRPr="00E76B88">
        <w:tab/>
      </w:r>
      <w:r w:rsidRPr="00E76B88">
        <w:rPr>
          <w:b/>
          <w:bCs/>
        </w:rPr>
        <w:t xml:space="preserve">C. </w:t>
      </w:r>
      <w:r w:rsidRPr="00E76B88">
        <w:t>16710 năm</w:t>
      </w:r>
      <w:r w:rsidR="00B2650E" w:rsidRPr="00E76B88">
        <w:tab/>
      </w:r>
      <w:r w:rsidRPr="00E76B88">
        <w:rPr>
          <w:b/>
          <w:bCs/>
        </w:rPr>
        <w:t xml:space="preserve">D. </w:t>
      </w:r>
      <w:r w:rsidRPr="00E76B88">
        <w:t>12885 năm</w:t>
      </w:r>
    </w:p>
    <w:p w:rsidR="008B0058" w:rsidRPr="00E76B88" w:rsidRDefault="000D6C76" w:rsidP="00E76B88">
      <w:r w:rsidRPr="00E76B88">
        <w:rPr>
          <w:noProof/>
        </w:rPr>
        <mc:AlternateContent>
          <mc:Choice Requires="wps">
            <w:drawing>
              <wp:anchor distT="0" distB="0" distL="114300" distR="114300" simplePos="0" relativeHeight="251651072" behindDoc="1" locked="0" layoutInCell="0" allowOverlap="1">
                <wp:simplePos x="0" y="0"/>
                <wp:positionH relativeFrom="page">
                  <wp:posOffset>5833110</wp:posOffset>
                </wp:positionH>
                <wp:positionV relativeFrom="paragraph">
                  <wp:posOffset>174625</wp:posOffset>
                </wp:positionV>
                <wp:extent cx="88265" cy="90805"/>
                <wp:effectExtent l="0" t="0" r="0" b="0"/>
                <wp:wrapNone/>
                <wp:docPr id="13" name="Text Box 1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8265" cy="908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E5C97" w:rsidRDefault="00EE5C97">
                            <w:pPr>
                              <w:widowControl w:val="0"/>
                              <w:autoSpaceDE w:val="0"/>
                              <w:autoSpaceDN w:val="0"/>
                              <w:adjustRightInd w:val="0"/>
                              <w:spacing w:line="137" w:lineRule="exact"/>
                              <w:ind w:right="-61"/>
                              <w:rPr>
                                <w:rFonts w:ascii=".VnTime" w:hAnsi=".VnTime" w:cs=".VnTime"/>
                                <w:sz w:val="14"/>
                                <w:szCs w:val="14"/>
                              </w:rPr>
                            </w:pPr>
                            <w:r w:rsidRPr="00E6025B">
                              <w:rPr>
                                <w:rFonts w:ascii=".VnTime" w:hAnsi=".VnTime" w:cs=".VnTime"/>
                                <w:spacing w:val="1"/>
                                <w:sz w:val="22"/>
                                <w:szCs w:val="14"/>
                                <w:vertAlign w:val="superscript"/>
                              </w:rPr>
                              <w:t>86</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0" o:spid="_x0000_s1032" type="#_x0000_t202" style="position:absolute;margin-left:459.3pt;margin-top:13.75pt;width:6.95pt;height:7.15pt;z-index:-251665408;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" o:allowincell="f" filled="f" stroked="f">
                <v:textbox inset="0,0,0,0">
                  <w:txbxContent>
                    <w:p w:rsidR="00EE5C97" w:rsidRDefault="00EE5C97">
                      <w:pPr>
                        <w:widowControl w:val="0"/>
                        <w:autoSpaceDE w:val="0"/>
                        <w:autoSpaceDN w:val="0"/>
                        <w:adjustRightInd w:val="0"/>
                        <w:spacing w:line="137" w:lineRule="exact"/>
                        <w:ind w:right="-61"/>
                        <w:rPr>
                          <w:rFonts w:ascii=".VnTime" w:hAnsi=".VnTime" w:cs=".VnTime"/>
                          <w:sz w:val="14"/>
                          <w:szCs w:val="14"/>
                        </w:rPr>
                      </w:pPr>
                      <w:r w:rsidRPr="00E6025B">
                        <w:rPr>
                          <w:rFonts w:ascii=".VnTime" w:hAnsi=".VnTime" w:cs=".VnTime"/>
                          <w:spacing w:val="1"/>
                          <w:sz w:val="22"/>
                          <w:szCs w:val="14"/>
                          <w:vertAlign w:val="superscript"/>
                        </w:rPr>
                        <w:t>86</w:t>
                      </w:r>
                    </w:p>
                  </w:txbxContent>
                </v:textbox>
                <w10:wrap anchorx="page"/>
              </v:shape>
            </w:pict>
          </mc:Fallback>
        </mc:AlternateContent>
      </w:r>
      <w:r w:rsidR="008B0058" w:rsidRPr="00E76B88">
        <w:rPr>
          <w:b/>
          <w:bCs/>
        </w:rPr>
        <w:t xml:space="preserve">Câu 43. </w:t>
      </w:r>
      <w:r w:rsidR="008B0058" w:rsidRPr="00E76B88">
        <w:t xml:space="preserve">Radon là chất phóng xạ có chu kì bán rã T = 3,6 ngày. Tại thời điểm ban đầu có 1,2g </w:t>
      </w:r>
      <w:r w:rsidR="00FA2E6D" w:rsidRPr="00E76B88">
        <w:rPr>
          <w:position w:val="-12"/>
          <w:sz w:val="25"/>
          <w:szCs w:val="25"/>
        </w:rPr>
        <w:object w:dxaOrig="580" w:dyaOrig="380">
          <v:shape id="_x0000_i1336" type="#_x0000_t75" style="width:29.25pt;height:18.75pt" o:ole="">
            <v:imagedata r:id="rId466" o:title=""/>
          </v:shape>
          <o:OLEObject Type="Embed" ProgID="Equation.3" ShapeID="_x0000_i1336" DrawAspect="Content" ObjectID="_1550260375" r:id="rId467"/>
        </w:object>
      </w:r>
      <w:r w:rsidR="008B0058" w:rsidRPr="00E76B88">
        <w:t>, sau khoảng thời</w:t>
      </w:r>
      <w:r w:rsidRPr="00E76B88">
        <w:rPr>
          <w:noProof/>
        </w:rPr>
        <mc:AlternateContent>
          <mc:Choice Requires="wps">
            <w:drawing>
              <wp:anchor distT="0" distB="0" distL="114300" distR="114300" simplePos="0" relativeHeight="251652096" behindDoc="1" locked="0" layoutInCell="0" allowOverlap="1">
                <wp:simplePos x="0" y="0"/>
                <wp:positionH relativeFrom="page">
                  <wp:posOffset>1928495</wp:posOffset>
                </wp:positionH>
                <wp:positionV relativeFrom="paragraph">
                  <wp:posOffset>121920</wp:posOffset>
                </wp:positionV>
                <wp:extent cx="88265" cy="89535"/>
                <wp:effectExtent l="0" t="0" r="0" b="0"/>
                <wp:wrapNone/>
                <wp:docPr id="12" name="Text Box 1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8265" cy="895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E5C97" w:rsidRDefault="00EE5C97">
                            <w:pPr>
                              <w:widowControl w:val="0"/>
                              <w:autoSpaceDE w:val="0"/>
                              <w:autoSpaceDN w:val="0"/>
                              <w:adjustRightInd w:val="0"/>
                              <w:spacing w:line="137" w:lineRule="exact"/>
                              <w:ind w:right="-61"/>
                              <w:rPr>
                                <w:rFonts w:ascii=".VnTime" w:hAnsi=".VnTime" w:cs=".VnTime"/>
                                <w:sz w:val="14"/>
                                <w:szCs w:val="14"/>
                              </w:rPr>
                            </w:pPr>
                            <w:r w:rsidRPr="00E6025B">
                              <w:rPr>
                                <w:rFonts w:ascii=".VnTime" w:hAnsi=".VnTime" w:cs=".VnTime"/>
                                <w:spacing w:val="1"/>
                                <w:sz w:val="22"/>
                                <w:szCs w:val="14"/>
                                <w:vertAlign w:val="superscript"/>
                              </w:rPr>
                              <w:t>86</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1" o:spid="_x0000_s1033" type="#_x0000_t202" style="position:absolute;margin-left:151.85pt;margin-top:9.6pt;width:6.95pt;height:7.05pt;z-index:-251664384;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" o:allowincell="f" filled="f" stroked="f">
                <v:textbox inset="0,0,0,0">
                  <w:txbxContent>
                    <w:p w:rsidR="00EE5C97" w:rsidRDefault="00EE5C97">
                      <w:pPr>
                        <w:widowControl w:val="0"/>
                        <w:autoSpaceDE w:val="0"/>
                        <w:autoSpaceDN w:val="0"/>
                        <w:adjustRightInd w:val="0"/>
                        <w:spacing w:line="137" w:lineRule="exact"/>
                        <w:ind w:right="-61"/>
                        <w:rPr>
                          <w:rFonts w:ascii=".VnTime" w:hAnsi=".VnTime" w:cs=".VnTime"/>
                          <w:sz w:val="14"/>
                          <w:szCs w:val="14"/>
                        </w:rPr>
                      </w:pPr>
                      <w:r w:rsidRPr="00E6025B">
                        <w:rPr>
                          <w:rFonts w:ascii=".VnTime" w:hAnsi=".VnTime" w:cs=".VnTime"/>
                          <w:spacing w:val="1"/>
                          <w:sz w:val="22"/>
                          <w:szCs w:val="14"/>
                          <w:vertAlign w:val="superscript"/>
                        </w:rPr>
                        <w:t>86</w:t>
                      </w:r>
                    </w:p>
                  </w:txbxContent>
                </v:textbox>
                <w10:wrap anchorx="page"/>
              </v:shape>
            </w:pict>
          </mc:Fallback>
        </mc:AlternateContent>
      </w:r>
      <w:r w:rsidR="00FA2E6D" w:rsidRPr="00E76B88">
        <w:t xml:space="preserve"> </w:t>
      </w:r>
      <w:r w:rsidR="008B0058" w:rsidRPr="00E76B88">
        <w:t xml:space="preserve">gian t = 1,4T số nguyên tử </w:t>
      </w:r>
      <w:r w:rsidR="00FA2E6D" w:rsidRPr="00E76B88">
        <w:rPr>
          <w:position w:val="-12"/>
          <w:sz w:val="25"/>
          <w:szCs w:val="25"/>
        </w:rPr>
        <w:object w:dxaOrig="580" w:dyaOrig="380">
          <v:shape id="_x0000_i1337" type="#_x0000_t75" style="width:29.25pt;height:18.75pt" o:ole="">
            <v:imagedata r:id="rId468" o:title=""/>
          </v:shape>
          <o:OLEObject Type="Embed" ProgID="Equation.3" ShapeID="_x0000_i1337" DrawAspect="Content" ObjectID="_1550260376" r:id="rId469"/>
        </w:object>
      </w:r>
      <w:r w:rsidR="008B0058" w:rsidRPr="00E76B88">
        <w:t>còn lại là bao nhiêu?</w:t>
      </w:r>
    </w:p>
    <w:p w:rsidR="008B0058" w:rsidRPr="00E76B88" w:rsidRDefault="008B0058" w:rsidP="00E76B88">
      <w:r w:rsidRPr="00E76B88">
        <w:rPr>
          <w:b/>
          <w:bCs/>
        </w:rPr>
        <w:tab/>
        <w:t xml:space="preserve">A. </w:t>
      </w:r>
      <w:r w:rsidRPr="00E76B88">
        <w:t>1,874.10</w:t>
      </w:r>
      <w:r w:rsidR="00E6025B" w:rsidRPr="00E76B88">
        <w:rPr>
          <w:vertAlign w:val="superscript"/>
        </w:rPr>
        <w:t>18</w:t>
      </w:r>
      <w:r w:rsidR="00B2650E" w:rsidRPr="00E76B88">
        <w:tab/>
      </w:r>
      <w:r w:rsidRPr="00E76B88">
        <w:rPr>
          <w:b/>
          <w:bCs/>
        </w:rPr>
        <w:t xml:space="preserve">B. </w:t>
      </w:r>
      <w:r w:rsidRPr="00E76B88">
        <w:t>2,165.10</w:t>
      </w:r>
      <w:r w:rsidR="00E6025B" w:rsidRPr="00E76B88">
        <w:rPr>
          <w:vertAlign w:val="superscript"/>
        </w:rPr>
        <w:t>18</w:t>
      </w:r>
      <w:r w:rsidR="00B2650E" w:rsidRPr="00E76B88">
        <w:tab/>
      </w:r>
      <w:r w:rsidRPr="00E76B88">
        <w:rPr>
          <w:b/>
          <w:bCs/>
        </w:rPr>
        <w:t xml:space="preserve">C. </w:t>
      </w:r>
      <w:r w:rsidRPr="00E76B88">
        <w:t>1,234.10</w:t>
      </w:r>
      <w:r w:rsidR="00E6025B" w:rsidRPr="00E76B88">
        <w:rPr>
          <w:vertAlign w:val="superscript"/>
        </w:rPr>
        <w:t>18</w:t>
      </w:r>
      <w:r w:rsidR="00B2650E" w:rsidRPr="00E76B88">
        <w:tab/>
      </w:r>
      <w:r w:rsidRPr="00E76B88">
        <w:rPr>
          <w:b/>
          <w:bCs/>
        </w:rPr>
        <w:t xml:space="preserve">D. </w:t>
      </w:r>
      <w:r w:rsidRPr="00E76B88">
        <w:t>2,465.10</w:t>
      </w:r>
      <w:r w:rsidR="00E6025B" w:rsidRPr="00E76B88">
        <w:rPr>
          <w:vertAlign w:val="superscript"/>
        </w:rPr>
        <w:t>18</w:t>
      </w:r>
    </w:p>
    <w:p w:rsidR="008B0058" w:rsidRPr="00E76B88" w:rsidRDefault="008B0058" w:rsidP="00E76B88">
      <w:r w:rsidRPr="00E76B88">
        <w:rPr>
          <w:b/>
          <w:bCs/>
        </w:rPr>
        <w:t xml:space="preserve">Câu 44. </w:t>
      </w:r>
      <w:r w:rsidRPr="00E76B88">
        <w:t xml:space="preserve">Có bao nhiêu hạt </w:t>
      </w:r>
      <w:r w:rsidR="004F7D47" w:rsidRPr="00E76B88">
        <w:t>β</w:t>
      </w:r>
      <w:r w:rsidR="00341707" w:rsidRPr="00E76B88">
        <w:rPr>
          <w:vertAlign w:val="superscript"/>
        </w:rPr>
        <w:t>-</w:t>
      </w:r>
      <w:r w:rsidRPr="00E76B88">
        <w:t xml:space="preserve"> được giải phóng trong một giờ từ một micrôgam (10</w:t>
      </w:r>
      <w:r w:rsidR="00341707" w:rsidRPr="00E76B88">
        <w:rPr>
          <w:vertAlign w:val="superscript"/>
        </w:rPr>
        <w:t>-</w:t>
      </w:r>
      <w:r w:rsidR="00E6025B" w:rsidRPr="00E76B88">
        <w:rPr>
          <w:vertAlign w:val="superscript"/>
        </w:rPr>
        <w:t>6</w:t>
      </w:r>
      <w:r w:rsidRPr="00E76B88">
        <w:t xml:space="preserve">g) đồng vị </w:t>
      </w:r>
      <w:r w:rsidR="00FA2E6D" w:rsidRPr="00E76B88">
        <w:rPr>
          <w:position w:val="-10"/>
          <w:sz w:val="25"/>
          <w:szCs w:val="25"/>
        </w:rPr>
        <w:object w:dxaOrig="540" w:dyaOrig="360">
          <v:shape id="_x0000_i1338" type="#_x0000_t75" style="width:27pt;height:18pt" o:ole="">
            <v:imagedata r:id="rId100" o:title=""/>
          </v:shape>
          <o:OLEObject Type="Embed" ProgID="Equation.3" ShapeID="_x0000_i1338" DrawAspect="Content" ObjectID="_1550260377" r:id="rId470"/>
        </w:object>
      </w:r>
      <w:r w:rsidRPr="00E76B88">
        <w:t>, biết đồng vị phóng</w:t>
      </w:r>
      <w:r w:rsidR="00FA2E6D" w:rsidRPr="00E76B88">
        <w:t xml:space="preserve"> </w:t>
      </w:r>
      <w:r w:rsidRPr="00E76B88">
        <w:t xml:space="preserve">xạ </w:t>
      </w:r>
      <w:r w:rsidR="004F7D47" w:rsidRPr="00E76B88">
        <w:t>β</w:t>
      </w:r>
      <w:r w:rsidR="00341707" w:rsidRPr="00E76B88">
        <w:rPr>
          <w:vertAlign w:val="superscript"/>
        </w:rPr>
        <w:t>-</w:t>
      </w:r>
      <w:r w:rsidRPr="00E76B88">
        <w:t xml:space="preserve"> với chu kì bán rã T = 15 giờ.</w:t>
      </w:r>
    </w:p>
    <w:p w:rsidR="008B0058" w:rsidRPr="00E76B88" w:rsidRDefault="008B0058" w:rsidP="00E76B88">
      <w:r w:rsidRPr="00E76B88">
        <w:rPr>
          <w:b/>
          <w:bCs/>
        </w:rPr>
        <w:tab/>
        <w:t xml:space="preserve">A. </w:t>
      </w:r>
      <w:r w:rsidRPr="00E76B88">
        <w:t xml:space="preserve">N </w:t>
      </w:r>
      <w:r w:rsidR="00FA2E6D" w:rsidRPr="00E76B88">
        <w:t>≈</w:t>
      </w:r>
      <w:r w:rsidRPr="00E76B88">
        <w:t xml:space="preserve"> 2,134.10</w:t>
      </w:r>
      <w:r w:rsidR="00E6025B" w:rsidRPr="00E76B88">
        <w:rPr>
          <w:vertAlign w:val="superscript"/>
        </w:rPr>
        <w:t>15</w:t>
      </w:r>
      <w:r w:rsidRPr="00E76B88">
        <w:t>%</w:t>
      </w:r>
      <w:r w:rsidR="00FA2E6D" w:rsidRPr="00E76B88">
        <w:tab/>
      </w:r>
      <w:r w:rsidR="00FA2E6D" w:rsidRPr="00E76B88">
        <w:rPr>
          <w:b/>
          <w:bCs/>
        </w:rPr>
        <w:t xml:space="preserve">B. </w:t>
      </w:r>
      <w:r w:rsidR="00FA2E6D" w:rsidRPr="00E76B88">
        <w:t>N ≈ 4,134.10</w:t>
      </w:r>
      <w:r w:rsidR="00FA2E6D" w:rsidRPr="00E76B88">
        <w:rPr>
          <w:vertAlign w:val="superscript"/>
        </w:rPr>
        <w:t>15</w:t>
      </w:r>
      <w:r w:rsidR="00FA2E6D" w:rsidRPr="00E76B88">
        <w:t>%</w:t>
      </w:r>
      <w:r w:rsidRPr="00E76B88">
        <w:rPr>
          <w:b/>
          <w:bCs/>
        </w:rPr>
        <w:tab/>
        <w:t xml:space="preserve">C. </w:t>
      </w:r>
      <w:r w:rsidRPr="00E76B88">
        <w:t xml:space="preserve">N </w:t>
      </w:r>
      <w:r w:rsidR="00FA2E6D" w:rsidRPr="00E76B88">
        <w:t>≈</w:t>
      </w:r>
      <w:r w:rsidRPr="00E76B88">
        <w:t xml:space="preserve"> 3,134.10</w:t>
      </w:r>
      <w:r w:rsidR="00E6025B" w:rsidRPr="00E76B88">
        <w:rPr>
          <w:vertAlign w:val="superscript"/>
        </w:rPr>
        <w:t>15</w:t>
      </w:r>
      <w:r w:rsidRPr="00E76B88">
        <w:t>%</w:t>
      </w:r>
      <w:r w:rsidRPr="00E76B88">
        <w:rPr>
          <w:b/>
          <w:bCs/>
        </w:rPr>
        <w:tab/>
        <w:t xml:space="preserve">D. </w:t>
      </w:r>
      <w:r w:rsidRPr="00E76B88">
        <w:t xml:space="preserve">N </w:t>
      </w:r>
      <w:r w:rsidR="00FA2E6D" w:rsidRPr="00E76B88">
        <w:t>≈</w:t>
      </w:r>
      <w:r w:rsidRPr="00E76B88">
        <w:t xml:space="preserve"> 1,134.10</w:t>
      </w:r>
      <w:r w:rsidR="00E6025B" w:rsidRPr="00E76B88">
        <w:rPr>
          <w:vertAlign w:val="superscript"/>
        </w:rPr>
        <w:t>15</w:t>
      </w:r>
      <w:r w:rsidRPr="00E76B88">
        <w:t>%</w:t>
      </w:r>
    </w:p>
    <w:p w:rsidR="008B0058" w:rsidRPr="00E76B88" w:rsidRDefault="008B0058" w:rsidP="00E76B88">
      <w:r w:rsidRPr="00E76B88">
        <w:rPr>
          <w:b/>
          <w:bCs/>
        </w:rPr>
        <w:t xml:space="preserve">Câu 45. </w:t>
      </w:r>
      <w:r w:rsidRPr="00E76B88">
        <w:t xml:space="preserve">Radon là chất phóng xạ có chu kì bán rã T = 3.6 ngày. Tại thời điểm ban đầu có 1,2 g </w:t>
      </w:r>
      <w:r w:rsidR="00FA2E6D" w:rsidRPr="00E76B88">
        <w:rPr>
          <w:position w:val="-12"/>
          <w:sz w:val="25"/>
          <w:szCs w:val="25"/>
        </w:rPr>
        <w:object w:dxaOrig="580" w:dyaOrig="380">
          <v:shape id="_x0000_i1339" type="#_x0000_t75" style="width:29.25pt;height:18.75pt" o:ole="">
            <v:imagedata r:id="rId466" o:title=""/>
          </v:shape>
          <o:OLEObject Type="Embed" ProgID="Equation.3" ShapeID="_x0000_i1339" DrawAspect="Content" ObjectID="_1550260378" r:id="rId471"/>
        </w:object>
      </w:r>
      <w:r w:rsidRPr="00E76B88">
        <w:t>, sau khoảng thời</w:t>
      </w:r>
      <w:r w:rsidR="000D6C76" w:rsidRPr="00E76B88">
        <w:rPr>
          <w:noProof/>
        </w:rPr>
        <mc:AlternateContent>
          <mc:Choice Requires="wps">
            <w:drawing>
              <wp:anchor distT="0" distB="0" distL="114300" distR="114300" simplePos="0" relativeHeight="251653120" behindDoc="1" locked="0" layoutInCell="0" allowOverlap="1">
                <wp:simplePos x="0" y="0"/>
                <wp:positionH relativeFrom="page">
                  <wp:posOffset>1997075</wp:posOffset>
                </wp:positionH>
                <wp:positionV relativeFrom="paragraph">
                  <wp:posOffset>121285</wp:posOffset>
                </wp:positionV>
                <wp:extent cx="90805" cy="88900"/>
                <wp:effectExtent l="0" t="0" r="0" b="0"/>
                <wp:wrapNone/>
                <wp:docPr id="11" name="Text Box 1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0805" cy="88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E5C97" w:rsidRDefault="00EE5C97">
                            <w:pPr>
                              <w:widowControl w:val="0"/>
                              <w:autoSpaceDE w:val="0"/>
                              <w:autoSpaceDN w:val="0"/>
                              <w:adjustRightInd w:val="0"/>
                              <w:spacing w:line="140" w:lineRule="exact"/>
                              <w:ind w:right="-61"/>
                              <w:rPr>
                                <w:sz w:val="14"/>
                                <w:szCs w:val="14"/>
                              </w:rPr>
                            </w:pPr>
                            <w:r w:rsidRPr="00E6025B">
                              <w:rPr>
                                <w:spacing w:val="3"/>
                                <w:sz w:val="22"/>
                                <w:szCs w:val="14"/>
                                <w:vertAlign w:val="superscript"/>
                              </w:rPr>
                              <w:t>86</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4" o:spid="_x0000_s1034" type="#_x0000_t202" style="position:absolute;margin-left:157.25pt;margin-top:9.55pt;width:7.15pt;height:7pt;z-index:-251663360;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" o:allowincell="f" filled="f" stroked="f">
                <v:textbox inset="0,0,0,0">
                  <w:txbxContent>
                    <w:p w:rsidR="00EE5C97" w:rsidRDefault="00EE5C97">
                      <w:pPr>
                        <w:widowControl w:val="0"/>
                        <w:autoSpaceDE w:val="0"/>
                        <w:autoSpaceDN w:val="0"/>
                        <w:adjustRightInd w:val="0"/>
                        <w:spacing w:line="140" w:lineRule="exact"/>
                        <w:ind w:right="-61"/>
                        <w:rPr>
                          <w:sz w:val="14"/>
                          <w:szCs w:val="14"/>
                        </w:rPr>
                      </w:pPr>
                      <w:r w:rsidRPr="00E6025B">
                        <w:rPr>
                          <w:spacing w:val="3"/>
                          <w:sz w:val="22"/>
                          <w:szCs w:val="14"/>
                          <w:vertAlign w:val="superscript"/>
                        </w:rPr>
                        <w:t>86</w:t>
                      </w:r>
                    </w:p>
                  </w:txbxContent>
                </v:textbox>
                <w10:wrap anchorx="page"/>
              </v:shape>
            </w:pict>
          </mc:Fallback>
        </mc:AlternateContent>
      </w:r>
      <w:r w:rsidR="00FA2E6D" w:rsidRPr="00E76B88">
        <w:t xml:space="preserve"> </w:t>
      </w:r>
      <w:r w:rsidRPr="00E76B88">
        <w:t>gian</w:t>
      </w:r>
      <w:r w:rsidR="00B2650E" w:rsidRPr="00E76B88">
        <w:t xml:space="preserve"> </w:t>
      </w:r>
      <w:r w:rsidRPr="00E76B88">
        <w:t xml:space="preserve">t = 1,4T số nguyên tử </w:t>
      </w:r>
      <w:r w:rsidR="00C11EE6" w:rsidRPr="00E76B88">
        <w:rPr>
          <w:position w:val="-12"/>
          <w:sz w:val="25"/>
          <w:szCs w:val="25"/>
        </w:rPr>
        <w:object w:dxaOrig="580" w:dyaOrig="380">
          <v:shape id="_x0000_i1340" type="#_x0000_t75" style="width:29.25pt;height:18.75pt" o:ole="">
            <v:imagedata r:id="rId466" o:title=""/>
          </v:shape>
          <o:OLEObject Type="Embed" ProgID="Equation.3" ShapeID="_x0000_i1340" DrawAspect="Content" ObjectID="_1550260379" r:id="rId472"/>
        </w:object>
      </w:r>
      <w:r w:rsidRPr="00E76B88">
        <w:t>còn lại là bao nhiêu?</w:t>
      </w:r>
    </w:p>
    <w:p w:rsidR="008B0058" w:rsidRPr="00E76B88" w:rsidRDefault="008B0058" w:rsidP="00E76B88">
      <w:r w:rsidRPr="00E76B88">
        <w:rPr>
          <w:b/>
          <w:bCs/>
        </w:rPr>
        <w:lastRenderedPageBreak/>
        <w:tab/>
        <w:t xml:space="preserve">A. </w:t>
      </w:r>
      <w:r w:rsidRPr="00E76B88">
        <w:t>N = 1.874. 10</w:t>
      </w:r>
      <w:r w:rsidR="00E6025B" w:rsidRPr="00E76B88">
        <w:rPr>
          <w:vertAlign w:val="superscript"/>
        </w:rPr>
        <w:t>18</w:t>
      </w:r>
      <w:r w:rsidR="00B2650E" w:rsidRPr="00E76B88">
        <w:tab/>
      </w:r>
      <w:r w:rsidRPr="00E76B88">
        <w:rPr>
          <w:b/>
          <w:bCs/>
        </w:rPr>
        <w:t xml:space="preserve">B. </w:t>
      </w:r>
      <w:r w:rsidRPr="00E76B88">
        <w:t>N = 2,615.10</w:t>
      </w:r>
      <w:r w:rsidR="00E6025B" w:rsidRPr="00E76B88">
        <w:rPr>
          <w:vertAlign w:val="superscript"/>
        </w:rPr>
        <w:t>19</w:t>
      </w:r>
      <w:r w:rsidR="00B2650E" w:rsidRPr="00E76B88">
        <w:tab/>
      </w:r>
      <w:r w:rsidRPr="00E76B88">
        <w:rPr>
          <w:b/>
          <w:bCs/>
        </w:rPr>
        <w:t xml:space="preserve">C. </w:t>
      </w:r>
      <w:r w:rsidRPr="00E76B88">
        <w:t>N = 2,234.10</w:t>
      </w:r>
      <w:r w:rsidR="00341707" w:rsidRPr="00E76B88">
        <w:rPr>
          <w:vertAlign w:val="superscript"/>
        </w:rPr>
        <w:t>21</w:t>
      </w:r>
      <w:r w:rsidR="00B2650E" w:rsidRPr="00E76B88">
        <w:tab/>
      </w:r>
      <w:r w:rsidRPr="00E76B88">
        <w:rPr>
          <w:b/>
          <w:bCs/>
        </w:rPr>
        <w:t xml:space="preserve">D. </w:t>
      </w:r>
      <w:r w:rsidRPr="00E76B88">
        <w:t>N = 2,465.10</w:t>
      </w:r>
      <w:r w:rsidR="00E6025B" w:rsidRPr="00E76B88">
        <w:rPr>
          <w:vertAlign w:val="superscript"/>
        </w:rPr>
        <w:t>20</w:t>
      </w:r>
    </w:p>
    <w:p w:rsidR="008B0058" w:rsidRPr="00E76B88" w:rsidRDefault="008B0058" w:rsidP="00E76B88">
      <w:r w:rsidRPr="00E76B88">
        <w:rPr>
          <w:b/>
          <w:bCs/>
        </w:rPr>
        <w:t xml:space="preserve">Câu 46. </w:t>
      </w:r>
      <w:r w:rsidRPr="00E76B88">
        <w:t>Một chất phóng xạ có hằng số phân rã bằng 1,44.10</w:t>
      </w:r>
      <w:r w:rsidR="00341707" w:rsidRPr="00E76B88">
        <w:rPr>
          <w:vertAlign w:val="superscript"/>
        </w:rPr>
        <w:t>-</w:t>
      </w:r>
      <w:r w:rsidR="00E6025B" w:rsidRPr="00E76B88">
        <w:rPr>
          <w:vertAlign w:val="superscript"/>
        </w:rPr>
        <w:t>3</w:t>
      </w:r>
      <w:r w:rsidRPr="00E76B88">
        <w:t>(1/giờ). Sau thời gian bao lâu thì 75% số hạt nhân ban</w:t>
      </w:r>
      <w:r w:rsidR="00C11EE6" w:rsidRPr="00E76B88">
        <w:t xml:space="preserve"> </w:t>
      </w:r>
      <w:r w:rsidRPr="00E76B88">
        <w:t>đầu bị phân rã hết?</w:t>
      </w:r>
    </w:p>
    <w:p w:rsidR="008B0058" w:rsidRPr="00E76B88" w:rsidRDefault="008B0058" w:rsidP="00E76B88">
      <w:r w:rsidRPr="00E76B88">
        <w:rPr>
          <w:b/>
          <w:bCs/>
        </w:rPr>
        <w:tab/>
        <w:t xml:space="preserve">A. </w:t>
      </w:r>
      <w:r w:rsidRPr="00E76B88">
        <w:t>36ngày</w:t>
      </w:r>
      <w:r w:rsidR="00B2650E" w:rsidRPr="00E76B88">
        <w:tab/>
      </w:r>
      <w:r w:rsidRPr="00E76B88">
        <w:rPr>
          <w:b/>
          <w:bCs/>
        </w:rPr>
        <w:t xml:space="preserve">B. </w:t>
      </w:r>
      <w:r w:rsidRPr="00E76B88">
        <w:t>37,4ngày</w:t>
      </w:r>
      <w:r w:rsidR="00B2650E" w:rsidRPr="00E76B88">
        <w:tab/>
      </w:r>
      <w:r w:rsidRPr="00E76B88">
        <w:rPr>
          <w:b/>
          <w:bCs/>
        </w:rPr>
        <w:t xml:space="preserve">C. </w:t>
      </w:r>
      <w:r w:rsidRPr="00E76B88">
        <w:t>39,2ngày</w:t>
      </w:r>
      <w:r w:rsidR="00B2650E" w:rsidRPr="00E76B88">
        <w:tab/>
      </w:r>
      <w:r w:rsidRPr="00E76B88">
        <w:rPr>
          <w:b/>
          <w:bCs/>
        </w:rPr>
        <w:t xml:space="preserve">D. </w:t>
      </w:r>
      <w:r w:rsidRPr="00E76B88">
        <w:t>40,1ngày</w:t>
      </w:r>
    </w:p>
    <w:p w:rsidR="00D00704" w:rsidRPr="00E76B88" w:rsidRDefault="008B0058" w:rsidP="00E76B88">
      <w:r w:rsidRPr="00E76B88">
        <w:rPr>
          <w:b/>
          <w:bCs/>
        </w:rPr>
        <w:t xml:space="preserve">Câu 47. </w:t>
      </w:r>
      <w:r w:rsidRPr="00E76B88">
        <w:t xml:space="preserve">Chu kì bán rã </w:t>
      </w:r>
      <w:r w:rsidR="00D00704" w:rsidRPr="00E76B88">
        <w:rPr>
          <w:position w:val="-12"/>
          <w:sz w:val="25"/>
          <w:szCs w:val="25"/>
        </w:rPr>
        <w:object w:dxaOrig="580" w:dyaOrig="380">
          <v:shape id="_x0000_i1341" type="#_x0000_t75" style="width:29.25pt;height:18.75pt" o:ole="">
            <v:imagedata r:id="rId118" o:title=""/>
          </v:shape>
          <o:OLEObject Type="Embed" ProgID="Equation.3" ShapeID="_x0000_i1341" DrawAspect="Content" ObjectID="_1550260380" r:id="rId473"/>
        </w:object>
      </w:r>
      <w:r w:rsidRPr="00E76B88">
        <w:t xml:space="preserve">là 318 ngày đêm. Khi phóng xạ tia </w:t>
      </w:r>
      <w:r w:rsidR="00341707" w:rsidRPr="00E76B88">
        <w:t>α</w:t>
      </w:r>
      <w:r w:rsidRPr="00E76B88">
        <w:t>, pôlôni biến thành chì. Có bao nhiêu nguyên tử pôlôni</w:t>
      </w:r>
      <w:r w:rsidR="00C11EE6" w:rsidRPr="00E76B88">
        <w:t xml:space="preserve"> </w:t>
      </w:r>
      <w:r w:rsidRPr="00E76B88">
        <w:t xml:space="preserve">bị phân rã sau 276 ngày trong 100 mg </w:t>
      </w:r>
      <w:r w:rsidR="00D00704" w:rsidRPr="00E76B88">
        <w:rPr>
          <w:position w:val="-12"/>
          <w:sz w:val="25"/>
          <w:szCs w:val="25"/>
        </w:rPr>
        <w:object w:dxaOrig="580" w:dyaOrig="380">
          <v:shape id="_x0000_i1349" type="#_x0000_t75" style="width:29.25pt;height:18.75pt" o:ole="">
            <v:imagedata r:id="rId118" o:title=""/>
          </v:shape>
          <o:OLEObject Type="Embed" ProgID="Equation.3" ShapeID="_x0000_i1349" DrawAspect="Content" ObjectID="_1550260381" r:id="rId474"/>
        </w:object>
      </w:r>
      <w:r w:rsidRPr="00E76B88">
        <w:t>?</w:t>
      </w:r>
      <w:r w:rsidR="00341707" w:rsidRPr="00E76B88">
        <w:t xml:space="preserve"> </w:t>
      </w:r>
    </w:p>
    <w:p w:rsidR="008B0058" w:rsidRPr="00E76B88" w:rsidRDefault="008B0058" w:rsidP="00E76B88">
      <w:r w:rsidRPr="00E76B88">
        <w:rPr>
          <w:b/>
          <w:bCs/>
        </w:rPr>
        <w:tab/>
        <w:t xml:space="preserve">A. </w:t>
      </w:r>
      <w:r w:rsidR="00D00704" w:rsidRPr="00E76B88">
        <w:t>0,</w:t>
      </w:r>
      <w:r w:rsidRPr="00E76B88">
        <w:t>215.10</w:t>
      </w:r>
      <w:r w:rsidRPr="00E76B88">
        <w:rPr>
          <w:vertAlign w:val="superscript"/>
        </w:rPr>
        <w:t>20</w:t>
      </w:r>
      <w:r w:rsidR="00D00704" w:rsidRPr="00E76B88">
        <w:rPr>
          <w:vertAlign w:val="superscript"/>
        </w:rPr>
        <w:tab/>
      </w:r>
      <w:r w:rsidRPr="00E76B88">
        <w:rPr>
          <w:b/>
          <w:bCs/>
        </w:rPr>
        <w:t xml:space="preserve">B. </w:t>
      </w:r>
      <w:r w:rsidRPr="00E76B88">
        <w:t>2,15.10</w:t>
      </w:r>
      <w:r w:rsidRPr="00E76B88">
        <w:rPr>
          <w:vertAlign w:val="superscript"/>
        </w:rPr>
        <w:t>20</w:t>
      </w:r>
      <w:r w:rsidR="00D00704" w:rsidRPr="00E76B88">
        <w:rPr>
          <w:vertAlign w:val="superscript"/>
        </w:rPr>
        <w:tab/>
      </w:r>
      <w:r w:rsidRPr="00E76B88">
        <w:rPr>
          <w:b/>
          <w:bCs/>
        </w:rPr>
        <w:t xml:space="preserve">C. </w:t>
      </w:r>
      <w:r w:rsidRPr="00E76B88">
        <w:t>0,215.10</w:t>
      </w:r>
      <w:r w:rsidRPr="00E76B88">
        <w:rPr>
          <w:vertAlign w:val="superscript"/>
        </w:rPr>
        <w:t>20</w:t>
      </w:r>
      <w:r w:rsidR="00D00704" w:rsidRPr="00E76B88">
        <w:rPr>
          <w:vertAlign w:val="superscript"/>
        </w:rPr>
        <w:tab/>
      </w:r>
      <w:r w:rsidRPr="00E76B88">
        <w:rPr>
          <w:b/>
          <w:bCs/>
        </w:rPr>
        <w:t xml:space="preserve">D. </w:t>
      </w:r>
      <w:r w:rsidRPr="00E76B88">
        <w:t>1, 25.10</w:t>
      </w:r>
      <w:r w:rsidRPr="00E76B88">
        <w:rPr>
          <w:vertAlign w:val="superscript"/>
        </w:rPr>
        <w:t>20</w:t>
      </w:r>
    </w:p>
    <w:p w:rsidR="008B0058" w:rsidRPr="00E76B88" w:rsidRDefault="008B0058" w:rsidP="00E76B88">
      <w:r w:rsidRPr="00E76B88">
        <w:rPr>
          <w:b/>
          <w:bCs/>
        </w:rPr>
        <w:t xml:space="preserve">Câu 48. </w:t>
      </w:r>
      <w:r w:rsidRPr="00E76B88">
        <w:t xml:space="preserve">Pôlôni (Po210) là chất phóng xạ </w:t>
      </w:r>
      <w:r w:rsidR="00341707" w:rsidRPr="00E76B88">
        <w:t>α</w:t>
      </w:r>
      <w:r w:rsidRPr="00E76B88">
        <w:t xml:space="preserve"> có chu kì bán rã T = 138 ngày. Một mẫu Pôlôni nguyên chất có khối lượng</w:t>
      </w:r>
      <w:r w:rsidR="00D00704" w:rsidRPr="00E76B88">
        <w:t xml:space="preserve"> </w:t>
      </w:r>
      <w:r w:rsidRPr="00E76B88">
        <w:t>ban đầu là 0,01 g. Độ phóng xạ của mẫu chất trên sau 3 chu kì bán rã là bao nhiêu?</w:t>
      </w:r>
    </w:p>
    <w:p w:rsidR="008B0058" w:rsidRPr="00E76B88" w:rsidRDefault="008B0058" w:rsidP="00E76B88">
      <w:r w:rsidRPr="00E76B88">
        <w:rPr>
          <w:b/>
          <w:bCs/>
        </w:rPr>
        <w:tab/>
        <w:t xml:space="preserve">A. </w:t>
      </w:r>
      <w:r w:rsidRPr="00E76B88">
        <w:t>16,32.10</w:t>
      </w:r>
      <w:r w:rsidR="00E6025B" w:rsidRPr="00E76B88">
        <w:rPr>
          <w:vertAlign w:val="superscript"/>
        </w:rPr>
        <w:t>10</w:t>
      </w:r>
      <w:r w:rsidRPr="00E76B88">
        <w:t xml:space="preserve"> Bq</w:t>
      </w:r>
      <w:r w:rsidR="00B2650E" w:rsidRPr="00E76B88">
        <w:tab/>
      </w:r>
      <w:r w:rsidRPr="00E76B88">
        <w:rPr>
          <w:b/>
          <w:bCs/>
        </w:rPr>
        <w:t xml:space="preserve">B. </w:t>
      </w:r>
      <w:r w:rsidRPr="00E76B88">
        <w:t>18,49.10</w:t>
      </w:r>
      <w:r w:rsidR="00E6025B" w:rsidRPr="00E76B88">
        <w:rPr>
          <w:vertAlign w:val="superscript"/>
        </w:rPr>
        <w:t>9</w:t>
      </w:r>
      <w:r w:rsidRPr="00E76B88">
        <w:t xml:space="preserve"> Bq</w:t>
      </w:r>
      <w:r w:rsidR="00B2650E" w:rsidRPr="00E76B88">
        <w:tab/>
      </w:r>
      <w:r w:rsidRPr="00E76B88">
        <w:rPr>
          <w:b/>
          <w:bCs/>
        </w:rPr>
        <w:t xml:space="preserve">C. </w:t>
      </w:r>
      <w:r w:rsidRPr="00E76B88">
        <w:t>20,84.10</w:t>
      </w:r>
      <w:r w:rsidR="00E6025B" w:rsidRPr="00E76B88">
        <w:rPr>
          <w:vertAlign w:val="superscript"/>
        </w:rPr>
        <w:t>10</w:t>
      </w:r>
      <w:r w:rsidRPr="00E76B88">
        <w:t xml:space="preserve"> Bq</w:t>
      </w:r>
      <w:r w:rsidR="00B2650E" w:rsidRPr="00E76B88">
        <w:tab/>
      </w:r>
      <w:r w:rsidRPr="00E76B88">
        <w:rPr>
          <w:b/>
          <w:bCs/>
        </w:rPr>
        <w:t xml:space="preserve">D. </w:t>
      </w:r>
      <w:r w:rsidRPr="00E76B88">
        <w:t>Đáp án khác.</w:t>
      </w:r>
    </w:p>
    <w:p w:rsidR="008B0058" w:rsidRPr="00E76B88" w:rsidRDefault="000D6C76" w:rsidP="00E76B88">
      <w:r w:rsidRPr="00E76B88">
        <w:rPr>
          <w:noProof/>
        </w:rPr>
        <mc:AlternateContent>
          <mc:Choice Requires="wps">
            <w:drawing>
              <wp:anchor distT="0" distB="0" distL="114300" distR="114300" simplePos="0" relativeHeight="251654144" behindDoc="1" locked="0" layoutInCell="0" allowOverlap="1">
                <wp:simplePos x="0" y="0"/>
                <wp:positionH relativeFrom="page">
                  <wp:posOffset>2357755</wp:posOffset>
                </wp:positionH>
                <wp:positionV relativeFrom="paragraph">
                  <wp:posOffset>177165</wp:posOffset>
                </wp:positionV>
                <wp:extent cx="43180" cy="88900"/>
                <wp:effectExtent l="0" t="0" r="0" b="0"/>
                <wp:wrapNone/>
                <wp:docPr id="10" name="Text Box 1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180" cy="88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E5C97" w:rsidRDefault="00EE5C97">
                            <w:pPr>
                              <w:widowControl w:val="0"/>
                              <w:autoSpaceDE w:val="0"/>
                              <w:autoSpaceDN w:val="0"/>
                              <w:adjustRightInd w:val="0"/>
                              <w:spacing w:line="136" w:lineRule="exact"/>
                              <w:ind w:right="-61"/>
                              <w:rPr>
                                <w:rFonts w:ascii=".VnTime" w:hAnsi=".VnTime" w:cs=".VnTime"/>
                                <w:sz w:val="14"/>
                                <w:szCs w:val="14"/>
                              </w:rPr>
                            </w:pPr>
                            <w:r w:rsidRPr="00E6025B">
                              <w:rPr>
                                <w:rFonts w:ascii=".VnTime" w:hAnsi=".VnTime" w:cs=".VnTime"/>
                                <w:sz w:val="22"/>
                                <w:szCs w:val="14"/>
                                <w:vertAlign w:val="superscript"/>
                              </w:rPr>
                              <w:t>4</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7" o:spid="_x0000_s1035" type="#_x0000_t202" style="position:absolute;margin-left:185.65pt;margin-top:13.95pt;width:3.4pt;height:7pt;z-index:-251662336;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" o:allowincell="f" filled="f" stroked="f">
                <v:textbox inset="0,0,0,0">
                  <w:txbxContent>
                    <w:p w:rsidR="00EE5C97" w:rsidRDefault="00EE5C97">
                      <w:pPr>
                        <w:widowControl w:val="0"/>
                        <w:autoSpaceDE w:val="0"/>
                        <w:autoSpaceDN w:val="0"/>
                        <w:adjustRightInd w:val="0"/>
                        <w:spacing w:line="136" w:lineRule="exact"/>
                        <w:ind w:right="-61"/>
                        <w:rPr>
                          <w:rFonts w:ascii=".VnTime" w:hAnsi=".VnTime" w:cs=".VnTime"/>
                          <w:sz w:val="14"/>
                          <w:szCs w:val="14"/>
                        </w:rPr>
                      </w:pPr>
                      <w:r w:rsidRPr="00E6025B">
                        <w:rPr>
                          <w:rFonts w:ascii=".VnTime" w:hAnsi=".VnTime" w:cs=".VnTime"/>
                          <w:sz w:val="22"/>
                          <w:szCs w:val="14"/>
                          <w:vertAlign w:val="superscript"/>
                        </w:rPr>
                        <w:t>4</w:t>
                      </w:r>
                    </w:p>
                  </w:txbxContent>
                </v:textbox>
                <w10:wrap anchorx="page"/>
              </v:shape>
            </w:pict>
          </mc:Fallback>
        </mc:AlternateContent>
      </w:r>
      <w:r w:rsidR="008B0058" w:rsidRPr="00E76B88">
        <w:rPr>
          <w:b/>
          <w:bCs/>
        </w:rPr>
        <w:t xml:space="preserve">Câu 49. </w:t>
      </w:r>
      <w:r w:rsidR="008B0058" w:rsidRPr="00E76B88">
        <w:t xml:space="preserve">Khối lượng của hạt nhân </w:t>
      </w:r>
      <w:r w:rsidR="00D00704" w:rsidRPr="00E76B88">
        <w:rPr>
          <w:position w:val="-10"/>
          <w:sz w:val="25"/>
          <w:szCs w:val="25"/>
          <w:lang w:val="vi-VN"/>
        </w:rPr>
        <w:object w:dxaOrig="499" w:dyaOrig="360">
          <v:shape id="_x0000_i1350" type="#_x0000_t75" style="width:24.75pt;height:18pt" o:ole="">
            <v:imagedata r:id="rId67" o:title=""/>
          </v:shape>
          <o:OLEObject Type="Embed" ProgID="Equation.3" ShapeID="_x0000_i1350" DrawAspect="Content" ObjectID="_1550260382" r:id="rId475"/>
        </w:object>
      </w:r>
      <w:r w:rsidR="008B0058" w:rsidRPr="00E76B88">
        <w:t>là 10,0113u; khối lượng của prôtôn m</w:t>
      </w:r>
      <w:r w:rsidR="00D07554" w:rsidRPr="00E76B88">
        <w:rPr>
          <w:vertAlign w:val="subscript"/>
        </w:rPr>
        <w:t>P</w:t>
      </w:r>
      <w:r w:rsidR="008B0058" w:rsidRPr="00E76B88">
        <w:t xml:space="preserve"> = 1,0072u, của nơtron m</w:t>
      </w:r>
      <w:r w:rsidR="00D07554" w:rsidRPr="00E76B88">
        <w:rPr>
          <w:vertAlign w:val="subscript"/>
        </w:rPr>
        <w:t>N</w:t>
      </w:r>
      <w:r w:rsidR="008B0058" w:rsidRPr="00E76B88">
        <w:t xml:space="preserve"> = 1,0086u; 1u</w:t>
      </w:r>
      <w:r w:rsidR="00D00704" w:rsidRPr="00E76B88">
        <w:t xml:space="preserve"> </w:t>
      </w:r>
      <w:r w:rsidR="008B0058" w:rsidRPr="00E76B88">
        <w:t>= 931 MeV/c</w:t>
      </w:r>
      <w:r w:rsidR="00341707" w:rsidRPr="00E76B88">
        <w:rPr>
          <w:vertAlign w:val="superscript"/>
        </w:rPr>
        <w:t>2</w:t>
      </w:r>
      <w:r w:rsidR="008B0058" w:rsidRPr="00E76B88">
        <w:t>. Năng lượng liên kết riêng của hạt nhân này là bao nhiêu?</w:t>
      </w:r>
    </w:p>
    <w:p w:rsidR="008B0058" w:rsidRPr="00E76B88" w:rsidRDefault="008B0058" w:rsidP="00E76B88">
      <w:r w:rsidRPr="00E76B88">
        <w:rPr>
          <w:b/>
          <w:bCs/>
        </w:rPr>
        <w:tab/>
        <w:t xml:space="preserve">A. </w:t>
      </w:r>
      <w:r w:rsidRPr="00E76B88">
        <w:t>6,43 MeV</w:t>
      </w:r>
      <w:r w:rsidR="00B2650E" w:rsidRPr="00E76B88">
        <w:tab/>
      </w:r>
      <w:r w:rsidRPr="00E76B88">
        <w:rPr>
          <w:b/>
          <w:bCs/>
        </w:rPr>
        <w:t xml:space="preserve">B. </w:t>
      </w:r>
      <w:r w:rsidRPr="00E76B88">
        <w:t>6,43 MeV</w:t>
      </w:r>
      <w:r w:rsidR="00B2650E" w:rsidRPr="00E76B88">
        <w:tab/>
      </w:r>
      <w:r w:rsidRPr="00E76B88">
        <w:rPr>
          <w:b/>
          <w:bCs/>
        </w:rPr>
        <w:t xml:space="preserve">C. </w:t>
      </w:r>
      <w:r w:rsidRPr="00E76B88">
        <w:t>0,643 MeV</w:t>
      </w:r>
      <w:r w:rsidR="00B2650E" w:rsidRPr="00E76B88">
        <w:tab/>
      </w:r>
      <w:r w:rsidRPr="00E76B88">
        <w:rPr>
          <w:b/>
          <w:bCs/>
        </w:rPr>
        <w:t xml:space="preserve">D. </w:t>
      </w:r>
      <w:r w:rsidRPr="00E76B88">
        <w:t>4,63 MeV</w:t>
      </w:r>
    </w:p>
    <w:p w:rsidR="0007186F" w:rsidRPr="00E76B88" w:rsidRDefault="008B0058" w:rsidP="00E76B88">
      <w:r w:rsidRPr="00E76B88">
        <w:rPr>
          <w:b/>
          <w:bCs/>
        </w:rPr>
        <w:t>Câu</w:t>
      </w:r>
      <w:r w:rsidRPr="00E76B88">
        <w:rPr>
          <w:b/>
          <w:bCs/>
        </w:rPr>
        <w:tab/>
        <w:t>50.</w:t>
      </w:r>
      <w:r w:rsidRPr="00E76B88">
        <w:rPr>
          <w:b/>
          <w:bCs/>
        </w:rPr>
        <w:tab/>
      </w:r>
      <w:r w:rsidRPr="00E76B88">
        <w:t>Hạt</w:t>
      </w:r>
      <w:r w:rsidR="00D00704" w:rsidRPr="00E76B88">
        <w:t xml:space="preserve"> </w:t>
      </w:r>
      <w:r w:rsidRPr="00E76B88">
        <w:t>nhân</w:t>
      </w:r>
      <w:r w:rsidR="00D00704" w:rsidRPr="00E76B88">
        <w:t xml:space="preserve"> </w:t>
      </w:r>
      <w:r w:rsidR="00D00704" w:rsidRPr="00E76B88">
        <w:rPr>
          <w:position w:val="-12"/>
          <w:sz w:val="25"/>
          <w:szCs w:val="25"/>
          <w:lang w:val="vi-VN"/>
        </w:rPr>
        <w:object w:dxaOrig="520" w:dyaOrig="380">
          <v:shape id="_x0000_i1351" type="#_x0000_t75" style="width:26.25pt;height:18.75pt" o:ole="">
            <v:imagedata r:id="rId476" o:title=""/>
          </v:shape>
          <o:OLEObject Type="Embed" ProgID="Equation.3" ShapeID="_x0000_i1351" DrawAspect="Content" ObjectID="_1550260383" r:id="rId477"/>
        </w:object>
      </w:r>
      <w:r w:rsidRPr="00E76B88">
        <w:t>có</w:t>
      </w:r>
      <w:r w:rsidRPr="00E76B88">
        <w:tab/>
        <w:t>khối</w:t>
      </w:r>
      <w:r w:rsidR="00D00704" w:rsidRPr="00E76B88">
        <w:t xml:space="preserve"> </w:t>
      </w:r>
      <w:r w:rsidRPr="00E76B88">
        <w:t>lượng</w:t>
      </w:r>
      <w:r w:rsidR="00D00704" w:rsidRPr="00E76B88">
        <w:t xml:space="preserve"> </w:t>
      </w:r>
      <w:r w:rsidRPr="00E76B88">
        <w:t>m</w:t>
      </w:r>
      <w:r w:rsidRPr="00E76B88">
        <w:rPr>
          <w:vertAlign w:val="subscript"/>
        </w:rPr>
        <w:t>Ne</w:t>
      </w:r>
      <w:r w:rsidR="00D00704" w:rsidRPr="00E76B88">
        <w:rPr>
          <w:vertAlign w:val="subscript"/>
        </w:rPr>
        <w:t xml:space="preserve"> </w:t>
      </w:r>
      <w:r w:rsidR="00D00704" w:rsidRPr="00E76B88">
        <w:t>=</w:t>
      </w:r>
      <w:r w:rsidRPr="00E76B88">
        <w:t xml:space="preserve"> 19,</w:t>
      </w:r>
      <w:r w:rsidR="00D00704" w:rsidRPr="00E76B88">
        <w:t>986950u</w:t>
      </w:r>
      <w:r w:rsidRPr="00E76B88">
        <w:t>.</w:t>
      </w:r>
      <w:r w:rsidR="00D00704" w:rsidRPr="00E76B88">
        <w:t xml:space="preserve"> </w:t>
      </w:r>
      <w:r w:rsidRPr="00E76B88">
        <w:t>Cho</w:t>
      </w:r>
      <w:r w:rsidR="00D00704" w:rsidRPr="00E76B88">
        <w:t xml:space="preserve"> </w:t>
      </w:r>
      <w:r w:rsidRPr="00E76B88">
        <w:t>biết</w:t>
      </w:r>
      <w:r w:rsidR="00D00704" w:rsidRPr="00E76B88">
        <w:t xml:space="preserve"> </w:t>
      </w:r>
      <w:r w:rsidRPr="00E76B88">
        <w:t>m</w:t>
      </w:r>
      <w:r w:rsidRPr="00E76B88">
        <w:rPr>
          <w:vertAlign w:val="subscript"/>
        </w:rPr>
        <w:t>p</w:t>
      </w:r>
      <w:r w:rsidR="00B2650E" w:rsidRPr="00E76B88">
        <w:rPr>
          <w:vertAlign w:val="subscript"/>
        </w:rPr>
        <w:t xml:space="preserve"> </w:t>
      </w:r>
      <w:r w:rsidR="00D00704" w:rsidRPr="00E76B88">
        <w:t>=</w:t>
      </w:r>
      <w:r w:rsidRPr="00E76B88">
        <w:t xml:space="preserve"> 1,00726u; m</w:t>
      </w:r>
      <w:r w:rsidRPr="00E76B88">
        <w:rPr>
          <w:vertAlign w:val="subscript"/>
        </w:rPr>
        <w:t>n</w:t>
      </w:r>
      <w:r w:rsidR="00D00704" w:rsidRPr="00E76B88">
        <w:t>=</w:t>
      </w:r>
      <w:r w:rsidRPr="00E76B88">
        <w:t xml:space="preserve"> 1,008665u;</w:t>
      </w:r>
    </w:p>
    <w:p w:rsidR="0007186F" w:rsidRPr="00E76B88" w:rsidRDefault="000D6C76" w:rsidP="00E76B88">
      <w:r w:rsidRPr="00E76B88">
        <w:rPr>
          <w:noProof/>
        </w:rPr>
        <mc:AlternateContent>
          <mc:Choice Requires="wps">
            <w:drawing>
              <wp:anchor distT="0" distB="0" distL="114300" distR="114300" simplePos="0" relativeHeight="251655168" behindDoc="1" locked="0" layoutInCell="0" allowOverlap="1">
                <wp:simplePos x="0" y="0"/>
                <wp:positionH relativeFrom="page">
                  <wp:posOffset>3401060</wp:posOffset>
                </wp:positionH>
                <wp:positionV relativeFrom="paragraph">
                  <wp:posOffset>118745</wp:posOffset>
                </wp:positionV>
                <wp:extent cx="86995" cy="88900"/>
                <wp:effectExtent l="0" t="0" r="0" b="0"/>
                <wp:wrapNone/>
                <wp:docPr id="9" name="Text Box 1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6995" cy="88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E5C97" w:rsidRDefault="00EE5C97">
                            <w:pPr>
                              <w:widowControl w:val="0"/>
                              <w:autoSpaceDE w:val="0"/>
                              <w:autoSpaceDN w:val="0"/>
                              <w:adjustRightInd w:val="0"/>
                              <w:spacing w:line="135" w:lineRule="exact"/>
                              <w:ind w:right="-61"/>
                              <w:rPr>
                                <w:rFonts w:ascii=".VnTime" w:hAnsi=".VnTime" w:cs=".VnTime"/>
                                <w:sz w:val="14"/>
                                <w:szCs w:val="14"/>
                              </w:rPr>
                            </w:pPr>
                            <w:r w:rsidRPr="00E6025B">
                              <w:rPr>
                                <w:rFonts w:ascii=".VnTime" w:hAnsi=".VnTime" w:cs=".VnTime"/>
                                <w:sz w:val="22"/>
                                <w:szCs w:val="14"/>
                                <w:vertAlign w:val="superscript"/>
                              </w:rPr>
                              <w:t>10</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9" o:spid="_x0000_s1036" type="#_x0000_t202" style="position:absolute;margin-left:267.8pt;margin-top:9.35pt;width:6.85pt;height:7pt;z-index:-251661312;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" o:allowincell="f" filled="f" stroked="f">
                <v:textbox inset="0,0,0,0">
                  <w:txbxContent>
                    <w:p w:rsidR="00EE5C97" w:rsidRDefault="00EE5C97">
                      <w:pPr>
                        <w:widowControl w:val="0"/>
                        <w:autoSpaceDE w:val="0"/>
                        <w:autoSpaceDN w:val="0"/>
                        <w:adjustRightInd w:val="0"/>
                        <w:spacing w:line="135" w:lineRule="exact"/>
                        <w:ind w:right="-61"/>
                        <w:rPr>
                          <w:rFonts w:ascii=".VnTime" w:hAnsi=".VnTime" w:cs=".VnTime"/>
                          <w:sz w:val="14"/>
                          <w:szCs w:val="14"/>
                        </w:rPr>
                      </w:pPr>
                      <w:r w:rsidRPr="00E6025B">
                        <w:rPr>
                          <w:rFonts w:ascii=".VnTime" w:hAnsi=".VnTime" w:cs=".VnTime"/>
                          <w:sz w:val="22"/>
                          <w:szCs w:val="14"/>
                          <w:vertAlign w:val="superscript"/>
                        </w:rPr>
                        <w:t>10</w:t>
                      </w:r>
                    </w:p>
                  </w:txbxContent>
                </v:textbox>
                <w10:wrap anchorx="page"/>
              </v:shape>
            </w:pict>
          </mc:Fallback>
        </mc:AlternateContent>
      </w:r>
      <w:r w:rsidR="008B0058" w:rsidRPr="00E76B88">
        <w:t xml:space="preserve">1u </w:t>
      </w:r>
      <w:r w:rsidR="00D00704" w:rsidRPr="00E76B88">
        <w:t>= 931,5MeV/</w:t>
      </w:r>
      <w:r w:rsidR="008B0058" w:rsidRPr="00E76B88">
        <w:t>c</w:t>
      </w:r>
      <w:r w:rsidR="008B0058" w:rsidRPr="00E76B88">
        <w:rPr>
          <w:vertAlign w:val="superscript"/>
        </w:rPr>
        <w:t>2</w:t>
      </w:r>
      <w:r w:rsidR="008B0058" w:rsidRPr="00E76B88">
        <w:t xml:space="preserve"> . Năng lượng liên kết riêng của </w:t>
      </w:r>
      <w:r w:rsidR="00D00704" w:rsidRPr="00E76B88">
        <w:rPr>
          <w:position w:val="-12"/>
          <w:sz w:val="25"/>
          <w:szCs w:val="25"/>
          <w:lang w:val="vi-VN"/>
        </w:rPr>
        <w:object w:dxaOrig="520" w:dyaOrig="380">
          <v:shape id="_x0000_i1352" type="#_x0000_t75" style="width:26.25pt;height:18.75pt" o:ole="">
            <v:imagedata r:id="rId476" o:title=""/>
          </v:shape>
          <o:OLEObject Type="Embed" ProgID="Equation.3" ShapeID="_x0000_i1352" DrawAspect="Content" ObjectID="_1550260384" r:id="rId478"/>
        </w:object>
      </w:r>
      <w:r w:rsidR="008B0058" w:rsidRPr="00E76B88">
        <w:t>có giá trị là bao nhiêu?</w:t>
      </w:r>
    </w:p>
    <w:p w:rsidR="008B0058" w:rsidRPr="00E76B88" w:rsidRDefault="008B0058" w:rsidP="00E76B88">
      <w:r w:rsidRPr="00E76B88">
        <w:rPr>
          <w:b/>
          <w:bCs/>
        </w:rPr>
        <w:tab/>
        <w:t xml:space="preserve">A. </w:t>
      </w:r>
      <w:r w:rsidRPr="00E76B88">
        <w:t>5,66625eV</w:t>
      </w:r>
      <w:r w:rsidR="00B2650E" w:rsidRPr="00E76B88">
        <w:tab/>
      </w:r>
      <w:r w:rsidRPr="00E76B88">
        <w:rPr>
          <w:b/>
          <w:bCs/>
        </w:rPr>
        <w:t xml:space="preserve">B. </w:t>
      </w:r>
      <w:r w:rsidRPr="00E76B88">
        <w:t>6,626245MeV</w:t>
      </w:r>
      <w:r w:rsidR="00B2650E" w:rsidRPr="00E76B88">
        <w:tab/>
      </w:r>
      <w:r w:rsidRPr="00E76B88">
        <w:rPr>
          <w:b/>
          <w:bCs/>
        </w:rPr>
        <w:t xml:space="preserve">C. </w:t>
      </w:r>
      <w:r w:rsidRPr="00E76B88">
        <w:t>7,66225eV</w:t>
      </w:r>
      <w:r w:rsidR="00B2650E" w:rsidRPr="00E76B88">
        <w:tab/>
      </w:r>
      <w:r w:rsidRPr="00E76B88">
        <w:rPr>
          <w:b/>
          <w:bCs/>
        </w:rPr>
        <w:t xml:space="preserve">D. </w:t>
      </w:r>
      <w:r w:rsidRPr="00E76B88">
        <w:t>8,02487MeV</w:t>
      </w:r>
    </w:p>
    <w:p w:rsidR="008B0058" w:rsidRPr="00E76B88" w:rsidRDefault="008B0058" w:rsidP="00E76B88">
      <w:r w:rsidRPr="00E76B88">
        <w:rPr>
          <w:b/>
          <w:bCs/>
        </w:rPr>
        <w:t>Câu 51.</w:t>
      </w:r>
      <w:r w:rsidR="00F93C15" w:rsidRPr="00E76B88">
        <w:rPr>
          <w:position w:val="-10"/>
          <w:sz w:val="25"/>
          <w:szCs w:val="25"/>
        </w:rPr>
        <w:object w:dxaOrig="540" w:dyaOrig="360">
          <v:shape id="_x0000_i1353" type="#_x0000_t75" style="width:27pt;height:18pt" o:ole="">
            <v:imagedata r:id="rId100" o:title=""/>
          </v:shape>
          <o:OLEObject Type="Embed" ProgID="Equation.3" ShapeID="_x0000_i1353" DrawAspect="Content" ObjectID="_1550260385" r:id="rId479"/>
        </w:object>
      </w:r>
      <w:r w:rsidRPr="00E76B88">
        <w:t>là chất phóng xạ β</w:t>
      </w:r>
      <w:r w:rsidR="00341707" w:rsidRPr="00E76B88">
        <w:rPr>
          <w:vertAlign w:val="superscript"/>
        </w:rPr>
        <w:t>-</w:t>
      </w:r>
      <w:r w:rsidRPr="00E76B88">
        <w:t xml:space="preserve"> với chu kỳ bán rã 15 giờ. Ban đầu có một lượng </w:t>
      </w:r>
      <w:r w:rsidR="00F93C15" w:rsidRPr="00E76B88">
        <w:rPr>
          <w:position w:val="-10"/>
          <w:sz w:val="25"/>
          <w:szCs w:val="25"/>
        </w:rPr>
        <w:object w:dxaOrig="540" w:dyaOrig="360">
          <v:shape id="_x0000_i1354" type="#_x0000_t75" style="width:27pt;height:18pt" o:ole="">
            <v:imagedata r:id="rId100" o:title=""/>
          </v:shape>
          <o:OLEObject Type="Embed" ProgID="Equation.3" ShapeID="_x0000_i1354" DrawAspect="Content" ObjectID="_1550260386" r:id="rId480"/>
        </w:object>
      </w:r>
      <w:r w:rsidRPr="00E76B88">
        <w:t>thì sau một khoảng thời gian</w:t>
      </w:r>
      <w:r w:rsidR="00F93C15" w:rsidRPr="00E76B88">
        <w:t xml:space="preserve"> </w:t>
      </w:r>
      <w:r w:rsidRPr="00E76B88">
        <w:t>bao nhiêu lượng chất phóng xạ trên bị phân rã 75%?</w:t>
      </w:r>
    </w:p>
    <w:p w:rsidR="0007186F" w:rsidRPr="00E76B88" w:rsidRDefault="008B0058" w:rsidP="00E76B88">
      <w:r w:rsidRPr="00E76B88">
        <w:rPr>
          <w:b/>
          <w:bCs/>
        </w:rPr>
        <w:tab/>
        <w:t xml:space="preserve">A. </w:t>
      </w:r>
      <w:r w:rsidRPr="00E76B88">
        <w:t>7h30';</w:t>
      </w:r>
      <w:r w:rsidR="00B2650E" w:rsidRPr="00E76B88">
        <w:tab/>
      </w:r>
      <w:r w:rsidRPr="00E76B88">
        <w:rPr>
          <w:b/>
          <w:bCs/>
        </w:rPr>
        <w:t xml:space="preserve">B. </w:t>
      </w:r>
      <w:r w:rsidRPr="00E76B88">
        <w:t>15h00';</w:t>
      </w:r>
      <w:r w:rsidR="00B2650E" w:rsidRPr="00E76B88">
        <w:tab/>
      </w:r>
      <w:r w:rsidRPr="00E76B88">
        <w:rPr>
          <w:b/>
          <w:bCs/>
        </w:rPr>
        <w:t xml:space="preserve">C. </w:t>
      </w:r>
      <w:r w:rsidRPr="00E76B88">
        <w:t>22h30';</w:t>
      </w:r>
      <w:r w:rsidR="00B2650E" w:rsidRPr="00E76B88">
        <w:tab/>
      </w:r>
      <w:r w:rsidRPr="00E76B88">
        <w:rPr>
          <w:b/>
          <w:bCs/>
        </w:rPr>
        <w:t xml:space="preserve">D. </w:t>
      </w:r>
      <w:r w:rsidRPr="00E76B88">
        <w:t>30h00'</w:t>
      </w:r>
    </w:p>
    <w:p w:rsidR="008B0058" w:rsidRPr="00E76B88" w:rsidRDefault="008B0058" w:rsidP="00E76B88">
      <w:r w:rsidRPr="00E76B88">
        <w:rPr>
          <w:b/>
          <w:bCs/>
        </w:rPr>
        <w:t>Câu 52.</w:t>
      </w:r>
      <w:r w:rsidR="00F93C15" w:rsidRPr="00E76B88">
        <w:rPr>
          <w:b/>
          <w:bCs/>
        </w:rPr>
        <w:t xml:space="preserve"> </w:t>
      </w:r>
      <w:r w:rsidRPr="00E76B88">
        <w:t>Đồng vị</w:t>
      </w:r>
      <w:r w:rsidR="00F93C15" w:rsidRPr="00E76B88">
        <w:t xml:space="preserve"> </w:t>
      </w:r>
      <w:r w:rsidR="00F93C15" w:rsidRPr="00E76B88">
        <w:rPr>
          <w:position w:val="-12"/>
          <w:sz w:val="25"/>
          <w:szCs w:val="25"/>
        </w:rPr>
        <w:object w:dxaOrig="540" w:dyaOrig="380">
          <v:shape id="_x0000_i1355" type="#_x0000_t75" style="width:27pt;height:18.75pt" o:ole="">
            <v:imagedata r:id="rId481" o:title=""/>
          </v:shape>
          <o:OLEObject Type="Embed" ProgID="Equation.3" ShapeID="_x0000_i1355" DrawAspect="Content" ObjectID="_1550260387" r:id="rId482"/>
        </w:object>
      </w:r>
      <w:r w:rsidRPr="00E76B88">
        <w:t>là chất phóng xạ β</w:t>
      </w:r>
      <w:r w:rsidR="00341707" w:rsidRPr="00E76B88">
        <w:rPr>
          <w:vertAlign w:val="superscript"/>
        </w:rPr>
        <w:t>-</w:t>
      </w:r>
      <w:r w:rsidRPr="00E76B88">
        <w:t xml:space="preserve"> với chu kỳ bán rã T = 5,33 năm, ban đầu một lượng Co có khối lượng m</w:t>
      </w:r>
      <w:r w:rsidRPr="00E76B88">
        <w:rPr>
          <w:vertAlign w:val="subscript"/>
        </w:rPr>
        <w:t>0</w:t>
      </w:r>
      <w:r w:rsidRPr="00E76B88">
        <w:t>.</w:t>
      </w:r>
      <w:r w:rsidR="00F93C15" w:rsidRPr="00E76B88">
        <w:t xml:space="preserve"> </w:t>
      </w:r>
      <w:r w:rsidRPr="00E76B88">
        <w:t>Sau một năm lượng Co trên bị phân rã bao nhiêu phần trăm?</w:t>
      </w:r>
    </w:p>
    <w:p w:rsidR="0007186F" w:rsidRPr="00E76B88" w:rsidRDefault="008B0058" w:rsidP="00E76B88">
      <w:r w:rsidRPr="00E76B88">
        <w:rPr>
          <w:b/>
          <w:bCs/>
        </w:rPr>
        <w:tab/>
        <w:t xml:space="preserve">A. </w:t>
      </w:r>
      <w:r w:rsidRPr="00E76B88">
        <w:t>12,2%;</w:t>
      </w:r>
      <w:r w:rsidR="00B2650E" w:rsidRPr="00E76B88">
        <w:tab/>
      </w:r>
      <w:r w:rsidRPr="00E76B88">
        <w:rPr>
          <w:b/>
          <w:bCs/>
        </w:rPr>
        <w:t xml:space="preserve">B. </w:t>
      </w:r>
      <w:r w:rsidRPr="00E76B88">
        <w:t>27,8%;</w:t>
      </w:r>
      <w:r w:rsidR="00B2650E" w:rsidRPr="00E76B88">
        <w:tab/>
      </w:r>
      <w:r w:rsidRPr="00E76B88">
        <w:rPr>
          <w:b/>
          <w:bCs/>
        </w:rPr>
        <w:t xml:space="preserve">C. </w:t>
      </w:r>
      <w:r w:rsidRPr="00E76B88">
        <w:t>30,2%;</w:t>
      </w:r>
      <w:r w:rsidR="00B2650E" w:rsidRPr="00E76B88">
        <w:tab/>
      </w:r>
      <w:r w:rsidRPr="00E76B88">
        <w:rPr>
          <w:b/>
          <w:bCs/>
        </w:rPr>
        <w:t xml:space="preserve">D. </w:t>
      </w:r>
      <w:r w:rsidRPr="00E76B88">
        <w:t>42,7%</w:t>
      </w:r>
    </w:p>
    <w:p w:rsidR="008B0058" w:rsidRPr="00E76B88" w:rsidRDefault="008B0058" w:rsidP="00E76B88">
      <w:r w:rsidRPr="00E76B88">
        <w:rPr>
          <w:b/>
          <w:bCs/>
        </w:rPr>
        <w:t xml:space="preserve">Câu 53. </w:t>
      </w:r>
      <w:r w:rsidRPr="00E76B88">
        <w:t>Một lượng chất phóng xạ</w:t>
      </w:r>
      <w:r w:rsidR="00F93C15" w:rsidRPr="00E76B88">
        <w:t xml:space="preserve"> </w:t>
      </w:r>
      <w:r w:rsidR="00F93C15" w:rsidRPr="00E76B88">
        <w:rPr>
          <w:position w:val="-12"/>
          <w:sz w:val="25"/>
          <w:szCs w:val="25"/>
        </w:rPr>
        <w:object w:dxaOrig="580" w:dyaOrig="380">
          <v:shape id="_x0000_i1356" type="#_x0000_t75" style="width:29.25pt;height:18.75pt" o:ole="">
            <v:imagedata r:id="rId468" o:title=""/>
          </v:shape>
          <o:OLEObject Type="Embed" ProgID="Equation.3" ShapeID="_x0000_i1356" DrawAspect="Content" ObjectID="_1550260388" r:id="rId483"/>
        </w:object>
      </w:r>
      <w:r w:rsidR="00F93C15" w:rsidRPr="00E76B88">
        <w:t xml:space="preserve"> </w:t>
      </w:r>
      <w:r w:rsidRPr="00E76B88">
        <w:t>ban đầu có khối lượng 1 mg. Sau 15,2 ngày độ phóng xạ giảm 93,75%. Chu</w:t>
      </w:r>
      <w:r w:rsidR="00F93C15" w:rsidRPr="00E76B88">
        <w:t xml:space="preserve"> kỳ bán rã của Rn là</w:t>
      </w:r>
    </w:p>
    <w:p w:rsidR="008B0058" w:rsidRPr="00E76B88" w:rsidRDefault="008B0058" w:rsidP="00E76B88">
      <w:r w:rsidRPr="00E76B88">
        <w:rPr>
          <w:b/>
          <w:bCs/>
        </w:rPr>
        <w:tab/>
        <w:t xml:space="preserve">A. </w:t>
      </w:r>
      <w:r w:rsidRPr="00E76B88">
        <w:t>4,0 ngày;</w:t>
      </w:r>
      <w:r w:rsidR="00B2650E" w:rsidRPr="00E76B88">
        <w:tab/>
      </w:r>
      <w:r w:rsidRPr="00E76B88">
        <w:rPr>
          <w:b/>
          <w:bCs/>
        </w:rPr>
        <w:t xml:space="preserve">B. </w:t>
      </w:r>
      <w:r w:rsidRPr="00E76B88">
        <w:t>3,8 ngày;</w:t>
      </w:r>
      <w:r w:rsidR="00B2650E" w:rsidRPr="00E76B88">
        <w:tab/>
      </w:r>
      <w:r w:rsidRPr="00E76B88">
        <w:rPr>
          <w:b/>
          <w:bCs/>
        </w:rPr>
        <w:t xml:space="preserve">C. </w:t>
      </w:r>
      <w:r w:rsidRPr="00E76B88">
        <w:t>3,5 ngày;</w:t>
      </w:r>
      <w:r w:rsidR="00B2650E" w:rsidRPr="00E76B88">
        <w:tab/>
      </w:r>
      <w:r w:rsidRPr="00E76B88">
        <w:rPr>
          <w:b/>
          <w:bCs/>
        </w:rPr>
        <w:t xml:space="preserve">D. </w:t>
      </w:r>
      <w:r w:rsidRPr="00E76B88">
        <w:t>2,7 ngày</w:t>
      </w:r>
    </w:p>
    <w:p w:rsidR="008B0058" w:rsidRPr="00E76B88" w:rsidRDefault="008B0058" w:rsidP="00E76B88">
      <w:r w:rsidRPr="00E76B88">
        <w:rPr>
          <w:b/>
          <w:bCs/>
        </w:rPr>
        <w:t xml:space="preserve">Câu 54. </w:t>
      </w:r>
      <w:r w:rsidRPr="00E76B88">
        <w:t>M</w:t>
      </w:r>
      <w:r w:rsidR="006A62BD" w:rsidRPr="00E76B88">
        <w:t xml:space="preserve">ột lượng chất phóng xạ </w:t>
      </w:r>
      <w:r w:rsidR="006A62BD" w:rsidRPr="00E76B88">
        <w:rPr>
          <w:position w:val="-12"/>
          <w:sz w:val="25"/>
          <w:szCs w:val="25"/>
        </w:rPr>
        <w:object w:dxaOrig="580" w:dyaOrig="380">
          <v:shape id="_x0000_i1357" type="#_x0000_t75" style="width:29.25pt;height:18.75pt" o:ole="">
            <v:imagedata r:id="rId468" o:title=""/>
          </v:shape>
          <o:OLEObject Type="Embed" ProgID="Equation.3" ShapeID="_x0000_i1357" DrawAspect="Content" ObjectID="_1550260389" r:id="rId484"/>
        </w:object>
      </w:r>
      <w:r w:rsidR="006A62BD" w:rsidRPr="00E76B88">
        <w:rPr>
          <w:sz w:val="25"/>
          <w:szCs w:val="25"/>
        </w:rPr>
        <w:t xml:space="preserve"> ban đầu có khối lượng </w:t>
      </w:r>
      <w:r w:rsidRPr="00E76B88">
        <w:t xml:space="preserve">1mg. Sau 15,2 </w:t>
      </w:r>
      <w:r w:rsidR="00E516A7" w:rsidRPr="00E76B88">
        <w:t xml:space="preserve">ngày độ phóng xạ giảm </w:t>
      </w:r>
      <w:r w:rsidRPr="00E76B88">
        <w:t xml:space="preserve">93,75%. </w:t>
      </w:r>
      <w:r w:rsidR="00E516A7" w:rsidRPr="00E76B88">
        <w:t>Độ phóng xạ của lượng Rn còn lại là:</w:t>
      </w:r>
    </w:p>
    <w:p w:rsidR="008B0058" w:rsidRPr="00E76B88" w:rsidRDefault="008B0058" w:rsidP="00E76B88">
      <w:r w:rsidRPr="00E76B88">
        <w:rPr>
          <w:b/>
          <w:bCs/>
        </w:rPr>
        <w:tab/>
        <w:t xml:space="preserve">A. </w:t>
      </w:r>
      <w:r w:rsidRPr="00E76B88">
        <w:t>3,40.10</w:t>
      </w:r>
      <w:r w:rsidR="00E6025B" w:rsidRPr="00E76B88">
        <w:rPr>
          <w:vertAlign w:val="superscript"/>
        </w:rPr>
        <w:t>11</w:t>
      </w:r>
      <w:r w:rsidRPr="00E76B88">
        <w:t>Bq;</w:t>
      </w:r>
      <w:r w:rsidR="00B2650E" w:rsidRPr="00E76B88">
        <w:tab/>
      </w:r>
      <w:r w:rsidRPr="00E76B88">
        <w:rPr>
          <w:b/>
          <w:bCs/>
        </w:rPr>
        <w:t xml:space="preserve">B. </w:t>
      </w:r>
      <w:r w:rsidRPr="00E76B88">
        <w:t>3,88.10</w:t>
      </w:r>
      <w:r w:rsidR="00E6025B" w:rsidRPr="00E76B88">
        <w:rPr>
          <w:vertAlign w:val="superscript"/>
        </w:rPr>
        <w:t>11</w:t>
      </w:r>
      <w:r w:rsidRPr="00E76B88">
        <w:t>Bq;</w:t>
      </w:r>
      <w:r w:rsidR="00B2650E" w:rsidRPr="00E76B88">
        <w:tab/>
      </w:r>
      <w:r w:rsidRPr="00E76B88">
        <w:rPr>
          <w:b/>
          <w:bCs/>
        </w:rPr>
        <w:t xml:space="preserve">C. </w:t>
      </w:r>
      <w:r w:rsidRPr="00E76B88">
        <w:t>3,58.10</w:t>
      </w:r>
      <w:r w:rsidR="00E6025B" w:rsidRPr="00E76B88">
        <w:rPr>
          <w:vertAlign w:val="superscript"/>
        </w:rPr>
        <w:t>11</w:t>
      </w:r>
      <w:r w:rsidRPr="00E76B88">
        <w:t>Bq;</w:t>
      </w:r>
      <w:r w:rsidR="00B2650E" w:rsidRPr="00E76B88">
        <w:tab/>
      </w:r>
      <w:r w:rsidRPr="00E76B88">
        <w:rPr>
          <w:b/>
          <w:bCs/>
        </w:rPr>
        <w:t xml:space="preserve">D. </w:t>
      </w:r>
      <w:r w:rsidRPr="00E76B88">
        <w:t>5,03.10</w:t>
      </w:r>
      <w:r w:rsidR="00E6025B" w:rsidRPr="00E76B88">
        <w:rPr>
          <w:vertAlign w:val="superscript"/>
        </w:rPr>
        <w:t>11</w:t>
      </w:r>
      <w:r w:rsidRPr="00E76B88">
        <w:t>Bq</w:t>
      </w:r>
    </w:p>
    <w:p w:rsidR="0007186F" w:rsidRPr="00E76B88" w:rsidRDefault="008B0058" w:rsidP="00E76B88">
      <w:r w:rsidRPr="00E76B88">
        <w:rPr>
          <w:b/>
          <w:bCs/>
        </w:rPr>
        <w:t xml:space="preserve">Câu 55. </w:t>
      </w:r>
      <w:r w:rsidRPr="00E76B88">
        <w:t xml:space="preserve">Chất phóng xạ </w:t>
      </w:r>
      <w:r w:rsidR="007D2260" w:rsidRPr="00E76B88">
        <w:rPr>
          <w:position w:val="-12"/>
          <w:sz w:val="25"/>
          <w:szCs w:val="25"/>
          <w:lang w:val="vi-VN"/>
        </w:rPr>
        <w:object w:dxaOrig="380" w:dyaOrig="380">
          <v:shape id="_x0000_i1358" type="#_x0000_t75" style="width:18.75pt;height:18.75pt" o:ole="">
            <v:imagedata r:id="rId240" o:title=""/>
          </v:shape>
          <o:OLEObject Type="Embed" ProgID="Equation.3" ShapeID="_x0000_i1358" DrawAspect="Content" ObjectID="_1550260390" r:id="rId485"/>
        </w:object>
      </w:r>
      <w:r w:rsidRPr="00E76B88">
        <w:t>có chu kỳ bán rã 8 ngày đêm. Ban đầu có 1 g chất này thì sau 1 ngày đêm còn lại bao nhiêu</w:t>
      </w:r>
    </w:p>
    <w:p w:rsidR="008B0058" w:rsidRPr="00E76B88" w:rsidRDefault="008B0058" w:rsidP="00E76B88">
      <w:r w:rsidRPr="00E76B88">
        <w:rPr>
          <w:b/>
          <w:bCs/>
        </w:rPr>
        <w:tab/>
        <w:t xml:space="preserve">A. </w:t>
      </w:r>
      <w:r w:rsidRPr="00E76B88">
        <w:t>0,92g;</w:t>
      </w:r>
      <w:r w:rsidR="00B2650E" w:rsidRPr="00E76B88">
        <w:tab/>
      </w:r>
      <w:r w:rsidRPr="00E76B88">
        <w:rPr>
          <w:b/>
          <w:bCs/>
        </w:rPr>
        <w:t xml:space="preserve">B. </w:t>
      </w:r>
      <w:r w:rsidRPr="00E76B88">
        <w:t>0,87g;</w:t>
      </w:r>
      <w:r w:rsidR="00B2650E" w:rsidRPr="00E76B88">
        <w:tab/>
      </w:r>
      <w:r w:rsidRPr="00E76B88">
        <w:rPr>
          <w:b/>
          <w:bCs/>
        </w:rPr>
        <w:t xml:space="preserve">C. </w:t>
      </w:r>
      <w:r w:rsidRPr="00E76B88">
        <w:t>0,78g;</w:t>
      </w:r>
      <w:r w:rsidR="00B2650E" w:rsidRPr="00E76B88">
        <w:tab/>
      </w:r>
      <w:r w:rsidRPr="00E76B88">
        <w:rPr>
          <w:b/>
          <w:bCs/>
        </w:rPr>
        <w:t xml:space="preserve">D. </w:t>
      </w:r>
      <w:r w:rsidRPr="00E76B88">
        <w:t>0,69g</w:t>
      </w:r>
    </w:p>
    <w:p w:rsidR="008B0058" w:rsidRPr="00E76B88" w:rsidRDefault="008B0058" w:rsidP="00E76B88">
      <w:r w:rsidRPr="00E76B88">
        <w:rPr>
          <w:b/>
          <w:bCs/>
        </w:rPr>
        <w:t xml:space="preserve">Câu 56. </w:t>
      </w:r>
      <w:r w:rsidRPr="00E76B88">
        <w:t>Một mẫu phóng xạ</w:t>
      </w:r>
      <w:r w:rsidR="00B2650E" w:rsidRPr="00E76B88">
        <w:t xml:space="preserve"> </w:t>
      </w:r>
      <w:r w:rsidR="007D2260" w:rsidRPr="00E76B88">
        <w:rPr>
          <w:position w:val="-12"/>
          <w:sz w:val="25"/>
          <w:szCs w:val="25"/>
        </w:rPr>
        <w:object w:dxaOrig="580" w:dyaOrig="380">
          <v:shape id="_x0000_i1359" type="#_x0000_t75" style="width:29.25pt;height:18.75pt" o:ole="">
            <v:imagedata r:id="rId466" o:title=""/>
          </v:shape>
          <o:OLEObject Type="Embed" ProgID="Equation.3" ShapeID="_x0000_i1359" DrawAspect="Content" ObjectID="_1550260391" r:id="rId486"/>
        </w:object>
      </w:r>
      <w:r w:rsidRPr="00E76B88">
        <w:t>ban đầu có chứa 10</w:t>
      </w:r>
      <w:r w:rsidR="00E6025B" w:rsidRPr="00E76B88">
        <w:rPr>
          <w:vertAlign w:val="superscript"/>
        </w:rPr>
        <w:t>10</w:t>
      </w:r>
      <w:r w:rsidR="00B2650E" w:rsidRPr="00E76B88">
        <w:t xml:space="preserve"> </w:t>
      </w:r>
      <w:r w:rsidRPr="00E76B88">
        <w:t>nguyên tử phóng xạ. Cho chu kỳ bán rã là T = 3,8823 ngày</w:t>
      </w:r>
      <w:r w:rsidR="007D2260" w:rsidRPr="00E76B88">
        <w:t xml:space="preserve"> </w:t>
      </w:r>
      <w:r w:rsidRPr="00E76B88">
        <w:t>đêm. Số nguyên tử đã phân rã sau 1 ngày đêm là</w:t>
      </w:r>
    </w:p>
    <w:p w:rsidR="008B0058" w:rsidRPr="00E76B88" w:rsidRDefault="008B0058" w:rsidP="00E76B88">
      <w:r w:rsidRPr="00E76B88">
        <w:rPr>
          <w:b/>
          <w:bCs/>
        </w:rPr>
        <w:tab/>
        <w:t xml:space="preserve">A. </w:t>
      </w:r>
      <w:r w:rsidRPr="00E76B88">
        <w:t>1,63.10</w:t>
      </w:r>
      <w:r w:rsidR="00E6025B" w:rsidRPr="00E76B88">
        <w:rPr>
          <w:vertAlign w:val="superscript"/>
        </w:rPr>
        <w:t>9</w:t>
      </w:r>
      <w:r w:rsidRPr="00E76B88">
        <w:t>.</w:t>
      </w:r>
      <w:r w:rsidR="00B2650E" w:rsidRPr="00E76B88">
        <w:tab/>
      </w:r>
      <w:r w:rsidRPr="00E76B88">
        <w:rPr>
          <w:b/>
          <w:bCs/>
        </w:rPr>
        <w:t xml:space="preserve">B. </w:t>
      </w:r>
      <w:r w:rsidRPr="00E76B88">
        <w:t>1,67.10</w:t>
      </w:r>
      <w:r w:rsidR="00E6025B" w:rsidRPr="00E76B88">
        <w:rPr>
          <w:vertAlign w:val="superscript"/>
        </w:rPr>
        <w:t>9</w:t>
      </w:r>
      <w:r w:rsidRPr="00E76B88">
        <w:t>.</w:t>
      </w:r>
      <w:r w:rsidR="00B2650E" w:rsidRPr="00E76B88">
        <w:tab/>
      </w:r>
      <w:r w:rsidRPr="00E76B88">
        <w:rPr>
          <w:b/>
          <w:bCs/>
        </w:rPr>
        <w:t xml:space="preserve">C. </w:t>
      </w:r>
      <w:r w:rsidRPr="00E76B88">
        <w:t>2,73.10</w:t>
      </w:r>
      <w:r w:rsidR="00E6025B" w:rsidRPr="00E76B88">
        <w:rPr>
          <w:vertAlign w:val="superscript"/>
        </w:rPr>
        <w:t>9</w:t>
      </w:r>
      <w:r w:rsidRPr="00E76B88">
        <w:t>.</w:t>
      </w:r>
      <w:r w:rsidR="00B2650E" w:rsidRPr="00E76B88">
        <w:tab/>
      </w:r>
      <w:r w:rsidRPr="00E76B88">
        <w:rPr>
          <w:b/>
          <w:bCs/>
        </w:rPr>
        <w:t xml:space="preserve">D. </w:t>
      </w:r>
      <w:r w:rsidRPr="00E76B88">
        <w:t>4,67.10</w:t>
      </w:r>
      <w:r w:rsidR="00E6025B" w:rsidRPr="00E76B88">
        <w:rPr>
          <w:vertAlign w:val="superscript"/>
        </w:rPr>
        <w:t>9</w:t>
      </w:r>
      <w:r w:rsidRPr="00E76B88">
        <w:t>.</w:t>
      </w:r>
    </w:p>
    <w:p w:rsidR="008B0058" w:rsidRPr="00E76B88" w:rsidRDefault="008B0058" w:rsidP="00E76B88">
      <w:r w:rsidRPr="00E76B88">
        <w:rPr>
          <w:b/>
          <w:bCs/>
        </w:rPr>
        <w:t xml:space="preserve">Câu 57. </w:t>
      </w:r>
      <w:r w:rsidRPr="00E76B88">
        <w:t xml:space="preserve">Chu kì bán rã của pôlôni </w:t>
      </w:r>
      <w:r w:rsidR="000A5F17" w:rsidRPr="00E76B88">
        <w:rPr>
          <w:position w:val="-12"/>
          <w:sz w:val="25"/>
          <w:szCs w:val="25"/>
        </w:rPr>
        <w:object w:dxaOrig="580" w:dyaOrig="380">
          <v:shape id="_x0000_i1360" type="#_x0000_t75" style="width:29.25pt;height:18.75pt" o:ole="">
            <v:imagedata r:id="rId118" o:title=""/>
          </v:shape>
          <o:OLEObject Type="Embed" ProgID="Equation.3" ShapeID="_x0000_i1360" DrawAspect="Content" ObjectID="_1550260392" r:id="rId487"/>
        </w:object>
      </w:r>
      <w:r w:rsidRPr="00E76B88">
        <w:t>là 138 ngày và N= 6,02.10</w:t>
      </w:r>
      <w:r w:rsidR="00341707" w:rsidRPr="00E76B88">
        <w:rPr>
          <w:vertAlign w:val="superscript"/>
        </w:rPr>
        <w:t>2</w:t>
      </w:r>
      <w:r w:rsidR="00E6025B" w:rsidRPr="00E76B88">
        <w:rPr>
          <w:vertAlign w:val="superscript"/>
        </w:rPr>
        <w:t>3</w:t>
      </w:r>
      <w:r w:rsidRPr="00E76B88">
        <w:t xml:space="preserve"> mol</w:t>
      </w:r>
      <w:r w:rsidR="00341707" w:rsidRPr="00E76B88">
        <w:rPr>
          <w:vertAlign w:val="superscript"/>
        </w:rPr>
        <w:t>-1</w:t>
      </w:r>
      <w:r w:rsidRPr="00E76B88">
        <w:t>. Độ phóng xạ của 42 mg pôlôni là</w:t>
      </w:r>
    </w:p>
    <w:p w:rsidR="008B0058" w:rsidRPr="00E76B88" w:rsidRDefault="008B0058" w:rsidP="00E76B88">
      <w:r w:rsidRPr="00E76B88">
        <w:rPr>
          <w:b/>
          <w:bCs/>
        </w:rPr>
        <w:tab/>
        <w:t xml:space="preserve">A. </w:t>
      </w:r>
      <w:r w:rsidRPr="00E76B88">
        <w:t>7.10</w:t>
      </w:r>
      <w:r w:rsidR="00E6025B" w:rsidRPr="00E76B88">
        <w:rPr>
          <w:vertAlign w:val="superscript"/>
        </w:rPr>
        <w:t>12</w:t>
      </w:r>
      <w:r w:rsidRPr="00E76B88">
        <w:t xml:space="preserve"> Bq.</w:t>
      </w:r>
      <w:r w:rsidR="00B2650E" w:rsidRPr="00E76B88">
        <w:tab/>
      </w:r>
      <w:r w:rsidRPr="00E76B88">
        <w:rPr>
          <w:b/>
          <w:bCs/>
        </w:rPr>
        <w:t xml:space="preserve">B. </w:t>
      </w:r>
      <w:r w:rsidRPr="00E76B88">
        <w:t>7.10</w:t>
      </w:r>
      <w:r w:rsidR="00E6025B" w:rsidRPr="00E76B88">
        <w:rPr>
          <w:vertAlign w:val="superscript"/>
        </w:rPr>
        <w:t>9</w:t>
      </w:r>
      <w:r w:rsidRPr="00E76B88">
        <w:t xml:space="preserve"> Bq.</w:t>
      </w:r>
      <w:r w:rsidR="00B2650E" w:rsidRPr="00E76B88">
        <w:tab/>
      </w:r>
      <w:r w:rsidRPr="00E76B88">
        <w:rPr>
          <w:b/>
          <w:bCs/>
        </w:rPr>
        <w:t xml:space="preserve">C. </w:t>
      </w:r>
      <w:r w:rsidRPr="00E76B88">
        <w:t>7.10</w:t>
      </w:r>
      <w:r w:rsidR="00E6025B" w:rsidRPr="00E76B88">
        <w:rPr>
          <w:vertAlign w:val="superscript"/>
        </w:rPr>
        <w:t>14</w:t>
      </w:r>
      <w:r w:rsidRPr="00E76B88">
        <w:t xml:space="preserve"> Bq.</w:t>
      </w:r>
      <w:r w:rsidR="00B2650E" w:rsidRPr="00E76B88">
        <w:tab/>
      </w:r>
      <w:r w:rsidRPr="00E76B88">
        <w:rPr>
          <w:b/>
          <w:bCs/>
        </w:rPr>
        <w:t xml:space="preserve">D. </w:t>
      </w:r>
      <w:r w:rsidRPr="00E76B88">
        <w:t>7.10</w:t>
      </w:r>
      <w:r w:rsidR="00E6025B" w:rsidRPr="00E76B88">
        <w:rPr>
          <w:vertAlign w:val="superscript"/>
        </w:rPr>
        <w:t>10</w:t>
      </w:r>
      <w:r w:rsidRPr="00E76B88">
        <w:t xml:space="preserve"> Bq.</w:t>
      </w:r>
    </w:p>
    <w:p w:rsidR="008B0058" w:rsidRPr="00E76B88" w:rsidRDefault="008B0058" w:rsidP="00E76B88">
      <w:r w:rsidRPr="00E76B88">
        <w:rPr>
          <w:b/>
          <w:bCs/>
        </w:rPr>
        <w:t xml:space="preserve">Câu 58. </w:t>
      </w:r>
      <w:r w:rsidRPr="00E76B88">
        <w:t>Công suất bức xạ của Mặt Trời là 3,9.10</w:t>
      </w:r>
      <w:r w:rsidR="00341707" w:rsidRPr="00E76B88">
        <w:rPr>
          <w:vertAlign w:val="superscript"/>
        </w:rPr>
        <w:t>2</w:t>
      </w:r>
      <w:r w:rsidR="00E6025B" w:rsidRPr="00E76B88">
        <w:rPr>
          <w:vertAlign w:val="superscript"/>
        </w:rPr>
        <w:t>6</w:t>
      </w:r>
      <w:r w:rsidRPr="00E76B88">
        <w:t xml:space="preserve"> W. Năng lượng Mặt Trời tỏa ra trong một ngày là</w:t>
      </w:r>
    </w:p>
    <w:p w:rsidR="008B0058" w:rsidRPr="00E76B88" w:rsidRDefault="008B0058" w:rsidP="00E76B88">
      <w:r w:rsidRPr="00E76B88">
        <w:rPr>
          <w:b/>
          <w:bCs/>
        </w:rPr>
        <w:tab/>
        <w:t xml:space="preserve">A. </w:t>
      </w:r>
      <w:r w:rsidRPr="00E76B88">
        <w:t>3,3696.10</w:t>
      </w:r>
      <w:r w:rsidR="00E6025B" w:rsidRPr="00E76B88">
        <w:rPr>
          <w:vertAlign w:val="superscript"/>
        </w:rPr>
        <w:t>3</w:t>
      </w:r>
      <w:r w:rsidRPr="00E76B88">
        <w:rPr>
          <w:vertAlign w:val="superscript"/>
        </w:rPr>
        <w:t>0</w:t>
      </w:r>
      <w:r w:rsidRPr="00E76B88">
        <w:t xml:space="preserve"> J.</w:t>
      </w:r>
      <w:r w:rsidR="00B2650E" w:rsidRPr="00E76B88">
        <w:tab/>
      </w:r>
      <w:r w:rsidRPr="00E76B88">
        <w:rPr>
          <w:b/>
          <w:bCs/>
        </w:rPr>
        <w:t xml:space="preserve">B. </w:t>
      </w:r>
      <w:r w:rsidRPr="00E76B88">
        <w:t>3,3696.10</w:t>
      </w:r>
      <w:r w:rsidR="00341707" w:rsidRPr="00E76B88">
        <w:rPr>
          <w:vertAlign w:val="superscript"/>
        </w:rPr>
        <w:t>2</w:t>
      </w:r>
      <w:r w:rsidR="00E6025B" w:rsidRPr="00E76B88">
        <w:rPr>
          <w:vertAlign w:val="superscript"/>
        </w:rPr>
        <w:t>9</w:t>
      </w:r>
      <w:r w:rsidRPr="00E76B88">
        <w:t xml:space="preserve"> J.</w:t>
      </w:r>
      <w:r w:rsidR="00B2650E" w:rsidRPr="00E76B88">
        <w:tab/>
      </w:r>
      <w:r w:rsidRPr="00E76B88">
        <w:rPr>
          <w:b/>
          <w:bCs/>
        </w:rPr>
        <w:t xml:space="preserve">C. </w:t>
      </w:r>
      <w:r w:rsidRPr="00E76B88">
        <w:t>3,3696.10</w:t>
      </w:r>
      <w:r w:rsidR="00E6025B" w:rsidRPr="00E76B88">
        <w:rPr>
          <w:vertAlign w:val="superscript"/>
        </w:rPr>
        <w:t>3</w:t>
      </w:r>
      <w:r w:rsidR="00341707" w:rsidRPr="00E76B88">
        <w:rPr>
          <w:vertAlign w:val="superscript"/>
        </w:rPr>
        <w:t>2</w:t>
      </w:r>
      <w:r w:rsidRPr="00E76B88">
        <w:t xml:space="preserve"> J.</w:t>
      </w:r>
      <w:r w:rsidR="00B2650E" w:rsidRPr="00E76B88">
        <w:tab/>
      </w:r>
      <w:r w:rsidRPr="00E76B88">
        <w:rPr>
          <w:b/>
          <w:bCs/>
        </w:rPr>
        <w:t xml:space="preserve">D. </w:t>
      </w:r>
      <w:r w:rsidRPr="00E76B88">
        <w:t>3,3696.10</w:t>
      </w:r>
      <w:r w:rsidR="00E6025B" w:rsidRPr="00E76B88">
        <w:rPr>
          <w:vertAlign w:val="superscript"/>
        </w:rPr>
        <w:t>3</w:t>
      </w:r>
      <w:r w:rsidR="00341707" w:rsidRPr="00E76B88">
        <w:rPr>
          <w:vertAlign w:val="superscript"/>
        </w:rPr>
        <w:t>1</w:t>
      </w:r>
      <w:r w:rsidRPr="00E76B88">
        <w:t>J.</w:t>
      </w:r>
    </w:p>
    <w:p w:rsidR="008B0058" w:rsidRPr="00E76B88" w:rsidRDefault="008B0058" w:rsidP="00E76B88">
      <w:r w:rsidRPr="00E76B88">
        <w:rPr>
          <w:b/>
          <w:bCs/>
        </w:rPr>
        <w:t xml:space="preserve">Câu 59. </w:t>
      </w:r>
      <w:r w:rsidRPr="00E76B88">
        <w:t>Biết</w:t>
      </w:r>
      <w:r w:rsidR="00B2650E" w:rsidRPr="00E76B88">
        <w:t xml:space="preserve"> </w:t>
      </w:r>
      <w:r w:rsidRPr="00E76B88">
        <w:t>N</w:t>
      </w:r>
      <w:r w:rsidRPr="00E76B88">
        <w:rPr>
          <w:vertAlign w:val="subscript"/>
        </w:rPr>
        <w:t>A</w:t>
      </w:r>
      <w:r w:rsidRPr="00E76B88">
        <w:t xml:space="preserve"> = 6,02.10</w:t>
      </w:r>
      <w:r w:rsidR="00341707" w:rsidRPr="00E76B88">
        <w:rPr>
          <w:vertAlign w:val="superscript"/>
        </w:rPr>
        <w:t>2</w:t>
      </w:r>
      <w:r w:rsidR="00E6025B" w:rsidRPr="00E76B88">
        <w:rPr>
          <w:vertAlign w:val="superscript"/>
        </w:rPr>
        <w:t>3</w:t>
      </w:r>
      <w:r w:rsidRPr="00E76B88">
        <w:t xml:space="preserve"> mol</w:t>
      </w:r>
      <w:r w:rsidR="00341707" w:rsidRPr="00E76B88">
        <w:rPr>
          <w:vertAlign w:val="superscript"/>
        </w:rPr>
        <w:t>-1</w:t>
      </w:r>
      <w:r w:rsidRPr="00E76B88">
        <w:t>. Trong 59,5 g</w:t>
      </w:r>
      <w:r w:rsidR="00767D59" w:rsidRPr="00E76B88">
        <w:t xml:space="preserve"> </w:t>
      </w:r>
      <w:r w:rsidR="00767D59" w:rsidRPr="00E76B88">
        <w:rPr>
          <w:position w:val="-12"/>
          <w:sz w:val="25"/>
          <w:szCs w:val="25"/>
        </w:rPr>
        <w:object w:dxaOrig="499" w:dyaOrig="380">
          <v:shape id="_x0000_i1361" type="#_x0000_t75" style="width:24.75pt;height:18.75pt" o:ole="">
            <v:imagedata r:id="rId104" o:title=""/>
          </v:shape>
          <o:OLEObject Type="Embed" ProgID="Equation.3" ShapeID="_x0000_i1361" DrawAspect="Content" ObjectID="_1550260393" r:id="rId488"/>
        </w:object>
      </w:r>
      <w:r w:rsidRPr="00E76B88">
        <w:t>có số nơtron xấp xỉ là</w:t>
      </w:r>
    </w:p>
    <w:p w:rsidR="008B0058" w:rsidRPr="00E76B88" w:rsidRDefault="008B0058" w:rsidP="00E76B88">
      <w:r w:rsidRPr="00E76B88">
        <w:rPr>
          <w:b/>
          <w:bCs/>
        </w:rPr>
        <w:tab/>
        <w:t xml:space="preserve">A. </w:t>
      </w:r>
      <w:r w:rsidRPr="00E76B88">
        <w:t>2,38.10</w:t>
      </w:r>
      <w:r w:rsidR="00341707" w:rsidRPr="00E76B88">
        <w:rPr>
          <w:vertAlign w:val="superscript"/>
        </w:rPr>
        <w:t>2</w:t>
      </w:r>
      <w:r w:rsidR="00E6025B" w:rsidRPr="00E76B88">
        <w:rPr>
          <w:vertAlign w:val="superscript"/>
        </w:rPr>
        <w:t>3</w:t>
      </w:r>
      <w:r w:rsidRPr="00E76B88">
        <w:t>.</w:t>
      </w:r>
      <w:r w:rsidR="00B2650E" w:rsidRPr="00E76B88">
        <w:tab/>
      </w:r>
      <w:r w:rsidRPr="00E76B88">
        <w:rPr>
          <w:b/>
          <w:bCs/>
        </w:rPr>
        <w:t xml:space="preserve">B. </w:t>
      </w:r>
      <w:r w:rsidRPr="00E76B88">
        <w:t>2,20.10</w:t>
      </w:r>
      <w:r w:rsidR="00341707" w:rsidRPr="00E76B88">
        <w:rPr>
          <w:vertAlign w:val="superscript"/>
        </w:rPr>
        <w:t>2</w:t>
      </w:r>
      <w:r w:rsidRPr="00E76B88">
        <w:rPr>
          <w:vertAlign w:val="superscript"/>
        </w:rPr>
        <w:t>5</w:t>
      </w:r>
      <w:r w:rsidRPr="00E76B88">
        <w:t>.</w:t>
      </w:r>
      <w:r w:rsidR="00B2650E" w:rsidRPr="00E76B88">
        <w:tab/>
      </w:r>
      <w:r w:rsidRPr="00E76B88">
        <w:rPr>
          <w:b/>
          <w:bCs/>
        </w:rPr>
        <w:t xml:space="preserve">C. </w:t>
      </w:r>
      <w:r w:rsidRPr="00E76B88">
        <w:t>1,19.10</w:t>
      </w:r>
      <w:r w:rsidR="00341707" w:rsidRPr="00E76B88">
        <w:rPr>
          <w:vertAlign w:val="superscript"/>
        </w:rPr>
        <w:t>2</w:t>
      </w:r>
      <w:r w:rsidRPr="00E76B88">
        <w:rPr>
          <w:vertAlign w:val="superscript"/>
        </w:rPr>
        <w:t>5</w:t>
      </w:r>
      <w:r w:rsidRPr="00E76B88">
        <w:t>.</w:t>
      </w:r>
      <w:r w:rsidR="00B2650E" w:rsidRPr="00E76B88">
        <w:tab/>
      </w:r>
      <w:r w:rsidRPr="00E76B88">
        <w:rPr>
          <w:b/>
          <w:bCs/>
        </w:rPr>
        <w:t xml:space="preserve">D. </w:t>
      </w:r>
      <w:r w:rsidRPr="00E76B88">
        <w:t>9,21.10</w:t>
      </w:r>
      <w:r w:rsidR="00341707" w:rsidRPr="00E76B88">
        <w:rPr>
          <w:vertAlign w:val="superscript"/>
        </w:rPr>
        <w:t>2</w:t>
      </w:r>
      <w:r w:rsidR="00E6025B" w:rsidRPr="00E76B88">
        <w:rPr>
          <w:vertAlign w:val="superscript"/>
        </w:rPr>
        <w:t>4</w:t>
      </w:r>
      <w:r w:rsidRPr="00E76B88">
        <w:t>.</w:t>
      </w:r>
    </w:p>
    <w:p w:rsidR="008B0058" w:rsidRPr="00E76B88" w:rsidRDefault="008B0058" w:rsidP="00E76B88">
      <w:r w:rsidRPr="00E76B88">
        <w:rPr>
          <w:b/>
          <w:bCs/>
        </w:rPr>
        <w:t xml:space="preserve">Câu 60. </w:t>
      </w:r>
      <w:r w:rsidRPr="00E76B88">
        <w:t>Có 2 chất phóng xạ A và B với hằng số phóng xạ λ</w:t>
      </w:r>
      <w:r w:rsidRPr="00E76B88">
        <w:rPr>
          <w:vertAlign w:val="subscript"/>
        </w:rPr>
        <w:t>A</w:t>
      </w:r>
      <w:r w:rsidRPr="00E76B88">
        <w:t xml:space="preserve"> và λ</w:t>
      </w:r>
      <w:r w:rsidRPr="00E76B88">
        <w:rPr>
          <w:vertAlign w:val="subscript"/>
        </w:rPr>
        <w:t>B</w:t>
      </w:r>
      <w:r w:rsidRPr="00E76B88">
        <w:t>. Số hạt nhân ban đầu trong 2 chất</w:t>
      </w:r>
      <w:r w:rsidR="00B2650E" w:rsidRPr="00E76B88">
        <w:t xml:space="preserve"> </w:t>
      </w:r>
      <w:r w:rsidRPr="00E76B88">
        <w:t>là N</w:t>
      </w:r>
      <w:r w:rsidRPr="00E76B88">
        <w:rPr>
          <w:vertAlign w:val="subscript"/>
        </w:rPr>
        <w:t>A</w:t>
      </w:r>
      <w:r w:rsidRPr="00E76B88">
        <w:t xml:space="preserve"> và</w:t>
      </w:r>
      <w:r w:rsidR="00B2650E" w:rsidRPr="00E76B88">
        <w:t xml:space="preserve"> </w:t>
      </w:r>
      <w:r w:rsidRPr="00E76B88">
        <w:t>N</w:t>
      </w:r>
      <w:r w:rsidRPr="00E76B88">
        <w:rPr>
          <w:vertAlign w:val="subscript"/>
        </w:rPr>
        <w:t>B</w:t>
      </w:r>
      <w:r w:rsidRPr="00E76B88">
        <w:t>. Thời gian để số hạt nhân A &amp; B của hai chất còn lại bằng nhau là</w:t>
      </w:r>
    </w:p>
    <w:p w:rsidR="00E76B88" w:rsidRDefault="002C30CB" w:rsidP="00E76B88">
      <w:r w:rsidRPr="00E76B88">
        <w:rPr>
          <w:b/>
          <w:bCs/>
        </w:rPr>
        <w:tab/>
        <w:t xml:space="preserve">A. </w:t>
      </w:r>
      <w:r w:rsidR="006E08C3" w:rsidRPr="00E76B88">
        <w:rPr>
          <w:b/>
          <w:bCs/>
          <w:position w:val="-30"/>
        </w:rPr>
        <w:object w:dxaOrig="1440" w:dyaOrig="680">
          <v:shape id="_x0000_i1362" type="#_x0000_t75" style="width:1in;height:33.75pt" o:ole="">
            <v:imagedata r:id="rId489" o:title=""/>
          </v:shape>
          <o:OLEObject Type="Embed" ProgID="Equation.3" ShapeID="_x0000_i1362" DrawAspect="Content" ObjectID="_1550260394" r:id="rId490"/>
        </w:object>
      </w:r>
      <w:r w:rsidRPr="00E76B88">
        <w:tab/>
      </w:r>
      <w:r w:rsidRPr="00E76B88">
        <w:rPr>
          <w:b/>
          <w:bCs/>
        </w:rPr>
        <w:t>B.</w:t>
      </w:r>
      <w:r w:rsidR="006E08C3" w:rsidRPr="00E76B88">
        <w:rPr>
          <w:b/>
          <w:bCs/>
        </w:rPr>
        <w:t xml:space="preserve"> </w:t>
      </w:r>
      <w:r w:rsidR="00A20E91" w:rsidRPr="00E76B88">
        <w:rPr>
          <w:b/>
          <w:bCs/>
          <w:position w:val="-30"/>
        </w:rPr>
        <w:object w:dxaOrig="1460" w:dyaOrig="680">
          <v:shape id="_x0000_i1363" type="#_x0000_t75" style="width:72.75pt;height:33.75pt" o:ole="">
            <v:imagedata r:id="rId491" o:title=""/>
          </v:shape>
          <o:OLEObject Type="Embed" ProgID="Equation.3" ShapeID="_x0000_i1363" DrawAspect="Content" ObjectID="_1550260395" r:id="rId492"/>
        </w:object>
      </w:r>
      <w:r w:rsidRPr="00E76B88">
        <w:rPr>
          <w:b/>
          <w:bCs/>
        </w:rPr>
        <w:tab/>
        <w:t>C.</w:t>
      </w:r>
      <w:r w:rsidR="006E08C3" w:rsidRPr="00E76B88">
        <w:rPr>
          <w:b/>
          <w:bCs/>
        </w:rPr>
        <w:t xml:space="preserve"> </w:t>
      </w:r>
      <w:r w:rsidR="00A20E91" w:rsidRPr="00E76B88">
        <w:rPr>
          <w:b/>
          <w:bCs/>
          <w:position w:val="-30"/>
        </w:rPr>
        <w:object w:dxaOrig="1460" w:dyaOrig="680">
          <v:shape id="_x0000_i1364" type="#_x0000_t75" style="width:72.75pt;height:33.75pt" o:ole="">
            <v:imagedata r:id="rId493" o:title=""/>
          </v:shape>
          <o:OLEObject Type="Embed" ProgID="Equation.3" ShapeID="_x0000_i1364" DrawAspect="Content" ObjectID="_1550260396" r:id="rId494"/>
        </w:object>
      </w:r>
      <w:r w:rsidRPr="00E76B88">
        <w:rPr>
          <w:b/>
          <w:bCs/>
        </w:rPr>
        <w:tab/>
        <w:t>D.</w:t>
      </w:r>
      <w:r w:rsidR="006E08C3" w:rsidRPr="00E76B88">
        <w:rPr>
          <w:b/>
          <w:bCs/>
        </w:rPr>
        <w:t xml:space="preserve"> </w:t>
      </w:r>
      <w:r w:rsidR="00A20E91" w:rsidRPr="00E76B88">
        <w:rPr>
          <w:b/>
          <w:bCs/>
          <w:position w:val="-30"/>
        </w:rPr>
        <w:object w:dxaOrig="1460" w:dyaOrig="680">
          <v:shape id="_x0000_i1365" type="#_x0000_t75" style="width:72.75pt;height:33.75pt" o:ole="">
            <v:imagedata r:id="rId495" o:title=""/>
          </v:shape>
          <o:OLEObject Type="Embed" ProgID="Equation.3" ShapeID="_x0000_i1365" DrawAspect="Content" ObjectID="_1550260397" r:id="rId496"/>
        </w:object>
      </w:r>
    </w:p>
    <w:p w:rsidR="008B0058" w:rsidRPr="00E76B88" w:rsidRDefault="008B0058" w:rsidP="00E76B88">
      <w:pPr>
        <w:jc w:val="center"/>
        <w:rPr>
          <w:b/>
          <w:u w:val="single"/>
        </w:rPr>
      </w:pPr>
      <w:r w:rsidRPr="00E76B88">
        <w:rPr>
          <w:b/>
          <w:u w:val="single"/>
        </w:rPr>
        <w:t>ĐÁP ÁN</w:t>
      </w:r>
    </w:p>
    <w:p w:rsidR="00E76B88" w:rsidRPr="00E76B88" w:rsidRDefault="00E76B88" w:rsidP="00E76B88">
      <w:pPr>
        <w:rPr>
          <w:b/>
        </w:rPr>
      </w:pPr>
    </w:p>
    <w:tbl>
      <w:tblPr>
        <w:tblW w:w="85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03"/>
        <w:gridCol w:w="752"/>
        <w:gridCol w:w="870"/>
        <w:gridCol w:w="870"/>
        <w:gridCol w:w="870"/>
        <w:gridCol w:w="870"/>
        <w:gridCol w:w="870"/>
        <w:gridCol w:w="870"/>
        <w:gridCol w:w="870"/>
        <w:gridCol w:w="870"/>
      </w:tblGrid>
      <w:tr w:rsidR="000D6C76" w:rsidRPr="007F0F33" w:rsidTr="007F0F33">
        <w:tc>
          <w:tcPr>
            <w:tcW w:w="803" w:type="dxa"/>
            <w:shd w:val="clear" w:color="auto" w:fill="auto"/>
          </w:tcPr>
          <w:p w:rsidR="00A20E91" w:rsidRPr="007F0F33" w:rsidRDefault="00A20E91" w:rsidP="00E76B88">
            <w:pPr>
              <w:rPr>
                <w:b/>
                <w:color w:val="000000"/>
              </w:rPr>
            </w:pPr>
            <w:r w:rsidRPr="007F0F33">
              <w:rPr>
                <w:b/>
                <w:color w:val="000000"/>
              </w:rPr>
              <w:lastRenderedPageBreak/>
              <w:t>01. C</w:t>
            </w:r>
          </w:p>
        </w:tc>
        <w:tc>
          <w:tcPr>
            <w:tcW w:w="752" w:type="dxa"/>
            <w:shd w:val="clear" w:color="auto" w:fill="auto"/>
          </w:tcPr>
          <w:p w:rsidR="00A20E91" w:rsidRPr="007F0F33" w:rsidRDefault="00A20E91" w:rsidP="00E76B88">
            <w:pPr>
              <w:rPr>
                <w:b/>
                <w:color w:val="000000"/>
              </w:rPr>
            </w:pPr>
            <w:r w:rsidRPr="007F0F33">
              <w:rPr>
                <w:b/>
                <w:color w:val="000000"/>
              </w:rPr>
              <w:t>02. C</w:t>
            </w:r>
          </w:p>
        </w:tc>
        <w:tc>
          <w:tcPr>
            <w:tcW w:w="870" w:type="dxa"/>
            <w:shd w:val="clear" w:color="auto" w:fill="auto"/>
          </w:tcPr>
          <w:p w:rsidR="00A20E91" w:rsidRPr="007F0F33" w:rsidRDefault="00A20E91" w:rsidP="00E76B88">
            <w:pPr>
              <w:rPr>
                <w:b/>
                <w:color w:val="000000"/>
              </w:rPr>
            </w:pPr>
            <w:r w:rsidRPr="007F0F33">
              <w:rPr>
                <w:b/>
                <w:color w:val="000000"/>
              </w:rPr>
              <w:t>03. C</w:t>
            </w:r>
          </w:p>
        </w:tc>
        <w:tc>
          <w:tcPr>
            <w:tcW w:w="870" w:type="dxa"/>
            <w:shd w:val="clear" w:color="auto" w:fill="auto"/>
          </w:tcPr>
          <w:p w:rsidR="00A20E91" w:rsidRPr="007F0F33" w:rsidRDefault="00A20E91" w:rsidP="00E76B88">
            <w:pPr>
              <w:rPr>
                <w:b/>
                <w:color w:val="000000"/>
              </w:rPr>
            </w:pPr>
            <w:r w:rsidRPr="007F0F33">
              <w:rPr>
                <w:b/>
                <w:color w:val="000000"/>
              </w:rPr>
              <w:t>04. C</w:t>
            </w:r>
          </w:p>
        </w:tc>
        <w:tc>
          <w:tcPr>
            <w:tcW w:w="870" w:type="dxa"/>
            <w:shd w:val="clear" w:color="auto" w:fill="auto"/>
          </w:tcPr>
          <w:p w:rsidR="00A20E91" w:rsidRPr="007F0F33" w:rsidRDefault="00A20E91" w:rsidP="00E76B88">
            <w:pPr>
              <w:rPr>
                <w:b/>
                <w:color w:val="000000"/>
              </w:rPr>
            </w:pPr>
            <w:r w:rsidRPr="007F0F33">
              <w:rPr>
                <w:b/>
                <w:color w:val="000000"/>
              </w:rPr>
              <w:t>05. A</w:t>
            </w:r>
          </w:p>
        </w:tc>
        <w:tc>
          <w:tcPr>
            <w:tcW w:w="870" w:type="dxa"/>
            <w:shd w:val="clear" w:color="auto" w:fill="auto"/>
          </w:tcPr>
          <w:p w:rsidR="00A20E91" w:rsidRPr="007F0F33" w:rsidRDefault="00A20E91" w:rsidP="00E76B88">
            <w:pPr>
              <w:rPr>
                <w:b/>
                <w:color w:val="000000"/>
              </w:rPr>
            </w:pPr>
            <w:r w:rsidRPr="007F0F33">
              <w:rPr>
                <w:b/>
                <w:color w:val="000000"/>
              </w:rPr>
              <w:t>06. D</w:t>
            </w:r>
          </w:p>
        </w:tc>
        <w:tc>
          <w:tcPr>
            <w:tcW w:w="870" w:type="dxa"/>
            <w:shd w:val="clear" w:color="auto" w:fill="auto"/>
          </w:tcPr>
          <w:p w:rsidR="00A20E91" w:rsidRPr="007F0F33" w:rsidRDefault="00A20E91" w:rsidP="00E76B88">
            <w:pPr>
              <w:rPr>
                <w:b/>
                <w:color w:val="000000"/>
              </w:rPr>
            </w:pPr>
            <w:r w:rsidRPr="007F0F33">
              <w:rPr>
                <w:b/>
                <w:color w:val="000000"/>
              </w:rPr>
              <w:t>07. C</w:t>
            </w:r>
          </w:p>
        </w:tc>
        <w:tc>
          <w:tcPr>
            <w:tcW w:w="870" w:type="dxa"/>
            <w:shd w:val="clear" w:color="auto" w:fill="auto"/>
          </w:tcPr>
          <w:p w:rsidR="00A20E91" w:rsidRPr="007F0F33" w:rsidRDefault="00A20E91" w:rsidP="00E76B88">
            <w:pPr>
              <w:rPr>
                <w:b/>
                <w:color w:val="000000"/>
              </w:rPr>
            </w:pPr>
            <w:r w:rsidRPr="007F0F33">
              <w:rPr>
                <w:b/>
                <w:color w:val="000000"/>
              </w:rPr>
              <w:t>08. A</w:t>
            </w:r>
          </w:p>
        </w:tc>
        <w:tc>
          <w:tcPr>
            <w:tcW w:w="870" w:type="dxa"/>
            <w:shd w:val="clear" w:color="auto" w:fill="auto"/>
          </w:tcPr>
          <w:p w:rsidR="00A20E91" w:rsidRPr="007F0F33" w:rsidRDefault="00A20E91" w:rsidP="00E76B88">
            <w:pPr>
              <w:rPr>
                <w:b/>
                <w:color w:val="000000"/>
              </w:rPr>
            </w:pPr>
            <w:r w:rsidRPr="007F0F33">
              <w:rPr>
                <w:b/>
                <w:color w:val="000000"/>
              </w:rPr>
              <w:t>09. C</w:t>
            </w:r>
          </w:p>
        </w:tc>
        <w:tc>
          <w:tcPr>
            <w:tcW w:w="870" w:type="dxa"/>
            <w:shd w:val="clear" w:color="auto" w:fill="auto"/>
          </w:tcPr>
          <w:p w:rsidR="00A20E91" w:rsidRPr="007F0F33" w:rsidRDefault="00A20E91" w:rsidP="00E76B88">
            <w:pPr>
              <w:rPr>
                <w:b/>
                <w:color w:val="000000"/>
              </w:rPr>
            </w:pPr>
            <w:r w:rsidRPr="007F0F33">
              <w:rPr>
                <w:b/>
                <w:color w:val="000000"/>
              </w:rPr>
              <w:t>10. D</w:t>
            </w:r>
          </w:p>
        </w:tc>
      </w:tr>
      <w:tr w:rsidR="000D6C76" w:rsidRPr="007F0F33" w:rsidTr="007F0F33">
        <w:tc>
          <w:tcPr>
            <w:tcW w:w="803" w:type="dxa"/>
            <w:shd w:val="clear" w:color="auto" w:fill="auto"/>
          </w:tcPr>
          <w:p w:rsidR="00A20E91" w:rsidRPr="007F0F33" w:rsidRDefault="00A20E91" w:rsidP="00E76B88">
            <w:pPr>
              <w:rPr>
                <w:b/>
                <w:color w:val="000000"/>
              </w:rPr>
            </w:pPr>
            <w:r w:rsidRPr="007F0F33">
              <w:rPr>
                <w:b/>
                <w:color w:val="000000"/>
              </w:rPr>
              <w:t>11. C</w:t>
            </w:r>
          </w:p>
        </w:tc>
        <w:tc>
          <w:tcPr>
            <w:tcW w:w="752" w:type="dxa"/>
            <w:shd w:val="clear" w:color="auto" w:fill="auto"/>
          </w:tcPr>
          <w:p w:rsidR="00A20E91" w:rsidRPr="007F0F33" w:rsidRDefault="00A20E91" w:rsidP="00E76B88">
            <w:pPr>
              <w:rPr>
                <w:b/>
                <w:color w:val="000000"/>
              </w:rPr>
            </w:pPr>
            <w:r w:rsidRPr="007F0F33">
              <w:rPr>
                <w:b/>
                <w:color w:val="000000"/>
              </w:rPr>
              <w:t>12. C</w:t>
            </w:r>
          </w:p>
        </w:tc>
        <w:tc>
          <w:tcPr>
            <w:tcW w:w="870" w:type="dxa"/>
            <w:shd w:val="clear" w:color="auto" w:fill="auto"/>
          </w:tcPr>
          <w:p w:rsidR="00A20E91" w:rsidRPr="007F0F33" w:rsidRDefault="00A20E91" w:rsidP="00E76B88">
            <w:pPr>
              <w:rPr>
                <w:b/>
                <w:color w:val="000000"/>
              </w:rPr>
            </w:pPr>
            <w:r w:rsidRPr="007F0F33">
              <w:rPr>
                <w:b/>
                <w:color w:val="000000"/>
              </w:rPr>
              <w:t>13. B</w:t>
            </w:r>
          </w:p>
        </w:tc>
        <w:tc>
          <w:tcPr>
            <w:tcW w:w="870" w:type="dxa"/>
            <w:shd w:val="clear" w:color="auto" w:fill="auto"/>
          </w:tcPr>
          <w:p w:rsidR="00A20E91" w:rsidRPr="007F0F33" w:rsidRDefault="00A20E91" w:rsidP="00E76B88">
            <w:pPr>
              <w:rPr>
                <w:b/>
                <w:color w:val="000000"/>
              </w:rPr>
            </w:pPr>
            <w:r w:rsidRPr="007F0F33">
              <w:rPr>
                <w:b/>
                <w:color w:val="000000"/>
              </w:rPr>
              <w:t>14. A</w:t>
            </w:r>
          </w:p>
        </w:tc>
        <w:tc>
          <w:tcPr>
            <w:tcW w:w="870" w:type="dxa"/>
            <w:shd w:val="clear" w:color="auto" w:fill="auto"/>
          </w:tcPr>
          <w:p w:rsidR="00A20E91" w:rsidRPr="007F0F33" w:rsidRDefault="00A20E91" w:rsidP="00E76B88">
            <w:pPr>
              <w:rPr>
                <w:b/>
                <w:color w:val="000000"/>
              </w:rPr>
            </w:pPr>
            <w:r w:rsidRPr="007F0F33">
              <w:rPr>
                <w:b/>
                <w:color w:val="000000"/>
              </w:rPr>
              <w:t>15. D</w:t>
            </w:r>
          </w:p>
        </w:tc>
        <w:tc>
          <w:tcPr>
            <w:tcW w:w="870" w:type="dxa"/>
            <w:shd w:val="clear" w:color="auto" w:fill="auto"/>
          </w:tcPr>
          <w:p w:rsidR="00A20E91" w:rsidRPr="007F0F33" w:rsidRDefault="00A20E91" w:rsidP="00E76B88">
            <w:pPr>
              <w:rPr>
                <w:b/>
                <w:color w:val="000000"/>
              </w:rPr>
            </w:pPr>
            <w:r w:rsidRPr="007F0F33">
              <w:rPr>
                <w:b/>
                <w:color w:val="000000"/>
              </w:rPr>
              <w:t>16. A</w:t>
            </w:r>
          </w:p>
        </w:tc>
        <w:tc>
          <w:tcPr>
            <w:tcW w:w="870" w:type="dxa"/>
            <w:shd w:val="clear" w:color="auto" w:fill="auto"/>
          </w:tcPr>
          <w:p w:rsidR="00A20E91" w:rsidRPr="007F0F33" w:rsidRDefault="00A20E91" w:rsidP="00E76B88">
            <w:pPr>
              <w:rPr>
                <w:b/>
                <w:color w:val="000000"/>
              </w:rPr>
            </w:pPr>
            <w:r w:rsidRPr="007F0F33">
              <w:rPr>
                <w:b/>
                <w:color w:val="000000"/>
              </w:rPr>
              <w:t>17. B</w:t>
            </w:r>
          </w:p>
        </w:tc>
        <w:tc>
          <w:tcPr>
            <w:tcW w:w="870" w:type="dxa"/>
            <w:shd w:val="clear" w:color="auto" w:fill="auto"/>
          </w:tcPr>
          <w:p w:rsidR="00A20E91" w:rsidRPr="007F0F33" w:rsidRDefault="00A20E91" w:rsidP="00E76B88">
            <w:pPr>
              <w:rPr>
                <w:b/>
                <w:color w:val="000000"/>
              </w:rPr>
            </w:pPr>
            <w:r w:rsidRPr="007F0F33">
              <w:rPr>
                <w:b/>
                <w:color w:val="000000"/>
              </w:rPr>
              <w:t>18. D</w:t>
            </w:r>
          </w:p>
        </w:tc>
        <w:tc>
          <w:tcPr>
            <w:tcW w:w="870" w:type="dxa"/>
            <w:shd w:val="clear" w:color="auto" w:fill="auto"/>
          </w:tcPr>
          <w:p w:rsidR="00A20E91" w:rsidRPr="007F0F33" w:rsidRDefault="00A20E91" w:rsidP="00E76B88">
            <w:pPr>
              <w:rPr>
                <w:b/>
                <w:color w:val="000000"/>
              </w:rPr>
            </w:pPr>
            <w:r w:rsidRPr="007F0F33">
              <w:rPr>
                <w:b/>
                <w:color w:val="000000"/>
              </w:rPr>
              <w:t>19. A</w:t>
            </w:r>
          </w:p>
        </w:tc>
        <w:tc>
          <w:tcPr>
            <w:tcW w:w="870" w:type="dxa"/>
            <w:shd w:val="clear" w:color="auto" w:fill="auto"/>
          </w:tcPr>
          <w:p w:rsidR="00A20E91" w:rsidRPr="007F0F33" w:rsidRDefault="00A20E91" w:rsidP="00E76B88">
            <w:pPr>
              <w:rPr>
                <w:b/>
                <w:color w:val="000000"/>
              </w:rPr>
            </w:pPr>
            <w:r w:rsidRPr="007F0F33">
              <w:rPr>
                <w:b/>
                <w:color w:val="000000"/>
              </w:rPr>
              <w:t>20. A</w:t>
            </w:r>
          </w:p>
        </w:tc>
      </w:tr>
      <w:tr w:rsidR="000D6C76" w:rsidRPr="007F0F33" w:rsidTr="007F0F33">
        <w:tc>
          <w:tcPr>
            <w:tcW w:w="803" w:type="dxa"/>
            <w:shd w:val="clear" w:color="auto" w:fill="auto"/>
          </w:tcPr>
          <w:p w:rsidR="00A20E91" w:rsidRPr="007F0F33" w:rsidRDefault="00A20E91" w:rsidP="00E76B88">
            <w:pPr>
              <w:rPr>
                <w:b/>
                <w:color w:val="000000"/>
              </w:rPr>
            </w:pPr>
            <w:r w:rsidRPr="007F0F33">
              <w:rPr>
                <w:b/>
                <w:color w:val="000000"/>
              </w:rPr>
              <w:t>21. D</w:t>
            </w:r>
          </w:p>
        </w:tc>
        <w:tc>
          <w:tcPr>
            <w:tcW w:w="752" w:type="dxa"/>
            <w:shd w:val="clear" w:color="auto" w:fill="auto"/>
          </w:tcPr>
          <w:p w:rsidR="00A20E91" w:rsidRPr="007F0F33" w:rsidRDefault="00A20E91" w:rsidP="00E76B88">
            <w:pPr>
              <w:rPr>
                <w:b/>
                <w:color w:val="000000"/>
              </w:rPr>
            </w:pPr>
            <w:r w:rsidRPr="007F0F33">
              <w:rPr>
                <w:b/>
                <w:color w:val="000000"/>
              </w:rPr>
              <w:t>22. B</w:t>
            </w:r>
          </w:p>
        </w:tc>
        <w:tc>
          <w:tcPr>
            <w:tcW w:w="870" w:type="dxa"/>
            <w:shd w:val="clear" w:color="auto" w:fill="auto"/>
          </w:tcPr>
          <w:p w:rsidR="00A20E91" w:rsidRPr="007F0F33" w:rsidRDefault="00A20E91" w:rsidP="00E76B88">
            <w:pPr>
              <w:rPr>
                <w:b/>
                <w:color w:val="000000"/>
              </w:rPr>
            </w:pPr>
            <w:r w:rsidRPr="007F0F33">
              <w:rPr>
                <w:b/>
                <w:color w:val="000000"/>
              </w:rPr>
              <w:t>23. A</w:t>
            </w:r>
          </w:p>
        </w:tc>
        <w:tc>
          <w:tcPr>
            <w:tcW w:w="870" w:type="dxa"/>
            <w:shd w:val="clear" w:color="auto" w:fill="auto"/>
          </w:tcPr>
          <w:p w:rsidR="00A20E91" w:rsidRPr="007F0F33" w:rsidRDefault="00A20E91" w:rsidP="00E76B88">
            <w:pPr>
              <w:rPr>
                <w:b/>
                <w:color w:val="000000"/>
              </w:rPr>
            </w:pPr>
            <w:r w:rsidRPr="007F0F33">
              <w:rPr>
                <w:b/>
                <w:color w:val="000000"/>
              </w:rPr>
              <w:t>24. C</w:t>
            </w:r>
          </w:p>
        </w:tc>
        <w:tc>
          <w:tcPr>
            <w:tcW w:w="870" w:type="dxa"/>
            <w:shd w:val="clear" w:color="auto" w:fill="auto"/>
          </w:tcPr>
          <w:p w:rsidR="00A20E91" w:rsidRPr="007F0F33" w:rsidRDefault="00A20E91" w:rsidP="00E76B88">
            <w:pPr>
              <w:rPr>
                <w:b/>
                <w:color w:val="000000"/>
              </w:rPr>
            </w:pPr>
            <w:r w:rsidRPr="007F0F33">
              <w:rPr>
                <w:b/>
                <w:color w:val="000000"/>
              </w:rPr>
              <w:t>25. A</w:t>
            </w:r>
          </w:p>
        </w:tc>
        <w:tc>
          <w:tcPr>
            <w:tcW w:w="870" w:type="dxa"/>
            <w:shd w:val="clear" w:color="auto" w:fill="auto"/>
          </w:tcPr>
          <w:p w:rsidR="00A20E91" w:rsidRPr="007F0F33" w:rsidRDefault="00A20E91" w:rsidP="00E76B88">
            <w:pPr>
              <w:rPr>
                <w:b/>
                <w:color w:val="000000"/>
              </w:rPr>
            </w:pPr>
            <w:r w:rsidRPr="007F0F33">
              <w:rPr>
                <w:b/>
                <w:color w:val="000000"/>
              </w:rPr>
              <w:t>26. B</w:t>
            </w:r>
          </w:p>
        </w:tc>
        <w:tc>
          <w:tcPr>
            <w:tcW w:w="870" w:type="dxa"/>
            <w:shd w:val="clear" w:color="auto" w:fill="auto"/>
          </w:tcPr>
          <w:p w:rsidR="00A20E91" w:rsidRPr="007F0F33" w:rsidRDefault="00A20E91" w:rsidP="00E76B88">
            <w:pPr>
              <w:rPr>
                <w:b/>
                <w:color w:val="000000"/>
              </w:rPr>
            </w:pPr>
            <w:r w:rsidRPr="007F0F33">
              <w:rPr>
                <w:b/>
                <w:color w:val="000000"/>
              </w:rPr>
              <w:t>27. C</w:t>
            </w:r>
          </w:p>
        </w:tc>
        <w:tc>
          <w:tcPr>
            <w:tcW w:w="870" w:type="dxa"/>
            <w:shd w:val="clear" w:color="auto" w:fill="auto"/>
          </w:tcPr>
          <w:p w:rsidR="00A20E91" w:rsidRPr="007F0F33" w:rsidRDefault="00A20E91" w:rsidP="00E76B88">
            <w:pPr>
              <w:rPr>
                <w:b/>
                <w:color w:val="000000"/>
              </w:rPr>
            </w:pPr>
            <w:r w:rsidRPr="007F0F33">
              <w:rPr>
                <w:b/>
                <w:color w:val="000000"/>
              </w:rPr>
              <w:t>28. C</w:t>
            </w:r>
          </w:p>
        </w:tc>
        <w:tc>
          <w:tcPr>
            <w:tcW w:w="870" w:type="dxa"/>
            <w:shd w:val="clear" w:color="auto" w:fill="auto"/>
          </w:tcPr>
          <w:p w:rsidR="00A20E91" w:rsidRPr="007F0F33" w:rsidRDefault="00A20E91" w:rsidP="00E76B88">
            <w:pPr>
              <w:rPr>
                <w:b/>
                <w:color w:val="000000"/>
              </w:rPr>
            </w:pPr>
            <w:r w:rsidRPr="007F0F33">
              <w:rPr>
                <w:b/>
                <w:color w:val="000000"/>
              </w:rPr>
              <w:t>29. C</w:t>
            </w:r>
          </w:p>
        </w:tc>
        <w:tc>
          <w:tcPr>
            <w:tcW w:w="870" w:type="dxa"/>
            <w:shd w:val="clear" w:color="auto" w:fill="auto"/>
          </w:tcPr>
          <w:p w:rsidR="00A20E91" w:rsidRPr="007F0F33" w:rsidRDefault="00A20E91" w:rsidP="00E76B88">
            <w:pPr>
              <w:rPr>
                <w:b/>
                <w:color w:val="000000"/>
              </w:rPr>
            </w:pPr>
            <w:r w:rsidRPr="007F0F33">
              <w:rPr>
                <w:b/>
                <w:color w:val="000000"/>
              </w:rPr>
              <w:t>30. C</w:t>
            </w:r>
          </w:p>
        </w:tc>
      </w:tr>
      <w:tr w:rsidR="000D6C76" w:rsidRPr="007F0F33" w:rsidTr="007F0F33">
        <w:tc>
          <w:tcPr>
            <w:tcW w:w="803" w:type="dxa"/>
            <w:shd w:val="clear" w:color="auto" w:fill="auto"/>
          </w:tcPr>
          <w:p w:rsidR="00A20E91" w:rsidRPr="007F0F33" w:rsidRDefault="00A20E91" w:rsidP="00E76B88">
            <w:pPr>
              <w:rPr>
                <w:b/>
                <w:color w:val="000000"/>
              </w:rPr>
            </w:pPr>
            <w:r w:rsidRPr="007F0F33">
              <w:rPr>
                <w:b/>
                <w:color w:val="000000"/>
              </w:rPr>
              <w:t>31. D</w:t>
            </w:r>
          </w:p>
        </w:tc>
        <w:tc>
          <w:tcPr>
            <w:tcW w:w="752" w:type="dxa"/>
            <w:shd w:val="clear" w:color="auto" w:fill="auto"/>
          </w:tcPr>
          <w:p w:rsidR="00A20E91" w:rsidRPr="007F0F33" w:rsidRDefault="00A20E91" w:rsidP="00E76B88">
            <w:pPr>
              <w:rPr>
                <w:b/>
                <w:color w:val="000000"/>
              </w:rPr>
            </w:pPr>
            <w:r w:rsidRPr="007F0F33">
              <w:rPr>
                <w:b/>
                <w:color w:val="000000"/>
              </w:rPr>
              <w:t>32. B</w:t>
            </w:r>
          </w:p>
        </w:tc>
        <w:tc>
          <w:tcPr>
            <w:tcW w:w="870" w:type="dxa"/>
            <w:shd w:val="clear" w:color="auto" w:fill="auto"/>
          </w:tcPr>
          <w:p w:rsidR="00A20E91" w:rsidRPr="007F0F33" w:rsidRDefault="00A20E91" w:rsidP="00E76B88">
            <w:pPr>
              <w:rPr>
                <w:b/>
                <w:color w:val="000000"/>
              </w:rPr>
            </w:pPr>
            <w:r w:rsidRPr="007F0F33">
              <w:rPr>
                <w:b/>
                <w:color w:val="000000"/>
              </w:rPr>
              <w:t>33. C</w:t>
            </w:r>
          </w:p>
        </w:tc>
        <w:tc>
          <w:tcPr>
            <w:tcW w:w="870" w:type="dxa"/>
            <w:shd w:val="clear" w:color="auto" w:fill="auto"/>
          </w:tcPr>
          <w:p w:rsidR="00A20E91" w:rsidRPr="007F0F33" w:rsidRDefault="00A20E91" w:rsidP="00E76B88">
            <w:pPr>
              <w:rPr>
                <w:b/>
                <w:color w:val="000000"/>
              </w:rPr>
            </w:pPr>
            <w:r w:rsidRPr="007F0F33">
              <w:rPr>
                <w:b/>
                <w:color w:val="000000"/>
              </w:rPr>
              <w:t>34. B</w:t>
            </w:r>
          </w:p>
        </w:tc>
        <w:tc>
          <w:tcPr>
            <w:tcW w:w="870" w:type="dxa"/>
            <w:shd w:val="clear" w:color="auto" w:fill="auto"/>
          </w:tcPr>
          <w:p w:rsidR="00A20E91" w:rsidRPr="007F0F33" w:rsidRDefault="00A20E91" w:rsidP="00E76B88">
            <w:pPr>
              <w:rPr>
                <w:b/>
                <w:color w:val="000000"/>
              </w:rPr>
            </w:pPr>
            <w:r w:rsidRPr="007F0F33">
              <w:rPr>
                <w:b/>
                <w:color w:val="000000"/>
              </w:rPr>
              <w:t>35. A</w:t>
            </w:r>
          </w:p>
        </w:tc>
        <w:tc>
          <w:tcPr>
            <w:tcW w:w="870" w:type="dxa"/>
            <w:shd w:val="clear" w:color="auto" w:fill="auto"/>
          </w:tcPr>
          <w:p w:rsidR="00A20E91" w:rsidRPr="007F0F33" w:rsidRDefault="00A20E91" w:rsidP="00E76B88">
            <w:pPr>
              <w:rPr>
                <w:b/>
                <w:color w:val="000000"/>
              </w:rPr>
            </w:pPr>
            <w:r w:rsidRPr="007F0F33">
              <w:rPr>
                <w:b/>
                <w:color w:val="000000"/>
              </w:rPr>
              <w:t>36. D</w:t>
            </w:r>
          </w:p>
        </w:tc>
        <w:tc>
          <w:tcPr>
            <w:tcW w:w="870" w:type="dxa"/>
            <w:shd w:val="clear" w:color="auto" w:fill="auto"/>
          </w:tcPr>
          <w:p w:rsidR="00A20E91" w:rsidRPr="007F0F33" w:rsidRDefault="00A20E91" w:rsidP="00E76B88">
            <w:pPr>
              <w:rPr>
                <w:b/>
                <w:color w:val="000000"/>
              </w:rPr>
            </w:pPr>
            <w:r w:rsidRPr="007F0F33">
              <w:rPr>
                <w:b/>
                <w:color w:val="000000"/>
              </w:rPr>
              <w:t>37. A</w:t>
            </w:r>
          </w:p>
        </w:tc>
        <w:tc>
          <w:tcPr>
            <w:tcW w:w="870" w:type="dxa"/>
            <w:shd w:val="clear" w:color="auto" w:fill="auto"/>
          </w:tcPr>
          <w:p w:rsidR="00A20E91" w:rsidRPr="007F0F33" w:rsidRDefault="00A20E91" w:rsidP="00E76B88">
            <w:pPr>
              <w:rPr>
                <w:b/>
                <w:color w:val="000000"/>
              </w:rPr>
            </w:pPr>
            <w:r w:rsidRPr="007F0F33">
              <w:rPr>
                <w:b/>
                <w:color w:val="000000"/>
              </w:rPr>
              <w:t>38. B</w:t>
            </w:r>
          </w:p>
        </w:tc>
        <w:tc>
          <w:tcPr>
            <w:tcW w:w="870" w:type="dxa"/>
            <w:shd w:val="clear" w:color="auto" w:fill="auto"/>
          </w:tcPr>
          <w:p w:rsidR="00A20E91" w:rsidRPr="007F0F33" w:rsidRDefault="00A20E91" w:rsidP="00E76B88">
            <w:pPr>
              <w:rPr>
                <w:b/>
                <w:color w:val="000000"/>
              </w:rPr>
            </w:pPr>
            <w:r w:rsidRPr="007F0F33">
              <w:rPr>
                <w:b/>
                <w:color w:val="000000"/>
              </w:rPr>
              <w:t>39. C</w:t>
            </w:r>
          </w:p>
        </w:tc>
        <w:tc>
          <w:tcPr>
            <w:tcW w:w="870" w:type="dxa"/>
            <w:shd w:val="clear" w:color="auto" w:fill="auto"/>
          </w:tcPr>
          <w:p w:rsidR="00A20E91" w:rsidRPr="007F0F33" w:rsidRDefault="00A20E91" w:rsidP="00E76B88">
            <w:pPr>
              <w:rPr>
                <w:b/>
                <w:color w:val="000000"/>
              </w:rPr>
            </w:pPr>
            <w:r w:rsidRPr="007F0F33">
              <w:rPr>
                <w:b/>
                <w:color w:val="000000"/>
              </w:rPr>
              <w:t>40. B</w:t>
            </w:r>
          </w:p>
        </w:tc>
      </w:tr>
      <w:tr w:rsidR="000D6C76" w:rsidRPr="007F0F33" w:rsidTr="007F0F33">
        <w:tc>
          <w:tcPr>
            <w:tcW w:w="803" w:type="dxa"/>
            <w:shd w:val="clear" w:color="auto" w:fill="auto"/>
          </w:tcPr>
          <w:p w:rsidR="00A20E91" w:rsidRPr="007F0F33" w:rsidRDefault="00A20E91" w:rsidP="00E76B88">
            <w:pPr>
              <w:rPr>
                <w:b/>
                <w:color w:val="000000"/>
              </w:rPr>
            </w:pPr>
            <w:r w:rsidRPr="007F0F33">
              <w:rPr>
                <w:b/>
                <w:color w:val="000000"/>
              </w:rPr>
              <w:t>41. B</w:t>
            </w:r>
          </w:p>
        </w:tc>
        <w:tc>
          <w:tcPr>
            <w:tcW w:w="752" w:type="dxa"/>
            <w:shd w:val="clear" w:color="auto" w:fill="auto"/>
          </w:tcPr>
          <w:p w:rsidR="00A20E91" w:rsidRPr="007F0F33" w:rsidRDefault="00A20E91" w:rsidP="00E76B88">
            <w:pPr>
              <w:rPr>
                <w:b/>
                <w:color w:val="000000"/>
              </w:rPr>
            </w:pPr>
            <w:r w:rsidRPr="007F0F33">
              <w:rPr>
                <w:b/>
                <w:color w:val="000000"/>
              </w:rPr>
              <w:t>42. C</w:t>
            </w:r>
          </w:p>
        </w:tc>
        <w:tc>
          <w:tcPr>
            <w:tcW w:w="870" w:type="dxa"/>
            <w:shd w:val="clear" w:color="auto" w:fill="auto"/>
          </w:tcPr>
          <w:p w:rsidR="00A20E91" w:rsidRPr="007F0F33" w:rsidRDefault="00A20E91" w:rsidP="00E76B88">
            <w:pPr>
              <w:rPr>
                <w:b/>
                <w:color w:val="000000"/>
              </w:rPr>
            </w:pPr>
            <w:r w:rsidRPr="007F0F33">
              <w:rPr>
                <w:b/>
                <w:color w:val="000000"/>
              </w:rPr>
              <w:t>43. C</w:t>
            </w:r>
          </w:p>
        </w:tc>
        <w:tc>
          <w:tcPr>
            <w:tcW w:w="870" w:type="dxa"/>
            <w:shd w:val="clear" w:color="auto" w:fill="auto"/>
          </w:tcPr>
          <w:p w:rsidR="00A20E91" w:rsidRPr="007F0F33" w:rsidRDefault="00A20E91" w:rsidP="00E76B88">
            <w:pPr>
              <w:rPr>
                <w:b/>
                <w:color w:val="000000"/>
              </w:rPr>
            </w:pPr>
            <w:r w:rsidRPr="007F0F33">
              <w:rPr>
                <w:b/>
                <w:color w:val="000000"/>
              </w:rPr>
              <w:t>44. D</w:t>
            </w:r>
          </w:p>
        </w:tc>
        <w:tc>
          <w:tcPr>
            <w:tcW w:w="870" w:type="dxa"/>
            <w:shd w:val="clear" w:color="auto" w:fill="auto"/>
          </w:tcPr>
          <w:p w:rsidR="00A20E91" w:rsidRPr="007F0F33" w:rsidRDefault="00A20E91" w:rsidP="00E76B88">
            <w:pPr>
              <w:rPr>
                <w:b/>
                <w:color w:val="000000"/>
              </w:rPr>
            </w:pPr>
            <w:r w:rsidRPr="007F0F33">
              <w:rPr>
                <w:b/>
                <w:color w:val="000000"/>
              </w:rPr>
              <w:t>45. C</w:t>
            </w:r>
          </w:p>
        </w:tc>
        <w:tc>
          <w:tcPr>
            <w:tcW w:w="870" w:type="dxa"/>
            <w:shd w:val="clear" w:color="auto" w:fill="auto"/>
          </w:tcPr>
          <w:p w:rsidR="00A20E91" w:rsidRPr="007F0F33" w:rsidRDefault="00A20E91" w:rsidP="00E76B88">
            <w:pPr>
              <w:rPr>
                <w:b/>
                <w:color w:val="000000"/>
              </w:rPr>
            </w:pPr>
            <w:r w:rsidRPr="007F0F33">
              <w:rPr>
                <w:b/>
                <w:color w:val="000000"/>
              </w:rPr>
              <w:t>46. D</w:t>
            </w:r>
          </w:p>
        </w:tc>
        <w:tc>
          <w:tcPr>
            <w:tcW w:w="870" w:type="dxa"/>
            <w:shd w:val="clear" w:color="auto" w:fill="auto"/>
          </w:tcPr>
          <w:p w:rsidR="00A20E91" w:rsidRPr="007F0F33" w:rsidRDefault="00A20E91" w:rsidP="00E76B88">
            <w:pPr>
              <w:rPr>
                <w:b/>
                <w:color w:val="000000"/>
              </w:rPr>
            </w:pPr>
            <w:r w:rsidRPr="007F0F33">
              <w:rPr>
                <w:b/>
                <w:color w:val="000000"/>
              </w:rPr>
              <w:t>47. B</w:t>
            </w:r>
          </w:p>
        </w:tc>
        <w:tc>
          <w:tcPr>
            <w:tcW w:w="870" w:type="dxa"/>
            <w:shd w:val="clear" w:color="auto" w:fill="auto"/>
          </w:tcPr>
          <w:p w:rsidR="00A20E91" w:rsidRPr="007F0F33" w:rsidRDefault="00A20E91" w:rsidP="00E76B88">
            <w:pPr>
              <w:rPr>
                <w:b/>
                <w:color w:val="000000"/>
              </w:rPr>
            </w:pPr>
            <w:r w:rsidRPr="007F0F33">
              <w:rPr>
                <w:b/>
                <w:color w:val="000000"/>
              </w:rPr>
              <w:t>48. C</w:t>
            </w:r>
          </w:p>
        </w:tc>
        <w:tc>
          <w:tcPr>
            <w:tcW w:w="870" w:type="dxa"/>
            <w:shd w:val="clear" w:color="auto" w:fill="auto"/>
          </w:tcPr>
          <w:p w:rsidR="00A20E91" w:rsidRPr="007F0F33" w:rsidRDefault="00A20E91" w:rsidP="00E76B88">
            <w:pPr>
              <w:rPr>
                <w:b/>
                <w:color w:val="000000"/>
              </w:rPr>
            </w:pPr>
            <w:r w:rsidRPr="007F0F33">
              <w:rPr>
                <w:b/>
                <w:color w:val="000000"/>
              </w:rPr>
              <w:t>49. A</w:t>
            </w:r>
          </w:p>
        </w:tc>
        <w:tc>
          <w:tcPr>
            <w:tcW w:w="870" w:type="dxa"/>
            <w:shd w:val="clear" w:color="auto" w:fill="auto"/>
          </w:tcPr>
          <w:p w:rsidR="00A20E91" w:rsidRPr="007F0F33" w:rsidRDefault="00A20E91" w:rsidP="00E76B88">
            <w:pPr>
              <w:rPr>
                <w:b/>
                <w:color w:val="000000"/>
              </w:rPr>
            </w:pPr>
            <w:r w:rsidRPr="007F0F33">
              <w:rPr>
                <w:b/>
                <w:color w:val="000000"/>
              </w:rPr>
              <w:t>50. D</w:t>
            </w:r>
          </w:p>
        </w:tc>
      </w:tr>
      <w:tr w:rsidR="000D6C76" w:rsidRPr="007F0F33" w:rsidTr="007F0F33">
        <w:tc>
          <w:tcPr>
            <w:tcW w:w="803" w:type="dxa"/>
            <w:shd w:val="clear" w:color="auto" w:fill="auto"/>
          </w:tcPr>
          <w:p w:rsidR="00A20E91" w:rsidRPr="007F0F33" w:rsidRDefault="00A20E91" w:rsidP="00E76B88">
            <w:pPr>
              <w:rPr>
                <w:b/>
                <w:color w:val="000000"/>
              </w:rPr>
            </w:pPr>
            <w:r w:rsidRPr="007F0F33">
              <w:rPr>
                <w:b/>
                <w:color w:val="000000"/>
              </w:rPr>
              <w:t>51. D</w:t>
            </w:r>
          </w:p>
        </w:tc>
        <w:tc>
          <w:tcPr>
            <w:tcW w:w="752" w:type="dxa"/>
            <w:shd w:val="clear" w:color="auto" w:fill="auto"/>
          </w:tcPr>
          <w:p w:rsidR="00A20E91" w:rsidRPr="007F0F33" w:rsidRDefault="00A20E91" w:rsidP="00E76B88">
            <w:pPr>
              <w:rPr>
                <w:b/>
                <w:color w:val="000000"/>
              </w:rPr>
            </w:pPr>
            <w:r w:rsidRPr="007F0F33">
              <w:rPr>
                <w:b/>
                <w:color w:val="000000"/>
              </w:rPr>
              <w:t>52. A</w:t>
            </w:r>
          </w:p>
        </w:tc>
        <w:tc>
          <w:tcPr>
            <w:tcW w:w="870" w:type="dxa"/>
            <w:shd w:val="clear" w:color="auto" w:fill="auto"/>
          </w:tcPr>
          <w:p w:rsidR="00A20E91" w:rsidRPr="007F0F33" w:rsidRDefault="00A20E91" w:rsidP="00E76B88">
            <w:pPr>
              <w:rPr>
                <w:b/>
                <w:color w:val="000000"/>
              </w:rPr>
            </w:pPr>
            <w:r w:rsidRPr="007F0F33">
              <w:rPr>
                <w:b/>
                <w:color w:val="000000"/>
              </w:rPr>
              <w:t>53. B</w:t>
            </w:r>
          </w:p>
        </w:tc>
        <w:tc>
          <w:tcPr>
            <w:tcW w:w="870" w:type="dxa"/>
            <w:shd w:val="clear" w:color="auto" w:fill="auto"/>
          </w:tcPr>
          <w:p w:rsidR="00A20E91" w:rsidRPr="007F0F33" w:rsidRDefault="00A20E91" w:rsidP="00E76B88">
            <w:pPr>
              <w:rPr>
                <w:b/>
                <w:color w:val="000000"/>
              </w:rPr>
            </w:pPr>
            <w:r w:rsidRPr="007F0F33">
              <w:rPr>
                <w:b/>
                <w:color w:val="000000"/>
              </w:rPr>
              <w:t>54. C</w:t>
            </w:r>
          </w:p>
        </w:tc>
        <w:tc>
          <w:tcPr>
            <w:tcW w:w="870" w:type="dxa"/>
            <w:shd w:val="clear" w:color="auto" w:fill="auto"/>
          </w:tcPr>
          <w:p w:rsidR="00A20E91" w:rsidRPr="007F0F33" w:rsidRDefault="00A20E91" w:rsidP="00E76B88">
            <w:pPr>
              <w:rPr>
                <w:b/>
                <w:color w:val="000000"/>
              </w:rPr>
            </w:pPr>
            <w:r w:rsidRPr="007F0F33">
              <w:rPr>
                <w:b/>
                <w:color w:val="000000"/>
              </w:rPr>
              <w:t>55. A</w:t>
            </w:r>
          </w:p>
        </w:tc>
        <w:tc>
          <w:tcPr>
            <w:tcW w:w="870" w:type="dxa"/>
            <w:shd w:val="clear" w:color="auto" w:fill="auto"/>
          </w:tcPr>
          <w:p w:rsidR="00A20E91" w:rsidRPr="007F0F33" w:rsidRDefault="00A20E91" w:rsidP="00E76B88">
            <w:pPr>
              <w:rPr>
                <w:b/>
                <w:color w:val="000000"/>
              </w:rPr>
            </w:pPr>
            <w:r w:rsidRPr="007F0F33">
              <w:rPr>
                <w:b/>
                <w:color w:val="000000"/>
              </w:rPr>
              <w:t>56. A</w:t>
            </w:r>
          </w:p>
        </w:tc>
        <w:tc>
          <w:tcPr>
            <w:tcW w:w="870" w:type="dxa"/>
            <w:shd w:val="clear" w:color="auto" w:fill="auto"/>
          </w:tcPr>
          <w:p w:rsidR="00A20E91" w:rsidRPr="007F0F33" w:rsidRDefault="00A20E91" w:rsidP="00E76B88">
            <w:pPr>
              <w:rPr>
                <w:b/>
                <w:color w:val="000000"/>
              </w:rPr>
            </w:pPr>
            <w:r w:rsidRPr="007F0F33">
              <w:rPr>
                <w:b/>
                <w:color w:val="000000"/>
              </w:rPr>
              <w:t>57. A</w:t>
            </w:r>
          </w:p>
        </w:tc>
        <w:tc>
          <w:tcPr>
            <w:tcW w:w="870" w:type="dxa"/>
            <w:shd w:val="clear" w:color="auto" w:fill="auto"/>
          </w:tcPr>
          <w:p w:rsidR="00A20E91" w:rsidRPr="007F0F33" w:rsidRDefault="00A20E91" w:rsidP="00E76B88">
            <w:pPr>
              <w:rPr>
                <w:b/>
                <w:color w:val="000000"/>
              </w:rPr>
            </w:pPr>
            <w:r w:rsidRPr="007F0F33">
              <w:rPr>
                <w:b/>
                <w:color w:val="000000"/>
              </w:rPr>
              <w:t>58. D</w:t>
            </w:r>
          </w:p>
        </w:tc>
        <w:tc>
          <w:tcPr>
            <w:tcW w:w="870" w:type="dxa"/>
            <w:shd w:val="clear" w:color="auto" w:fill="auto"/>
          </w:tcPr>
          <w:p w:rsidR="00A20E91" w:rsidRPr="007F0F33" w:rsidRDefault="00A20E91" w:rsidP="00E76B88">
            <w:pPr>
              <w:rPr>
                <w:b/>
                <w:color w:val="000000"/>
              </w:rPr>
            </w:pPr>
            <w:r w:rsidRPr="007F0F33">
              <w:rPr>
                <w:b/>
                <w:color w:val="000000"/>
              </w:rPr>
              <w:t>59.</w:t>
            </w:r>
          </w:p>
        </w:tc>
        <w:tc>
          <w:tcPr>
            <w:tcW w:w="870" w:type="dxa"/>
            <w:shd w:val="clear" w:color="auto" w:fill="auto"/>
          </w:tcPr>
          <w:p w:rsidR="00A20E91" w:rsidRPr="007F0F33" w:rsidRDefault="00A20E91" w:rsidP="00E76B88">
            <w:pPr>
              <w:rPr>
                <w:b/>
                <w:color w:val="000000"/>
              </w:rPr>
            </w:pPr>
            <w:r w:rsidRPr="007F0F33">
              <w:rPr>
                <w:b/>
                <w:color w:val="000000"/>
              </w:rPr>
              <w:t>60.</w:t>
            </w:r>
          </w:p>
        </w:tc>
      </w:tr>
    </w:tbl>
    <w:p w:rsidR="00E76B88" w:rsidRDefault="00E76B88" w:rsidP="00A20E91">
      <w:pPr>
        <w:widowControl w:val="0"/>
        <w:tabs>
          <w:tab w:val="left" w:pos="284"/>
          <w:tab w:val="left" w:pos="567"/>
          <w:tab w:val="left" w:pos="851"/>
          <w:tab w:val="left" w:pos="993"/>
          <w:tab w:val="left" w:pos="2835"/>
          <w:tab w:val="left" w:pos="5387"/>
          <w:tab w:val="left" w:pos="7938"/>
        </w:tabs>
        <w:autoSpaceDE w:val="0"/>
        <w:autoSpaceDN w:val="0"/>
        <w:adjustRightInd w:val="0"/>
        <w:jc w:val="center"/>
        <w:rPr>
          <w:b/>
          <w:bCs/>
          <w:color w:val="0000FF"/>
        </w:rPr>
      </w:pPr>
    </w:p>
    <w:p w:rsidR="008B0058" w:rsidRPr="00A20E91" w:rsidRDefault="00E76B88" w:rsidP="00E76B88">
      <w:pPr>
        <w:pStyle w:val="Heading1"/>
      </w:pPr>
      <w:r>
        <w:t>CÁC DẠNG BÀI TẬP VỀ PHÓNG XẠ</w:t>
      </w:r>
    </w:p>
    <w:p w:rsidR="0007186F" w:rsidRPr="00841036" w:rsidRDefault="008B0058" w:rsidP="00E76B88">
      <w:pPr>
        <w:pStyle w:val="Heading2"/>
        <w:rPr>
          <w:color w:val="000000"/>
        </w:rPr>
      </w:pPr>
      <w:r w:rsidRPr="00A20E91">
        <w:rPr>
          <w:u w:val="thick"/>
        </w:rPr>
        <w:t>DẠNG 1.</w:t>
      </w:r>
      <w:r w:rsidRPr="00A20E91">
        <w:t xml:space="preserve"> TÍNH TOÁN CÁC ĐẠI LƯỢNG TỪ ĐỊNH LUẬT PHÓNG XẠ</w:t>
      </w:r>
    </w:p>
    <w:p w:rsidR="00E76B88" w:rsidRDefault="008B0058" w:rsidP="00E76B88">
      <w:pPr>
        <w:rPr>
          <w:rStyle w:val="Strong"/>
        </w:rPr>
      </w:pPr>
      <w:r w:rsidRPr="00E76B88">
        <w:rPr>
          <w:rStyle w:val="Strong"/>
        </w:rPr>
        <w:t>Lí thuyết trọng tâm</w:t>
      </w:r>
    </w:p>
    <w:p w:rsidR="008B0058" w:rsidRPr="00E76B88" w:rsidRDefault="008B0058" w:rsidP="00E76B88">
      <w:pPr>
        <w:numPr>
          <w:ilvl w:val="0"/>
          <w:numId w:val="17"/>
        </w:numPr>
        <w:rPr>
          <w:b/>
          <w:bCs/>
        </w:rPr>
      </w:pPr>
      <w:r w:rsidRPr="00841036">
        <w:t xml:space="preserve">Số hạt nhân, khối lượng </w:t>
      </w:r>
      <w:r w:rsidRPr="00841036">
        <w:rPr>
          <w:i/>
          <w:iCs/>
          <w:color w:val="FF0000"/>
          <w:u w:val="single"/>
        </w:rPr>
        <w:t>còn lại</w:t>
      </w:r>
      <w:r w:rsidRPr="00841036">
        <w:rPr>
          <w:i/>
          <w:iCs/>
          <w:color w:val="FF0000"/>
        </w:rPr>
        <w:t xml:space="preserve"> </w:t>
      </w:r>
      <w:r w:rsidRPr="00841036">
        <w:t xml:space="preserve">ở thời điểm t: </w:t>
      </w:r>
      <w:r w:rsidR="00E76B88" w:rsidRPr="00E76B88">
        <w:rPr>
          <w:position w:val="-50"/>
        </w:rPr>
        <w:object w:dxaOrig="4340" w:dyaOrig="1120">
          <v:shape id="_x0000_i2966" type="#_x0000_t75" style="width:216.75pt;height:56.25pt" o:ole="">
            <v:imagedata r:id="rId497" o:title=""/>
          </v:shape>
          <o:OLEObject Type="Embed" ProgID="Equation.DSMT4" ShapeID="_x0000_i2966" DrawAspect="Content" ObjectID="_1550260398" r:id="rId498"/>
        </w:object>
      </w:r>
    </w:p>
    <w:p w:rsidR="008B0058" w:rsidRPr="00841036" w:rsidRDefault="008B0058" w:rsidP="00E76B88">
      <w:r w:rsidRPr="00841036">
        <w:t>Từ đó,</w:t>
      </w:r>
      <w:r w:rsidR="00B2650E" w:rsidRPr="00841036">
        <w:t xml:space="preserve"> </w:t>
      </w:r>
      <w:r w:rsidRPr="00841036">
        <w:rPr>
          <w:i/>
          <w:iCs/>
          <w:u w:val="single"/>
        </w:rPr>
        <w:t>tỉ lệ</w:t>
      </w:r>
      <w:r w:rsidR="00B2650E" w:rsidRPr="00841036">
        <w:rPr>
          <w:i/>
          <w:iCs/>
          <w:u w:val="single"/>
        </w:rPr>
        <w:t xml:space="preserve"> </w:t>
      </w:r>
      <w:r w:rsidRPr="00841036">
        <w:rPr>
          <w:i/>
          <w:iCs/>
          <w:u w:val="single"/>
        </w:rPr>
        <w:t>số hạt nhân, khối</w:t>
      </w:r>
      <w:r w:rsidR="00B2650E" w:rsidRPr="00841036">
        <w:rPr>
          <w:i/>
          <w:iCs/>
          <w:u w:val="single"/>
        </w:rPr>
        <w:t xml:space="preserve"> </w:t>
      </w:r>
      <w:r w:rsidRPr="00841036">
        <w:rPr>
          <w:i/>
          <w:iCs/>
          <w:u w:val="single"/>
        </w:rPr>
        <w:t>lượng</w:t>
      </w:r>
      <w:r w:rsidRPr="00841036">
        <w:rPr>
          <w:i/>
          <w:iCs/>
        </w:rPr>
        <w:t xml:space="preserve"> </w:t>
      </w:r>
      <w:r w:rsidRPr="00841036">
        <w:t xml:space="preserve">còn lại là </w:t>
      </w:r>
      <w:r w:rsidR="0020363F" w:rsidRPr="0020363F">
        <w:rPr>
          <w:position w:val="-70"/>
        </w:rPr>
        <w:object w:dxaOrig="1700" w:dyaOrig="1520">
          <v:shape id="_x0000_i1367" type="#_x0000_t75" style="width:84.75pt;height:75.75pt" o:ole="">
            <v:imagedata r:id="rId499" o:title=""/>
          </v:shape>
          <o:OLEObject Type="Embed" ProgID="Equation.3" ShapeID="_x0000_i1367" DrawAspect="Content" ObjectID="_1550260399" r:id="rId500"/>
        </w:object>
      </w:r>
    </w:p>
    <w:p w:rsidR="00CD0E2B" w:rsidRDefault="008B0058" w:rsidP="00E76B88">
      <w:pPr>
        <w:numPr>
          <w:ilvl w:val="0"/>
          <w:numId w:val="17"/>
        </w:numPr>
      </w:pPr>
      <w:r w:rsidRPr="00841036">
        <w:t>Số hạt nhân,</w:t>
      </w:r>
      <w:r w:rsidR="0077082B">
        <w:t xml:space="preserve"> </w:t>
      </w:r>
      <w:r w:rsidRPr="00841036">
        <w:t xml:space="preserve">khối lượng </w:t>
      </w:r>
      <w:r w:rsidRPr="00841036">
        <w:rPr>
          <w:i/>
          <w:iCs/>
          <w:color w:val="FF0000"/>
        </w:rPr>
        <w:t xml:space="preserve">đã bị phân rã </w:t>
      </w:r>
      <w:r w:rsidRPr="00841036">
        <w:t>ở thời điểm</w:t>
      </w:r>
      <w:r w:rsidR="00E90AB9">
        <w:t xml:space="preserve"> </w:t>
      </w:r>
      <w:r w:rsidRPr="00841036">
        <w:t xml:space="preserve">t: </w:t>
      </w:r>
    </w:p>
    <w:p w:rsidR="008B0058" w:rsidRPr="00841036" w:rsidRDefault="00CD0E2B" w:rsidP="00E76B88">
      <w:r w:rsidRPr="00505D92">
        <w:rPr>
          <w:position w:val="-76"/>
        </w:rPr>
        <w:object w:dxaOrig="5780" w:dyaOrig="1640">
          <v:shape id="_x0000_i1368" type="#_x0000_t75" style="width:288.75pt;height:81.75pt" o:ole="">
            <v:imagedata r:id="rId501" o:title=""/>
          </v:shape>
          <o:OLEObject Type="Embed" ProgID="Equation.3" ShapeID="_x0000_i1368" DrawAspect="Content" ObjectID="_1550260400" r:id="rId502"/>
        </w:object>
      </w:r>
    </w:p>
    <w:p w:rsidR="008B0058" w:rsidRPr="00841036" w:rsidRDefault="008B0058" w:rsidP="00E76B88">
      <w:r w:rsidRPr="00841036">
        <w:t xml:space="preserve">Từ đó, </w:t>
      </w:r>
      <w:r w:rsidRPr="00841036">
        <w:rPr>
          <w:i/>
          <w:iCs/>
        </w:rPr>
        <w:t xml:space="preserve">tỉ lệ số hạt nhânm khối lượng </w:t>
      </w:r>
      <w:r w:rsidRPr="00841036">
        <w:t xml:space="preserve">đã bị phân rã là </w:t>
      </w:r>
      <w:r w:rsidR="00E90AB9">
        <w:t xml:space="preserve"> </w:t>
      </w:r>
      <w:r w:rsidR="0019793C" w:rsidRPr="00E90AB9">
        <w:rPr>
          <w:position w:val="-110"/>
        </w:rPr>
        <w:object w:dxaOrig="4740" w:dyaOrig="2320">
          <v:shape id="_x0000_i1369" type="#_x0000_t75" style="width:237pt;height:116.25pt" o:ole="">
            <v:imagedata r:id="rId503" o:title=""/>
          </v:shape>
          <o:OLEObject Type="Embed" ProgID="Equation.3" ShapeID="_x0000_i1369" DrawAspect="Content" ObjectID="_1550260401" r:id="rId504"/>
        </w:object>
      </w:r>
    </w:p>
    <w:p w:rsidR="008B0058" w:rsidRPr="00841036" w:rsidRDefault="008B0058" w:rsidP="00E76B88">
      <w:pPr>
        <w:numPr>
          <w:ilvl w:val="0"/>
          <w:numId w:val="17"/>
        </w:numPr>
      </w:pPr>
      <w:r w:rsidRPr="00841036">
        <w:t xml:space="preserve">Độ phóng xạ: </w:t>
      </w:r>
      <w:r w:rsidR="001D429A" w:rsidRPr="00D660BF">
        <w:rPr>
          <w:position w:val="-42"/>
        </w:rPr>
        <w:object w:dxaOrig="4540" w:dyaOrig="960">
          <v:shape id="_x0000_i1370" type="#_x0000_t75" style="width:227.25pt;height:48pt" o:ole="">
            <v:imagedata r:id="rId505" o:title=""/>
          </v:shape>
          <o:OLEObject Type="Embed" ProgID="Equation.3" ShapeID="_x0000_i1370" DrawAspect="Content" ObjectID="_1550260402" r:id="rId506"/>
        </w:object>
      </w:r>
    </w:p>
    <w:p w:rsidR="008B0058" w:rsidRPr="00E76B88" w:rsidRDefault="008B0058" w:rsidP="00E76B88">
      <w:pPr>
        <w:pStyle w:val="Note"/>
        <w:rPr>
          <w:u w:val="single"/>
        </w:rPr>
      </w:pPr>
      <w:r w:rsidRPr="00E76B88">
        <w:rPr>
          <w:u w:val="single"/>
        </w:rPr>
        <w:t>Chú ý:</w:t>
      </w:r>
    </w:p>
    <w:p w:rsidR="008B0058" w:rsidRPr="00841036" w:rsidRDefault="008B0058" w:rsidP="00E76B88">
      <w:pPr>
        <w:pStyle w:val="Note"/>
        <w:numPr>
          <w:ilvl w:val="0"/>
          <w:numId w:val="17"/>
        </w:numPr>
      </w:pPr>
      <w:r w:rsidRPr="00841036">
        <w:t xml:space="preserve">Trong công thức tính độ phóng xạ thì </w:t>
      </w:r>
      <w:r w:rsidR="00E76B88" w:rsidRPr="00F849E3">
        <w:rPr>
          <w:position w:val="-24"/>
        </w:rPr>
        <w:object w:dxaOrig="840" w:dyaOrig="620">
          <v:shape id="_x0000_i2978" type="#_x0000_t75" style="width:42pt;height:30.75pt" o:ole="">
            <v:imagedata r:id="rId507" o:title=""/>
          </v:shape>
          <o:OLEObject Type="Embed" ProgID="Equation.DSMT4" ShapeID="_x0000_i2978" DrawAspect="Content" ObjectID="_1550260403" r:id="rId508"/>
        </w:object>
      </w:r>
      <w:r w:rsidRPr="00841036">
        <w:t>phải đổi chu kỳ T ra đơn vị giây.</w:t>
      </w:r>
    </w:p>
    <w:p w:rsidR="0007186F" w:rsidRPr="00841036" w:rsidRDefault="008B0058" w:rsidP="00E76B88">
      <w:pPr>
        <w:pStyle w:val="Note"/>
        <w:numPr>
          <w:ilvl w:val="0"/>
          <w:numId w:val="17"/>
        </w:numPr>
      </w:pPr>
      <w:r w:rsidRPr="00841036">
        <w:t xml:space="preserve">Đơn vị khác của độ phóng xạ: 1Ci </w:t>
      </w:r>
      <w:r w:rsidR="001D429A">
        <w:t>=</w:t>
      </w:r>
      <w:r w:rsidRPr="00841036">
        <w:t xml:space="preserve"> 3,7.10</w:t>
      </w:r>
      <w:r w:rsidR="00C924E7" w:rsidRPr="001D429A">
        <w:rPr>
          <w:vertAlign w:val="superscript"/>
        </w:rPr>
        <w:t>1</w:t>
      </w:r>
      <w:r w:rsidRPr="001D429A">
        <w:rPr>
          <w:vertAlign w:val="superscript"/>
        </w:rPr>
        <w:t>0</w:t>
      </w:r>
      <w:r w:rsidRPr="00841036">
        <w:t xml:space="preserve"> (Bq).</w:t>
      </w:r>
    </w:p>
    <w:p w:rsidR="008B0058" w:rsidRPr="00E76B88" w:rsidRDefault="008B0058" w:rsidP="00E76B88">
      <w:r w:rsidRPr="00E76B88">
        <w:rPr>
          <w:b/>
        </w:rPr>
        <w:t>Ví dụ</w:t>
      </w:r>
      <w:r w:rsidR="00B2650E" w:rsidRPr="00E76B88">
        <w:rPr>
          <w:b/>
        </w:rPr>
        <w:t xml:space="preserve"> </w:t>
      </w:r>
      <w:r w:rsidRPr="00E76B88">
        <w:rPr>
          <w:b/>
        </w:rPr>
        <w:t>1</w:t>
      </w:r>
      <w:r w:rsidR="00E76B88">
        <w:rPr>
          <w:b/>
        </w:rPr>
        <w:t>:</w:t>
      </w:r>
      <w:r w:rsidRPr="00E76B88">
        <w:t xml:space="preserve"> Một chất phóng xạ có hằng số phóng xạ λ. Sau một khoảng thời gian bằng 1/λ tỉ lệ số hạt nhân của chất phóng xạ bị phân rã so với số hạt nhân ban của chất phóng xạ ban đầu xấp xỉ bằng</w:t>
      </w:r>
    </w:p>
    <w:p w:rsidR="008B0058" w:rsidRPr="00E76B88" w:rsidRDefault="008B0058" w:rsidP="00E76B88">
      <w:r w:rsidRPr="00E76B88">
        <w:tab/>
        <w:t>A. 37%.</w:t>
      </w:r>
      <w:r w:rsidR="00B2650E" w:rsidRPr="00E76B88">
        <w:tab/>
      </w:r>
      <w:r w:rsidRPr="00E76B88">
        <w:t>B. 63,2%.</w:t>
      </w:r>
      <w:r w:rsidR="00B2650E" w:rsidRPr="00E76B88">
        <w:tab/>
      </w:r>
      <w:r w:rsidRPr="00E76B88">
        <w:t>C. 0,37%.</w:t>
      </w:r>
      <w:r w:rsidR="00B2650E" w:rsidRPr="00E76B88">
        <w:tab/>
      </w:r>
      <w:r w:rsidRPr="00E76B88">
        <w:t>D. 6,32%.</w:t>
      </w:r>
    </w:p>
    <w:p w:rsidR="0007186F" w:rsidRPr="00E76B88" w:rsidRDefault="008B0058" w:rsidP="00E76B88">
      <w:pPr>
        <w:jc w:val="center"/>
      </w:pPr>
      <w:r w:rsidRPr="00E76B88">
        <w:rPr>
          <w:iCs/>
          <w:u w:val="single"/>
        </w:rPr>
        <w:t>Hướng dẫn giải:</w:t>
      </w:r>
    </w:p>
    <w:p w:rsidR="008B0058" w:rsidRPr="00E76B88" w:rsidRDefault="008B0058" w:rsidP="00E76B88">
      <w:r w:rsidRPr="00E76B88">
        <w:t>Theo bài ta có tỉ lệ</w:t>
      </w:r>
      <w:r w:rsidR="0019793C" w:rsidRPr="00E76B88">
        <w:t xml:space="preserve"> </w:t>
      </w:r>
      <w:r w:rsidR="00CD0E2B" w:rsidRPr="00E76B88">
        <w:rPr>
          <w:position w:val="-30"/>
        </w:rPr>
        <w:object w:dxaOrig="6100" w:dyaOrig="720">
          <v:shape id="_x0000_i1372" type="#_x0000_t75" style="width:305.25pt;height:36pt" o:ole="">
            <v:imagedata r:id="rId509" o:title=""/>
          </v:shape>
          <o:OLEObject Type="Embed" ProgID="Equation.3" ShapeID="_x0000_i1372" DrawAspect="Content" ObjectID="_1550260404" r:id="rId510"/>
        </w:object>
      </w:r>
    </w:p>
    <w:p w:rsidR="008B0058" w:rsidRPr="00E76B88" w:rsidRDefault="008B0058" w:rsidP="00E76B88">
      <w:r w:rsidRPr="00E76B88">
        <w:rPr>
          <w:b/>
        </w:rPr>
        <w:lastRenderedPageBreak/>
        <w:t>Ví dụ</w:t>
      </w:r>
      <w:r w:rsidR="00B2650E" w:rsidRPr="00E76B88">
        <w:rPr>
          <w:b/>
        </w:rPr>
        <w:t xml:space="preserve"> </w:t>
      </w:r>
      <w:r w:rsidRPr="00E76B88">
        <w:rPr>
          <w:b/>
        </w:rPr>
        <w:t>2</w:t>
      </w:r>
      <w:r w:rsidR="00E76B88">
        <w:rPr>
          <w:b/>
        </w:rPr>
        <w:t>:</w:t>
      </w:r>
      <w:r w:rsidRPr="00E76B88">
        <w:t xml:space="preserve"> Gọi Δt là khoảng thời gian để số hạt nhân của một lượng chất phóng xạ giảm đi e lần (e là cơ số của loga tự nhiên với lne = 1), T là chu kỳ bán rã của chất phóng xạ. Hỏi sau khoảng thời gian 0,51Δt chất phóng xạ còn lại bao nhiêu phần trăm lượng ban đầu?</w:t>
      </w:r>
    </w:p>
    <w:p w:rsidR="008B0058" w:rsidRPr="00E76B88" w:rsidRDefault="008B0058" w:rsidP="00E76B88">
      <w:r w:rsidRPr="00E76B88">
        <w:tab/>
        <w:t>A. 40%.</w:t>
      </w:r>
      <w:r w:rsidR="00B2650E" w:rsidRPr="00E76B88">
        <w:tab/>
      </w:r>
      <w:r w:rsidRPr="00E76B88">
        <w:t>B. 50%.</w:t>
      </w:r>
      <w:r w:rsidR="00B2650E" w:rsidRPr="00E76B88">
        <w:tab/>
      </w:r>
      <w:r w:rsidRPr="00E76B88">
        <w:t>C. 60%.</w:t>
      </w:r>
      <w:r w:rsidR="00B2650E" w:rsidRPr="00E76B88">
        <w:tab/>
      </w:r>
      <w:r w:rsidRPr="00E76B88">
        <w:t>D. 70%.</w:t>
      </w:r>
    </w:p>
    <w:p w:rsidR="0007186F" w:rsidRPr="00E76B88" w:rsidRDefault="008B0058" w:rsidP="00E76B88">
      <w:pPr>
        <w:jc w:val="center"/>
      </w:pPr>
      <w:r w:rsidRPr="00E76B88">
        <w:rPr>
          <w:iCs/>
          <w:u w:val="single"/>
        </w:rPr>
        <w:t>Hướng dẫn giải:</w:t>
      </w:r>
    </w:p>
    <w:p w:rsidR="0007186F" w:rsidRPr="00E76B88" w:rsidRDefault="008B0058" w:rsidP="00E76B88">
      <w:r w:rsidRPr="00E76B88">
        <w:t>Theo bài, sau Δt thì số hạt nhân giảm e lần, tức là</w:t>
      </w:r>
      <w:r w:rsidR="00CF0117" w:rsidRPr="00E76B88">
        <w:t xml:space="preserve"> </w:t>
      </w:r>
      <w:r w:rsidR="00CD0E2B" w:rsidRPr="00E76B88">
        <w:rPr>
          <w:position w:val="-24"/>
        </w:rPr>
        <w:object w:dxaOrig="2900" w:dyaOrig="620">
          <v:shape id="_x0000_i1373" type="#_x0000_t75" style="width:144.75pt;height:30.75pt" o:ole="">
            <v:imagedata r:id="rId511" o:title=""/>
          </v:shape>
          <o:OLEObject Type="Embed" ProgID="Equation.3" ShapeID="_x0000_i1373" DrawAspect="Content" ObjectID="_1550260405" r:id="rId512"/>
        </w:object>
      </w:r>
    </w:p>
    <w:p w:rsidR="0007186F" w:rsidRPr="00E76B88" w:rsidRDefault="008B0058" w:rsidP="00E76B88">
      <w:r w:rsidRPr="00E76B88">
        <w:t>Tỉ lệ số hạt nhân còn lại so với ban đầu là</w:t>
      </w:r>
      <w:r w:rsidR="00377FFE" w:rsidRPr="00E76B88">
        <w:t xml:space="preserve"> </w:t>
      </w:r>
      <w:r w:rsidR="00CD0E2B" w:rsidRPr="00E76B88">
        <w:rPr>
          <w:position w:val="-30"/>
        </w:rPr>
        <w:object w:dxaOrig="5140" w:dyaOrig="720">
          <v:shape id="_x0000_i1374" type="#_x0000_t75" style="width:257.25pt;height:36pt" o:ole="">
            <v:imagedata r:id="rId513" o:title=""/>
          </v:shape>
          <o:OLEObject Type="Embed" ProgID="Equation.3" ShapeID="_x0000_i1374" DrawAspect="Content" ObjectID="_1550260406" r:id="rId514"/>
        </w:object>
      </w:r>
    </w:p>
    <w:p w:rsidR="008B0058" w:rsidRPr="00E76B88" w:rsidRDefault="008B0058" w:rsidP="00E76B88">
      <w:r w:rsidRPr="00E76B88">
        <w:t>Vậy chọn đáp án C.</w:t>
      </w:r>
    </w:p>
    <w:p w:rsidR="003F2287" w:rsidRPr="00E76B88" w:rsidRDefault="008B0058" w:rsidP="00E76B88">
      <w:r w:rsidRPr="00E76B88">
        <w:rPr>
          <w:b/>
        </w:rPr>
        <w:t>Ví dụ</w:t>
      </w:r>
      <w:r w:rsidR="00B2650E" w:rsidRPr="00E76B88">
        <w:rPr>
          <w:b/>
        </w:rPr>
        <w:t xml:space="preserve"> </w:t>
      </w:r>
      <w:r w:rsidRPr="00E76B88">
        <w:rPr>
          <w:b/>
        </w:rPr>
        <w:t>3</w:t>
      </w:r>
      <w:r w:rsidR="00E76B88">
        <w:rPr>
          <w:b/>
        </w:rPr>
        <w:t>:</w:t>
      </w:r>
      <w:r w:rsidRPr="00E76B88">
        <w:t xml:space="preserve"> Ban đầu có 5 (g) </w:t>
      </w:r>
      <w:r w:rsidR="00341707" w:rsidRPr="00E76B88">
        <w:rPr>
          <w:vertAlign w:val="superscript"/>
        </w:rPr>
        <w:t>222</w:t>
      </w:r>
      <w:r w:rsidRPr="00E76B88">
        <w:t xml:space="preserve">Rn là chất phóng xạ với chu kì bán rã T = 3,8 ngày. Hãy tính </w:t>
      </w:r>
    </w:p>
    <w:p w:rsidR="008B0058" w:rsidRPr="00E76B88" w:rsidRDefault="008B0058" w:rsidP="00E76B88">
      <w:r w:rsidRPr="00E76B88">
        <w:t>a) số nguyên tử có trong 5 (g) Radon.</w:t>
      </w:r>
    </w:p>
    <w:p w:rsidR="008B0058" w:rsidRPr="00E76B88" w:rsidRDefault="008B0058" w:rsidP="00E76B88">
      <w:r w:rsidRPr="00E76B88">
        <w:t>b) số nguyên tử còn lại sau thời gian 9,5 ngày.</w:t>
      </w:r>
    </w:p>
    <w:p w:rsidR="008B0058" w:rsidRPr="00E76B88" w:rsidRDefault="008B0058" w:rsidP="00E76B88">
      <w:r w:rsidRPr="00E76B88">
        <w:t>c) độ phóng xạ của lượng Radon nói trên lúc đầu và sau thời gian trên.</w:t>
      </w:r>
    </w:p>
    <w:p w:rsidR="008B0058" w:rsidRPr="00E76B88" w:rsidRDefault="008B0058" w:rsidP="00E76B88">
      <w:pPr>
        <w:jc w:val="center"/>
        <w:rPr>
          <w:u w:val="single"/>
        </w:rPr>
      </w:pPr>
      <w:r w:rsidRPr="00E76B88">
        <w:rPr>
          <w:iCs/>
          <w:u w:val="single"/>
        </w:rPr>
        <w:t>Hướng dẫn giải:</w:t>
      </w:r>
    </w:p>
    <w:p w:rsidR="003F2287" w:rsidRPr="00E76B88" w:rsidRDefault="008B0058" w:rsidP="00E76B88">
      <w:r w:rsidRPr="00E76B88">
        <w:t xml:space="preserve">a) Ta có số mol của Rn là </w:t>
      </w:r>
      <w:r w:rsidR="003F2287" w:rsidRPr="00E76B88">
        <w:rPr>
          <w:position w:val="-24"/>
        </w:rPr>
        <w:object w:dxaOrig="1359" w:dyaOrig="620">
          <v:shape id="_x0000_i1375" type="#_x0000_t75" style="width:68.25pt;height:30.75pt" o:ole="">
            <v:imagedata r:id="rId515" o:title=""/>
          </v:shape>
          <o:OLEObject Type="Embed" ProgID="Equation.3" ShapeID="_x0000_i1375" DrawAspect="Content" ObjectID="_1550260407" r:id="rId516"/>
        </w:object>
      </w:r>
    </w:p>
    <w:p w:rsidR="0007186F" w:rsidRPr="00E76B88" w:rsidRDefault="008B0058" w:rsidP="00E76B88">
      <w:r w:rsidRPr="00E76B88">
        <w:t>Khi đó số nguyên tử ban đầu của Rn là N</w:t>
      </w:r>
      <w:r w:rsidRPr="00E76B88">
        <w:rPr>
          <w:vertAlign w:val="subscript"/>
        </w:rPr>
        <w:t>o</w:t>
      </w:r>
      <w:r w:rsidRPr="00E76B88">
        <w:t xml:space="preserve"> </w:t>
      </w:r>
      <w:r w:rsidR="003F2287" w:rsidRPr="00E76B88">
        <w:t>=</w:t>
      </w:r>
      <w:r w:rsidRPr="00E76B88">
        <w:t xml:space="preserve"> n.N</w:t>
      </w:r>
      <w:r w:rsidRPr="00E76B88">
        <w:rPr>
          <w:vertAlign w:val="subscript"/>
        </w:rPr>
        <w:t>A</w:t>
      </w:r>
      <w:r w:rsidR="00B2650E" w:rsidRPr="00E76B88">
        <w:t xml:space="preserve"> </w:t>
      </w:r>
      <w:r w:rsidR="003F2287" w:rsidRPr="00E76B88">
        <w:rPr>
          <w:position w:val="-24"/>
        </w:rPr>
        <w:object w:dxaOrig="480" w:dyaOrig="620">
          <v:shape id="_x0000_i1376" type="#_x0000_t75" style="width:24pt;height:30.75pt" o:ole="">
            <v:imagedata r:id="rId517" o:title=""/>
          </v:shape>
          <o:OLEObject Type="Embed" ProgID="Equation.3" ShapeID="_x0000_i1376" DrawAspect="Content" ObjectID="_1550260408" r:id="rId518"/>
        </w:object>
      </w:r>
      <w:r w:rsidR="003F2287" w:rsidRPr="00E76B88">
        <w:t>.6,02.10</w:t>
      </w:r>
      <w:r w:rsidR="003F2287" w:rsidRPr="00E76B88">
        <w:rPr>
          <w:vertAlign w:val="superscript"/>
        </w:rPr>
        <w:t>23</w:t>
      </w:r>
      <w:r w:rsidR="003F2287" w:rsidRPr="00E76B88">
        <w:t>=1,356.10</w:t>
      </w:r>
      <w:r w:rsidR="003F2287" w:rsidRPr="00E76B88">
        <w:rPr>
          <w:vertAlign w:val="superscript"/>
        </w:rPr>
        <w:t>22</w:t>
      </w:r>
      <w:r w:rsidRPr="00E76B88">
        <w:t xml:space="preserve"> (nguyên tử)</w:t>
      </w:r>
    </w:p>
    <w:p w:rsidR="003F2287" w:rsidRPr="00E76B88" w:rsidRDefault="008B0058" w:rsidP="00E76B88">
      <w:r w:rsidRPr="00E76B88">
        <w:t xml:space="preserve">b) Số nguyên tử còn lại sau 9,5 ngày tính bởi: </w:t>
      </w:r>
      <w:r w:rsidR="007B5794" w:rsidRPr="00E76B88">
        <w:rPr>
          <w:position w:val="-12"/>
        </w:rPr>
        <w:object w:dxaOrig="4440" w:dyaOrig="580">
          <v:shape id="_x0000_i1377" type="#_x0000_t75" style="width:222pt;height:29.25pt" o:ole="">
            <v:imagedata r:id="rId519" o:title=""/>
          </v:shape>
          <o:OLEObject Type="Embed" ProgID="Equation.3" ShapeID="_x0000_i1377" DrawAspect="Content" ObjectID="_1550260409" r:id="rId520"/>
        </w:object>
      </w:r>
      <w:r w:rsidR="003F2287" w:rsidRPr="00E76B88">
        <w:t>(nguyên tử)</w:t>
      </w:r>
    </w:p>
    <w:p w:rsidR="008B0058" w:rsidRPr="00E76B88" w:rsidRDefault="008B0058" w:rsidP="00E76B88">
      <w:r w:rsidRPr="00E76B88">
        <w:t>c) Để tính độ phóng xạ ta cần đổi chu kỳ T ra đơn vị giây.</w:t>
      </w:r>
    </w:p>
    <w:p w:rsidR="008B0058" w:rsidRPr="00E76B88" w:rsidRDefault="008B0058" w:rsidP="00E76B88">
      <w:r w:rsidRPr="00E76B88">
        <w:t>1 ngày = 24.60.60 (giây).</w:t>
      </w:r>
    </w:p>
    <w:p w:rsidR="007B5794" w:rsidRPr="00E76B88" w:rsidRDefault="008B0058" w:rsidP="00E76B88">
      <w:r w:rsidRPr="00E76B88">
        <w:t>Độ phóng xạ lúc đầu của R</w:t>
      </w:r>
      <w:r w:rsidRPr="00E76B88">
        <w:rPr>
          <w:vertAlign w:val="subscript"/>
        </w:rPr>
        <w:t>n</w:t>
      </w:r>
      <w:r w:rsidRPr="00E76B88">
        <w:t xml:space="preserve">: </w:t>
      </w:r>
      <w:r w:rsidR="00C01A16" w:rsidRPr="00E76B88">
        <w:rPr>
          <w:position w:val="-28"/>
        </w:rPr>
        <w:object w:dxaOrig="5460" w:dyaOrig="700">
          <v:shape id="_x0000_i1378" type="#_x0000_t75" style="width:273pt;height:35.25pt" o:ole="">
            <v:imagedata r:id="rId521" o:title=""/>
          </v:shape>
          <o:OLEObject Type="Embed" ProgID="Equation.3" ShapeID="_x0000_i1378" DrawAspect="Content" ObjectID="_1550260410" r:id="rId522"/>
        </w:object>
      </w:r>
    </w:p>
    <w:p w:rsidR="008B0058" w:rsidRPr="00E76B88" w:rsidRDefault="008B0058" w:rsidP="00E76B88">
      <w:r w:rsidRPr="00E76B88">
        <w:t>Độ phóng xạ sau 9,5 ngày của R</w:t>
      </w:r>
      <w:r w:rsidRPr="00E76B88">
        <w:rPr>
          <w:vertAlign w:val="subscript"/>
        </w:rPr>
        <w:t>n</w:t>
      </w:r>
      <w:r w:rsidRPr="00E76B88">
        <w:t xml:space="preserve">: </w:t>
      </w:r>
      <w:r w:rsidR="00112DD4" w:rsidRPr="00E76B88">
        <w:rPr>
          <w:position w:val="-28"/>
        </w:rPr>
        <w:object w:dxaOrig="5080" w:dyaOrig="700">
          <v:shape id="_x0000_i1379" type="#_x0000_t75" style="width:254.25pt;height:35.25pt" o:ole="">
            <v:imagedata r:id="rId523" o:title=""/>
          </v:shape>
          <o:OLEObject Type="Embed" ProgID="Equation.3" ShapeID="_x0000_i1379" DrawAspect="Content" ObjectID="_1550260411" r:id="rId524"/>
        </w:object>
      </w:r>
    </w:p>
    <w:p w:rsidR="008B0058" w:rsidRPr="00E76B88" w:rsidRDefault="008B0058" w:rsidP="00E76B88">
      <w:r w:rsidRPr="00E76B88">
        <w:rPr>
          <w:b/>
        </w:rPr>
        <w:t>Ví dụ 4</w:t>
      </w:r>
      <w:r w:rsidR="00E76B88">
        <w:rPr>
          <w:b/>
        </w:rPr>
        <w:t>:</w:t>
      </w:r>
      <w:r w:rsidRPr="00E76B88">
        <w:t xml:space="preserve"> Chất phóng xạ </w:t>
      </w:r>
      <w:r w:rsidR="00341707" w:rsidRPr="00E76B88">
        <w:rPr>
          <w:vertAlign w:val="superscript"/>
        </w:rPr>
        <w:t>2</w:t>
      </w:r>
      <w:r w:rsidRPr="00E76B88">
        <w:rPr>
          <w:vertAlign w:val="superscript"/>
        </w:rPr>
        <w:t>5</w:t>
      </w:r>
      <w:r w:rsidRPr="00E76B88">
        <w:t>Na có chu kì bán rã T = 62 (s).</w:t>
      </w:r>
    </w:p>
    <w:p w:rsidR="008B0058" w:rsidRPr="00E76B88" w:rsidRDefault="008B0058" w:rsidP="00E76B88">
      <w:r w:rsidRPr="00E76B88">
        <w:t>a) Tính độ phóng xạ của 0,248 (mg) Na.</w:t>
      </w:r>
    </w:p>
    <w:p w:rsidR="008B0058" w:rsidRPr="00E76B88" w:rsidRDefault="008B0058" w:rsidP="00E76B88">
      <w:r w:rsidRPr="00E76B88">
        <w:t>b) Tính độ phóng xạ sau 10 phút.</w:t>
      </w:r>
    </w:p>
    <w:p w:rsidR="008B0058" w:rsidRPr="00E76B88" w:rsidRDefault="008B0058" w:rsidP="00E76B88">
      <w:r w:rsidRPr="00E76B88">
        <w:t>c) Sau bao lâu chất phóng xạ chỉ còn 1/5 độ phóng xạ ban đầu?</w:t>
      </w:r>
    </w:p>
    <w:p w:rsidR="0007186F" w:rsidRPr="00E76B88" w:rsidRDefault="008B0058" w:rsidP="00E76B88">
      <w:pPr>
        <w:jc w:val="center"/>
      </w:pPr>
      <w:r w:rsidRPr="00E76B88">
        <w:rPr>
          <w:iCs/>
          <w:u w:val="single"/>
        </w:rPr>
        <w:t>Hướng dẫn giải:</w:t>
      </w:r>
    </w:p>
    <w:p w:rsidR="008B0058" w:rsidRPr="00E76B88" w:rsidRDefault="008B0058" w:rsidP="00E76B88">
      <w:r w:rsidRPr="00E76B88">
        <w:t xml:space="preserve">a) Số nguyên tử Na ban đầu có trong 0,248 (mg) Na là </w:t>
      </w:r>
      <w:r w:rsidR="00112DD4" w:rsidRPr="00E76B88">
        <w:t>N</w:t>
      </w:r>
      <w:r w:rsidR="00112DD4" w:rsidRPr="00E76B88">
        <w:rPr>
          <w:vertAlign w:val="subscript"/>
        </w:rPr>
        <w:t>o</w:t>
      </w:r>
      <w:r w:rsidR="00112DD4" w:rsidRPr="00E76B88">
        <w:t xml:space="preserve"> = n.N</w:t>
      </w:r>
      <w:r w:rsidR="00112DD4" w:rsidRPr="00E76B88">
        <w:rPr>
          <w:vertAlign w:val="subscript"/>
        </w:rPr>
        <w:t>A</w:t>
      </w:r>
      <w:r w:rsidR="00112DD4" w:rsidRPr="00E76B88">
        <w:t xml:space="preserve"> </w:t>
      </w:r>
      <w:r w:rsidR="00112DD4" w:rsidRPr="00E76B88">
        <w:rPr>
          <w:position w:val="-24"/>
        </w:rPr>
        <w:object w:dxaOrig="1140" w:dyaOrig="660">
          <v:shape id="_x0000_i1380" type="#_x0000_t75" style="width:57pt;height:33pt" o:ole="">
            <v:imagedata r:id="rId525" o:title=""/>
          </v:shape>
          <o:OLEObject Type="Embed" ProgID="Equation.3" ShapeID="_x0000_i1380" DrawAspect="Content" ObjectID="_1550260412" r:id="rId526"/>
        </w:object>
      </w:r>
      <w:r w:rsidR="00112DD4" w:rsidRPr="00E76B88">
        <w:t>.6,02.10</w:t>
      </w:r>
      <w:r w:rsidR="00112DD4" w:rsidRPr="00E76B88">
        <w:rPr>
          <w:vertAlign w:val="superscript"/>
        </w:rPr>
        <w:t>23</w:t>
      </w:r>
      <w:r w:rsidR="00112DD4" w:rsidRPr="00E76B88">
        <w:t>=6,49.10</w:t>
      </w:r>
      <w:r w:rsidR="00112DD4" w:rsidRPr="00E76B88">
        <w:rPr>
          <w:vertAlign w:val="superscript"/>
        </w:rPr>
        <w:t>18</w:t>
      </w:r>
      <w:r w:rsidR="00112DD4" w:rsidRPr="00E76B88">
        <w:t xml:space="preserve"> </w:t>
      </w:r>
    </w:p>
    <w:p w:rsidR="0007186F" w:rsidRPr="00E76B88" w:rsidRDefault="008B0058" w:rsidP="00E76B88">
      <w:r w:rsidRPr="00E76B88">
        <w:t xml:space="preserve">Độ phóng xạ tương: </w:t>
      </w:r>
      <w:r w:rsidR="00864195" w:rsidRPr="00E76B88">
        <w:rPr>
          <w:position w:val="-24"/>
        </w:rPr>
        <w:object w:dxaOrig="5480" w:dyaOrig="660">
          <v:shape id="_x0000_i1381" type="#_x0000_t75" style="width:273.75pt;height:33pt" o:ole="">
            <v:imagedata r:id="rId527" o:title=""/>
          </v:shape>
          <o:OLEObject Type="Embed" ProgID="Equation.3" ShapeID="_x0000_i1381" DrawAspect="Content" ObjectID="_1550260413" r:id="rId528"/>
        </w:object>
      </w:r>
    </w:p>
    <w:p w:rsidR="008B0058" w:rsidRPr="00E76B88" w:rsidRDefault="008B0058" w:rsidP="00E76B88">
      <w:r w:rsidRPr="00E76B88">
        <w:t xml:space="preserve">b) Số nguyển tử Na còn lại sau 10 phút là </w:t>
      </w:r>
      <w:r w:rsidR="00B17DB2" w:rsidRPr="00E76B88">
        <w:rPr>
          <w:position w:val="-12"/>
        </w:rPr>
        <w:object w:dxaOrig="4459" w:dyaOrig="560">
          <v:shape id="_x0000_i1382" type="#_x0000_t75" style="width:222.75pt;height:27.75pt" o:ole="">
            <v:imagedata r:id="rId529" o:title=""/>
          </v:shape>
          <o:OLEObject Type="Embed" ProgID="Equation.3" ShapeID="_x0000_i1382" DrawAspect="Content" ObjectID="_1550260414" r:id="rId530"/>
        </w:object>
      </w:r>
      <w:r w:rsidRPr="00E76B88">
        <w:t xml:space="preserve"> (ng tử)</w:t>
      </w:r>
    </w:p>
    <w:p w:rsidR="008B0058" w:rsidRPr="00E76B88" w:rsidRDefault="008B0058" w:rsidP="00E76B88">
      <w:r w:rsidRPr="00E76B88">
        <w:t xml:space="preserve">Độ phóng xạ </w:t>
      </w:r>
      <w:r w:rsidR="00B17DB2" w:rsidRPr="00E76B88">
        <w:rPr>
          <w:position w:val="-24"/>
        </w:rPr>
        <w:object w:dxaOrig="5140" w:dyaOrig="660">
          <v:shape id="_x0000_i1383" type="#_x0000_t75" style="width:257.25pt;height:33pt" o:ole="">
            <v:imagedata r:id="rId531" o:title=""/>
          </v:shape>
          <o:OLEObject Type="Embed" ProgID="Equation.3" ShapeID="_x0000_i1383" DrawAspect="Content" ObjectID="_1550260415" r:id="rId532"/>
        </w:object>
      </w:r>
      <w:r w:rsidR="00B17DB2" w:rsidRPr="00E76B88">
        <w:t xml:space="preserve"> </w:t>
      </w:r>
    </w:p>
    <w:p w:rsidR="008B0058" w:rsidRPr="00E76B88" w:rsidRDefault="008B0058" w:rsidP="00E76B88">
      <w:r w:rsidRPr="00E76B88">
        <w:t>c) Theo bài ta có</w:t>
      </w:r>
      <w:r w:rsidR="00B17DB2" w:rsidRPr="00E76B88">
        <w:t xml:space="preserve"> </w:t>
      </w:r>
      <w:r w:rsidR="00E76B88" w:rsidRPr="00E76B88">
        <w:rPr>
          <w:position w:val="-30"/>
        </w:rPr>
        <w:object w:dxaOrig="6140" w:dyaOrig="680">
          <v:shape id="_x0000_i3100" type="#_x0000_t75" style="width:306.75pt;height:33.75pt" o:ole="">
            <v:imagedata r:id="rId533" o:title=""/>
          </v:shape>
          <o:OLEObject Type="Embed" ProgID="Equation.DSMT4" ShapeID="_x0000_i3100" DrawAspect="Content" ObjectID="_1550260416" r:id="rId534"/>
        </w:object>
      </w:r>
    </w:p>
    <w:p w:rsidR="008B0058" w:rsidRPr="00E76B88" w:rsidRDefault="008B0058" w:rsidP="00E76B88">
      <w:r w:rsidRPr="00E76B88">
        <w:t xml:space="preserve">Từ đó ta tìm </w:t>
      </w:r>
      <w:r w:rsidR="00E76B88" w:rsidRPr="00E76B88">
        <w:rPr>
          <w:position w:val="-24"/>
        </w:rPr>
        <w:object w:dxaOrig="3300" w:dyaOrig="620">
          <v:shape id="_x0000_i3098" type="#_x0000_t75" style="width:165pt;height:30.75pt" o:ole="">
            <v:imagedata r:id="rId535" o:title=""/>
          </v:shape>
          <o:OLEObject Type="Embed" ProgID="Equation.DSMT4" ShapeID="_x0000_i3098" DrawAspect="Content" ObjectID="_1550260417" r:id="rId536"/>
        </w:object>
      </w:r>
      <w:r w:rsidRPr="00E76B88">
        <w:t xml:space="preserve"> (s).</w:t>
      </w:r>
    </w:p>
    <w:p w:rsidR="008B0058" w:rsidRPr="00E76B88" w:rsidRDefault="008B0058" w:rsidP="00E76B88">
      <w:r w:rsidRPr="00E76B88">
        <w:rPr>
          <w:b/>
          <w:bCs/>
        </w:rPr>
        <w:t>Ví dụ</w:t>
      </w:r>
      <w:r w:rsidR="00B2650E" w:rsidRPr="00E76B88">
        <w:rPr>
          <w:b/>
          <w:bCs/>
        </w:rPr>
        <w:t xml:space="preserve"> </w:t>
      </w:r>
      <w:r w:rsidR="00E76B88" w:rsidRPr="00E76B88">
        <w:rPr>
          <w:b/>
          <w:bCs/>
        </w:rPr>
        <w:t>5</w:t>
      </w:r>
      <w:r w:rsidRPr="00E76B88">
        <w:rPr>
          <w:b/>
          <w:bCs/>
        </w:rPr>
        <w:t xml:space="preserve">. </w:t>
      </w:r>
      <w:r w:rsidRPr="00E76B88">
        <w:t>Một chất phóng xạ có chu kì bán ra T. Sau thời gian t = 3T kể từ thời điển ban đầu, tỉ số giữa số hạt nhân bị</w:t>
      </w:r>
      <w:r w:rsidR="00AC1A3F" w:rsidRPr="00E76B88">
        <w:t xml:space="preserve"> </w:t>
      </w:r>
      <w:r w:rsidRPr="00E76B88">
        <w:t>phân rã thành hạt nhân của nguyên tố khác với số hạt nhân của chất phóng xạ còn lại</w:t>
      </w:r>
    </w:p>
    <w:p w:rsidR="0007186F" w:rsidRPr="00E76B88" w:rsidRDefault="008B0058" w:rsidP="00E76B88">
      <w:r w:rsidRPr="00E76B88">
        <w:rPr>
          <w:b/>
        </w:rPr>
        <w:tab/>
      </w:r>
      <w:r w:rsidR="00AC1A3F" w:rsidRPr="00E76B88">
        <w:rPr>
          <w:b/>
          <w:bCs/>
        </w:rPr>
        <w:t xml:space="preserve">A. </w:t>
      </w:r>
      <w:r w:rsidRPr="00E76B88">
        <w:t>7</w:t>
      </w:r>
      <w:r w:rsidR="00B2650E" w:rsidRPr="00E76B88">
        <w:tab/>
      </w:r>
      <w:r w:rsidR="00AC1A3F" w:rsidRPr="00E76B88">
        <w:tab/>
      </w:r>
      <w:r w:rsidR="00AC1A3F" w:rsidRPr="00E76B88">
        <w:tab/>
      </w:r>
      <w:r w:rsidRPr="00E76B88">
        <w:rPr>
          <w:b/>
        </w:rPr>
        <w:t xml:space="preserve">B. </w:t>
      </w:r>
      <w:r w:rsidRPr="00E76B88">
        <w:t>3</w:t>
      </w:r>
      <w:r w:rsidR="00B2650E" w:rsidRPr="00E76B88">
        <w:tab/>
      </w:r>
      <w:r w:rsidRPr="00E76B88">
        <w:rPr>
          <w:b/>
        </w:rPr>
        <w:t xml:space="preserve">C. </w:t>
      </w:r>
      <w:r w:rsidRPr="00E76B88">
        <w:t>1/3</w:t>
      </w:r>
      <w:r w:rsidR="00B2650E" w:rsidRPr="00E76B88">
        <w:tab/>
      </w:r>
      <w:r w:rsidRPr="00E76B88">
        <w:rPr>
          <w:b/>
        </w:rPr>
        <w:t xml:space="preserve">D. </w:t>
      </w:r>
      <w:r w:rsidRPr="00E76B88">
        <w:t>1/7</w:t>
      </w:r>
    </w:p>
    <w:p w:rsidR="00E76B88" w:rsidRPr="00E76B88" w:rsidRDefault="00E76B88" w:rsidP="00E76B88">
      <w:pPr>
        <w:jc w:val="center"/>
      </w:pPr>
      <w:r w:rsidRPr="00E76B88">
        <w:rPr>
          <w:iCs/>
          <w:u w:val="single"/>
        </w:rPr>
        <w:t>Hướng dẫn giải:</w:t>
      </w:r>
    </w:p>
    <w:p w:rsidR="008B0058" w:rsidRPr="00E76B88" w:rsidRDefault="008B0058" w:rsidP="00E76B88">
      <w:r w:rsidRPr="00E76B88">
        <w:lastRenderedPageBreak/>
        <w:t>Thời gian phân rã t = 3T; Số hạt nhân còn lại :</w:t>
      </w:r>
      <w:r w:rsidR="00AC1A3F" w:rsidRPr="00E76B88">
        <w:t xml:space="preserve"> </w:t>
      </w:r>
      <w:r w:rsidR="00523604" w:rsidRPr="00E76B88">
        <w:rPr>
          <w:position w:val="-24"/>
        </w:rPr>
        <w:object w:dxaOrig="4280" w:dyaOrig="620">
          <v:shape id="_x0000_i1402" type="#_x0000_t75" style="width:213.75pt;height:30.75pt" o:ole="">
            <v:imagedata r:id="rId537" o:title=""/>
          </v:shape>
          <o:OLEObject Type="Embed" ProgID="Equation.3" ShapeID="_x0000_i1402" DrawAspect="Content" ObjectID="_1550260418" r:id="rId538"/>
        </w:object>
      </w:r>
    </w:p>
    <w:p w:rsidR="008B0058" w:rsidRPr="00E76B88" w:rsidRDefault="008B0058" w:rsidP="00E76B88">
      <w:r w:rsidRPr="00E76B88">
        <w:rPr>
          <w:b/>
          <w:bCs/>
        </w:rPr>
        <w:t>Ví dụ</w:t>
      </w:r>
      <w:r w:rsidR="00B2650E" w:rsidRPr="00E76B88">
        <w:rPr>
          <w:b/>
          <w:bCs/>
        </w:rPr>
        <w:t xml:space="preserve"> </w:t>
      </w:r>
      <w:r w:rsidR="00E76B88" w:rsidRPr="00E76B88">
        <w:rPr>
          <w:b/>
          <w:bCs/>
        </w:rPr>
        <w:t>6</w:t>
      </w:r>
      <w:r w:rsidRPr="00E76B88">
        <w:rPr>
          <w:b/>
          <w:bCs/>
        </w:rPr>
        <w:t xml:space="preserve">. </w:t>
      </w:r>
      <w:r w:rsidRPr="00E76B88">
        <w:t xml:space="preserve">Đồng vị phóng xạ Côban </w:t>
      </w:r>
      <w:r w:rsidR="00523604" w:rsidRPr="00E76B88">
        <w:rPr>
          <w:position w:val="-12"/>
          <w:sz w:val="25"/>
          <w:szCs w:val="25"/>
        </w:rPr>
        <w:object w:dxaOrig="540" w:dyaOrig="380">
          <v:shape id="_x0000_i1403" type="#_x0000_t75" style="width:27pt;height:18.75pt" o:ole="">
            <v:imagedata r:id="rId481" o:title=""/>
          </v:shape>
          <o:OLEObject Type="Embed" ProgID="Equation.3" ShapeID="_x0000_i1403" DrawAspect="Content" ObjectID="_1550260419" r:id="rId539"/>
        </w:object>
      </w:r>
      <w:r w:rsidRPr="00E76B88">
        <w:t>phát ra tia ─ và</w:t>
      </w:r>
      <w:r w:rsidR="00B2650E" w:rsidRPr="00E76B88">
        <w:t xml:space="preserve"> </w:t>
      </w:r>
      <w:r w:rsidRPr="00E76B88">
        <w:t>với chu kỳ bán rã T = 71,3 ngày. Trong 365 ngày, phần</w:t>
      </w:r>
      <w:r w:rsidR="00523604" w:rsidRPr="00E76B88">
        <w:t xml:space="preserve"> </w:t>
      </w:r>
      <w:r w:rsidRPr="00E76B88">
        <w:t>trăm chất Côban này bị phân rã bằng</w:t>
      </w:r>
    </w:p>
    <w:p w:rsidR="008B0058" w:rsidRPr="00E76B88" w:rsidRDefault="008B0058" w:rsidP="00E76B88">
      <w:r w:rsidRPr="00E76B88">
        <w:rPr>
          <w:b/>
          <w:bCs/>
        </w:rPr>
        <w:tab/>
      </w:r>
      <w:r w:rsidR="00523604" w:rsidRPr="00E76B88">
        <w:rPr>
          <w:b/>
          <w:bCs/>
        </w:rPr>
        <w:t>A</w:t>
      </w:r>
      <w:r w:rsidR="00523604" w:rsidRPr="00E76B88">
        <w:rPr>
          <w:bCs/>
        </w:rPr>
        <w:t xml:space="preserve">. </w:t>
      </w:r>
      <w:r w:rsidRPr="00E76B88">
        <w:t>97,12%</w:t>
      </w:r>
      <w:r w:rsidR="00B2650E" w:rsidRPr="00E76B88">
        <w:tab/>
      </w:r>
      <w:r w:rsidRPr="00E76B88">
        <w:rPr>
          <w:b/>
          <w:bCs/>
        </w:rPr>
        <w:t xml:space="preserve">B. </w:t>
      </w:r>
      <w:r w:rsidRPr="00E76B88">
        <w:t>80,09%</w:t>
      </w:r>
      <w:r w:rsidR="00B2650E" w:rsidRPr="00E76B88">
        <w:tab/>
      </w:r>
      <w:r w:rsidRPr="00E76B88">
        <w:rPr>
          <w:b/>
          <w:bCs/>
        </w:rPr>
        <w:t xml:space="preserve">C. </w:t>
      </w:r>
      <w:r w:rsidRPr="00E76B88">
        <w:t>31,17%</w:t>
      </w:r>
      <w:r w:rsidR="00B2650E" w:rsidRPr="00E76B88">
        <w:tab/>
      </w:r>
      <w:r w:rsidRPr="00E76B88">
        <w:rPr>
          <w:b/>
          <w:bCs/>
        </w:rPr>
        <w:t xml:space="preserve">D. </w:t>
      </w:r>
      <w:r w:rsidRPr="00E76B88">
        <w:t>65,94%</w:t>
      </w:r>
    </w:p>
    <w:p w:rsidR="00E76B88" w:rsidRPr="00E76B88" w:rsidRDefault="00E76B88" w:rsidP="00E76B88">
      <w:pPr>
        <w:jc w:val="center"/>
      </w:pPr>
      <w:r w:rsidRPr="00E76B88">
        <w:rPr>
          <w:iCs/>
          <w:u w:val="single"/>
        </w:rPr>
        <w:t>Hướng dẫn giải:</w:t>
      </w:r>
    </w:p>
    <w:p w:rsidR="00CD0E2B" w:rsidRPr="00E76B88" w:rsidRDefault="008B0058" w:rsidP="00E76B88">
      <w:r w:rsidRPr="00E76B88">
        <w:t xml:space="preserve">% lượng chất </w:t>
      </w:r>
      <w:r w:rsidR="00523604" w:rsidRPr="00E76B88">
        <w:rPr>
          <w:position w:val="-12"/>
          <w:sz w:val="25"/>
          <w:szCs w:val="25"/>
        </w:rPr>
        <w:object w:dxaOrig="540" w:dyaOrig="380">
          <v:shape id="_x0000_i1404" type="#_x0000_t75" style="width:27pt;height:18.75pt" o:ole="">
            <v:imagedata r:id="rId481" o:title=""/>
          </v:shape>
          <o:OLEObject Type="Embed" ProgID="Equation.3" ShapeID="_x0000_i1404" DrawAspect="Content" ObjectID="_1550260420" r:id="rId540"/>
        </w:object>
      </w:r>
      <w:r w:rsidRPr="00E76B88">
        <w:t>bị phân rã sau 365 ngày :</w:t>
      </w:r>
    </w:p>
    <w:p w:rsidR="008B0058" w:rsidRPr="00E76B88" w:rsidRDefault="00D40AAC" w:rsidP="00E76B88">
      <w:r w:rsidRPr="00E76B88">
        <w:rPr>
          <w:i/>
          <w:iCs/>
          <w:position w:val="-30"/>
        </w:rPr>
        <w:object w:dxaOrig="5460" w:dyaOrig="760">
          <v:shape id="_x0000_i1405" type="#_x0000_t75" style="width:273pt;height:38.25pt" o:ole="">
            <v:imagedata r:id="rId541" o:title=""/>
          </v:shape>
          <o:OLEObject Type="Embed" ProgID="Equation.3" ShapeID="_x0000_i1405" DrawAspect="Content" ObjectID="_1550260421" r:id="rId542"/>
        </w:object>
      </w:r>
    </w:p>
    <w:p w:rsidR="008B0058" w:rsidRPr="00E76B88" w:rsidRDefault="008B0058" w:rsidP="00E76B88">
      <w:r w:rsidRPr="00E76B88">
        <w:t>Hoặc</w:t>
      </w:r>
      <w:r w:rsidR="00B2650E" w:rsidRPr="00E76B88">
        <w:t xml:space="preserve"> </w:t>
      </w:r>
      <w:r w:rsidR="00AE3583" w:rsidRPr="00E76B88">
        <w:rPr>
          <w:i/>
          <w:iCs/>
          <w:position w:val="-40"/>
        </w:rPr>
        <w:object w:dxaOrig="5240" w:dyaOrig="980">
          <v:shape id="_x0000_i1406" type="#_x0000_t75" style="width:261.75pt;height:48.75pt" o:ole="">
            <v:imagedata r:id="rId543" o:title=""/>
          </v:shape>
          <o:OLEObject Type="Embed" ProgID="Equation.3" ShapeID="_x0000_i1406" DrawAspect="Content" ObjectID="_1550260422" r:id="rId544"/>
        </w:object>
      </w:r>
    </w:p>
    <w:p w:rsidR="008B0058" w:rsidRPr="00E76B88" w:rsidRDefault="008B0058" w:rsidP="00E76B88">
      <w:r w:rsidRPr="00E76B88">
        <w:rPr>
          <w:b/>
          <w:bCs/>
        </w:rPr>
        <w:t>Ví dụ</w:t>
      </w:r>
      <w:r w:rsidR="00B2650E" w:rsidRPr="00E76B88">
        <w:rPr>
          <w:b/>
          <w:bCs/>
        </w:rPr>
        <w:t xml:space="preserve"> </w:t>
      </w:r>
      <w:r w:rsidR="00E76B88" w:rsidRPr="00E76B88">
        <w:rPr>
          <w:b/>
          <w:bCs/>
        </w:rPr>
        <w:t>7</w:t>
      </w:r>
      <w:r w:rsidRPr="00E76B88">
        <w:rPr>
          <w:b/>
          <w:bCs/>
        </w:rPr>
        <w:t xml:space="preserve">. </w:t>
      </w:r>
      <w:r w:rsidRPr="00E76B88">
        <w:t>Phốt pho</w:t>
      </w:r>
      <w:r w:rsidR="00B2650E" w:rsidRPr="00E76B88">
        <w:t xml:space="preserve"> </w:t>
      </w:r>
      <w:r w:rsidR="008765FD" w:rsidRPr="00E76B88">
        <w:rPr>
          <w:position w:val="-12"/>
          <w:sz w:val="25"/>
          <w:szCs w:val="25"/>
        </w:rPr>
        <w:object w:dxaOrig="400" w:dyaOrig="380">
          <v:shape id="_x0000_i1407" type="#_x0000_t75" style="width:20.25pt;height:18.75pt" o:ole="">
            <v:imagedata r:id="rId545" o:title=""/>
          </v:shape>
          <o:OLEObject Type="Embed" ProgID="Equation.3" ShapeID="_x0000_i1407" DrawAspect="Content" ObjectID="_1550260423" r:id="rId546"/>
        </w:object>
      </w:r>
      <w:r w:rsidR="00B2650E" w:rsidRPr="00E76B88">
        <w:t xml:space="preserve"> </w:t>
      </w:r>
      <w:r w:rsidRPr="00E76B88">
        <w:t xml:space="preserve">phóng xạ </w:t>
      </w:r>
      <w:r w:rsidR="004F7D47" w:rsidRPr="00E76B88">
        <w:t>β</w:t>
      </w:r>
      <w:r w:rsidR="00341707" w:rsidRPr="00E76B88">
        <w:rPr>
          <w:vertAlign w:val="superscript"/>
        </w:rPr>
        <w:t>-</w:t>
      </w:r>
      <w:r w:rsidRPr="00E76B88">
        <w:t xml:space="preserve"> với chu kỳ bán rã T = 14,2 ngày và biến đổi thành lưu huỳnh (S). Viết phương</w:t>
      </w:r>
      <w:r w:rsidR="00AE3583" w:rsidRPr="00E76B88">
        <w:t xml:space="preserve"> </w:t>
      </w:r>
      <w:r w:rsidRPr="00E76B88">
        <w:t>trình của sự phóng xạ đó và nêu cấu tạo của hạt nhân lưu huỳnh. Sau 42,6 ngày kể từ thời điểm ban đầu, khối lượng</w:t>
      </w:r>
      <w:r w:rsidR="00AE3583" w:rsidRPr="00E76B88">
        <w:t xml:space="preserve"> </w:t>
      </w:r>
      <w:r w:rsidRPr="00E76B88">
        <w:t xml:space="preserve">của một khối chất phóng xạ </w:t>
      </w:r>
      <w:r w:rsidR="00AE3583" w:rsidRPr="00E76B88">
        <w:rPr>
          <w:position w:val="-12"/>
          <w:sz w:val="25"/>
          <w:szCs w:val="25"/>
        </w:rPr>
        <w:object w:dxaOrig="400" w:dyaOrig="380">
          <v:shape id="_x0000_i1408" type="#_x0000_t75" style="width:20.25pt;height:18.75pt" o:ole="">
            <v:imagedata r:id="rId547" o:title=""/>
          </v:shape>
          <o:OLEObject Type="Embed" ProgID="Equation.3" ShapeID="_x0000_i1408" DrawAspect="Content" ObjectID="_1550260424" r:id="rId548"/>
        </w:object>
      </w:r>
      <w:r w:rsidRPr="00E76B88">
        <w:t>còn lại là 2,5g. Tính khối lượng ban đầu của nó.</w:t>
      </w:r>
    </w:p>
    <w:p w:rsidR="00E76B88" w:rsidRPr="00E76B88" w:rsidRDefault="00E76B88" w:rsidP="00E76B88">
      <w:pPr>
        <w:jc w:val="center"/>
      </w:pPr>
      <w:r w:rsidRPr="00E76B88">
        <w:rPr>
          <w:iCs/>
          <w:u w:val="single"/>
        </w:rPr>
        <w:t>Hướng dẫn giải:</w:t>
      </w:r>
    </w:p>
    <w:p w:rsidR="008B0058" w:rsidRPr="00E76B88" w:rsidRDefault="008B0058" w:rsidP="00E76B88">
      <w:r w:rsidRPr="00E76B88">
        <w:t xml:space="preserve">Phương trình của sự phát xạ: </w:t>
      </w:r>
      <w:r w:rsidR="00AC14F1" w:rsidRPr="00E76B88">
        <w:rPr>
          <w:position w:val="-12"/>
        </w:rPr>
        <w:object w:dxaOrig="1340" w:dyaOrig="380">
          <v:shape id="_x0000_i1409" type="#_x0000_t75" style="width:66.75pt;height:18.75pt" o:ole="">
            <v:imagedata r:id="rId549" o:title=""/>
          </v:shape>
          <o:OLEObject Type="Embed" ProgID="Equation.3" ShapeID="_x0000_i1409" DrawAspect="Content" ObjectID="_1550260425" r:id="rId550"/>
        </w:object>
      </w:r>
      <w:r w:rsidR="008765FD" w:rsidRPr="00E76B88">
        <w:t xml:space="preserve"> </w:t>
      </w:r>
      <w:r w:rsidRPr="00E76B88">
        <w:t xml:space="preserve">Hạt nhân lưu huỳnh </w:t>
      </w:r>
      <w:r w:rsidR="008765FD" w:rsidRPr="00E76B88">
        <w:rPr>
          <w:position w:val="-12"/>
          <w:sz w:val="25"/>
          <w:szCs w:val="25"/>
        </w:rPr>
        <w:object w:dxaOrig="380" w:dyaOrig="380">
          <v:shape id="_x0000_i1410" type="#_x0000_t75" style="width:18.75pt;height:18.75pt" o:ole="">
            <v:imagedata r:id="rId551" o:title=""/>
          </v:shape>
          <o:OLEObject Type="Embed" ProgID="Equation.3" ShapeID="_x0000_i1410" DrawAspect="Content" ObjectID="_1550260426" r:id="rId552"/>
        </w:object>
      </w:r>
      <w:r w:rsidRPr="00E76B88">
        <w:t>gồm 16 prôtôn và 16 nơtrôn</w:t>
      </w:r>
    </w:p>
    <w:p w:rsidR="008B0058" w:rsidRPr="00E76B88" w:rsidRDefault="008B0058" w:rsidP="00E76B88">
      <w:r w:rsidRPr="00E76B88">
        <w:t>Từ định luật phóng xạ ta có:</w:t>
      </w:r>
      <w:r w:rsidR="00AC14F1" w:rsidRPr="00E76B88">
        <w:t xml:space="preserve"> </w:t>
      </w:r>
      <w:r w:rsidR="000405BB" w:rsidRPr="00E76B88">
        <w:rPr>
          <w:position w:val="-12"/>
        </w:rPr>
        <w:object w:dxaOrig="3019" w:dyaOrig="560">
          <v:shape id="_x0000_i1411" type="#_x0000_t75" style="width:150.75pt;height:27.75pt" o:ole="">
            <v:imagedata r:id="rId553" o:title=""/>
          </v:shape>
          <o:OLEObject Type="Embed" ProgID="Equation.3" ShapeID="_x0000_i1411" DrawAspect="Content" ObjectID="_1550260427" r:id="rId554"/>
        </w:object>
      </w:r>
    </w:p>
    <w:p w:rsidR="008765FD" w:rsidRPr="00E76B88" w:rsidRDefault="008765FD" w:rsidP="00E76B88"/>
    <w:p w:rsidR="008B0058" w:rsidRPr="00E76B88" w:rsidRDefault="008B0058" w:rsidP="00E76B88">
      <w:r w:rsidRPr="00E76B88">
        <w:t>Suy ra khối lượng ban đầu:</w:t>
      </w:r>
      <w:r w:rsidR="002B0226" w:rsidRPr="00E76B88">
        <w:t xml:space="preserve"> </w:t>
      </w:r>
      <w:r w:rsidR="000405BB" w:rsidRPr="00E76B88">
        <w:rPr>
          <w:position w:val="-12"/>
        </w:rPr>
        <w:object w:dxaOrig="2580" w:dyaOrig="560">
          <v:shape id="_x0000_i1412" type="#_x0000_t75" style="width:129pt;height:27.75pt" o:ole="">
            <v:imagedata r:id="rId555" o:title=""/>
          </v:shape>
          <o:OLEObject Type="Embed" ProgID="Equation.3" ShapeID="_x0000_i1412" DrawAspect="Content" ObjectID="_1550260428" r:id="rId556"/>
        </w:object>
      </w:r>
    </w:p>
    <w:p w:rsidR="008B0058" w:rsidRPr="00E76B88" w:rsidRDefault="008B0058" w:rsidP="00E76B88">
      <w:r w:rsidRPr="00E76B88">
        <w:rPr>
          <w:b/>
          <w:bCs/>
        </w:rPr>
        <w:t>Ví</w:t>
      </w:r>
      <w:r w:rsidR="00B2650E" w:rsidRPr="00E76B88">
        <w:rPr>
          <w:b/>
          <w:bCs/>
        </w:rPr>
        <w:t xml:space="preserve"> </w:t>
      </w:r>
      <w:r w:rsidRPr="00E76B88">
        <w:rPr>
          <w:b/>
          <w:bCs/>
        </w:rPr>
        <w:t>dụ</w:t>
      </w:r>
      <w:r w:rsidR="00B2650E" w:rsidRPr="00E76B88">
        <w:rPr>
          <w:b/>
          <w:bCs/>
        </w:rPr>
        <w:t xml:space="preserve"> </w:t>
      </w:r>
      <w:r w:rsidR="00E76B88" w:rsidRPr="00E76B88">
        <w:rPr>
          <w:b/>
          <w:bCs/>
        </w:rPr>
        <w:t>8</w:t>
      </w:r>
      <w:r w:rsidRPr="00E76B88">
        <w:rPr>
          <w:b/>
          <w:bCs/>
        </w:rPr>
        <w:t>. (ĐH -2009)</w:t>
      </w:r>
      <w:r w:rsidRPr="00E76B88">
        <w:rPr>
          <w:b/>
          <w:bCs/>
          <w:i/>
          <w:iCs/>
        </w:rPr>
        <w:t xml:space="preserve">: </w:t>
      </w:r>
      <w:r w:rsidRPr="00E76B88">
        <w:t>Một chất phóng xạ ban đầu có N</w:t>
      </w:r>
      <w:r w:rsidRPr="00E76B88">
        <w:rPr>
          <w:vertAlign w:val="subscript"/>
        </w:rPr>
        <w:t>0</w:t>
      </w:r>
      <w:r w:rsidR="000405BB" w:rsidRPr="00E76B88">
        <w:rPr>
          <w:vertAlign w:val="subscript"/>
        </w:rPr>
        <w:t xml:space="preserve"> </w:t>
      </w:r>
      <w:r w:rsidRPr="00E76B88">
        <w:t>hạt nhân. Sau 1 năm, còn lại một phần ba số hạt nhân ban</w:t>
      </w:r>
      <w:r w:rsidR="000405BB" w:rsidRPr="00E76B88">
        <w:t xml:space="preserve"> </w:t>
      </w:r>
      <w:r w:rsidRPr="00E76B88">
        <w:t>đầu chưa phân rã. Sau 1 năm nữa, số hạt nhân còn lại chưa phân rã của chất phóng xạ đó là</w:t>
      </w:r>
    </w:p>
    <w:p w:rsidR="008B0058" w:rsidRPr="00E76B88" w:rsidRDefault="008B0058" w:rsidP="00E76B88">
      <w:r w:rsidRPr="00E76B88">
        <w:rPr>
          <w:b/>
          <w:bCs/>
        </w:rPr>
        <w:tab/>
        <w:t xml:space="preserve">A. </w:t>
      </w:r>
      <w:r w:rsidRPr="00E76B88">
        <w:t>N</w:t>
      </w:r>
      <w:r w:rsidRPr="00E76B88">
        <w:rPr>
          <w:vertAlign w:val="subscript"/>
        </w:rPr>
        <w:t>0</w:t>
      </w:r>
      <w:r w:rsidRPr="00E76B88">
        <w:t>/6</w:t>
      </w:r>
      <w:r w:rsidRPr="00E76B88">
        <w:tab/>
      </w:r>
      <w:r w:rsidR="000405BB" w:rsidRPr="00E76B88">
        <w:rPr>
          <w:b/>
          <w:bCs/>
        </w:rPr>
        <w:t xml:space="preserve">B. </w:t>
      </w:r>
      <w:r w:rsidRPr="00E76B88">
        <w:t>N</w:t>
      </w:r>
      <w:r w:rsidRPr="00E76B88">
        <w:rPr>
          <w:vertAlign w:val="subscript"/>
        </w:rPr>
        <w:t>0</w:t>
      </w:r>
      <w:r w:rsidRPr="00E76B88">
        <w:t>/16.</w:t>
      </w:r>
      <w:r w:rsidR="00B2650E" w:rsidRPr="00E76B88">
        <w:tab/>
      </w:r>
      <w:r w:rsidR="000405BB" w:rsidRPr="00E76B88">
        <w:rPr>
          <w:b/>
          <w:bCs/>
        </w:rPr>
        <w:t>C.</w:t>
      </w:r>
      <w:r w:rsidRPr="00E76B88">
        <w:rPr>
          <w:b/>
          <w:bCs/>
        </w:rPr>
        <w:t xml:space="preserve"> </w:t>
      </w:r>
      <w:r w:rsidRPr="00E76B88">
        <w:t>N</w:t>
      </w:r>
      <w:r w:rsidRPr="00E76B88">
        <w:rPr>
          <w:vertAlign w:val="subscript"/>
        </w:rPr>
        <w:t>0</w:t>
      </w:r>
      <w:r w:rsidRPr="00E76B88">
        <w:t>/9.</w:t>
      </w:r>
      <w:r w:rsidR="00B2650E" w:rsidRPr="00E76B88">
        <w:tab/>
      </w:r>
      <w:r w:rsidRPr="00E76B88">
        <w:rPr>
          <w:b/>
          <w:bCs/>
        </w:rPr>
        <w:t xml:space="preserve">D. </w:t>
      </w:r>
      <w:r w:rsidRPr="00E76B88">
        <w:t>N</w:t>
      </w:r>
      <w:r w:rsidRPr="00E76B88">
        <w:rPr>
          <w:vertAlign w:val="subscript"/>
        </w:rPr>
        <w:t>0</w:t>
      </w:r>
      <w:r w:rsidRPr="00E76B88">
        <w:t>/4.</w:t>
      </w:r>
    </w:p>
    <w:p w:rsidR="00E76B88" w:rsidRPr="00E76B88" w:rsidRDefault="00E76B88" w:rsidP="00E76B88">
      <w:pPr>
        <w:jc w:val="center"/>
      </w:pPr>
      <w:r w:rsidRPr="00E76B88">
        <w:rPr>
          <w:iCs/>
          <w:u w:val="single"/>
        </w:rPr>
        <w:t>Hướng dẫn giải:</w:t>
      </w:r>
    </w:p>
    <w:p w:rsidR="008B0058" w:rsidRPr="00E76B88" w:rsidRDefault="008B0058" w:rsidP="00E76B88">
      <w:r w:rsidRPr="00E76B88">
        <w:t>t</w:t>
      </w:r>
      <w:r w:rsidR="00341707" w:rsidRPr="00E76B88">
        <w:rPr>
          <w:vertAlign w:val="subscript"/>
        </w:rPr>
        <w:t>1</w:t>
      </w:r>
      <w:r w:rsidRPr="00E76B88">
        <w:t xml:space="preserve"> = 1năm thì số hạt nhân chưa phân rã (còn lại ) là N</w:t>
      </w:r>
      <w:r w:rsidR="00341707" w:rsidRPr="00E76B88">
        <w:rPr>
          <w:vertAlign w:val="subscript"/>
        </w:rPr>
        <w:t>1</w:t>
      </w:r>
      <w:r w:rsidRPr="00E76B88">
        <w:t>, theo đề ta có :</w:t>
      </w:r>
      <w:r w:rsidR="00B2650E" w:rsidRPr="00E76B88">
        <w:t xml:space="preserve"> </w:t>
      </w:r>
      <w:r w:rsidR="009A2032" w:rsidRPr="00E76B88">
        <w:rPr>
          <w:position w:val="-40"/>
        </w:rPr>
        <w:object w:dxaOrig="1340" w:dyaOrig="780">
          <v:shape id="_x0000_i1413" type="#_x0000_t75" style="width:66.75pt;height:39pt" o:ole="">
            <v:imagedata r:id="rId557" o:title=""/>
          </v:shape>
          <o:OLEObject Type="Embed" ProgID="Equation.3" ShapeID="_x0000_i1413" DrawAspect="Content" ObjectID="_1550260429" r:id="rId558"/>
        </w:object>
      </w:r>
    </w:p>
    <w:p w:rsidR="008B0058" w:rsidRPr="00E76B88" w:rsidRDefault="008B0058" w:rsidP="00E76B88">
      <w:r w:rsidRPr="00E76B88">
        <w:t>Sau 1năm nữa tức là t</w:t>
      </w:r>
      <w:r w:rsidR="00341707" w:rsidRPr="00E76B88">
        <w:rPr>
          <w:vertAlign w:val="subscript"/>
        </w:rPr>
        <w:t>2</w:t>
      </w:r>
      <w:r w:rsidRPr="00E76B88">
        <w:t xml:space="preserve"> = 2t</w:t>
      </w:r>
      <w:r w:rsidR="00341707" w:rsidRPr="00E76B88">
        <w:rPr>
          <w:vertAlign w:val="subscript"/>
        </w:rPr>
        <w:t>1</w:t>
      </w:r>
      <w:r w:rsidR="00B2650E" w:rsidRPr="00E76B88">
        <w:t xml:space="preserve"> </w:t>
      </w:r>
      <w:r w:rsidRPr="00E76B88">
        <w:t>năm thì số hạt nhân còn lại chưa phân rã là N</w:t>
      </w:r>
      <w:r w:rsidR="00341707" w:rsidRPr="00E76B88">
        <w:rPr>
          <w:vertAlign w:val="subscript"/>
        </w:rPr>
        <w:t>2</w:t>
      </w:r>
      <w:r w:rsidRPr="00E76B88">
        <w:t>, ta có :</w:t>
      </w:r>
    </w:p>
    <w:p w:rsidR="008B0058" w:rsidRPr="00E76B88" w:rsidRDefault="00E773C5" w:rsidP="00E76B88">
      <w:r w:rsidRPr="00E76B88">
        <w:rPr>
          <w:position w:val="-42"/>
        </w:rPr>
        <w:object w:dxaOrig="4220" w:dyaOrig="1020">
          <v:shape id="_x0000_i1414" type="#_x0000_t75" style="width:210.75pt;height:51pt" o:ole="">
            <v:imagedata r:id="rId559" o:title=""/>
          </v:shape>
          <o:OLEObject Type="Embed" ProgID="Equation.3" ShapeID="_x0000_i1414" DrawAspect="Content" ObjectID="_1550260430" r:id="rId560"/>
        </w:object>
      </w:r>
      <w:r w:rsidR="008B0058" w:rsidRPr="00E76B88">
        <w:t>.</w:t>
      </w:r>
      <w:r w:rsidR="00B2650E" w:rsidRPr="00E76B88">
        <w:t xml:space="preserve"> </w:t>
      </w:r>
      <w:r w:rsidR="008B0058" w:rsidRPr="00E76B88">
        <w:t>Hoặc</w:t>
      </w:r>
      <w:r w:rsidR="00B2650E" w:rsidRPr="00E76B88">
        <w:t xml:space="preserve"> </w:t>
      </w:r>
      <w:r w:rsidR="00C844F6" w:rsidRPr="00E76B88">
        <w:rPr>
          <w:position w:val="-24"/>
        </w:rPr>
        <w:object w:dxaOrig="2000" w:dyaOrig="620">
          <v:shape id="_x0000_i3102" type="#_x0000_t75" style="width:99.75pt;height:30.75pt" o:ole="">
            <v:imagedata r:id="rId561" o:title=""/>
          </v:shape>
          <o:OLEObject Type="Embed" ProgID="Equation.DSMT4" ShapeID="_x0000_i3102" DrawAspect="Content" ObjectID="_1550260431" r:id="rId562"/>
        </w:object>
      </w:r>
    </w:p>
    <w:p w:rsidR="0007186F" w:rsidRPr="00E76B88" w:rsidRDefault="008B0058" w:rsidP="00E76B88">
      <w:r w:rsidRPr="00E76B88">
        <w:rPr>
          <w:b/>
          <w:bCs/>
        </w:rPr>
        <w:t xml:space="preserve">Ví dụ </w:t>
      </w:r>
      <w:r w:rsidR="00E76B88">
        <w:rPr>
          <w:b/>
          <w:bCs/>
        </w:rPr>
        <w:t>9</w:t>
      </w:r>
      <w:r w:rsidRPr="00E76B88">
        <w:rPr>
          <w:b/>
          <w:bCs/>
        </w:rPr>
        <w:t xml:space="preserve">. </w:t>
      </w:r>
      <w:r w:rsidRPr="00E76B88">
        <w:t xml:space="preserve">Phương trình phóng xạ của Pôlôni có dạng: </w:t>
      </w:r>
      <w:r w:rsidR="006835CD" w:rsidRPr="00E76B88">
        <w:rPr>
          <w:position w:val="-12"/>
          <w:sz w:val="25"/>
          <w:szCs w:val="25"/>
        </w:rPr>
        <w:object w:dxaOrig="1620" w:dyaOrig="380">
          <v:shape id="_x0000_i1416" type="#_x0000_t75" style="width:81pt;height:18.75pt" o:ole="">
            <v:imagedata r:id="rId563" o:title=""/>
          </v:shape>
          <o:OLEObject Type="Embed" ProgID="Equation.3" ShapeID="_x0000_i1416" DrawAspect="Content" ObjectID="_1550260432" r:id="rId564"/>
        </w:object>
      </w:r>
      <w:r w:rsidRPr="00E76B88">
        <w:t>.</w:t>
      </w:r>
      <w:r w:rsidR="006835CD" w:rsidRPr="00E76B88">
        <w:t xml:space="preserve"> </w:t>
      </w:r>
      <w:r w:rsidRPr="00E76B88">
        <w:t>Cho chu kỳ bán rã của Pôlôni T=138</w:t>
      </w:r>
    </w:p>
    <w:p w:rsidR="008B0058" w:rsidRPr="00E76B88" w:rsidRDefault="008B0058" w:rsidP="00E76B88">
      <w:r w:rsidRPr="00E76B88">
        <w:t>ngày.Khối lượng ban đầu m</w:t>
      </w:r>
      <w:r w:rsidRPr="00E76B88">
        <w:rPr>
          <w:vertAlign w:val="subscript"/>
        </w:rPr>
        <w:t>0</w:t>
      </w:r>
      <w:r w:rsidRPr="00E76B88">
        <w:t>=1g. Hỏi sau bao lâu khối lượng Pôlôni chỉ còn 0,707g?</w:t>
      </w:r>
    </w:p>
    <w:p w:rsidR="0007186F" w:rsidRPr="00E76B88" w:rsidRDefault="006835CD" w:rsidP="00E76B88">
      <w:r w:rsidRPr="00E76B88">
        <w:rPr>
          <w:b/>
          <w:bCs/>
        </w:rPr>
        <w:tab/>
        <w:t xml:space="preserve">A. </w:t>
      </w:r>
      <w:r w:rsidR="008B0058" w:rsidRPr="00E76B88">
        <w:t xml:space="preserve"> 69 ngày</w:t>
      </w:r>
      <w:r w:rsidR="008B0058" w:rsidRPr="00E76B88">
        <w:tab/>
      </w:r>
      <w:r w:rsidRPr="00E76B88">
        <w:rPr>
          <w:b/>
          <w:bCs/>
        </w:rPr>
        <w:t xml:space="preserve">B. </w:t>
      </w:r>
      <w:r w:rsidR="008B0058" w:rsidRPr="00E76B88">
        <w:t>138 ngày</w:t>
      </w:r>
      <w:r w:rsidR="008B0058" w:rsidRPr="00E76B88">
        <w:tab/>
      </w:r>
      <w:r w:rsidRPr="00E76B88">
        <w:rPr>
          <w:b/>
          <w:bCs/>
        </w:rPr>
        <w:t xml:space="preserve">C. </w:t>
      </w:r>
      <w:r w:rsidR="008B0058" w:rsidRPr="00E76B88">
        <w:t xml:space="preserve"> 97,57 ngày</w:t>
      </w:r>
      <w:r w:rsidR="008B0058" w:rsidRPr="00E76B88">
        <w:tab/>
      </w:r>
      <w:r w:rsidRPr="00E76B88">
        <w:rPr>
          <w:b/>
          <w:bCs/>
        </w:rPr>
        <w:t xml:space="preserve">D. </w:t>
      </w:r>
      <w:r w:rsidR="008B0058" w:rsidRPr="00E76B88">
        <w:t xml:space="preserve"> 195,19 ngày</w:t>
      </w:r>
    </w:p>
    <w:p w:rsidR="00E76B88" w:rsidRPr="00E76B88" w:rsidRDefault="00E76B88" w:rsidP="00E76B88">
      <w:pPr>
        <w:jc w:val="center"/>
      </w:pPr>
      <w:r w:rsidRPr="00E76B88">
        <w:rPr>
          <w:iCs/>
          <w:u w:val="single"/>
        </w:rPr>
        <w:t>Hướng dẫn giải:</w:t>
      </w:r>
    </w:p>
    <w:p w:rsidR="008B0058" w:rsidRPr="00E76B88" w:rsidRDefault="008B0058" w:rsidP="00E76B88">
      <w:r w:rsidRPr="00E76B88">
        <w:t>Tính t:</w:t>
      </w:r>
      <w:r w:rsidR="00BE145E" w:rsidRPr="00E76B88">
        <w:t xml:space="preserve"> </w:t>
      </w:r>
      <w:r w:rsidR="0030044F" w:rsidRPr="00E76B88">
        <w:rPr>
          <w:i/>
          <w:iCs/>
          <w:position w:val="-30"/>
        </w:rPr>
        <w:object w:dxaOrig="4480" w:dyaOrig="999">
          <v:shape id="_x0000_i1417" type="#_x0000_t75" style="width:224.25pt;height:50.25pt" o:ole="">
            <v:imagedata r:id="rId565" o:title=""/>
          </v:shape>
          <o:OLEObject Type="Embed" ProgID="Equation.3" ShapeID="_x0000_i1417" DrawAspect="Content" ObjectID="_1550260433" r:id="rId566"/>
        </w:object>
      </w:r>
      <w:r w:rsidR="00C844F6">
        <w:t xml:space="preserve"> ngày</w:t>
      </w:r>
    </w:p>
    <w:p w:rsidR="008B0058" w:rsidRPr="00E76B88" w:rsidRDefault="008B0058" w:rsidP="00E76B88">
      <w:r w:rsidRPr="00C844F6">
        <w:rPr>
          <w:b/>
          <w:bCs/>
        </w:rPr>
        <w:t>Ví dụ</w:t>
      </w:r>
      <w:r w:rsidR="00B2650E" w:rsidRPr="00C844F6">
        <w:rPr>
          <w:b/>
          <w:bCs/>
        </w:rPr>
        <w:t xml:space="preserve"> </w:t>
      </w:r>
      <w:r w:rsidR="00E76B88" w:rsidRPr="00C844F6">
        <w:rPr>
          <w:b/>
          <w:bCs/>
        </w:rPr>
        <w:t>10</w:t>
      </w:r>
      <w:r w:rsidRPr="00C844F6">
        <w:rPr>
          <w:b/>
          <w:bCs/>
        </w:rPr>
        <w:t>.</w:t>
      </w:r>
      <w:r w:rsidRPr="00E76B88">
        <w:rPr>
          <w:b/>
          <w:bCs/>
        </w:rPr>
        <w:t xml:space="preserve"> </w:t>
      </w:r>
      <w:r w:rsidRPr="00E76B88">
        <w:t>Sau khoảng thời gian 1 ngày đêm 87,5% khối lượng ban đầu của một chất phóng xạ bị phân rã thành chất khá</w:t>
      </w:r>
      <w:r w:rsidR="00430900" w:rsidRPr="00E76B88">
        <w:t>c.</w:t>
      </w:r>
      <w:r w:rsidRPr="00E76B88">
        <w:rPr>
          <w:b/>
        </w:rPr>
        <w:t xml:space="preserve"> </w:t>
      </w:r>
      <w:r w:rsidRPr="00E76B88">
        <w:t>Chu kì bán rã của chất phóng xạ đó là</w:t>
      </w:r>
    </w:p>
    <w:p w:rsidR="008B0058" w:rsidRPr="00E76B88" w:rsidRDefault="008B0058" w:rsidP="00E76B88">
      <w:r w:rsidRPr="00E76B88">
        <w:rPr>
          <w:b/>
          <w:bCs/>
        </w:rPr>
        <w:tab/>
        <w:t xml:space="preserve">A. </w:t>
      </w:r>
      <w:r w:rsidRPr="00E76B88">
        <w:t>12 giờ.</w:t>
      </w:r>
      <w:r w:rsidR="00B2650E" w:rsidRPr="00E76B88">
        <w:tab/>
      </w:r>
      <w:r w:rsidRPr="00E76B88">
        <w:rPr>
          <w:b/>
          <w:bCs/>
        </w:rPr>
        <w:t xml:space="preserve">B. </w:t>
      </w:r>
      <w:r w:rsidRPr="00E76B88">
        <w:t>8 giờ.</w:t>
      </w:r>
      <w:r w:rsidR="00B2650E" w:rsidRPr="00E76B88">
        <w:tab/>
      </w:r>
      <w:r w:rsidRPr="00E76B88">
        <w:rPr>
          <w:b/>
          <w:bCs/>
        </w:rPr>
        <w:t xml:space="preserve">C. </w:t>
      </w:r>
      <w:r w:rsidRPr="00E76B88">
        <w:t>6 giờ.</w:t>
      </w:r>
      <w:r w:rsidR="00B2650E" w:rsidRPr="00E76B88">
        <w:tab/>
      </w:r>
      <w:r w:rsidRPr="00E76B88">
        <w:rPr>
          <w:b/>
          <w:bCs/>
        </w:rPr>
        <w:t xml:space="preserve">D. </w:t>
      </w:r>
      <w:r w:rsidRPr="00E76B88">
        <w:t>4 giờ.</w:t>
      </w:r>
    </w:p>
    <w:p w:rsidR="00E76B88" w:rsidRPr="00E76B88" w:rsidRDefault="00E76B88" w:rsidP="00E76B88">
      <w:pPr>
        <w:jc w:val="center"/>
      </w:pPr>
      <w:r w:rsidRPr="00E76B88">
        <w:rPr>
          <w:iCs/>
          <w:u w:val="single"/>
        </w:rPr>
        <w:t>Hướng dẫn giải:</w:t>
      </w:r>
    </w:p>
    <w:p w:rsidR="008B0058" w:rsidRPr="00E76B88" w:rsidRDefault="008B0058" w:rsidP="00E76B88">
      <w:r w:rsidRPr="00E76B88">
        <w:t>Ta có:</w:t>
      </w:r>
      <w:r w:rsidR="0030044F" w:rsidRPr="00E76B88">
        <w:t xml:space="preserve"> </w:t>
      </w:r>
      <w:r w:rsidR="0030044F" w:rsidRPr="00E76B88">
        <w:rPr>
          <w:position w:val="-30"/>
        </w:rPr>
        <w:object w:dxaOrig="4400" w:dyaOrig="680">
          <v:shape id="_x0000_i1418" type="#_x0000_t75" style="width:219.75pt;height:33.75pt" o:ole="">
            <v:imagedata r:id="rId567" o:title=""/>
          </v:shape>
          <o:OLEObject Type="Embed" ProgID="Equation.3" ShapeID="_x0000_i1418" DrawAspect="Content" ObjectID="_1550260434" r:id="rId568"/>
        </w:object>
      </w:r>
      <w:r w:rsidR="0030044F" w:rsidRPr="00E76B88">
        <w:t xml:space="preserve"> </w:t>
      </w:r>
      <w:r w:rsidRPr="00E76B88">
        <w:t>Hay</w:t>
      </w:r>
      <w:r w:rsidR="0030044F" w:rsidRPr="00E76B88">
        <w:t xml:space="preserve"> </w:t>
      </w:r>
      <w:r w:rsidR="00583901" w:rsidRPr="00E76B88">
        <w:rPr>
          <w:position w:val="-24"/>
        </w:rPr>
        <w:object w:dxaOrig="2460" w:dyaOrig="620">
          <v:shape id="_x0000_i1419" type="#_x0000_t75" style="width:123pt;height:30.75pt" o:ole="">
            <v:imagedata r:id="rId569" o:title=""/>
          </v:shape>
          <o:OLEObject Type="Embed" ProgID="Equation.3" ShapeID="_x0000_i1419" DrawAspect="Content" ObjectID="_1550260435" r:id="rId570"/>
        </w:object>
      </w:r>
      <w:r w:rsidR="0030044F" w:rsidRPr="00E76B88">
        <w:t xml:space="preserve"> </w:t>
      </w:r>
    </w:p>
    <w:p w:rsidR="008B0058" w:rsidRPr="00E76B88" w:rsidRDefault="008B0058" w:rsidP="00E76B88">
      <w:r w:rsidRPr="00C844F6">
        <w:rPr>
          <w:b/>
          <w:bCs/>
        </w:rPr>
        <w:lastRenderedPageBreak/>
        <w:t>Ví dụ</w:t>
      </w:r>
      <w:r w:rsidR="00B2650E" w:rsidRPr="00C844F6">
        <w:rPr>
          <w:b/>
          <w:bCs/>
        </w:rPr>
        <w:t xml:space="preserve"> </w:t>
      </w:r>
      <w:r w:rsidR="00E76B88" w:rsidRPr="00C844F6">
        <w:rPr>
          <w:b/>
          <w:bCs/>
        </w:rPr>
        <w:t>11</w:t>
      </w:r>
      <w:r w:rsidRPr="00C844F6">
        <w:rPr>
          <w:b/>
          <w:bCs/>
        </w:rPr>
        <w:t>.</w:t>
      </w:r>
      <w:r w:rsidRPr="00E76B88">
        <w:rPr>
          <w:b/>
          <w:bCs/>
        </w:rPr>
        <w:t xml:space="preserve"> </w:t>
      </w:r>
      <w:r w:rsidRPr="00E76B88">
        <w:t xml:space="preserve">Vào đầu năm 1985 phòng thí nghiệm nhân mẫu quặng chứa chất phóng xạ </w:t>
      </w:r>
      <w:r w:rsidR="005D184E" w:rsidRPr="00E76B88">
        <w:rPr>
          <w:position w:val="-12"/>
          <w:sz w:val="25"/>
          <w:szCs w:val="25"/>
          <w:lang w:val="vi-VN"/>
        </w:rPr>
        <w:object w:dxaOrig="540" w:dyaOrig="380">
          <v:shape id="_x0000_i1420" type="#_x0000_t75" style="width:27pt;height:18.75pt" o:ole="">
            <v:imagedata r:id="rId571" o:title=""/>
          </v:shape>
          <o:OLEObject Type="Embed" ProgID="Equation.3" ShapeID="_x0000_i1420" DrawAspect="Content" ObjectID="_1550260436" r:id="rId572"/>
        </w:object>
      </w:r>
      <w:r w:rsidRPr="00E76B88">
        <w:t>khi đó độ phóng xạ là : H</w:t>
      </w:r>
      <w:r w:rsidRPr="00E76B88">
        <w:rPr>
          <w:vertAlign w:val="subscript"/>
        </w:rPr>
        <w:t>0</w:t>
      </w:r>
      <w:r w:rsidR="00583901" w:rsidRPr="00E76B88">
        <w:rPr>
          <w:vertAlign w:val="subscript"/>
        </w:rPr>
        <w:t xml:space="preserve"> </w:t>
      </w:r>
      <w:r w:rsidRPr="00E76B88">
        <w:t>= 1,8.10</w:t>
      </w:r>
      <w:r w:rsidRPr="00E76B88">
        <w:rPr>
          <w:vertAlign w:val="superscript"/>
        </w:rPr>
        <w:t>5</w:t>
      </w:r>
      <w:r w:rsidRPr="00E76B88">
        <w:t>Bq .</w:t>
      </w:r>
    </w:p>
    <w:p w:rsidR="00583901" w:rsidRPr="00E76B88" w:rsidRDefault="00583901" w:rsidP="00E76B88">
      <w:r w:rsidRPr="00E76B88">
        <w:tab/>
      </w:r>
      <w:r w:rsidR="00E76B88">
        <w:t>a)</w:t>
      </w:r>
      <w:r w:rsidR="008B0058" w:rsidRPr="00E76B88">
        <w:t xml:space="preserve"> Tính khối lượng Cs trong quặng biết chu kỳ bán dã của Cs là 30 năm . </w:t>
      </w:r>
    </w:p>
    <w:p w:rsidR="008B0058" w:rsidRPr="00E76B88" w:rsidRDefault="00583901" w:rsidP="00E76B88">
      <w:r w:rsidRPr="00E76B88">
        <w:tab/>
      </w:r>
      <w:r w:rsidR="00E76B88">
        <w:t>b)</w:t>
      </w:r>
      <w:r w:rsidR="008B0058" w:rsidRPr="00E76B88">
        <w:t xml:space="preserve"> Tìm độ phóng xạ vào đầu năm 1985.</w:t>
      </w:r>
    </w:p>
    <w:p w:rsidR="00E76B88" w:rsidRDefault="00583901" w:rsidP="00E76B88">
      <w:r w:rsidRPr="00E76B88">
        <w:tab/>
      </w:r>
      <w:r w:rsidR="00E76B88">
        <w:t>c)</w:t>
      </w:r>
      <w:r w:rsidR="008B0058" w:rsidRPr="00E76B88">
        <w:t xml:space="preserve"> Vào thời gian nào độ phóng xạ còn 3,6.10</w:t>
      </w:r>
      <w:r w:rsidR="00E6025B" w:rsidRPr="00E76B88">
        <w:rPr>
          <w:vertAlign w:val="superscript"/>
        </w:rPr>
        <w:t>4</w:t>
      </w:r>
      <w:r w:rsidR="00E76B88">
        <w:t>Bq</w:t>
      </w:r>
      <w:r w:rsidR="008B0058" w:rsidRPr="00E76B88">
        <w:t>.</w:t>
      </w:r>
    </w:p>
    <w:p w:rsidR="00E76B88" w:rsidRPr="00E76B88" w:rsidRDefault="00E76B88" w:rsidP="00E76B88">
      <w:pPr>
        <w:jc w:val="center"/>
      </w:pPr>
      <w:r w:rsidRPr="00E76B88">
        <w:rPr>
          <w:iCs/>
          <w:u w:val="single"/>
        </w:rPr>
        <w:t>Hướng dẫn giải:</w:t>
      </w:r>
    </w:p>
    <w:p w:rsidR="0007186F" w:rsidRPr="00E76B88" w:rsidRDefault="00E76B88" w:rsidP="00E76B88">
      <w:r>
        <w:t>a)</w:t>
      </w:r>
      <w:r w:rsidR="008B0058" w:rsidRPr="00E76B88">
        <w:t xml:space="preserve"> Ta biết </w:t>
      </w:r>
      <w:r w:rsidR="009931D3" w:rsidRPr="00E76B88">
        <w:rPr>
          <w:position w:val="-12"/>
        </w:rPr>
        <w:object w:dxaOrig="1060" w:dyaOrig="360">
          <v:shape id="_x0000_i1421" type="#_x0000_t75" style="width:53.25pt;height:18pt" o:ole="">
            <v:imagedata r:id="rId573" o:title=""/>
          </v:shape>
          <o:OLEObject Type="Embed" ProgID="Equation.3" ShapeID="_x0000_i1421" DrawAspect="Content" ObjectID="_1550260437" r:id="rId574"/>
        </w:object>
      </w:r>
      <w:r w:rsidR="005D184E" w:rsidRPr="00E76B88">
        <w:t xml:space="preserve"> với </w:t>
      </w:r>
      <w:r w:rsidR="009931D3" w:rsidRPr="00E76B88">
        <w:rPr>
          <w:i/>
          <w:iCs/>
          <w:position w:val="-30"/>
        </w:rPr>
        <w:object w:dxaOrig="3580" w:dyaOrig="680">
          <v:shape id="_x0000_i1422" type="#_x0000_t75" style="width:179.25pt;height:33.75pt" o:ole="">
            <v:imagedata r:id="rId575" o:title=""/>
          </v:shape>
          <o:OLEObject Type="Embed" ProgID="Equation.3" ShapeID="_x0000_i1422" DrawAspect="Content" ObjectID="_1550260438" r:id="rId576"/>
        </w:object>
      </w:r>
      <w:r w:rsidR="009931D3" w:rsidRPr="00E76B88">
        <w:t xml:space="preserve"> </w:t>
      </w:r>
      <w:r w:rsidR="008B0058" w:rsidRPr="00E76B88">
        <w:t>Thay số m = 5,6.10</w:t>
      </w:r>
      <w:r w:rsidR="009931D3" w:rsidRPr="00E76B88">
        <w:rPr>
          <w:vertAlign w:val="superscript"/>
        </w:rPr>
        <w:t>-</w:t>
      </w:r>
      <w:r w:rsidR="00E6025B" w:rsidRPr="00E76B88">
        <w:rPr>
          <w:vertAlign w:val="superscript"/>
        </w:rPr>
        <w:t>8</w:t>
      </w:r>
      <w:r w:rsidR="008B0058" w:rsidRPr="00E76B88">
        <w:t>g</w:t>
      </w:r>
    </w:p>
    <w:p w:rsidR="0007186F" w:rsidRPr="00E76B88" w:rsidRDefault="00E76B88" w:rsidP="00E76B88">
      <w:r>
        <w:t>b)</w:t>
      </w:r>
      <w:r w:rsidR="008B0058" w:rsidRPr="00E76B88">
        <w:t xml:space="preserve"> Sau 10 năm : </w:t>
      </w:r>
      <w:r w:rsidR="009931D3" w:rsidRPr="00E76B88">
        <w:rPr>
          <w:position w:val="-24"/>
        </w:rPr>
        <w:object w:dxaOrig="4840" w:dyaOrig="620">
          <v:shape id="_x0000_i1423" type="#_x0000_t75" style="width:242.25pt;height:30.75pt" o:ole="">
            <v:imagedata r:id="rId577" o:title=""/>
          </v:shape>
          <o:OLEObject Type="Embed" ProgID="Equation.3" ShapeID="_x0000_i1423" DrawAspect="Content" ObjectID="_1550260439" r:id="rId578"/>
        </w:object>
      </w:r>
      <w:r w:rsidR="008B0058" w:rsidRPr="00E76B88">
        <w:t>Bq .</w:t>
      </w:r>
    </w:p>
    <w:p w:rsidR="0007186F" w:rsidRPr="00E76B88" w:rsidRDefault="00E76B88" w:rsidP="00E76B88">
      <w:r>
        <w:t>c)</w:t>
      </w:r>
      <w:r w:rsidR="008B0058" w:rsidRPr="00E76B88">
        <w:t xml:space="preserve"> H = 3,6.10</w:t>
      </w:r>
      <w:r w:rsidR="00E6025B" w:rsidRPr="00E76B88">
        <w:rPr>
          <w:vertAlign w:val="superscript"/>
        </w:rPr>
        <w:t>4</w:t>
      </w:r>
      <w:r w:rsidR="008B0058" w:rsidRPr="00E76B88">
        <w:t>Bq =&gt;</w:t>
      </w:r>
      <w:r w:rsidR="009931D3" w:rsidRPr="00E76B88">
        <w:t xml:space="preserve"> </w:t>
      </w:r>
      <w:r w:rsidR="00E03771" w:rsidRPr="00E76B88">
        <w:rPr>
          <w:position w:val="-28"/>
        </w:rPr>
        <w:object w:dxaOrig="4500" w:dyaOrig="660">
          <v:shape id="_x0000_i1424" type="#_x0000_t75" style="width:225pt;height:33pt" o:ole="">
            <v:imagedata r:id="rId579" o:title=""/>
          </v:shape>
          <o:OLEObject Type="Embed" ProgID="Equation.3" ShapeID="_x0000_i1424" DrawAspect="Content" ObjectID="_1550260440" r:id="rId580"/>
        </w:object>
      </w:r>
      <w:r w:rsidR="008B0058" w:rsidRPr="00E76B88">
        <w:t>năm .</w:t>
      </w:r>
    </w:p>
    <w:p w:rsidR="008B0058" w:rsidRPr="00841036" w:rsidRDefault="00015C49" w:rsidP="00015C49">
      <w:pPr>
        <w:pStyle w:val="Title"/>
      </w:pPr>
      <w:r>
        <w:t>BÀI TẬP TRẮC NGHIỆM</w:t>
      </w:r>
    </w:p>
    <w:p w:rsidR="008B0058" w:rsidRPr="00015C49" w:rsidRDefault="008B0058" w:rsidP="00015C49">
      <w:r w:rsidRPr="00015C49">
        <w:rPr>
          <w:b/>
          <w:bCs/>
        </w:rPr>
        <w:t xml:space="preserve">Câu 1. </w:t>
      </w:r>
      <w:r w:rsidRPr="00015C49">
        <w:t xml:space="preserve">Hạt nhân </w:t>
      </w:r>
      <w:r w:rsidR="005479B0" w:rsidRPr="00015C49">
        <w:rPr>
          <w:position w:val="-12"/>
          <w:sz w:val="25"/>
          <w:szCs w:val="25"/>
          <w:lang w:val="vi-VN"/>
        </w:rPr>
        <w:object w:dxaOrig="540" w:dyaOrig="380">
          <v:shape id="_x0000_i1425" type="#_x0000_t75" style="width:27pt;height:18.75pt" o:ole="">
            <v:imagedata r:id="rId581" o:title=""/>
          </v:shape>
          <o:OLEObject Type="Embed" ProgID="Equation.3" ShapeID="_x0000_i1425" DrawAspect="Content" ObjectID="_1550260441" r:id="rId582"/>
        </w:object>
      </w:r>
      <w:r w:rsidR="00E03771" w:rsidRPr="00015C49">
        <w:rPr>
          <w:sz w:val="25"/>
          <w:szCs w:val="25"/>
        </w:rPr>
        <w:t xml:space="preserve"> </w:t>
      </w:r>
      <w:r w:rsidRPr="00015C49">
        <w:t>là phóng xạ α có chu kì bán rã là 18,3 ngày. Hằng số phóng xạ của hạt nhân là</w:t>
      </w:r>
    </w:p>
    <w:p w:rsidR="008B0058" w:rsidRPr="00015C49" w:rsidRDefault="008B0058" w:rsidP="00015C49">
      <w:pPr>
        <w:rPr>
          <w:vertAlign w:val="superscript"/>
        </w:rPr>
      </w:pPr>
      <w:r w:rsidRPr="00015C49">
        <w:rPr>
          <w:b/>
          <w:bCs/>
        </w:rPr>
        <w:tab/>
        <w:t xml:space="preserve">A. </w:t>
      </w:r>
      <w:r w:rsidRPr="00015C49">
        <w:t>4,38.10</w:t>
      </w:r>
      <w:r w:rsidR="00E6025B" w:rsidRPr="00015C49">
        <w:rPr>
          <w:vertAlign w:val="superscript"/>
        </w:rPr>
        <w:t>-7</w:t>
      </w:r>
      <w:r w:rsidRPr="00015C49">
        <w:t xml:space="preserve"> s</w:t>
      </w:r>
      <w:r w:rsidRPr="00015C49">
        <w:rPr>
          <w:vertAlign w:val="superscript"/>
        </w:rPr>
        <w:t>–</w:t>
      </w:r>
      <w:r w:rsidR="00341707" w:rsidRPr="00015C49">
        <w:rPr>
          <w:vertAlign w:val="superscript"/>
        </w:rPr>
        <w:t>1</w:t>
      </w:r>
      <w:r w:rsidR="00B2650E" w:rsidRPr="00015C49">
        <w:t xml:space="preserve"> </w:t>
      </w:r>
      <w:r w:rsidRPr="00015C49">
        <w:rPr>
          <w:b/>
          <w:bCs/>
        </w:rPr>
        <w:tab/>
        <w:t xml:space="preserve">B. </w:t>
      </w:r>
      <w:r w:rsidRPr="00015C49">
        <w:t>0,038 s</w:t>
      </w:r>
      <w:r w:rsidRPr="00015C49">
        <w:rPr>
          <w:vertAlign w:val="superscript"/>
        </w:rPr>
        <w:t>–</w:t>
      </w:r>
      <w:r w:rsidR="00341707" w:rsidRPr="00015C49">
        <w:rPr>
          <w:vertAlign w:val="superscript"/>
        </w:rPr>
        <w:t>1</w:t>
      </w:r>
      <w:r w:rsidR="00B2650E" w:rsidRPr="00015C49">
        <w:t xml:space="preserve"> </w:t>
      </w:r>
      <w:r w:rsidRPr="00015C49">
        <w:rPr>
          <w:b/>
          <w:bCs/>
        </w:rPr>
        <w:tab/>
        <w:t xml:space="preserve">C. </w:t>
      </w:r>
      <w:r w:rsidRPr="00015C49">
        <w:t>26,4 s</w:t>
      </w:r>
      <w:r w:rsidRPr="00015C49">
        <w:rPr>
          <w:vertAlign w:val="superscript"/>
        </w:rPr>
        <w:t>–</w:t>
      </w:r>
      <w:r w:rsidR="00341707" w:rsidRPr="00015C49">
        <w:rPr>
          <w:vertAlign w:val="superscript"/>
        </w:rPr>
        <w:t>1</w:t>
      </w:r>
      <w:r w:rsidR="00B2650E" w:rsidRPr="00015C49">
        <w:t xml:space="preserve"> </w:t>
      </w:r>
      <w:r w:rsidRPr="00015C49">
        <w:rPr>
          <w:b/>
          <w:bCs/>
        </w:rPr>
        <w:tab/>
        <w:t xml:space="preserve">D. </w:t>
      </w:r>
      <w:r w:rsidRPr="00015C49">
        <w:t>0,0016 s</w:t>
      </w:r>
      <w:r w:rsidRPr="00015C49">
        <w:rPr>
          <w:vertAlign w:val="superscript"/>
        </w:rPr>
        <w:t>–</w:t>
      </w:r>
      <w:r w:rsidR="00341707" w:rsidRPr="00015C49">
        <w:rPr>
          <w:vertAlign w:val="superscript"/>
        </w:rPr>
        <w:t>1</w:t>
      </w:r>
    </w:p>
    <w:p w:rsidR="008B0058" w:rsidRPr="00015C49" w:rsidRDefault="008B0058" w:rsidP="00015C49">
      <w:r w:rsidRPr="00015C49">
        <w:rPr>
          <w:b/>
          <w:bCs/>
        </w:rPr>
        <w:t xml:space="preserve">Câu 2. </w:t>
      </w:r>
      <w:r w:rsidRPr="00015C49">
        <w:t>Ban đầu có 20 (g) chất phóng xạ X có chu kì bán rã T. Khối lượng của chất X còn lại sau khoảng thời gian 3T, kể</w:t>
      </w:r>
      <w:r w:rsidR="00341707" w:rsidRPr="00015C49">
        <w:t xml:space="preserve"> </w:t>
      </w:r>
      <w:r w:rsidRPr="00015C49">
        <w:t>từ thời điểm ban đầu bằng</w:t>
      </w:r>
    </w:p>
    <w:p w:rsidR="00341707" w:rsidRPr="00015C49" w:rsidRDefault="008B0058" w:rsidP="00015C49">
      <w:r w:rsidRPr="00015C49">
        <w:rPr>
          <w:b/>
          <w:bCs/>
        </w:rPr>
        <w:tab/>
        <w:t xml:space="preserve">A. </w:t>
      </w:r>
      <w:r w:rsidRPr="00015C49">
        <w:t>3,2 (g).</w:t>
      </w:r>
      <w:r w:rsidR="00B2650E" w:rsidRPr="00015C49">
        <w:t xml:space="preserve"> </w:t>
      </w:r>
      <w:r w:rsidRPr="00015C49">
        <w:rPr>
          <w:b/>
          <w:bCs/>
        </w:rPr>
        <w:tab/>
        <w:t xml:space="preserve">B. </w:t>
      </w:r>
      <w:r w:rsidRPr="00015C49">
        <w:t>1,5 (g).</w:t>
      </w:r>
      <w:r w:rsidR="00B2650E" w:rsidRPr="00015C49">
        <w:t xml:space="preserve"> </w:t>
      </w:r>
      <w:r w:rsidRPr="00015C49">
        <w:rPr>
          <w:b/>
          <w:bCs/>
        </w:rPr>
        <w:tab/>
        <w:t xml:space="preserve">C. </w:t>
      </w:r>
      <w:r w:rsidRPr="00015C49">
        <w:t>4,5 (g).</w:t>
      </w:r>
      <w:r w:rsidR="00B2650E" w:rsidRPr="00015C49">
        <w:t xml:space="preserve"> </w:t>
      </w:r>
      <w:r w:rsidRPr="00015C49">
        <w:rPr>
          <w:b/>
          <w:bCs/>
        </w:rPr>
        <w:tab/>
        <w:t xml:space="preserve">D. </w:t>
      </w:r>
      <w:r w:rsidRPr="00015C49">
        <w:t xml:space="preserve">2,5 (g). </w:t>
      </w:r>
    </w:p>
    <w:p w:rsidR="00341707" w:rsidRPr="00015C49" w:rsidRDefault="008B0058" w:rsidP="00015C49">
      <w:r w:rsidRPr="00015C49">
        <w:rPr>
          <w:b/>
          <w:bCs/>
        </w:rPr>
        <w:t xml:space="preserve">Câu 3. </w:t>
      </w:r>
      <w:r w:rsidRPr="00015C49">
        <w:t xml:space="preserve">Một chất phóng xạ có T = 8 năm, khối lượng ban đầu 1 kg. Sau 4 năm lượng chất phóng xạ còn lại là </w:t>
      </w:r>
    </w:p>
    <w:p w:rsidR="008B0058" w:rsidRPr="00015C49" w:rsidRDefault="008B0058" w:rsidP="00015C49">
      <w:r w:rsidRPr="00015C49">
        <w:rPr>
          <w:b/>
          <w:bCs/>
        </w:rPr>
        <w:tab/>
        <w:t xml:space="preserve">A. </w:t>
      </w:r>
      <w:r w:rsidRPr="00015C49">
        <w:t>0,7 kg.</w:t>
      </w:r>
      <w:r w:rsidR="00B2650E" w:rsidRPr="00015C49">
        <w:t xml:space="preserve"> </w:t>
      </w:r>
      <w:r w:rsidRPr="00015C49">
        <w:rPr>
          <w:b/>
          <w:bCs/>
        </w:rPr>
        <w:tab/>
        <w:t xml:space="preserve">B. </w:t>
      </w:r>
      <w:r w:rsidRPr="00015C49">
        <w:t>0,75 kg.</w:t>
      </w:r>
      <w:r w:rsidR="00B2650E" w:rsidRPr="00015C49">
        <w:t xml:space="preserve"> </w:t>
      </w:r>
      <w:r w:rsidRPr="00015C49">
        <w:rPr>
          <w:b/>
          <w:bCs/>
        </w:rPr>
        <w:tab/>
        <w:t xml:space="preserve">C. </w:t>
      </w:r>
      <w:r w:rsidRPr="00015C49">
        <w:t>0,8 kg.</w:t>
      </w:r>
      <w:r w:rsidR="00B2650E" w:rsidRPr="00015C49">
        <w:t xml:space="preserve"> </w:t>
      </w:r>
      <w:r w:rsidRPr="00015C49">
        <w:rPr>
          <w:b/>
          <w:bCs/>
        </w:rPr>
        <w:tab/>
        <w:t xml:space="preserve">D. </w:t>
      </w:r>
      <w:r w:rsidRPr="00015C49">
        <w:t>0,65 kg.</w:t>
      </w:r>
    </w:p>
    <w:p w:rsidR="008B0058" w:rsidRPr="00015C49" w:rsidRDefault="008B0058" w:rsidP="00015C49">
      <w:r w:rsidRPr="00015C49">
        <w:rPr>
          <w:b/>
          <w:bCs/>
        </w:rPr>
        <w:t xml:space="preserve">Câu 4. </w:t>
      </w:r>
      <w:r w:rsidRPr="00015C49">
        <w:t>Giả sử sau 3 giờ phóng xạ, số hạt nhân của một đồng vị phóng xạ còn lại bằng 25% số hạt nhân ban đầu thì chu kì bán rã của đồng vị đó bằng</w:t>
      </w:r>
    </w:p>
    <w:p w:rsidR="008B0058" w:rsidRPr="00015C49" w:rsidRDefault="008B0058" w:rsidP="00015C49">
      <w:r w:rsidRPr="00015C49">
        <w:rPr>
          <w:b/>
          <w:bCs/>
        </w:rPr>
        <w:tab/>
        <w:t xml:space="preserve">A. </w:t>
      </w:r>
      <w:r w:rsidRPr="00015C49">
        <w:t>2 giờ.</w:t>
      </w:r>
      <w:r w:rsidR="00B2650E" w:rsidRPr="00015C49">
        <w:t xml:space="preserve"> </w:t>
      </w:r>
      <w:r w:rsidRPr="00015C49">
        <w:rPr>
          <w:b/>
          <w:bCs/>
        </w:rPr>
        <w:tab/>
        <w:t xml:space="preserve">B. </w:t>
      </w:r>
      <w:r w:rsidRPr="00015C49">
        <w:t>1 giờ.</w:t>
      </w:r>
      <w:r w:rsidR="00B2650E" w:rsidRPr="00015C49">
        <w:t xml:space="preserve"> </w:t>
      </w:r>
      <w:r w:rsidRPr="00015C49">
        <w:rPr>
          <w:b/>
          <w:bCs/>
        </w:rPr>
        <w:tab/>
        <w:t xml:space="preserve">C. </w:t>
      </w:r>
      <w:r w:rsidRPr="00015C49">
        <w:t>1,5 giờ.</w:t>
      </w:r>
      <w:r w:rsidR="00B2650E" w:rsidRPr="00015C49">
        <w:t xml:space="preserve"> </w:t>
      </w:r>
      <w:r w:rsidRPr="00015C49">
        <w:rPr>
          <w:b/>
          <w:bCs/>
        </w:rPr>
        <w:tab/>
        <w:t xml:space="preserve">D. </w:t>
      </w:r>
      <w:r w:rsidRPr="00015C49">
        <w:t>0,5 giờ.</w:t>
      </w:r>
    </w:p>
    <w:p w:rsidR="008B0058" w:rsidRPr="00015C49" w:rsidRDefault="008B0058" w:rsidP="00015C49">
      <w:r w:rsidRPr="00015C49">
        <w:rPr>
          <w:b/>
          <w:bCs/>
        </w:rPr>
        <w:t xml:space="preserve">Câu 5. </w:t>
      </w:r>
      <w:r w:rsidRPr="00015C49">
        <w:t>Chất phóng xạ I-ôt có chu kì bán rã là 8 ngày. Lúc đầu có 200 (g) chất này. Sau 24 ngày, lượng Iốt bị phóng xạ đã biến thành chất khác là</w:t>
      </w:r>
    </w:p>
    <w:p w:rsidR="008B0058" w:rsidRPr="00015C49" w:rsidRDefault="008B0058" w:rsidP="00015C49">
      <w:r w:rsidRPr="00015C49">
        <w:rPr>
          <w:b/>
          <w:bCs/>
        </w:rPr>
        <w:tab/>
        <w:t xml:space="preserve">A. </w:t>
      </w:r>
      <w:r w:rsidRPr="00015C49">
        <w:t>150 (g).</w:t>
      </w:r>
      <w:r w:rsidR="00B2650E" w:rsidRPr="00015C49">
        <w:t xml:space="preserve"> </w:t>
      </w:r>
      <w:r w:rsidRPr="00015C49">
        <w:rPr>
          <w:b/>
          <w:bCs/>
        </w:rPr>
        <w:tab/>
        <w:t xml:space="preserve">B. </w:t>
      </w:r>
      <w:r w:rsidRPr="00015C49">
        <w:t>175 (g).</w:t>
      </w:r>
      <w:r w:rsidR="00B2650E" w:rsidRPr="00015C49">
        <w:t xml:space="preserve"> </w:t>
      </w:r>
      <w:r w:rsidRPr="00015C49">
        <w:rPr>
          <w:b/>
          <w:bCs/>
        </w:rPr>
        <w:tab/>
        <w:t xml:space="preserve">C. </w:t>
      </w:r>
      <w:r w:rsidRPr="00015C49">
        <w:t>50 (g).</w:t>
      </w:r>
      <w:r w:rsidR="00B2650E" w:rsidRPr="00015C49">
        <w:t xml:space="preserve"> </w:t>
      </w:r>
      <w:r w:rsidRPr="00015C49">
        <w:rPr>
          <w:b/>
          <w:bCs/>
        </w:rPr>
        <w:tab/>
        <w:t xml:space="preserve">D. </w:t>
      </w:r>
      <w:r w:rsidRPr="00015C49">
        <w:t>25 (g).</w:t>
      </w:r>
    </w:p>
    <w:p w:rsidR="008B0058" w:rsidRPr="00015C49" w:rsidRDefault="008B0058" w:rsidP="00015C49">
      <w:r w:rsidRPr="00015C49">
        <w:rPr>
          <w:b/>
          <w:bCs/>
        </w:rPr>
        <w:t xml:space="preserve">Câu 6. </w:t>
      </w:r>
      <w:r w:rsidRPr="00015C49">
        <w:t>Sau một năm, lượng một chất phóng xạ giảm đi 3 lần. Hỏi sau 2 năm lượng chất phóng xạ ấy còn bao nhiêu so với ban đầu ?</w:t>
      </w:r>
    </w:p>
    <w:p w:rsidR="008B0058" w:rsidRPr="00015C49" w:rsidRDefault="008B0058" w:rsidP="00015C49">
      <w:r w:rsidRPr="00015C49">
        <w:rPr>
          <w:b/>
          <w:bCs/>
        </w:rPr>
        <w:tab/>
        <w:t xml:space="preserve">A. </w:t>
      </w:r>
      <w:r w:rsidRPr="00015C49">
        <w:t>1/3.</w:t>
      </w:r>
      <w:r w:rsidR="00B2650E" w:rsidRPr="00015C49">
        <w:t xml:space="preserve"> </w:t>
      </w:r>
      <w:r w:rsidRPr="00015C49">
        <w:rPr>
          <w:b/>
          <w:bCs/>
        </w:rPr>
        <w:tab/>
        <w:t xml:space="preserve">B. </w:t>
      </w:r>
      <w:r w:rsidRPr="00015C49">
        <w:t>1/6.</w:t>
      </w:r>
      <w:r w:rsidR="00B2650E" w:rsidRPr="00015C49">
        <w:t xml:space="preserve"> </w:t>
      </w:r>
      <w:r w:rsidRPr="00015C49">
        <w:rPr>
          <w:b/>
          <w:bCs/>
        </w:rPr>
        <w:tab/>
        <w:t xml:space="preserve">C. </w:t>
      </w:r>
      <w:r w:rsidRPr="00015C49">
        <w:t>1/9.</w:t>
      </w:r>
      <w:r w:rsidR="00B2650E" w:rsidRPr="00015C49">
        <w:t xml:space="preserve"> </w:t>
      </w:r>
      <w:r w:rsidRPr="00015C49">
        <w:rPr>
          <w:b/>
          <w:bCs/>
        </w:rPr>
        <w:tab/>
        <w:t xml:space="preserve">D. </w:t>
      </w:r>
      <w:r w:rsidRPr="00015C49">
        <w:t>1/16.</w:t>
      </w:r>
    </w:p>
    <w:p w:rsidR="008B0058" w:rsidRPr="00015C49" w:rsidRDefault="008B0058" w:rsidP="00015C49">
      <w:r w:rsidRPr="00015C49">
        <w:rPr>
          <w:b/>
          <w:bCs/>
        </w:rPr>
        <w:t xml:space="preserve">Câu 7. </w:t>
      </w:r>
      <w:r w:rsidRPr="00015C49">
        <w:t xml:space="preserve">Ban đầu có 1 kg chất phóng xạ Coban </w:t>
      </w:r>
      <w:r w:rsidR="007D2C66" w:rsidRPr="00015C49">
        <w:rPr>
          <w:position w:val="-12"/>
          <w:sz w:val="25"/>
          <w:szCs w:val="25"/>
        </w:rPr>
        <w:object w:dxaOrig="540" w:dyaOrig="380">
          <v:shape id="_x0000_i1426" type="#_x0000_t75" style="width:27pt;height:18.75pt" o:ole="">
            <v:imagedata r:id="rId481" o:title=""/>
          </v:shape>
          <o:OLEObject Type="Embed" ProgID="Equation.3" ShapeID="_x0000_i1426" DrawAspect="Content" ObjectID="_1550260442" r:id="rId583"/>
        </w:object>
      </w:r>
      <w:r w:rsidRPr="00015C49">
        <w:t>có chu kỳ bán rã T = 5,33 năm. Sau bao lâu lượng Coban còn lại</w:t>
      </w:r>
      <w:r w:rsidR="00B2650E" w:rsidRPr="00015C49">
        <w:t xml:space="preserve"> </w:t>
      </w:r>
      <w:r w:rsidRPr="00015C49">
        <w:t>10</w:t>
      </w:r>
      <w:r w:rsidR="007D2C66" w:rsidRPr="00015C49">
        <w:t xml:space="preserve"> </w:t>
      </w:r>
      <w:r w:rsidRPr="00015C49">
        <w:t>(g) ?</w:t>
      </w:r>
    </w:p>
    <w:p w:rsidR="008B0058" w:rsidRPr="00015C49" w:rsidRDefault="008B0058" w:rsidP="00015C49">
      <w:r w:rsidRPr="00015C49">
        <w:rPr>
          <w:b/>
          <w:bCs/>
        </w:rPr>
        <w:tab/>
        <w:t xml:space="preserve">A. </w:t>
      </w:r>
      <w:r w:rsidRPr="00015C49">
        <w:t xml:space="preserve">t </w:t>
      </w:r>
      <w:r w:rsidR="007D2C66" w:rsidRPr="00015C49">
        <w:t>≈</w:t>
      </w:r>
      <w:r w:rsidRPr="00015C49">
        <w:t xml:space="preserve"> 35 năm.</w:t>
      </w:r>
      <w:r w:rsidR="00B2650E" w:rsidRPr="00015C49">
        <w:tab/>
      </w:r>
      <w:r w:rsidRPr="00015C49">
        <w:rPr>
          <w:b/>
          <w:bCs/>
        </w:rPr>
        <w:t xml:space="preserve">B. </w:t>
      </w:r>
      <w:r w:rsidRPr="00015C49">
        <w:t xml:space="preserve">t </w:t>
      </w:r>
      <w:r w:rsidR="007D2C66" w:rsidRPr="00015C49">
        <w:t>≈</w:t>
      </w:r>
      <w:r w:rsidRPr="00015C49">
        <w:t xml:space="preserve"> 33 năm.</w:t>
      </w:r>
      <w:r w:rsidR="00B2650E" w:rsidRPr="00015C49">
        <w:tab/>
      </w:r>
      <w:r w:rsidRPr="00015C49">
        <w:rPr>
          <w:b/>
          <w:bCs/>
        </w:rPr>
        <w:t xml:space="preserve">C. </w:t>
      </w:r>
      <w:r w:rsidRPr="00015C49">
        <w:t xml:space="preserve">t </w:t>
      </w:r>
      <w:r w:rsidR="007D2C66" w:rsidRPr="00015C49">
        <w:t>≈</w:t>
      </w:r>
      <w:r w:rsidRPr="00015C49">
        <w:t xml:space="preserve"> 53,3 năm.</w:t>
      </w:r>
      <w:r w:rsidR="00B2650E" w:rsidRPr="00015C49">
        <w:tab/>
      </w:r>
      <w:r w:rsidRPr="00015C49">
        <w:rPr>
          <w:b/>
          <w:bCs/>
        </w:rPr>
        <w:t xml:space="preserve">D. </w:t>
      </w:r>
      <w:r w:rsidRPr="00015C49">
        <w:t xml:space="preserve">t </w:t>
      </w:r>
      <w:r w:rsidR="007D2C66" w:rsidRPr="00015C49">
        <w:t>≈</w:t>
      </w:r>
      <w:r w:rsidRPr="00015C49">
        <w:t xml:space="preserve"> 34 năm.</w:t>
      </w:r>
    </w:p>
    <w:p w:rsidR="008B0058" w:rsidRPr="00015C49" w:rsidRDefault="008B0058" w:rsidP="00015C49">
      <w:r w:rsidRPr="00015C49">
        <w:rPr>
          <w:b/>
          <w:bCs/>
        </w:rPr>
        <w:t xml:space="preserve">Câu 8. </w:t>
      </w:r>
      <w:r w:rsidRPr="00015C49">
        <w:t xml:space="preserve">Đồng vị phóng xạ cô ban </w:t>
      </w:r>
      <w:r w:rsidR="00E6025B" w:rsidRPr="00015C49">
        <w:rPr>
          <w:vertAlign w:val="superscript"/>
        </w:rPr>
        <w:t>6</w:t>
      </w:r>
      <w:r w:rsidRPr="00015C49">
        <w:rPr>
          <w:vertAlign w:val="superscript"/>
        </w:rPr>
        <w:t>0</w:t>
      </w:r>
      <w:r w:rsidRPr="00015C49">
        <w:t xml:space="preserve">Co phát tia </w:t>
      </w:r>
      <w:r w:rsidR="004F7D47" w:rsidRPr="00015C49">
        <w:t>β</w:t>
      </w:r>
      <w:r w:rsidRPr="00015C49">
        <w:rPr>
          <w:vertAlign w:val="superscript"/>
        </w:rPr>
        <w:t xml:space="preserve">− </w:t>
      </w:r>
      <w:r w:rsidRPr="00015C49">
        <w:t xml:space="preserve">và tia </w:t>
      </w:r>
      <w:r w:rsidR="00341707" w:rsidRPr="00015C49">
        <w:t>γ</w:t>
      </w:r>
      <w:r w:rsidRPr="00015C49">
        <w:t xml:space="preserve"> với chu kì bán rã T = 71,3 ngày. Hãy tính xem trong một tháng</w:t>
      </w:r>
      <w:r w:rsidR="00691CA5" w:rsidRPr="00015C49">
        <w:t xml:space="preserve"> </w:t>
      </w:r>
      <w:r w:rsidRPr="00015C49">
        <w:t>(30 ngày) lượng chất cô ban này bị phân rã bao nhiêu phần trăm?</w:t>
      </w:r>
    </w:p>
    <w:p w:rsidR="008B0058" w:rsidRPr="00015C49" w:rsidRDefault="008B0058" w:rsidP="00015C49">
      <w:r w:rsidRPr="00015C49">
        <w:rPr>
          <w:b/>
          <w:bCs/>
        </w:rPr>
        <w:tab/>
        <w:t xml:space="preserve">A. </w:t>
      </w:r>
      <w:r w:rsidRPr="00015C49">
        <w:t>20%</w:t>
      </w:r>
      <w:r w:rsidR="00B2650E" w:rsidRPr="00015C49">
        <w:tab/>
      </w:r>
      <w:r w:rsidRPr="00015C49">
        <w:rPr>
          <w:b/>
          <w:bCs/>
        </w:rPr>
        <w:t xml:space="preserve">B. </w:t>
      </w:r>
      <w:r w:rsidRPr="00015C49">
        <w:t>25,3 %</w:t>
      </w:r>
      <w:r w:rsidR="00B2650E" w:rsidRPr="00015C49">
        <w:tab/>
      </w:r>
      <w:r w:rsidRPr="00015C49">
        <w:rPr>
          <w:b/>
          <w:bCs/>
        </w:rPr>
        <w:t xml:space="preserve">C. </w:t>
      </w:r>
      <w:r w:rsidRPr="00015C49">
        <w:t>31,5%</w:t>
      </w:r>
      <w:r w:rsidR="00B2650E" w:rsidRPr="00015C49">
        <w:tab/>
      </w:r>
      <w:r w:rsidRPr="00015C49">
        <w:rPr>
          <w:b/>
          <w:bCs/>
        </w:rPr>
        <w:t xml:space="preserve">D. </w:t>
      </w:r>
      <w:r w:rsidRPr="00015C49">
        <w:t>42,1%</w:t>
      </w:r>
    </w:p>
    <w:p w:rsidR="008B0058" w:rsidRPr="00015C49" w:rsidRDefault="008B0058" w:rsidP="00015C49">
      <w:r w:rsidRPr="00015C49">
        <w:rPr>
          <w:b/>
          <w:bCs/>
        </w:rPr>
        <w:t xml:space="preserve">Câu 9. </w:t>
      </w:r>
      <w:r w:rsidRPr="00015C49">
        <w:t>Ban đầu có N</w:t>
      </w:r>
      <w:r w:rsidRPr="00015C49">
        <w:rPr>
          <w:vertAlign w:val="subscript"/>
        </w:rPr>
        <w:t>0</w:t>
      </w:r>
      <w:r w:rsidRPr="00015C49">
        <w:t xml:space="preserve"> hạt nhân của một chất phóng xạ. Giả sử sau 4 giờ, tính từ lúc ban đầu, có 75% số hạt nhân N</w:t>
      </w:r>
      <w:r w:rsidRPr="00015C49">
        <w:rPr>
          <w:vertAlign w:val="subscript"/>
        </w:rPr>
        <w:t>0</w:t>
      </w:r>
      <w:r w:rsidRPr="00015C49">
        <w:t xml:space="preserve"> bị</w:t>
      </w:r>
      <w:r w:rsidR="00691CA5" w:rsidRPr="00015C49">
        <w:t xml:space="preserve"> </w:t>
      </w:r>
      <w:r w:rsidRPr="00015C49">
        <w:t>phân rã. Chu kì bán rã của chất đó là</w:t>
      </w:r>
    </w:p>
    <w:p w:rsidR="008B0058" w:rsidRPr="00015C49" w:rsidRDefault="008B0058" w:rsidP="00015C49">
      <w:r w:rsidRPr="00015C49">
        <w:rPr>
          <w:b/>
          <w:bCs/>
        </w:rPr>
        <w:tab/>
        <w:t xml:space="preserve">A. </w:t>
      </w:r>
      <w:r w:rsidRPr="00015C49">
        <w:t>8 giờ.</w:t>
      </w:r>
      <w:r w:rsidR="00B2650E" w:rsidRPr="00015C49">
        <w:tab/>
      </w:r>
      <w:r w:rsidRPr="00015C49">
        <w:rPr>
          <w:b/>
          <w:bCs/>
        </w:rPr>
        <w:t xml:space="preserve">B. </w:t>
      </w:r>
      <w:r w:rsidRPr="00015C49">
        <w:t>4 giờ.</w:t>
      </w:r>
      <w:r w:rsidR="00B2650E" w:rsidRPr="00015C49">
        <w:tab/>
      </w:r>
      <w:r w:rsidRPr="00015C49">
        <w:rPr>
          <w:b/>
          <w:bCs/>
        </w:rPr>
        <w:t xml:space="preserve">C. </w:t>
      </w:r>
      <w:r w:rsidRPr="00015C49">
        <w:t>2 giờ</w:t>
      </w:r>
      <w:r w:rsidR="00B2650E" w:rsidRPr="00015C49">
        <w:tab/>
      </w:r>
      <w:r w:rsidRPr="00015C49">
        <w:rPr>
          <w:b/>
          <w:bCs/>
        </w:rPr>
        <w:t xml:space="preserve">D. </w:t>
      </w:r>
      <w:r w:rsidRPr="00015C49">
        <w:t>3 giờ.</w:t>
      </w:r>
    </w:p>
    <w:p w:rsidR="00691CA5" w:rsidRPr="00015C49" w:rsidRDefault="008B0058" w:rsidP="00015C49">
      <w:r w:rsidRPr="00015C49">
        <w:rPr>
          <w:b/>
          <w:bCs/>
        </w:rPr>
        <w:t xml:space="preserve">Câu 10. </w:t>
      </w:r>
      <w:r w:rsidRPr="00015C49">
        <w:t xml:space="preserve">Đồng vị </w:t>
      </w:r>
      <w:r w:rsidR="00691CA5" w:rsidRPr="00015C49">
        <w:rPr>
          <w:position w:val="-12"/>
          <w:sz w:val="25"/>
          <w:szCs w:val="25"/>
        </w:rPr>
        <w:object w:dxaOrig="540" w:dyaOrig="380">
          <v:shape id="_x0000_i1427" type="#_x0000_t75" style="width:27pt;height:18.75pt" o:ole="">
            <v:imagedata r:id="rId481" o:title=""/>
          </v:shape>
          <o:OLEObject Type="Embed" ProgID="Equation.3" ShapeID="_x0000_i1427" DrawAspect="Content" ObjectID="_1550260443" r:id="rId584"/>
        </w:object>
      </w:r>
      <w:r w:rsidRPr="00015C49">
        <w:t>là chất phóng xạ β</w:t>
      </w:r>
      <w:r w:rsidRPr="00015C49">
        <w:rPr>
          <w:vertAlign w:val="superscript"/>
        </w:rPr>
        <w:t>–</w:t>
      </w:r>
      <w:r w:rsidRPr="00015C49">
        <w:t xml:space="preserve"> với chu kỳ bán rã T = 5,33 năm, ban đầu một lượng Co có khối </w:t>
      </w:r>
    </w:p>
    <w:p w:rsidR="008B0058" w:rsidRPr="00015C49" w:rsidRDefault="008B0058" w:rsidP="00015C49">
      <w:r w:rsidRPr="00015C49">
        <w:t>lượng m</w:t>
      </w:r>
      <w:r w:rsidRPr="00015C49">
        <w:rPr>
          <w:vertAlign w:val="subscript"/>
        </w:rPr>
        <w:t>0</w:t>
      </w:r>
      <w:r w:rsidRPr="00015C49">
        <w:t>. Sau một năm lượng Co trên bị phân rã bao nhiêu phần trăm?</w:t>
      </w:r>
    </w:p>
    <w:p w:rsidR="008B0058" w:rsidRPr="00015C49" w:rsidRDefault="008B0058" w:rsidP="00015C49">
      <w:r w:rsidRPr="00015C49">
        <w:rPr>
          <w:b/>
          <w:bCs/>
        </w:rPr>
        <w:tab/>
        <w:t xml:space="preserve">A. </w:t>
      </w:r>
      <w:r w:rsidRPr="00015C49">
        <w:t>12,2%</w:t>
      </w:r>
      <w:r w:rsidR="00B2650E" w:rsidRPr="00015C49">
        <w:tab/>
      </w:r>
      <w:r w:rsidRPr="00015C49">
        <w:rPr>
          <w:b/>
          <w:bCs/>
        </w:rPr>
        <w:t xml:space="preserve">B. </w:t>
      </w:r>
      <w:r w:rsidRPr="00015C49">
        <w:t>27,8%</w:t>
      </w:r>
      <w:r w:rsidR="00B2650E" w:rsidRPr="00015C49">
        <w:tab/>
      </w:r>
      <w:r w:rsidRPr="00015C49">
        <w:rPr>
          <w:b/>
          <w:bCs/>
        </w:rPr>
        <w:t xml:space="preserve">C. </w:t>
      </w:r>
      <w:r w:rsidRPr="00015C49">
        <w:t>30,2%</w:t>
      </w:r>
      <w:r w:rsidR="00B2650E" w:rsidRPr="00015C49">
        <w:tab/>
      </w:r>
      <w:r w:rsidRPr="00015C49">
        <w:rPr>
          <w:b/>
          <w:bCs/>
        </w:rPr>
        <w:t xml:space="preserve">D. </w:t>
      </w:r>
      <w:r w:rsidRPr="00015C49">
        <w:t>42,7%.</w:t>
      </w:r>
    </w:p>
    <w:p w:rsidR="008B0058" w:rsidRPr="00015C49" w:rsidRDefault="008B0058" w:rsidP="00015C49">
      <w:r w:rsidRPr="00015C49">
        <w:rPr>
          <w:b/>
          <w:bCs/>
        </w:rPr>
        <w:t xml:space="preserve">Câu 11. </w:t>
      </w:r>
      <w:r w:rsidRPr="00015C49">
        <w:t>24 Na</w:t>
      </w:r>
      <w:r w:rsidR="00B2650E" w:rsidRPr="00015C49">
        <w:t xml:space="preserve"> </w:t>
      </w:r>
      <w:r w:rsidRPr="00015C49">
        <w:t xml:space="preserve">là chất phóng xạ </w:t>
      </w:r>
      <w:r w:rsidR="004F7D47" w:rsidRPr="00015C49">
        <w:t>β</w:t>
      </w:r>
      <w:r w:rsidRPr="00015C49">
        <w:rPr>
          <w:vertAlign w:val="superscript"/>
        </w:rPr>
        <w:t>−</w:t>
      </w:r>
      <w:r w:rsidRPr="00015C49">
        <w:t xml:space="preserve"> với chu kỳ bán rã 15 giờ. Ban đầu có một lượng </w:t>
      </w:r>
      <w:r w:rsidR="00B65C79" w:rsidRPr="00015C49">
        <w:rPr>
          <w:position w:val="-10"/>
          <w:sz w:val="25"/>
          <w:szCs w:val="25"/>
        </w:rPr>
        <w:object w:dxaOrig="540" w:dyaOrig="360">
          <v:shape id="_x0000_i1428" type="#_x0000_t75" style="width:27pt;height:18pt" o:ole="">
            <v:imagedata r:id="rId100" o:title=""/>
          </v:shape>
          <o:OLEObject Type="Embed" ProgID="Equation.3" ShapeID="_x0000_i1428" DrawAspect="Content" ObjectID="_1550260444" r:id="rId585"/>
        </w:object>
      </w:r>
      <w:r w:rsidRPr="00015C49">
        <w:t>thì sau một khoảng thời gian</w:t>
      </w:r>
      <w:r w:rsidR="00B65C79" w:rsidRPr="00015C49">
        <w:t xml:space="preserve"> </w:t>
      </w:r>
      <w:r w:rsidRPr="00015C49">
        <w:t>bao nhiêu lượng chất phóng xạ trên bị phân rã 75%?</w:t>
      </w:r>
    </w:p>
    <w:p w:rsidR="008B0058" w:rsidRPr="00015C49" w:rsidRDefault="008B0058" w:rsidP="00015C49">
      <w:r w:rsidRPr="00015C49">
        <w:rPr>
          <w:b/>
          <w:bCs/>
        </w:rPr>
        <w:tab/>
        <w:t xml:space="preserve">A. </w:t>
      </w:r>
      <w:r w:rsidRPr="00015C49">
        <w:t>7 giờ 30 phút.</w:t>
      </w:r>
      <w:r w:rsidR="00B2650E" w:rsidRPr="00015C49">
        <w:tab/>
      </w:r>
      <w:r w:rsidRPr="00015C49">
        <w:rPr>
          <w:b/>
          <w:bCs/>
        </w:rPr>
        <w:t xml:space="preserve">B. </w:t>
      </w:r>
      <w:r w:rsidRPr="00015C49">
        <w:t>15 giờ.</w:t>
      </w:r>
      <w:r w:rsidR="00B2650E" w:rsidRPr="00015C49">
        <w:tab/>
      </w:r>
      <w:r w:rsidRPr="00015C49">
        <w:rPr>
          <w:b/>
          <w:bCs/>
        </w:rPr>
        <w:t xml:space="preserve">C. </w:t>
      </w:r>
      <w:r w:rsidRPr="00015C49">
        <w:t>22 giờ 30 phút.</w:t>
      </w:r>
      <w:r w:rsidR="00B2650E" w:rsidRPr="00015C49">
        <w:tab/>
      </w:r>
      <w:r w:rsidRPr="00015C49">
        <w:rPr>
          <w:b/>
          <w:bCs/>
        </w:rPr>
        <w:t xml:space="preserve">D. </w:t>
      </w:r>
      <w:r w:rsidRPr="00015C49">
        <w:t>30 giờ.</w:t>
      </w:r>
    </w:p>
    <w:p w:rsidR="008B0058" w:rsidRPr="00015C49" w:rsidRDefault="008B0058" w:rsidP="00015C49">
      <w:r w:rsidRPr="00015C49">
        <w:rPr>
          <w:b/>
          <w:bCs/>
        </w:rPr>
        <w:t xml:space="preserve">Câu 12. </w:t>
      </w:r>
      <w:r w:rsidRPr="00015C49">
        <w:t>Chu kì bán rã của chất phóng xạ 90 Sr là 20 năm. Sau 80 năm có bao nhiêu phần trăm chất phóng xạ đó phân rã</w:t>
      </w:r>
      <w:r w:rsidR="006A7046" w:rsidRPr="00015C49">
        <w:t xml:space="preserve"> </w:t>
      </w:r>
      <w:r w:rsidRPr="00015C49">
        <w:t>thành chất khác ?</w:t>
      </w:r>
    </w:p>
    <w:p w:rsidR="008B0058" w:rsidRPr="00015C49" w:rsidRDefault="008B0058" w:rsidP="00015C49">
      <w:r w:rsidRPr="00015C49">
        <w:rPr>
          <w:b/>
          <w:bCs/>
        </w:rPr>
        <w:tab/>
        <w:t xml:space="preserve">A. </w:t>
      </w:r>
      <w:r w:rsidRPr="00015C49">
        <w:t>6,25%.</w:t>
      </w:r>
      <w:r w:rsidR="00B2650E" w:rsidRPr="00015C49">
        <w:tab/>
      </w:r>
      <w:r w:rsidRPr="00015C49">
        <w:rPr>
          <w:b/>
          <w:bCs/>
        </w:rPr>
        <w:t xml:space="preserve">B. </w:t>
      </w:r>
      <w:r w:rsidRPr="00015C49">
        <w:t>12,5%.</w:t>
      </w:r>
      <w:r w:rsidR="00B2650E" w:rsidRPr="00015C49">
        <w:tab/>
      </w:r>
      <w:r w:rsidRPr="00015C49">
        <w:rPr>
          <w:b/>
          <w:bCs/>
        </w:rPr>
        <w:t xml:space="preserve">C. </w:t>
      </w:r>
      <w:r w:rsidRPr="00015C49">
        <w:t>87,5%.</w:t>
      </w:r>
      <w:r w:rsidR="00B2650E" w:rsidRPr="00015C49">
        <w:tab/>
      </w:r>
      <w:r w:rsidRPr="00015C49">
        <w:rPr>
          <w:b/>
          <w:bCs/>
        </w:rPr>
        <w:t xml:space="preserve">D. </w:t>
      </w:r>
      <w:r w:rsidRPr="00015C49">
        <w:t>93,75%.</w:t>
      </w:r>
    </w:p>
    <w:p w:rsidR="008B0058" w:rsidRPr="00015C49" w:rsidRDefault="008B0058" w:rsidP="00015C49">
      <w:r w:rsidRPr="00015C49">
        <w:rPr>
          <w:b/>
          <w:bCs/>
        </w:rPr>
        <w:lastRenderedPageBreak/>
        <w:t xml:space="preserve">Câu 13. </w:t>
      </w:r>
      <w:r w:rsidRPr="00015C49">
        <w:t>Sau khoảng thời gian 1 ngày đêm 87,5% khối lượng ban đầu của một chất phóng xạ bị phân rã thành chất khá</w:t>
      </w:r>
      <w:r w:rsidR="003C0BC5" w:rsidRPr="00015C49">
        <w:t>c.</w:t>
      </w:r>
      <w:r w:rsidRPr="00015C49">
        <w:rPr>
          <w:b/>
        </w:rPr>
        <w:t xml:space="preserve"> </w:t>
      </w:r>
      <w:r w:rsidRPr="00015C49">
        <w:t>Chu kì bán rã của chất phóng xạ đó là</w:t>
      </w:r>
    </w:p>
    <w:p w:rsidR="008B0058" w:rsidRPr="00015C49" w:rsidRDefault="008B0058" w:rsidP="00015C49">
      <w:r w:rsidRPr="00015C49">
        <w:rPr>
          <w:b/>
          <w:bCs/>
        </w:rPr>
        <w:tab/>
        <w:t xml:space="preserve">A. </w:t>
      </w:r>
      <w:r w:rsidRPr="00015C49">
        <w:t>12 giờ.</w:t>
      </w:r>
      <w:r w:rsidR="00B2650E" w:rsidRPr="00015C49">
        <w:tab/>
      </w:r>
      <w:r w:rsidRPr="00015C49">
        <w:rPr>
          <w:b/>
          <w:bCs/>
        </w:rPr>
        <w:t xml:space="preserve">B. </w:t>
      </w:r>
      <w:r w:rsidRPr="00015C49">
        <w:t>8 giờ.</w:t>
      </w:r>
      <w:r w:rsidR="00B2650E" w:rsidRPr="00015C49">
        <w:tab/>
      </w:r>
      <w:r w:rsidRPr="00015C49">
        <w:rPr>
          <w:b/>
          <w:bCs/>
        </w:rPr>
        <w:t xml:space="preserve">C. </w:t>
      </w:r>
      <w:r w:rsidRPr="00015C49">
        <w:t>6 giờ.</w:t>
      </w:r>
      <w:r w:rsidR="00B2650E" w:rsidRPr="00015C49">
        <w:tab/>
      </w:r>
      <w:r w:rsidRPr="00015C49">
        <w:rPr>
          <w:b/>
          <w:bCs/>
        </w:rPr>
        <w:t xml:space="preserve">D. </w:t>
      </w:r>
      <w:r w:rsidRPr="00015C49">
        <w:t>4 giờ.</w:t>
      </w:r>
    </w:p>
    <w:p w:rsidR="008B0058" w:rsidRPr="00015C49" w:rsidRDefault="008B0058" w:rsidP="00015C49">
      <w:r w:rsidRPr="00015C49">
        <w:rPr>
          <w:b/>
          <w:bCs/>
        </w:rPr>
        <w:t xml:space="preserve">Câu 14. </w:t>
      </w:r>
      <w:r w:rsidRPr="00015C49">
        <w:t xml:space="preserve">Coban phóng xạ </w:t>
      </w:r>
      <w:r w:rsidR="00E6025B" w:rsidRPr="00015C49">
        <w:rPr>
          <w:vertAlign w:val="superscript"/>
        </w:rPr>
        <w:t>6</w:t>
      </w:r>
      <w:r w:rsidRPr="00015C49">
        <w:rPr>
          <w:vertAlign w:val="superscript"/>
        </w:rPr>
        <w:t>0</w:t>
      </w:r>
      <w:r w:rsidRPr="00015C49">
        <w:t>Co có chu kì bán rã 5,7 năm. Để khối lượng chất phóng xạ giãm đi e lần so với khối lượng</w:t>
      </w:r>
      <w:r w:rsidR="003C0BC5" w:rsidRPr="00015C49">
        <w:t xml:space="preserve"> </w:t>
      </w:r>
      <w:r w:rsidRPr="00015C49">
        <w:t>ban đầu thì cần khoảng thời gian</w:t>
      </w:r>
    </w:p>
    <w:p w:rsidR="008B0058" w:rsidRPr="00015C49" w:rsidRDefault="008B0058" w:rsidP="00015C49">
      <w:r w:rsidRPr="00015C49">
        <w:rPr>
          <w:b/>
          <w:bCs/>
        </w:rPr>
        <w:tab/>
        <w:t xml:space="preserve">A. </w:t>
      </w:r>
      <w:r w:rsidRPr="00015C49">
        <w:t>8,55 năm.</w:t>
      </w:r>
      <w:r w:rsidR="00B2650E" w:rsidRPr="00015C49">
        <w:t xml:space="preserve"> </w:t>
      </w:r>
      <w:r w:rsidRPr="00015C49">
        <w:rPr>
          <w:b/>
          <w:bCs/>
        </w:rPr>
        <w:tab/>
        <w:t xml:space="preserve">B. </w:t>
      </w:r>
      <w:r w:rsidRPr="00015C49">
        <w:t>8,23 năm.</w:t>
      </w:r>
      <w:r w:rsidR="00B2650E" w:rsidRPr="00015C49">
        <w:t xml:space="preserve"> </w:t>
      </w:r>
      <w:r w:rsidRPr="00015C49">
        <w:rPr>
          <w:b/>
          <w:bCs/>
        </w:rPr>
        <w:tab/>
        <w:t xml:space="preserve">C. </w:t>
      </w:r>
      <w:r w:rsidRPr="00015C49">
        <w:t>9 năm.</w:t>
      </w:r>
      <w:r w:rsidR="00B2650E" w:rsidRPr="00015C49">
        <w:t xml:space="preserve"> </w:t>
      </w:r>
      <w:r w:rsidRPr="00015C49">
        <w:rPr>
          <w:b/>
          <w:bCs/>
        </w:rPr>
        <w:tab/>
        <w:t xml:space="preserve">D. </w:t>
      </w:r>
      <w:r w:rsidRPr="00015C49">
        <w:t>8 năm.</w:t>
      </w:r>
    </w:p>
    <w:p w:rsidR="008B0058" w:rsidRPr="00015C49" w:rsidRDefault="008B0058" w:rsidP="00015C49">
      <w:r w:rsidRPr="00015C49">
        <w:rPr>
          <w:b/>
          <w:bCs/>
        </w:rPr>
        <w:t xml:space="preserve">Câu 15. </w:t>
      </w:r>
      <w:r w:rsidRPr="00015C49">
        <w:t>Một chất phóng xạ có hằng số phóng xạ λ. Sau một khoảng thời gian bằng 1/λ tỉ lệ số hạt nhân của chất phóng xạ bị phân rã so với số hạt nhân chất phóng xạ ban đầu xấp xỉ bằng</w:t>
      </w:r>
    </w:p>
    <w:p w:rsidR="008B0058" w:rsidRPr="00015C49" w:rsidRDefault="008B0058" w:rsidP="00015C49">
      <w:r w:rsidRPr="00015C49">
        <w:rPr>
          <w:b/>
          <w:bCs/>
        </w:rPr>
        <w:tab/>
        <w:t xml:space="preserve">A. </w:t>
      </w:r>
      <w:r w:rsidRPr="00015C49">
        <w:t>37%.</w:t>
      </w:r>
      <w:r w:rsidR="00B2650E" w:rsidRPr="00015C49">
        <w:t xml:space="preserve"> </w:t>
      </w:r>
      <w:r w:rsidRPr="00015C49">
        <w:rPr>
          <w:b/>
          <w:bCs/>
        </w:rPr>
        <w:tab/>
        <w:t xml:space="preserve">B. </w:t>
      </w:r>
      <w:r w:rsidRPr="00015C49">
        <w:t>63,2%.</w:t>
      </w:r>
      <w:r w:rsidR="00B2650E" w:rsidRPr="00015C49">
        <w:t xml:space="preserve"> </w:t>
      </w:r>
      <w:r w:rsidRPr="00015C49">
        <w:rPr>
          <w:b/>
          <w:bCs/>
        </w:rPr>
        <w:tab/>
        <w:t xml:space="preserve">C. </w:t>
      </w:r>
      <w:r w:rsidRPr="00015C49">
        <w:t>0,37%.</w:t>
      </w:r>
      <w:r w:rsidR="00B2650E" w:rsidRPr="00015C49">
        <w:t xml:space="preserve"> </w:t>
      </w:r>
      <w:r w:rsidRPr="00015C49">
        <w:rPr>
          <w:b/>
          <w:bCs/>
        </w:rPr>
        <w:tab/>
        <w:t xml:space="preserve">D. </w:t>
      </w:r>
      <w:r w:rsidRPr="00015C49">
        <w:t>6,32%.</w:t>
      </w:r>
    </w:p>
    <w:p w:rsidR="008B0058" w:rsidRPr="00015C49" w:rsidRDefault="008B0058" w:rsidP="00015C49">
      <w:r w:rsidRPr="00015C49">
        <w:rPr>
          <w:b/>
          <w:bCs/>
        </w:rPr>
        <w:t xml:space="preserve">Câu 16. </w:t>
      </w:r>
      <w:r w:rsidRPr="00015C49">
        <w:t>Gọi Δt là khoảng thời gian để số hạt nhân của một lượng chất phóng xạ giảm đi e lần (e là cơ số của loga tự nhiên với lne = 1), T là chu kỳ bán rã của chất phóng xạ. Hỏi sau khoảng thời gian 0,51Δt chất phóng xạ còn lại bao nhiêu phần trăm lượng ban đầu?</w:t>
      </w:r>
    </w:p>
    <w:p w:rsidR="008B0058" w:rsidRPr="00015C49" w:rsidRDefault="008B0058" w:rsidP="00015C49">
      <w:r w:rsidRPr="00015C49">
        <w:rPr>
          <w:b/>
          <w:bCs/>
        </w:rPr>
        <w:tab/>
        <w:t xml:space="preserve">A. </w:t>
      </w:r>
      <w:r w:rsidRPr="00015C49">
        <w:t>40%.</w:t>
      </w:r>
      <w:r w:rsidR="00B2650E" w:rsidRPr="00015C49">
        <w:t xml:space="preserve"> </w:t>
      </w:r>
      <w:r w:rsidRPr="00015C49">
        <w:rPr>
          <w:b/>
          <w:bCs/>
        </w:rPr>
        <w:tab/>
        <w:t xml:space="preserve">B. </w:t>
      </w:r>
      <w:r w:rsidRPr="00015C49">
        <w:t>50%.</w:t>
      </w:r>
      <w:r w:rsidR="00B2650E" w:rsidRPr="00015C49">
        <w:t xml:space="preserve"> </w:t>
      </w:r>
      <w:r w:rsidRPr="00015C49">
        <w:rPr>
          <w:b/>
          <w:bCs/>
        </w:rPr>
        <w:tab/>
        <w:t xml:space="preserve">C. </w:t>
      </w:r>
      <w:r w:rsidRPr="00015C49">
        <w:t>60%.</w:t>
      </w:r>
      <w:r w:rsidR="00B2650E" w:rsidRPr="00015C49">
        <w:t xml:space="preserve"> </w:t>
      </w:r>
      <w:r w:rsidRPr="00015C49">
        <w:rPr>
          <w:b/>
          <w:bCs/>
        </w:rPr>
        <w:tab/>
        <w:t xml:space="preserve">D. </w:t>
      </w:r>
      <w:r w:rsidRPr="00015C49">
        <w:t>70%.</w:t>
      </w:r>
    </w:p>
    <w:p w:rsidR="008B0058" w:rsidRPr="00015C49" w:rsidRDefault="008B0058" w:rsidP="00015C49">
      <w:r w:rsidRPr="00015C49">
        <w:rPr>
          <w:b/>
          <w:bCs/>
        </w:rPr>
        <w:t xml:space="preserve">Câu 17. </w:t>
      </w:r>
      <w:r w:rsidRPr="00015C49">
        <w:t xml:space="preserve">Chất phóng xạ </w:t>
      </w:r>
      <w:r w:rsidR="003C0BC5" w:rsidRPr="00015C49">
        <w:rPr>
          <w:position w:val="-10"/>
          <w:sz w:val="25"/>
          <w:szCs w:val="25"/>
        </w:rPr>
        <w:object w:dxaOrig="540" w:dyaOrig="360">
          <v:shape id="_x0000_i1429" type="#_x0000_t75" style="width:27pt;height:18pt" o:ole="">
            <v:imagedata r:id="rId100" o:title=""/>
          </v:shape>
          <o:OLEObject Type="Embed" ProgID="Equation.3" ShapeID="_x0000_i1429" DrawAspect="Content" ObjectID="_1550260445" r:id="rId586"/>
        </w:object>
      </w:r>
      <w:r w:rsidRPr="00015C49">
        <w:t>chu kì bán rã 15 giờ. So với khối lượng Na ban đầu, phần trăm khối lượng chất này bị</w:t>
      </w:r>
      <w:r w:rsidR="003C0BC5" w:rsidRPr="00015C49">
        <w:t xml:space="preserve"> </w:t>
      </w:r>
      <w:r w:rsidRPr="00015C49">
        <w:t>phân rã trong vòng 5 giờ đầu tiên bằng</w:t>
      </w:r>
    </w:p>
    <w:p w:rsidR="008B0058" w:rsidRPr="00015C49" w:rsidRDefault="008B0058" w:rsidP="00015C49">
      <w:r w:rsidRPr="00015C49">
        <w:rPr>
          <w:b/>
          <w:bCs/>
        </w:rPr>
        <w:tab/>
        <w:t xml:space="preserve">A. </w:t>
      </w:r>
      <w:r w:rsidRPr="00015C49">
        <w:t>70,7%.</w:t>
      </w:r>
      <w:r w:rsidR="00B2650E" w:rsidRPr="00015C49">
        <w:t xml:space="preserve"> </w:t>
      </w:r>
      <w:r w:rsidRPr="00015C49">
        <w:rPr>
          <w:b/>
          <w:bCs/>
        </w:rPr>
        <w:tab/>
        <w:t xml:space="preserve">B. </w:t>
      </w:r>
      <w:r w:rsidRPr="00015C49">
        <w:t>29,3%.</w:t>
      </w:r>
      <w:r w:rsidR="00B2650E" w:rsidRPr="00015C49">
        <w:t xml:space="preserve"> </w:t>
      </w:r>
      <w:r w:rsidRPr="00015C49">
        <w:rPr>
          <w:b/>
          <w:bCs/>
        </w:rPr>
        <w:tab/>
        <w:t xml:space="preserve">C. </w:t>
      </w:r>
      <w:r w:rsidRPr="00015C49">
        <w:t>79,4%.</w:t>
      </w:r>
      <w:r w:rsidR="00B2650E" w:rsidRPr="00015C49">
        <w:t xml:space="preserve"> </w:t>
      </w:r>
      <w:r w:rsidRPr="00015C49">
        <w:rPr>
          <w:b/>
          <w:bCs/>
        </w:rPr>
        <w:tab/>
        <w:t xml:space="preserve">D. </w:t>
      </w:r>
      <w:r w:rsidRPr="00015C49">
        <w:t>20,6%</w:t>
      </w:r>
    </w:p>
    <w:p w:rsidR="008B0058" w:rsidRPr="00015C49" w:rsidRDefault="008B0058" w:rsidP="00015C49">
      <w:r w:rsidRPr="00015C49">
        <w:rPr>
          <w:b/>
          <w:bCs/>
        </w:rPr>
        <w:t xml:space="preserve">Câu 18. </w:t>
      </w:r>
      <w:r w:rsidRPr="00015C49">
        <w:t xml:space="preserve">Chất phóng xạ 210 Po phát ra tia α và biến đổi thành </w:t>
      </w:r>
      <w:r w:rsidR="003C0BC5" w:rsidRPr="00015C49">
        <w:rPr>
          <w:position w:val="-12"/>
          <w:sz w:val="25"/>
          <w:szCs w:val="25"/>
        </w:rPr>
        <w:object w:dxaOrig="580" w:dyaOrig="380">
          <v:shape id="_x0000_i1430" type="#_x0000_t75" style="width:29.25pt;height:18.75pt" o:ole="">
            <v:imagedata r:id="rId587" o:title=""/>
          </v:shape>
          <o:OLEObject Type="Embed" ProgID="Equation.3" ShapeID="_x0000_i1430" DrawAspect="Content" ObjectID="_1550260446" r:id="rId588"/>
        </w:object>
      </w:r>
      <w:r w:rsidRPr="00015C49">
        <w:t>. Chu kỳ bán rã của Po là 138 ngày. Ban đầu có 100</w:t>
      </w:r>
      <w:r w:rsidR="003C0BC5" w:rsidRPr="00015C49">
        <w:t xml:space="preserve"> </w:t>
      </w:r>
      <w:r w:rsidRPr="00015C49">
        <w:t>(g) Po thì sau bao lâu lượng Po chỉ còn 1 (g)?</w:t>
      </w:r>
    </w:p>
    <w:p w:rsidR="008B0058" w:rsidRPr="00015C49" w:rsidRDefault="008B0058" w:rsidP="00015C49">
      <w:r w:rsidRPr="00015C49">
        <w:rPr>
          <w:b/>
          <w:bCs/>
        </w:rPr>
        <w:tab/>
        <w:t xml:space="preserve">A. </w:t>
      </w:r>
      <w:r w:rsidRPr="00015C49">
        <w:t>916,85 ngày</w:t>
      </w:r>
      <w:r w:rsidR="00B2650E" w:rsidRPr="00015C49">
        <w:tab/>
      </w:r>
      <w:r w:rsidRPr="00015C49">
        <w:rPr>
          <w:b/>
          <w:bCs/>
        </w:rPr>
        <w:t xml:space="preserve">B. </w:t>
      </w:r>
      <w:r w:rsidRPr="00015C49">
        <w:t>834,45 ngày</w:t>
      </w:r>
      <w:r w:rsidR="00B2650E" w:rsidRPr="00015C49">
        <w:tab/>
      </w:r>
      <w:r w:rsidRPr="00015C49">
        <w:rPr>
          <w:b/>
          <w:bCs/>
        </w:rPr>
        <w:t xml:space="preserve">C. </w:t>
      </w:r>
      <w:r w:rsidRPr="00015C49">
        <w:t>653,28 ngày</w:t>
      </w:r>
      <w:r w:rsidR="00B2650E" w:rsidRPr="00015C49">
        <w:tab/>
      </w:r>
      <w:r w:rsidRPr="00015C49">
        <w:rPr>
          <w:b/>
          <w:bCs/>
        </w:rPr>
        <w:t xml:space="preserve">D. </w:t>
      </w:r>
      <w:r w:rsidRPr="00015C49">
        <w:t>548,69 ngày.</w:t>
      </w:r>
    </w:p>
    <w:p w:rsidR="008B0058" w:rsidRPr="00015C49" w:rsidRDefault="008B0058" w:rsidP="00015C49">
      <w:r w:rsidRPr="00015C49">
        <w:rPr>
          <w:b/>
          <w:bCs/>
        </w:rPr>
        <w:t xml:space="preserve">Câu 19. </w:t>
      </w:r>
      <w:r w:rsidRPr="00015C49">
        <w:t>Một chất phóng xạ sau 10 ngày đêm giảm đi 3/4 khối lượng ban đầu. Chu kì bán rã là</w:t>
      </w:r>
    </w:p>
    <w:p w:rsidR="008B0058" w:rsidRPr="00015C49" w:rsidRDefault="008B0058" w:rsidP="00015C49">
      <w:r w:rsidRPr="00015C49">
        <w:rPr>
          <w:b/>
          <w:bCs/>
        </w:rPr>
        <w:tab/>
        <w:t xml:space="preserve">A. </w:t>
      </w:r>
      <w:r w:rsidRPr="00015C49">
        <w:t>20 ngày.</w:t>
      </w:r>
      <w:r w:rsidR="00B2650E" w:rsidRPr="00015C49">
        <w:tab/>
      </w:r>
      <w:r w:rsidRPr="00015C49">
        <w:rPr>
          <w:b/>
          <w:bCs/>
        </w:rPr>
        <w:t xml:space="preserve">B. </w:t>
      </w:r>
      <w:r w:rsidRPr="00015C49">
        <w:t>5 ngày.</w:t>
      </w:r>
      <w:r w:rsidR="00B2650E" w:rsidRPr="00015C49">
        <w:tab/>
      </w:r>
      <w:r w:rsidRPr="00015C49">
        <w:rPr>
          <w:b/>
          <w:bCs/>
        </w:rPr>
        <w:t xml:space="preserve">C. </w:t>
      </w:r>
      <w:r w:rsidRPr="00015C49">
        <w:t>24 ngày.</w:t>
      </w:r>
      <w:r w:rsidR="00B2650E" w:rsidRPr="00015C49">
        <w:tab/>
      </w:r>
      <w:r w:rsidRPr="00015C49">
        <w:rPr>
          <w:b/>
          <w:bCs/>
        </w:rPr>
        <w:t xml:space="preserve">D. </w:t>
      </w:r>
      <w:r w:rsidRPr="00015C49">
        <w:t>15 ngày.</w:t>
      </w:r>
    </w:p>
    <w:p w:rsidR="008B0058" w:rsidRPr="00015C49" w:rsidRDefault="008B0058" w:rsidP="00015C49">
      <w:r w:rsidRPr="00015C49">
        <w:rPr>
          <w:b/>
          <w:bCs/>
        </w:rPr>
        <w:t xml:space="preserve">Câu 20. </w:t>
      </w:r>
      <w:r w:rsidRPr="00015C49">
        <w:t>Côban (</w:t>
      </w:r>
      <w:r w:rsidR="00E6025B" w:rsidRPr="00015C49">
        <w:rPr>
          <w:vertAlign w:val="superscript"/>
        </w:rPr>
        <w:t>6</w:t>
      </w:r>
      <w:r w:rsidRPr="00015C49">
        <w:rPr>
          <w:vertAlign w:val="superscript"/>
        </w:rPr>
        <w:t>0</w:t>
      </w:r>
      <w:r w:rsidRPr="00015C49">
        <w:t>Co) phóng xạ β</w:t>
      </w:r>
      <w:r w:rsidRPr="00015C49">
        <w:rPr>
          <w:vertAlign w:val="superscript"/>
        </w:rPr>
        <w:t>−</w:t>
      </w:r>
      <w:r w:rsidRPr="00015C49">
        <w:t xml:space="preserve"> với chu kỳ bán rã T = 5,27 năm. Thời gian cần thiết để 75% khối lượng của một khối chất phóng xạ </w:t>
      </w:r>
      <w:r w:rsidR="00E6025B" w:rsidRPr="00015C49">
        <w:rPr>
          <w:vertAlign w:val="superscript"/>
        </w:rPr>
        <w:t>6</w:t>
      </w:r>
      <w:r w:rsidRPr="00015C49">
        <w:rPr>
          <w:vertAlign w:val="superscript"/>
        </w:rPr>
        <w:t>0</w:t>
      </w:r>
      <w:r w:rsidRPr="00015C49">
        <w:t>Co bị phân rã là</w:t>
      </w:r>
    </w:p>
    <w:p w:rsidR="008B0058" w:rsidRPr="00015C49" w:rsidRDefault="008B0058" w:rsidP="00015C49">
      <w:r w:rsidRPr="00015C49">
        <w:rPr>
          <w:b/>
          <w:bCs/>
        </w:rPr>
        <w:tab/>
        <w:t xml:space="preserve">A. </w:t>
      </w:r>
      <w:r w:rsidRPr="00015C49">
        <w:t>42,16 năm.</w:t>
      </w:r>
      <w:r w:rsidR="00B2650E" w:rsidRPr="00015C49">
        <w:tab/>
      </w:r>
      <w:r w:rsidRPr="00015C49">
        <w:rPr>
          <w:b/>
          <w:bCs/>
        </w:rPr>
        <w:t xml:space="preserve">B. </w:t>
      </w:r>
      <w:r w:rsidRPr="00015C49">
        <w:t>21,08 năm.</w:t>
      </w:r>
      <w:r w:rsidR="00B2650E" w:rsidRPr="00015C49">
        <w:tab/>
      </w:r>
      <w:r w:rsidRPr="00015C49">
        <w:rPr>
          <w:b/>
          <w:bCs/>
        </w:rPr>
        <w:t xml:space="preserve">C. </w:t>
      </w:r>
      <w:r w:rsidRPr="00015C49">
        <w:t>5,27 năm.</w:t>
      </w:r>
      <w:r w:rsidR="00B2650E" w:rsidRPr="00015C49">
        <w:tab/>
      </w:r>
      <w:r w:rsidRPr="00015C49">
        <w:rPr>
          <w:b/>
          <w:bCs/>
        </w:rPr>
        <w:t xml:space="preserve">D. </w:t>
      </w:r>
      <w:r w:rsidRPr="00015C49">
        <w:t>10,54 năm.</w:t>
      </w:r>
    </w:p>
    <w:p w:rsidR="008B0058" w:rsidRPr="00015C49" w:rsidRDefault="008B0058" w:rsidP="00015C49">
      <w:r w:rsidRPr="00015C49">
        <w:rPr>
          <w:b/>
          <w:bCs/>
        </w:rPr>
        <w:t xml:space="preserve">Câu 21. </w:t>
      </w:r>
      <w:r w:rsidRPr="00015C49">
        <w:t xml:space="preserve">Chất phóng xạ </w:t>
      </w:r>
      <w:r w:rsidR="003C0BC5" w:rsidRPr="00015C49">
        <w:rPr>
          <w:position w:val="-12"/>
          <w:sz w:val="25"/>
          <w:szCs w:val="25"/>
          <w:lang w:val="vi-VN"/>
        </w:rPr>
        <w:object w:dxaOrig="380" w:dyaOrig="380">
          <v:shape id="_x0000_i1431" type="#_x0000_t75" style="width:18.75pt;height:18.75pt" o:ole="">
            <v:imagedata r:id="rId240" o:title=""/>
          </v:shape>
          <o:OLEObject Type="Embed" ProgID="Equation.3" ShapeID="_x0000_i1431" DrawAspect="Content" ObjectID="_1550260447" r:id="rId589"/>
        </w:object>
      </w:r>
      <w:r w:rsidRPr="00015C49">
        <w:t>dùng trong y tế có chu kì bán rã là 8 ngày đêm. Nếu có 100 (g) chất này thì sau 8 tuần lễ</w:t>
      </w:r>
      <w:r w:rsidR="003C0BC5" w:rsidRPr="00015C49">
        <w:t xml:space="preserve"> </w:t>
      </w:r>
      <w:r w:rsidRPr="00015C49">
        <w:t>khối lượng còn lại là</w:t>
      </w:r>
    </w:p>
    <w:p w:rsidR="008B0058" w:rsidRPr="00015C49" w:rsidRDefault="008B0058" w:rsidP="00015C49">
      <w:r w:rsidRPr="00015C49">
        <w:rPr>
          <w:b/>
          <w:bCs/>
        </w:rPr>
        <w:tab/>
        <w:t xml:space="preserve">A. </w:t>
      </w:r>
      <w:r w:rsidRPr="00015C49">
        <w:t>1,78 (g).</w:t>
      </w:r>
      <w:r w:rsidR="00B2650E" w:rsidRPr="00015C49">
        <w:tab/>
      </w:r>
      <w:r w:rsidRPr="00015C49">
        <w:rPr>
          <w:b/>
          <w:bCs/>
        </w:rPr>
        <w:t xml:space="preserve">B. </w:t>
      </w:r>
      <w:r w:rsidRPr="00015C49">
        <w:t>0,78 (g).</w:t>
      </w:r>
      <w:r w:rsidR="00B2650E" w:rsidRPr="00015C49">
        <w:tab/>
      </w:r>
      <w:r w:rsidRPr="00015C49">
        <w:rPr>
          <w:b/>
          <w:bCs/>
        </w:rPr>
        <w:t xml:space="preserve">C. </w:t>
      </w:r>
      <w:r w:rsidRPr="00015C49">
        <w:t>14,3 (g).</w:t>
      </w:r>
      <w:r w:rsidR="00B2650E" w:rsidRPr="00015C49">
        <w:tab/>
      </w:r>
      <w:r w:rsidRPr="00015C49">
        <w:rPr>
          <w:b/>
          <w:bCs/>
        </w:rPr>
        <w:t xml:space="preserve">D. </w:t>
      </w:r>
      <w:r w:rsidRPr="00015C49">
        <w:t>12,5 (g).</w:t>
      </w:r>
    </w:p>
    <w:p w:rsidR="008B0058" w:rsidRPr="00015C49" w:rsidRDefault="008B0058" w:rsidP="00015C49">
      <w:r w:rsidRPr="00015C49">
        <w:rPr>
          <w:b/>
          <w:bCs/>
        </w:rPr>
        <w:t xml:space="preserve">Câu 22. </w:t>
      </w:r>
      <w:r w:rsidRPr="00015C49">
        <w:t xml:space="preserve">Ban đầu có 2 (g) Radon </w:t>
      </w:r>
      <w:r w:rsidR="003C0BC5" w:rsidRPr="00015C49">
        <w:rPr>
          <w:position w:val="-12"/>
          <w:sz w:val="25"/>
          <w:szCs w:val="25"/>
        </w:rPr>
        <w:object w:dxaOrig="580" w:dyaOrig="380">
          <v:shape id="_x0000_i1432" type="#_x0000_t75" style="width:29.25pt;height:18.75pt" o:ole="">
            <v:imagedata r:id="rId468" o:title=""/>
          </v:shape>
          <o:OLEObject Type="Embed" ProgID="Equation.3" ShapeID="_x0000_i1432" DrawAspect="Content" ObjectID="_1550260448" r:id="rId590"/>
        </w:object>
      </w:r>
      <w:r w:rsidRPr="00015C49">
        <w:t>là chất phóng xạ có chu kì bán rã là 3,8 ngày. Hỏi sau 19 ngày, lượng Radon</w:t>
      </w:r>
      <w:r w:rsidR="003C0BC5" w:rsidRPr="00015C49">
        <w:t xml:space="preserve"> </w:t>
      </w:r>
      <w:r w:rsidRPr="00015C49">
        <w:t>đã bị phân rã là bao nhiêu gam ?</w:t>
      </w:r>
    </w:p>
    <w:p w:rsidR="008B0058" w:rsidRPr="00015C49" w:rsidRDefault="008B0058" w:rsidP="00015C49">
      <w:r w:rsidRPr="00015C49">
        <w:rPr>
          <w:b/>
          <w:bCs/>
        </w:rPr>
        <w:tab/>
        <w:t xml:space="preserve">A. </w:t>
      </w:r>
      <w:r w:rsidRPr="00015C49">
        <w:t>1,9375 (g).</w:t>
      </w:r>
      <w:r w:rsidR="00B2650E" w:rsidRPr="00015C49">
        <w:tab/>
      </w:r>
      <w:r w:rsidRPr="00015C49">
        <w:rPr>
          <w:b/>
          <w:bCs/>
        </w:rPr>
        <w:t xml:space="preserve">B. </w:t>
      </w:r>
      <w:r w:rsidRPr="00015C49">
        <w:t>0,4 (g).</w:t>
      </w:r>
      <w:r w:rsidR="00B2650E" w:rsidRPr="00015C49">
        <w:tab/>
      </w:r>
      <w:r w:rsidRPr="00015C49">
        <w:rPr>
          <w:b/>
          <w:bCs/>
        </w:rPr>
        <w:t xml:space="preserve">C. </w:t>
      </w:r>
      <w:r w:rsidRPr="00015C49">
        <w:t>1,6 (g).</w:t>
      </w:r>
      <w:r w:rsidR="00B2650E" w:rsidRPr="00015C49">
        <w:tab/>
      </w:r>
      <w:r w:rsidRPr="00015C49">
        <w:rPr>
          <w:b/>
          <w:bCs/>
        </w:rPr>
        <w:t xml:space="preserve">D. </w:t>
      </w:r>
      <w:r w:rsidRPr="00015C49">
        <w:t>0,0625 (g).</w:t>
      </w:r>
    </w:p>
    <w:p w:rsidR="008B0058" w:rsidRPr="00015C49" w:rsidRDefault="008B0058" w:rsidP="00015C49">
      <w:r w:rsidRPr="00015C49">
        <w:rPr>
          <w:b/>
          <w:bCs/>
        </w:rPr>
        <w:t xml:space="preserve">Câu 23. </w:t>
      </w:r>
      <w:r w:rsidRPr="00015C49">
        <w:t>Hạt nhân Poloni 210 Po là chất phóng xạ có chu kì bán rã 138 ngày. Khối lượng ban đầu là 10 (g). Cho N</w:t>
      </w:r>
      <w:r w:rsidRPr="00015C49">
        <w:rPr>
          <w:vertAlign w:val="subscript"/>
        </w:rPr>
        <w:t>A</w:t>
      </w:r>
      <w:r w:rsidRPr="00015C49">
        <w:t xml:space="preserve"> =</w:t>
      </w:r>
      <w:r w:rsidR="003C0BC5" w:rsidRPr="00015C49">
        <w:t xml:space="preserve"> </w:t>
      </w:r>
      <w:r w:rsidRPr="00015C49">
        <w:t>6,023.10</w:t>
      </w:r>
      <w:r w:rsidR="00341707" w:rsidRPr="00015C49">
        <w:rPr>
          <w:vertAlign w:val="superscript"/>
        </w:rPr>
        <w:t>2</w:t>
      </w:r>
      <w:r w:rsidR="00E6025B" w:rsidRPr="00015C49">
        <w:rPr>
          <w:vertAlign w:val="superscript"/>
        </w:rPr>
        <w:t>3</w:t>
      </w:r>
      <w:r w:rsidRPr="00015C49">
        <w:t xml:space="preserve"> mol</w:t>
      </w:r>
      <w:r w:rsidRPr="00015C49">
        <w:rPr>
          <w:b/>
          <w:bCs/>
          <w:vertAlign w:val="superscript"/>
        </w:rPr>
        <w:t>–</w:t>
      </w:r>
      <w:r w:rsidR="00341707" w:rsidRPr="00015C49">
        <w:rPr>
          <w:vertAlign w:val="superscript"/>
        </w:rPr>
        <w:t>1</w:t>
      </w:r>
      <w:r w:rsidRPr="00015C49">
        <w:t>. Số nguyên tử còn lại sau 207 ngày là</w:t>
      </w:r>
    </w:p>
    <w:p w:rsidR="008B0058" w:rsidRPr="00015C49" w:rsidRDefault="008B0058" w:rsidP="00015C49">
      <w:r w:rsidRPr="00015C49">
        <w:rPr>
          <w:b/>
          <w:bCs/>
        </w:rPr>
        <w:tab/>
        <w:t xml:space="preserve">A. </w:t>
      </w:r>
      <w:r w:rsidRPr="00015C49">
        <w:t>1,01.10</w:t>
      </w:r>
      <w:r w:rsidR="00341707" w:rsidRPr="00015C49">
        <w:rPr>
          <w:vertAlign w:val="superscript"/>
        </w:rPr>
        <w:t>2</w:t>
      </w:r>
      <w:r w:rsidR="00E6025B" w:rsidRPr="00015C49">
        <w:rPr>
          <w:vertAlign w:val="superscript"/>
        </w:rPr>
        <w:t>3</w:t>
      </w:r>
      <w:r w:rsidRPr="00015C49">
        <w:t xml:space="preserve"> nguyên tử.</w:t>
      </w:r>
      <w:r w:rsidR="00B2650E" w:rsidRPr="00015C49">
        <w:tab/>
      </w:r>
      <w:r w:rsidRPr="00015C49">
        <w:rPr>
          <w:b/>
          <w:bCs/>
        </w:rPr>
        <w:t xml:space="preserve">B. </w:t>
      </w:r>
      <w:r w:rsidRPr="00015C49">
        <w:t>1,01.10</w:t>
      </w:r>
      <w:r w:rsidR="00341707" w:rsidRPr="00015C49">
        <w:rPr>
          <w:vertAlign w:val="superscript"/>
        </w:rPr>
        <w:t>22</w:t>
      </w:r>
      <w:r w:rsidRPr="00015C49">
        <w:t xml:space="preserve"> nguyên tử.</w:t>
      </w:r>
      <w:r w:rsidRPr="00015C49">
        <w:rPr>
          <w:b/>
          <w:bCs/>
        </w:rPr>
        <w:tab/>
        <w:t xml:space="preserve">C. </w:t>
      </w:r>
      <w:r w:rsidRPr="00015C49">
        <w:t>2,05.10</w:t>
      </w:r>
      <w:r w:rsidR="00341707" w:rsidRPr="00015C49">
        <w:rPr>
          <w:vertAlign w:val="superscript"/>
        </w:rPr>
        <w:t>22</w:t>
      </w:r>
      <w:r w:rsidRPr="00015C49">
        <w:t xml:space="preserve"> nguyên tử.</w:t>
      </w:r>
      <w:r w:rsidR="00B2650E" w:rsidRPr="00015C49">
        <w:tab/>
      </w:r>
      <w:r w:rsidRPr="00015C49">
        <w:rPr>
          <w:b/>
          <w:bCs/>
        </w:rPr>
        <w:t xml:space="preserve">D. </w:t>
      </w:r>
      <w:r w:rsidRPr="00015C49">
        <w:t>3,02.10</w:t>
      </w:r>
      <w:r w:rsidR="00341707" w:rsidRPr="00015C49">
        <w:rPr>
          <w:vertAlign w:val="superscript"/>
        </w:rPr>
        <w:t>22</w:t>
      </w:r>
      <w:r w:rsidRPr="00015C49">
        <w:t xml:space="preserve"> nguyên tử.</w:t>
      </w:r>
    </w:p>
    <w:p w:rsidR="00CD1DFD" w:rsidRPr="00015C49" w:rsidRDefault="008B0058" w:rsidP="00015C49">
      <w:r w:rsidRPr="00015C49">
        <w:rPr>
          <w:b/>
          <w:bCs/>
        </w:rPr>
        <w:t xml:space="preserve">Câu 24. </w:t>
      </w:r>
      <w:r w:rsidRPr="00015C49">
        <w:t xml:space="preserve">Trong một nguồn phóng xạ </w:t>
      </w:r>
      <w:r w:rsidR="00CD1DFD" w:rsidRPr="00015C49">
        <w:rPr>
          <w:position w:val="-12"/>
          <w:sz w:val="25"/>
          <w:szCs w:val="25"/>
        </w:rPr>
        <w:object w:dxaOrig="400" w:dyaOrig="380">
          <v:shape id="_x0000_i1433" type="#_x0000_t75" style="width:20.25pt;height:18.75pt" o:ole="">
            <v:imagedata r:id="rId547" o:title=""/>
          </v:shape>
          <o:OLEObject Type="Embed" ProgID="Equation.3" ShapeID="_x0000_i1433" DrawAspect="Content" ObjectID="_1550260449" r:id="rId591"/>
        </w:object>
      </w:r>
      <w:r w:rsidR="00CD1DFD" w:rsidRPr="00015C49">
        <w:rPr>
          <w:sz w:val="25"/>
          <w:szCs w:val="25"/>
        </w:rPr>
        <w:t>(</w:t>
      </w:r>
      <w:r w:rsidRPr="00015C49">
        <w:t>Photpho</w:t>
      </w:r>
      <w:r w:rsidR="00CD1DFD" w:rsidRPr="00015C49">
        <w:t>)</w:t>
      </w:r>
      <w:r w:rsidRPr="00015C49">
        <w:t xml:space="preserve"> hiện tại có 10</w:t>
      </w:r>
      <w:r w:rsidR="00E6025B" w:rsidRPr="00015C49">
        <w:rPr>
          <w:vertAlign w:val="superscript"/>
        </w:rPr>
        <w:t>8</w:t>
      </w:r>
      <w:r w:rsidRPr="00015C49">
        <w:t xml:space="preserve"> nguyên tử với chu kì bán rã là 14 ngày. </w:t>
      </w:r>
    </w:p>
    <w:p w:rsidR="008B0058" w:rsidRPr="00015C49" w:rsidRDefault="008B0058" w:rsidP="00015C49">
      <w:r w:rsidRPr="00015C49">
        <w:t xml:space="preserve">Hỏi 4 tuần lễ trước đó số nguyên tử </w:t>
      </w:r>
      <w:r w:rsidR="00CD1DFD" w:rsidRPr="00015C49">
        <w:rPr>
          <w:position w:val="-12"/>
          <w:sz w:val="25"/>
          <w:szCs w:val="25"/>
        </w:rPr>
        <w:object w:dxaOrig="400" w:dyaOrig="380">
          <v:shape id="_x0000_i1434" type="#_x0000_t75" style="width:20.25pt;height:18.75pt" o:ole="">
            <v:imagedata r:id="rId547" o:title=""/>
          </v:shape>
          <o:OLEObject Type="Embed" ProgID="Equation.3" ShapeID="_x0000_i1434" DrawAspect="Content" ObjectID="_1550260450" r:id="rId592"/>
        </w:object>
      </w:r>
      <w:r w:rsidRPr="00015C49">
        <w:t>trong nguồn là bao nhiêu?</w:t>
      </w:r>
    </w:p>
    <w:p w:rsidR="008B0058" w:rsidRPr="00015C49" w:rsidRDefault="008B0058" w:rsidP="00015C49">
      <w:r w:rsidRPr="00015C49">
        <w:rPr>
          <w:b/>
          <w:bCs/>
        </w:rPr>
        <w:tab/>
        <w:t xml:space="preserve">A. </w:t>
      </w:r>
      <w:r w:rsidRPr="00015C49">
        <w:t>N</w:t>
      </w:r>
      <w:r w:rsidR="00341707" w:rsidRPr="00015C49">
        <w:rPr>
          <w:vertAlign w:val="subscript"/>
        </w:rPr>
        <w:t>0</w:t>
      </w:r>
      <w:r w:rsidRPr="00015C49">
        <w:t xml:space="preserve"> = 10</w:t>
      </w:r>
      <w:r w:rsidR="00E6025B" w:rsidRPr="00015C49">
        <w:rPr>
          <w:vertAlign w:val="superscript"/>
        </w:rPr>
        <w:t>12</w:t>
      </w:r>
      <w:r w:rsidRPr="00015C49">
        <w:t xml:space="preserve"> nguyên tử.</w:t>
      </w:r>
      <w:r w:rsidR="00B2650E" w:rsidRPr="00015C49">
        <w:tab/>
      </w:r>
      <w:r w:rsidRPr="00015C49">
        <w:rPr>
          <w:b/>
          <w:bCs/>
        </w:rPr>
        <w:t xml:space="preserve">B. </w:t>
      </w:r>
      <w:r w:rsidRPr="00015C49">
        <w:t>N</w:t>
      </w:r>
      <w:r w:rsidR="00341707" w:rsidRPr="00015C49">
        <w:rPr>
          <w:vertAlign w:val="subscript"/>
        </w:rPr>
        <w:t>0</w:t>
      </w:r>
      <w:r w:rsidRPr="00015C49">
        <w:t xml:space="preserve"> = 4.10</w:t>
      </w:r>
      <w:r w:rsidR="00E6025B" w:rsidRPr="00015C49">
        <w:rPr>
          <w:vertAlign w:val="superscript"/>
        </w:rPr>
        <w:t>8</w:t>
      </w:r>
      <w:r w:rsidRPr="00015C49">
        <w:t xml:space="preserve"> nguyên tử.</w:t>
      </w:r>
      <w:r w:rsidRPr="00015C49">
        <w:rPr>
          <w:b/>
          <w:bCs/>
        </w:rPr>
        <w:tab/>
        <w:t xml:space="preserve">C. </w:t>
      </w:r>
      <w:r w:rsidRPr="00015C49">
        <w:t>N</w:t>
      </w:r>
      <w:r w:rsidR="00341707" w:rsidRPr="00015C49">
        <w:rPr>
          <w:vertAlign w:val="subscript"/>
        </w:rPr>
        <w:t>0</w:t>
      </w:r>
      <w:r w:rsidRPr="00015C49">
        <w:t xml:space="preserve"> = 2.10</w:t>
      </w:r>
      <w:r w:rsidR="00E6025B" w:rsidRPr="00015C49">
        <w:rPr>
          <w:vertAlign w:val="superscript"/>
        </w:rPr>
        <w:t>8</w:t>
      </w:r>
      <w:r w:rsidRPr="00015C49">
        <w:t xml:space="preserve"> nguyên tử.</w:t>
      </w:r>
      <w:r w:rsidR="00B2650E" w:rsidRPr="00015C49">
        <w:tab/>
      </w:r>
      <w:r w:rsidRPr="00015C49">
        <w:rPr>
          <w:b/>
          <w:bCs/>
        </w:rPr>
        <w:t xml:space="preserve">D. </w:t>
      </w:r>
      <w:r w:rsidRPr="00015C49">
        <w:t>N</w:t>
      </w:r>
      <w:r w:rsidR="00341707" w:rsidRPr="00015C49">
        <w:rPr>
          <w:vertAlign w:val="subscript"/>
        </w:rPr>
        <w:t>0</w:t>
      </w:r>
      <w:r w:rsidRPr="00015C49">
        <w:t xml:space="preserve"> = 16.10</w:t>
      </w:r>
      <w:r w:rsidR="00E6025B" w:rsidRPr="00015C49">
        <w:rPr>
          <w:vertAlign w:val="superscript"/>
        </w:rPr>
        <w:t>8</w:t>
      </w:r>
      <w:r w:rsidRPr="00015C49">
        <w:t xml:space="preserve"> nguyên tử.</w:t>
      </w:r>
    </w:p>
    <w:p w:rsidR="008B0058" w:rsidRPr="00015C49" w:rsidRDefault="008B0058" w:rsidP="00015C49">
      <w:r w:rsidRPr="00015C49">
        <w:rPr>
          <w:b/>
          <w:bCs/>
        </w:rPr>
        <w:t xml:space="preserve">Câu 25. </w:t>
      </w:r>
      <w:r w:rsidRPr="00015C49">
        <w:t xml:space="preserve">Ban đầu có 5 (g) chất phóng xạ Radon </w:t>
      </w:r>
      <w:r w:rsidR="00C75C92" w:rsidRPr="00015C49">
        <w:rPr>
          <w:position w:val="-12"/>
          <w:sz w:val="25"/>
          <w:szCs w:val="25"/>
        </w:rPr>
        <w:object w:dxaOrig="580" w:dyaOrig="380">
          <v:shape id="_x0000_i1435" type="#_x0000_t75" style="width:29.25pt;height:18.75pt" o:ole="">
            <v:imagedata r:id="rId468" o:title=""/>
          </v:shape>
          <o:OLEObject Type="Embed" ProgID="Equation.3" ShapeID="_x0000_i1435" DrawAspect="Content" ObjectID="_1550260451" r:id="rId593"/>
        </w:object>
      </w:r>
      <w:r w:rsidRPr="00015C49">
        <w:t>với chu kì bán rã 3,8 ngày. Số nguyên tử radon còn lại sau 9,5</w:t>
      </w:r>
      <w:r w:rsidR="00C75C92" w:rsidRPr="00015C49">
        <w:t xml:space="preserve"> </w:t>
      </w:r>
      <w:r w:rsidRPr="00015C49">
        <w:t>ngày là</w:t>
      </w:r>
    </w:p>
    <w:p w:rsidR="008B0058" w:rsidRPr="00015C49" w:rsidRDefault="008B0058" w:rsidP="00015C49">
      <w:r w:rsidRPr="00015C49">
        <w:rPr>
          <w:b/>
          <w:bCs/>
        </w:rPr>
        <w:tab/>
        <w:t xml:space="preserve">A. </w:t>
      </w:r>
      <w:r w:rsidRPr="00015C49">
        <w:t>23,9.10</w:t>
      </w:r>
      <w:r w:rsidR="00341707" w:rsidRPr="00015C49">
        <w:rPr>
          <w:vertAlign w:val="superscript"/>
        </w:rPr>
        <w:t>21</w:t>
      </w:r>
      <w:r w:rsidR="00B2650E" w:rsidRPr="00015C49">
        <w:tab/>
      </w:r>
      <w:r w:rsidRPr="00015C49">
        <w:rPr>
          <w:b/>
          <w:bCs/>
        </w:rPr>
        <w:t xml:space="preserve">B. </w:t>
      </w:r>
      <w:r w:rsidRPr="00015C49">
        <w:t>2,39.10</w:t>
      </w:r>
      <w:r w:rsidR="00341707" w:rsidRPr="00015C49">
        <w:rPr>
          <w:vertAlign w:val="superscript"/>
        </w:rPr>
        <w:t>21</w:t>
      </w:r>
      <w:r w:rsidR="00B2650E" w:rsidRPr="00015C49">
        <w:tab/>
      </w:r>
      <w:r w:rsidRPr="00015C49">
        <w:rPr>
          <w:b/>
          <w:bCs/>
        </w:rPr>
        <w:t xml:space="preserve">C. </w:t>
      </w:r>
      <w:r w:rsidRPr="00015C49">
        <w:t>3,29.10</w:t>
      </w:r>
      <w:r w:rsidR="00341707" w:rsidRPr="00015C49">
        <w:rPr>
          <w:vertAlign w:val="superscript"/>
        </w:rPr>
        <w:t>21</w:t>
      </w:r>
      <w:r w:rsidR="00B2650E" w:rsidRPr="00015C49">
        <w:tab/>
      </w:r>
      <w:r w:rsidRPr="00015C49">
        <w:rPr>
          <w:b/>
          <w:bCs/>
        </w:rPr>
        <w:t xml:space="preserve">D. </w:t>
      </w:r>
      <w:r w:rsidRPr="00015C49">
        <w:t>32,9.10</w:t>
      </w:r>
      <w:r w:rsidR="00341707" w:rsidRPr="00015C49">
        <w:rPr>
          <w:vertAlign w:val="superscript"/>
        </w:rPr>
        <w:t>21</w:t>
      </w:r>
    </w:p>
    <w:p w:rsidR="008B0058" w:rsidRPr="00015C49" w:rsidRDefault="008B0058" w:rsidP="00015C49">
      <w:r w:rsidRPr="00015C49">
        <w:rPr>
          <w:b/>
          <w:bCs/>
        </w:rPr>
        <w:t xml:space="preserve">Câu 26. </w:t>
      </w:r>
      <w:r w:rsidRPr="00015C49">
        <w:t xml:space="preserve">Một khối chất Astat </w:t>
      </w:r>
      <w:r w:rsidR="00202116" w:rsidRPr="00015C49">
        <w:rPr>
          <w:position w:val="-12"/>
          <w:sz w:val="25"/>
          <w:szCs w:val="25"/>
        </w:rPr>
        <w:object w:dxaOrig="540" w:dyaOrig="380">
          <v:shape id="_x0000_i1436" type="#_x0000_t75" style="width:27pt;height:18.75pt" o:ole="">
            <v:imagedata r:id="rId594" o:title=""/>
          </v:shape>
          <o:OLEObject Type="Embed" ProgID="Equation.3" ShapeID="_x0000_i1436" DrawAspect="Content" ObjectID="_1550260452" r:id="rId595"/>
        </w:object>
      </w:r>
      <w:r w:rsidRPr="00015C49">
        <w:t>có N</w:t>
      </w:r>
      <w:r w:rsidR="00341707" w:rsidRPr="00015C49">
        <w:rPr>
          <w:vertAlign w:val="subscript"/>
        </w:rPr>
        <w:t>0</w:t>
      </w:r>
      <w:r w:rsidRPr="00015C49">
        <w:t xml:space="preserve"> = 2,86.10</w:t>
      </w:r>
      <w:r w:rsidR="00E6025B" w:rsidRPr="00015C49">
        <w:rPr>
          <w:vertAlign w:val="superscript"/>
        </w:rPr>
        <w:t>16</w:t>
      </w:r>
      <w:r w:rsidRPr="00015C49">
        <w:t xml:space="preserve"> hạt nhân có tính phóng xạ α. Trong giờ đầu tiên phát ra 2,29.10</w:t>
      </w:r>
      <w:r w:rsidR="00E6025B" w:rsidRPr="00015C49">
        <w:rPr>
          <w:vertAlign w:val="superscript"/>
        </w:rPr>
        <w:t>15</w:t>
      </w:r>
      <w:r w:rsidR="00C75C92" w:rsidRPr="00015C49">
        <w:rPr>
          <w:vertAlign w:val="superscript"/>
        </w:rPr>
        <w:t xml:space="preserve"> </w:t>
      </w:r>
      <w:r w:rsidRPr="00015C49">
        <w:t>hạt α. Chu kỳ bán rã của Astat là</w:t>
      </w:r>
    </w:p>
    <w:p w:rsidR="008B0058" w:rsidRPr="00015C49" w:rsidRDefault="008B0058" w:rsidP="00015C49">
      <w:r w:rsidRPr="00015C49">
        <w:rPr>
          <w:b/>
          <w:bCs/>
        </w:rPr>
        <w:tab/>
        <w:t xml:space="preserve">A. </w:t>
      </w:r>
      <w:r w:rsidRPr="00015C49">
        <w:t>8 giờ 18 phút.</w:t>
      </w:r>
      <w:r w:rsidR="00B2650E" w:rsidRPr="00015C49">
        <w:tab/>
      </w:r>
      <w:r w:rsidRPr="00015C49">
        <w:rPr>
          <w:b/>
          <w:bCs/>
        </w:rPr>
        <w:t xml:space="preserve">B. </w:t>
      </w:r>
      <w:r w:rsidRPr="00015C49">
        <w:t>8 giờ.</w:t>
      </w:r>
      <w:r w:rsidR="00B2650E" w:rsidRPr="00015C49">
        <w:tab/>
      </w:r>
      <w:r w:rsidRPr="00015C49">
        <w:rPr>
          <w:b/>
          <w:bCs/>
        </w:rPr>
        <w:t xml:space="preserve">C. </w:t>
      </w:r>
      <w:r w:rsidRPr="00015C49">
        <w:t>7 giờ 18 phút.</w:t>
      </w:r>
      <w:r w:rsidR="00B2650E" w:rsidRPr="00015C49">
        <w:tab/>
      </w:r>
      <w:r w:rsidRPr="00015C49">
        <w:rPr>
          <w:b/>
          <w:bCs/>
        </w:rPr>
        <w:t xml:space="preserve">D. </w:t>
      </w:r>
      <w:r w:rsidRPr="00015C49">
        <w:t>8 giờ 10 phút.</w:t>
      </w:r>
    </w:p>
    <w:p w:rsidR="008B0058" w:rsidRPr="00015C49" w:rsidRDefault="008B0058" w:rsidP="00015C49">
      <w:r w:rsidRPr="00015C49">
        <w:rPr>
          <w:b/>
          <w:bCs/>
        </w:rPr>
        <w:t xml:space="preserve">Câu 27. </w:t>
      </w:r>
      <w:r w:rsidRPr="00015C49">
        <w:t xml:space="preserve">Cho 0,24 (g) chất phóng xạ </w:t>
      </w:r>
      <w:r w:rsidR="00C75C92" w:rsidRPr="00015C49">
        <w:rPr>
          <w:position w:val="-10"/>
          <w:sz w:val="25"/>
          <w:szCs w:val="25"/>
        </w:rPr>
        <w:object w:dxaOrig="540" w:dyaOrig="360">
          <v:shape id="_x0000_i1437" type="#_x0000_t75" style="width:27pt;height:18pt" o:ole="">
            <v:imagedata r:id="rId100" o:title=""/>
          </v:shape>
          <o:OLEObject Type="Embed" ProgID="Equation.3" ShapeID="_x0000_i1437" DrawAspect="Content" ObjectID="_1550260453" r:id="rId596"/>
        </w:object>
      </w:r>
      <w:r w:rsidR="00C75C92" w:rsidRPr="00015C49">
        <w:rPr>
          <w:sz w:val="25"/>
          <w:szCs w:val="25"/>
        </w:rPr>
        <w:t>.</w:t>
      </w:r>
      <w:r w:rsidRPr="00015C49">
        <w:rPr>
          <w:b/>
        </w:rPr>
        <w:t xml:space="preserve"> </w:t>
      </w:r>
      <w:r w:rsidRPr="00015C49">
        <w:t xml:space="preserve">Sau 105 giờ thì độ phóng xạ giảm 128 lần. Tìm chu kì bán rã của </w:t>
      </w:r>
      <w:r w:rsidR="00C75C92" w:rsidRPr="00015C49">
        <w:rPr>
          <w:position w:val="-10"/>
          <w:sz w:val="25"/>
          <w:szCs w:val="25"/>
        </w:rPr>
        <w:object w:dxaOrig="540" w:dyaOrig="360">
          <v:shape id="_x0000_i1438" type="#_x0000_t75" style="width:27pt;height:18pt" o:ole="">
            <v:imagedata r:id="rId100" o:title=""/>
          </v:shape>
          <o:OLEObject Type="Embed" ProgID="Equation.3" ShapeID="_x0000_i1438" DrawAspect="Content" ObjectID="_1550260454" r:id="rId597"/>
        </w:object>
      </w:r>
      <w:r w:rsidRPr="00015C49">
        <w:t>?</w:t>
      </w:r>
    </w:p>
    <w:p w:rsidR="008B0058" w:rsidRPr="00015C49" w:rsidRDefault="008B0058" w:rsidP="00015C49">
      <w:r w:rsidRPr="00015C49">
        <w:rPr>
          <w:b/>
          <w:bCs/>
        </w:rPr>
        <w:tab/>
        <w:t xml:space="preserve">A. </w:t>
      </w:r>
      <w:r w:rsidRPr="00015C49">
        <w:t>13 giờ.</w:t>
      </w:r>
      <w:r w:rsidR="00B2650E" w:rsidRPr="00015C49">
        <w:tab/>
      </w:r>
      <w:r w:rsidRPr="00015C49">
        <w:rPr>
          <w:b/>
          <w:bCs/>
        </w:rPr>
        <w:t xml:space="preserve">B. </w:t>
      </w:r>
      <w:r w:rsidRPr="00015C49">
        <w:t>14 giờ.</w:t>
      </w:r>
      <w:r w:rsidR="00B2650E" w:rsidRPr="00015C49">
        <w:tab/>
      </w:r>
      <w:r w:rsidRPr="00015C49">
        <w:rPr>
          <w:b/>
          <w:bCs/>
        </w:rPr>
        <w:t xml:space="preserve">C. </w:t>
      </w:r>
      <w:r w:rsidRPr="00015C49">
        <w:t>15 giờ.</w:t>
      </w:r>
      <w:r w:rsidR="00B2650E" w:rsidRPr="00015C49">
        <w:tab/>
      </w:r>
      <w:r w:rsidRPr="00015C49">
        <w:rPr>
          <w:b/>
          <w:bCs/>
        </w:rPr>
        <w:t xml:space="preserve">D. </w:t>
      </w:r>
      <w:r w:rsidRPr="00015C49">
        <w:t>16 giờ.</w:t>
      </w:r>
    </w:p>
    <w:p w:rsidR="008B0058" w:rsidRPr="00015C49" w:rsidRDefault="008B0058" w:rsidP="00015C49">
      <w:r w:rsidRPr="00015C49">
        <w:rPr>
          <w:b/>
          <w:bCs/>
        </w:rPr>
        <w:lastRenderedPageBreak/>
        <w:t xml:space="preserve">Câu 28. </w:t>
      </w:r>
      <w:r w:rsidRPr="00015C49">
        <w:t xml:space="preserve">Một lượng chất phóng xạ </w:t>
      </w:r>
      <w:r w:rsidR="00C75C92" w:rsidRPr="00015C49">
        <w:rPr>
          <w:position w:val="-12"/>
          <w:sz w:val="25"/>
          <w:szCs w:val="25"/>
        </w:rPr>
        <w:object w:dxaOrig="580" w:dyaOrig="380">
          <v:shape id="_x0000_i1439" type="#_x0000_t75" style="width:29.25pt;height:18.75pt" o:ole="">
            <v:imagedata r:id="rId468" o:title=""/>
          </v:shape>
          <o:OLEObject Type="Embed" ProgID="Equation.3" ShapeID="_x0000_i1439" DrawAspect="Content" ObjectID="_1550260455" r:id="rId598"/>
        </w:object>
      </w:r>
      <w:r w:rsidRPr="00015C49">
        <w:t>ban đầu có khối lượng 1 (mg). Sau 15,2 ngày độ phóng xạ giảm 93,75%. Chu</w:t>
      </w:r>
      <w:r w:rsidR="00C75C92" w:rsidRPr="00015C49">
        <w:t xml:space="preserve"> </w:t>
      </w:r>
      <w:r w:rsidRPr="00015C49">
        <w:t>kỳ bán rã của Rn là</w:t>
      </w:r>
    </w:p>
    <w:p w:rsidR="008B0058" w:rsidRPr="00015C49" w:rsidRDefault="008B0058" w:rsidP="00015C49">
      <w:r w:rsidRPr="00015C49">
        <w:rPr>
          <w:b/>
          <w:bCs/>
        </w:rPr>
        <w:tab/>
        <w:t xml:space="preserve">A. </w:t>
      </w:r>
      <w:r w:rsidRPr="00015C49">
        <w:t>4,0 ngày.</w:t>
      </w:r>
      <w:r w:rsidR="00B2650E" w:rsidRPr="00015C49">
        <w:tab/>
      </w:r>
      <w:r w:rsidRPr="00015C49">
        <w:rPr>
          <w:b/>
          <w:bCs/>
        </w:rPr>
        <w:t xml:space="preserve">B. </w:t>
      </w:r>
      <w:r w:rsidRPr="00015C49">
        <w:t>3,8 ngày.</w:t>
      </w:r>
      <w:r w:rsidR="00B2650E" w:rsidRPr="00015C49">
        <w:tab/>
      </w:r>
      <w:r w:rsidRPr="00015C49">
        <w:rPr>
          <w:b/>
          <w:bCs/>
        </w:rPr>
        <w:t xml:space="preserve">C. </w:t>
      </w:r>
      <w:r w:rsidRPr="00015C49">
        <w:t>3,5 ngày.</w:t>
      </w:r>
      <w:r w:rsidR="00B2650E" w:rsidRPr="00015C49">
        <w:tab/>
      </w:r>
      <w:r w:rsidRPr="00015C49">
        <w:rPr>
          <w:b/>
          <w:bCs/>
        </w:rPr>
        <w:t xml:space="preserve">D. </w:t>
      </w:r>
      <w:r w:rsidRPr="00015C49">
        <w:t>2,7 ngày.</w:t>
      </w:r>
    </w:p>
    <w:p w:rsidR="008B0058" w:rsidRPr="00015C49" w:rsidRDefault="008B0058" w:rsidP="00015C49">
      <w:r w:rsidRPr="00015C49">
        <w:rPr>
          <w:b/>
          <w:bCs/>
        </w:rPr>
        <w:t xml:space="preserve">Câu 29. </w:t>
      </w:r>
      <w:r w:rsidRPr="00015C49">
        <w:t xml:space="preserve">Một lượng chất phóng xạ </w:t>
      </w:r>
      <w:r w:rsidR="00C75C92" w:rsidRPr="00015C49">
        <w:rPr>
          <w:position w:val="-12"/>
          <w:sz w:val="25"/>
          <w:szCs w:val="25"/>
        </w:rPr>
        <w:object w:dxaOrig="580" w:dyaOrig="380">
          <v:shape id="_x0000_i1440" type="#_x0000_t75" style="width:29.25pt;height:18.75pt" o:ole="">
            <v:imagedata r:id="rId468" o:title=""/>
          </v:shape>
          <o:OLEObject Type="Embed" ProgID="Equation.3" ShapeID="_x0000_i1440" DrawAspect="Content" ObjectID="_1550260456" r:id="rId599"/>
        </w:object>
      </w:r>
      <w:r w:rsidRPr="00015C49">
        <w:t>ban đầu có khối lượng 1 (mg). Sau 15,2 ngày độ phóng xạ giảm 93,75%. Độ</w:t>
      </w:r>
      <w:r w:rsidR="00C75C92" w:rsidRPr="00015C49">
        <w:t xml:space="preserve"> </w:t>
      </w:r>
      <w:r w:rsidRPr="00015C49">
        <w:t>phóng xạ của lượng Rn còn lại là</w:t>
      </w:r>
    </w:p>
    <w:p w:rsidR="008B0058" w:rsidRPr="00015C49" w:rsidRDefault="008B0058" w:rsidP="00015C49">
      <w:r w:rsidRPr="00015C49">
        <w:rPr>
          <w:b/>
          <w:bCs/>
        </w:rPr>
        <w:tab/>
        <w:t xml:space="preserve">A. </w:t>
      </w:r>
      <w:r w:rsidRPr="00015C49">
        <w:t>3,40.10</w:t>
      </w:r>
      <w:r w:rsidR="00E6025B" w:rsidRPr="00015C49">
        <w:rPr>
          <w:vertAlign w:val="superscript"/>
        </w:rPr>
        <w:t>11</w:t>
      </w:r>
      <w:r w:rsidRPr="00015C49">
        <w:t xml:space="preserve"> Bq.</w:t>
      </w:r>
      <w:r w:rsidR="00B2650E" w:rsidRPr="00015C49">
        <w:tab/>
      </w:r>
      <w:r w:rsidRPr="00015C49">
        <w:rPr>
          <w:b/>
          <w:bCs/>
        </w:rPr>
        <w:t xml:space="preserve">B. </w:t>
      </w:r>
      <w:r w:rsidRPr="00015C49">
        <w:t>3,88.10</w:t>
      </w:r>
      <w:r w:rsidR="00E6025B" w:rsidRPr="00015C49">
        <w:rPr>
          <w:vertAlign w:val="superscript"/>
        </w:rPr>
        <w:t>11</w:t>
      </w:r>
      <w:r w:rsidRPr="00015C49">
        <w:t xml:space="preserve"> Bq.</w:t>
      </w:r>
      <w:r w:rsidR="00B2650E" w:rsidRPr="00015C49">
        <w:tab/>
      </w:r>
      <w:r w:rsidRPr="00015C49">
        <w:rPr>
          <w:b/>
          <w:bCs/>
        </w:rPr>
        <w:t xml:space="preserve">C. </w:t>
      </w:r>
      <w:r w:rsidRPr="00015C49">
        <w:t>3,58.10</w:t>
      </w:r>
      <w:r w:rsidR="00E6025B" w:rsidRPr="00015C49">
        <w:rPr>
          <w:vertAlign w:val="superscript"/>
        </w:rPr>
        <w:t>11</w:t>
      </w:r>
      <w:r w:rsidRPr="00015C49">
        <w:t xml:space="preserve"> Bq.</w:t>
      </w:r>
      <w:r w:rsidR="00B2650E" w:rsidRPr="00015C49">
        <w:tab/>
      </w:r>
      <w:r w:rsidRPr="00015C49">
        <w:rPr>
          <w:b/>
          <w:bCs/>
        </w:rPr>
        <w:t xml:space="preserve">D. </w:t>
      </w:r>
      <w:r w:rsidRPr="00015C49">
        <w:t>5,03.10</w:t>
      </w:r>
      <w:r w:rsidR="00E6025B" w:rsidRPr="00015C49">
        <w:rPr>
          <w:vertAlign w:val="superscript"/>
        </w:rPr>
        <w:t>11</w:t>
      </w:r>
      <w:r w:rsidRPr="00015C49">
        <w:t xml:space="preserve"> Bq.</w:t>
      </w:r>
    </w:p>
    <w:p w:rsidR="008B0058" w:rsidRPr="00015C49" w:rsidRDefault="008B0058" w:rsidP="00015C49">
      <w:r w:rsidRPr="00015C49">
        <w:rPr>
          <w:b/>
          <w:bCs/>
        </w:rPr>
        <w:t xml:space="preserve">Câu 30. </w:t>
      </w:r>
      <w:r w:rsidRPr="00015C49">
        <w:t xml:space="preserve">Chất phóng xạ </w:t>
      </w:r>
      <w:r w:rsidR="00341707" w:rsidRPr="00015C49">
        <w:rPr>
          <w:vertAlign w:val="superscript"/>
        </w:rPr>
        <w:t>2</w:t>
      </w:r>
      <w:r w:rsidR="00E6025B" w:rsidRPr="00015C49">
        <w:rPr>
          <w:vertAlign w:val="superscript"/>
        </w:rPr>
        <w:t>10</w:t>
      </w:r>
      <w:r w:rsidRPr="00015C49">
        <w:t>Po có chu kì bán rã T = 138 ngày. Tính gần đúng khối lượng Poloni có độ phóng xạ 1 Ci. Sau</w:t>
      </w:r>
      <w:r w:rsidR="00C75C92" w:rsidRPr="00015C49">
        <w:t xml:space="preserve"> </w:t>
      </w:r>
      <w:r w:rsidRPr="00015C49">
        <w:t>9 tháng thì độ phóng xạ của khối lượng poloni này bằng bao nhiêu?</w:t>
      </w:r>
    </w:p>
    <w:p w:rsidR="008B0058" w:rsidRPr="00015C49" w:rsidRDefault="008B0058" w:rsidP="00015C49">
      <w:r w:rsidRPr="00015C49">
        <w:rPr>
          <w:b/>
          <w:bCs/>
        </w:rPr>
        <w:tab/>
        <w:t xml:space="preserve">A. </w:t>
      </w:r>
      <w:r w:rsidRPr="00015C49">
        <w:t>m</w:t>
      </w:r>
      <w:r w:rsidR="00341707" w:rsidRPr="00015C49">
        <w:rPr>
          <w:vertAlign w:val="subscript"/>
        </w:rPr>
        <w:t>0</w:t>
      </w:r>
      <w:r w:rsidRPr="00015C49">
        <w:t xml:space="preserve"> = 0,22 (mg); H = 0,25 Ci.</w:t>
      </w:r>
      <w:r w:rsidR="00B2650E" w:rsidRPr="00015C49">
        <w:tab/>
      </w:r>
      <w:r w:rsidRPr="00015C49">
        <w:rPr>
          <w:b/>
          <w:bCs/>
        </w:rPr>
        <w:t xml:space="preserve">B. </w:t>
      </w:r>
      <w:r w:rsidRPr="00015C49">
        <w:t>m</w:t>
      </w:r>
      <w:r w:rsidR="00341707" w:rsidRPr="00015C49">
        <w:rPr>
          <w:vertAlign w:val="subscript"/>
        </w:rPr>
        <w:t>0</w:t>
      </w:r>
      <w:r w:rsidRPr="00015C49">
        <w:t xml:space="preserve"> = 2,2 (mg); H = 2,5 Ci.</w:t>
      </w:r>
    </w:p>
    <w:p w:rsidR="008B0058" w:rsidRPr="00015C49" w:rsidRDefault="008B0058" w:rsidP="00015C49">
      <w:r w:rsidRPr="00015C49">
        <w:rPr>
          <w:b/>
          <w:bCs/>
        </w:rPr>
        <w:tab/>
        <w:t xml:space="preserve">C. </w:t>
      </w:r>
      <w:r w:rsidRPr="00015C49">
        <w:t>m</w:t>
      </w:r>
      <w:r w:rsidR="00341707" w:rsidRPr="00015C49">
        <w:rPr>
          <w:vertAlign w:val="subscript"/>
        </w:rPr>
        <w:t>0</w:t>
      </w:r>
      <w:r w:rsidRPr="00015C49">
        <w:t xml:space="preserve"> = 0,22 (mg); H = 2,5 Ci.</w:t>
      </w:r>
      <w:r w:rsidR="00B2650E" w:rsidRPr="00015C49">
        <w:tab/>
      </w:r>
      <w:r w:rsidRPr="00015C49">
        <w:rPr>
          <w:b/>
          <w:bCs/>
        </w:rPr>
        <w:t xml:space="preserve">D. </w:t>
      </w:r>
      <w:r w:rsidRPr="00015C49">
        <w:t>m</w:t>
      </w:r>
      <w:r w:rsidR="00341707" w:rsidRPr="00015C49">
        <w:rPr>
          <w:vertAlign w:val="subscript"/>
        </w:rPr>
        <w:t>0</w:t>
      </w:r>
      <w:r w:rsidRPr="00015C49">
        <w:t xml:space="preserve"> = 2,2 (mg); H = 0,25 Ci.</w:t>
      </w:r>
    </w:p>
    <w:p w:rsidR="00202116" w:rsidRPr="00015C49" w:rsidRDefault="008B0058" w:rsidP="00015C49">
      <w:r w:rsidRPr="00015C49">
        <w:rPr>
          <w:b/>
          <w:bCs/>
        </w:rPr>
        <w:t xml:space="preserve">Câu 31. </w:t>
      </w:r>
      <w:r w:rsidRPr="00015C49">
        <w:t xml:space="preserve">Độ phóng xạ của một mẫu chất phóng xạ </w:t>
      </w:r>
      <w:r w:rsidR="00125697" w:rsidRPr="00015C49">
        <w:rPr>
          <w:position w:val="-10"/>
          <w:sz w:val="25"/>
          <w:szCs w:val="25"/>
        </w:rPr>
        <w:object w:dxaOrig="520" w:dyaOrig="360">
          <v:shape id="_x0000_i1441" type="#_x0000_t75" style="width:26.25pt;height:18pt" o:ole="">
            <v:imagedata r:id="rId600" o:title=""/>
          </v:shape>
          <o:OLEObject Type="Embed" ProgID="Equation.3" ShapeID="_x0000_i1441" DrawAspect="Content" ObjectID="_1550260457" r:id="rId601"/>
        </w:object>
      </w:r>
      <w:r w:rsidRPr="00015C49">
        <w:t xml:space="preserve">cứ sau 5 phút được đo một lần, cho kết quả ba lần </w:t>
      </w:r>
    </w:p>
    <w:p w:rsidR="008B0058" w:rsidRPr="00015C49" w:rsidRDefault="008B0058" w:rsidP="00015C49">
      <w:r w:rsidRPr="00015C49">
        <w:t>đo liên tiếp là</w:t>
      </w:r>
      <w:r w:rsidR="00202116" w:rsidRPr="00015C49">
        <w:t xml:space="preserve"> </w:t>
      </w:r>
      <w:r w:rsidRPr="00015C49">
        <w:t xml:space="preserve">7,13 mCi ; 2,65 mCi ; 0,985 mCi. Chu kỳ bán rã của </w:t>
      </w:r>
      <w:r w:rsidR="00125697" w:rsidRPr="00015C49">
        <w:rPr>
          <w:position w:val="-10"/>
          <w:sz w:val="25"/>
          <w:szCs w:val="25"/>
        </w:rPr>
        <w:object w:dxaOrig="520" w:dyaOrig="360">
          <v:shape id="_x0000_i1442" type="#_x0000_t75" style="width:26.25pt;height:18pt" o:ole="">
            <v:imagedata r:id="rId602" o:title=""/>
          </v:shape>
          <o:OLEObject Type="Embed" ProgID="Equation.3" ShapeID="_x0000_i1442" DrawAspect="Content" ObjectID="_1550260458" r:id="rId603"/>
        </w:object>
      </w:r>
      <w:r w:rsidRPr="00015C49">
        <w:t>là</w:t>
      </w:r>
    </w:p>
    <w:p w:rsidR="008B0058" w:rsidRPr="00015C49" w:rsidRDefault="008B0058" w:rsidP="00015C49">
      <w:r w:rsidRPr="00015C49">
        <w:rPr>
          <w:b/>
          <w:bCs/>
        </w:rPr>
        <w:tab/>
        <w:t xml:space="preserve">A. </w:t>
      </w:r>
      <w:r w:rsidRPr="00015C49">
        <w:t>3,5 phút</w:t>
      </w:r>
      <w:r w:rsidR="00B2650E" w:rsidRPr="00015C49">
        <w:tab/>
      </w:r>
      <w:r w:rsidRPr="00015C49">
        <w:rPr>
          <w:b/>
          <w:bCs/>
        </w:rPr>
        <w:t xml:space="preserve">B. </w:t>
      </w:r>
      <w:r w:rsidRPr="00015C49">
        <w:t>1,12 phút</w:t>
      </w:r>
      <w:r w:rsidR="00B2650E" w:rsidRPr="00015C49">
        <w:tab/>
      </w:r>
      <w:r w:rsidRPr="00015C49">
        <w:rPr>
          <w:b/>
          <w:bCs/>
        </w:rPr>
        <w:t xml:space="preserve">C. </w:t>
      </w:r>
      <w:r w:rsidRPr="00015C49">
        <w:t>35 giây</w:t>
      </w:r>
      <w:r w:rsidR="00B2650E" w:rsidRPr="00015C49">
        <w:tab/>
      </w:r>
      <w:r w:rsidRPr="00015C49">
        <w:rPr>
          <w:b/>
          <w:bCs/>
        </w:rPr>
        <w:t xml:space="preserve">D. </w:t>
      </w:r>
      <w:r w:rsidRPr="00015C49">
        <w:t>112 giây</w:t>
      </w:r>
    </w:p>
    <w:p w:rsidR="008B0058" w:rsidRPr="00015C49" w:rsidRDefault="008B0058" w:rsidP="00015C49">
      <w:r w:rsidRPr="00015C49">
        <w:rPr>
          <w:b/>
          <w:bCs/>
        </w:rPr>
        <w:t xml:space="preserve">Câu 32. </w:t>
      </w:r>
      <w:r w:rsidRPr="00015C49">
        <w:t xml:space="preserve">Đồng vị </w:t>
      </w:r>
      <w:r w:rsidR="00341707" w:rsidRPr="00015C49">
        <w:rPr>
          <w:vertAlign w:val="superscript"/>
        </w:rPr>
        <w:t>2</w:t>
      </w:r>
      <w:r w:rsidR="00E6025B" w:rsidRPr="00015C49">
        <w:rPr>
          <w:vertAlign w:val="superscript"/>
        </w:rPr>
        <w:t>4</w:t>
      </w:r>
      <w:r w:rsidRPr="00015C49">
        <w:t xml:space="preserve">Na có chu kỳ bán rã T = 15 giờ. Biết rằng </w:t>
      </w:r>
      <w:r w:rsidR="00341707" w:rsidRPr="00015C49">
        <w:rPr>
          <w:vertAlign w:val="superscript"/>
        </w:rPr>
        <w:t>2</w:t>
      </w:r>
      <w:r w:rsidR="00E6025B" w:rsidRPr="00015C49">
        <w:rPr>
          <w:vertAlign w:val="superscript"/>
        </w:rPr>
        <w:t>4</w:t>
      </w:r>
      <w:r w:rsidRPr="00015C49">
        <w:t xml:space="preserve">Na là chất phóng xạ </w:t>
      </w:r>
      <w:r w:rsidR="004F7D47" w:rsidRPr="00015C49">
        <w:t>β</w:t>
      </w:r>
      <w:r w:rsidRPr="00015C49">
        <w:rPr>
          <w:vertAlign w:val="superscript"/>
        </w:rPr>
        <w:t xml:space="preserve">− </w:t>
      </w:r>
      <w:r w:rsidRPr="00015C49">
        <w:t>và tạo thành đồng vị của Mg. Mẫu</w:t>
      </w:r>
      <w:r w:rsidR="006430BB" w:rsidRPr="00015C49">
        <w:t xml:space="preserve"> </w:t>
      </w:r>
      <w:r w:rsidRPr="00015C49">
        <w:t>Na có khối lượng ban đầu m</w:t>
      </w:r>
      <w:r w:rsidR="00341707" w:rsidRPr="00015C49">
        <w:rPr>
          <w:vertAlign w:val="subscript"/>
        </w:rPr>
        <w:t>0</w:t>
      </w:r>
      <w:r w:rsidRPr="00015C49">
        <w:t xml:space="preserve"> = 24 (g). Độ phóng xạ ban đầu của Na bằng</w:t>
      </w:r>
    </w:p>
    <w:p w:rsidR="008B0058" w:rsidRPr="00015C49" w:rsidRDefault="008B0058" w:rsidP="00015C49">
      <w:r w:rsidRPr="00015C49">
        <w:rPr>
          <w:b/>
          <w:bCs/>
        </w:rPr>
        <w:tab/>
        <w:t xml:space="preserve">A. </w:t>
      </w:r>
      <w:r w:rsidRPr="00015C49">
        <w:t>7,73.10</w:t>
      </w:r>
      <w:r w:rsidR="00E6025B" w:rsidRPr="00015C49">
        <w:rPr>
          <w:vertAlign w:val="superscript"/>
        </w:rPr>
        <w:t>18</w:t>
      </w:r>
      <w:r w:rsidRPr="00015C49">
        <w:t xml:space="preserve"> Bq.</w:t>
      </w:r>
      <w:r w:rsidR="00B2650E" w:rsidRPr="00015C49">
        <w:tab/>
      </w:r>
      <w:r w:rsidRPr="00015C49">
        <w:rPr>
          <w:b/>
          <w:bCs/>
        </w:rPr>
        <w:t xml:space="preserve">B. </w:t>
      </w:r>
      <w:r w:rsidRPr="00015C49">
        <w:t>2,78.10</w:t>
      </w:r>
      <w:r w:rsidR="00341707" w:rsidRPr="00015C49">
        <w:rPr>
          <w:vertAlign w:val="subscript"/>
        </w:rPr>
        <w:t>22</w:t>
      </w:r>
      <w:r w:rsidRPr="00015C49">
        <w:t xml:space="preserve"> Bq.</w:t>
      </w:r>
      <w:r w:rsidR="00B2650E" w:rsidRPr="00015C49">
        <w:tab/>
      </w:r>
      <w:r w:rsidRPr="00015C49">
        <w:rPr>
          <w:b/>
          <w:bCs/>
        </w:rPr>
        <w:t xml:space="preserve">C. </w:t>
      </w:r>
      <w:r w:rsidRPr="00015C49">
        <w:t>1,67.10</w:t>
      </w:r>
      <w:r w:rsidR="00341707" w:rsidRPr="00015C49">
        <w:rPr>
          <w:vertAlign w:val="subscript"/>
        </w:rPr>
        <w:t>2</w:t>
      </w:r>
      <w:r w:rsidR="00E6025B" w:rsidRPr="00015C49">
        <w:rPr>
          <w:vertAlign w:val="superscript"/>
        </w:rPr>
        <w:t>4</w:t>
      </w:r>
      <w:r w:rsidRPr="00015C49">
        <w:t xml:space="preserve"> Bq.</w:t>
      </w:r>
      <w:r w:rsidR="00B2650E" w:rsidRPr="00015C49">
        <w:tab/>
      </w:r>
      <w:r w:rsidRPr="00015C49">
        <w:rPr>
          <w:b/>
          <w:bCs/>
        </w:rPr>
        <w:t xml:space="preserve">D. </w:t>
      </w:r>
      <w:r w:rsidRPr="00015C49">
        <w:t>3,22.10</w:t>
      </w:r>
      <w:r w:rsidR="00E6025B" w:rsidRPr="00015C49">
        <w:rPr>
          <w:vertAlign w:val="superscript"/>
        </w:rPr>
        <w:t>17</w:t>
      </w:r>
      <w:r w:rsidRPr="00015C49">
        <w:t xml:space="preserve"> Bq.</w:t>
      </w:r>
    </w:p>
    <w:p w:rsidR="008B0058" w:rsidRPr="00015C49" w:rsidRDefault="008B0058" w:rsidP="00015C49">
      <w:r w:rsidRPr="00015C49">
        <w:rPr>
          <w:b/>
          <w:bCs/>
        </w:rPr>
        <w:t xml:space="preserve">Câu 33. </w:t>
      </w:r>
      <w:r w:rsidRPr="00015C49">
        <w:t xml:space="preserve">Chất phóng xạ pôlôni </w:t>
      </w:r>
      <w:r w:rsidR="00341707" w:rsidRPr="00015C49">
        <w:rPr>
          <w:vertAlign w:val="superscript"/>
        </w:rPr>
        <w:t>2</w:t>
      </w:r>
      <w:r w:rsidR="00E6025B" w:rsidRPr="00015C49">
        <w:rPr>
          <w:vertAlign w:val="superscript"/>
        </w:rPr>
        <w:t>10</w:t>
      </w:r>
      <w:r w:rsidRPr="00015C49">
        <w:t xml:space="preserve"> Po phóng ra tia α và biến đổi thành chì </w:t>
      </w:r>
      <w:r w:rsidR="00E6025B" w:rsidRPr="00015C49">
        <w:rPr>
          <w:vertAlign w:val="superscript"/>
        </w:rPr>
        <w:t>206</w:t>
      </w:r>
      <w:r w:rsidRPr="00015C49">
        <w:t xml:space="preserve"> Pb . Hỏi trong 0,168g pôlôni có bao nhiêu</w:t>
      </w:r>
      <w:r w:rsidR="006430BB" w:rsidRPr="00015C49">
        <w:t xml:space="preserve"> </w:t>
      </w:r>
      <w:r w:rsidRPr="00015C49">
        <w:t>nguyên tử bị phân rã sau 414 ngày đêm và xác định lượng chì tạo thành trong khoảng thời gian nói trên. Cho biết chu kì bán rã của Po là 138 ngày</w:t>
      </w:r>
    </w:p>
    <w:p w:rsidR="008B0058" w:rsidRPr="00015C49" w:rsidRDefault="008B0058" w:rsidP="00015C49">
      <w:r w:rsidRPr="00015C49">
        <w:rPr>
          <w:b/>
          <w:bCs/>
        </w:rPr>
        <w:tab/>
        <w:t xml:space="preserve">A. </w:t>
      </w:r>
      <w:r w:rsidRPr="00015C49">
        <w:t>4,21.10</w:t>
      </w:r>
      <w:r w:rsidR="00E6025B" w:rsidRPr="00015C49">
        <w:rPr>
          <w:vertAlign w:val="superscript"/>
        </w:rPr>
        <w:t>10</w:t>
      </w:r>
      <w:r w:rsidRPr="00015C49">
        <w:t xml:space="preserve"> nguyên tử; 0,144g</w:t>
      </w:r>
      <w:r w:rsidR="00B2650E" w:rsidRPr="00015C49">
        <w:tab/>
      </w:r>
      <w:r w:rsidRPr="00015C49">
        <w:rPr>
          <w:b/>
          <w:bCs/>
        </w:rPr>
        <w:t xml:space="preserve">B. </w:t>
      </w:r>
      <w:r w:rsidRPr="00015C49">
        <w:t>4,21.10</w:t>
      </w:r>
      <w:r w:rsidR="00E6025B" w:rsidRPr="00015C49">
        <w:rPr>
          <w:vertAlign w:val="superscript"/>
        </w:rPr>
        <w:t>20</w:t>
      </w:r>
      <w:r w:rsidRPr="00015C49">
        <w:t xml:space="preserve"> nguyên tử; 0,144g</w:t>
      </w:r>
    </w:p>
    <w:p w:rsidR="008B0058" w:rsidRPr="00015C49" w:rsidRDefault="008B0058" w:rsidP="00015C49">
      <w:r w:rsidRPr="00015C49">
        <w:rPr>
          <w:b/>
          <w:bCs/>
        </w:rPr>
        <w:tab/>
        <w:t xml:space="preserve">C. </w:t>
      </w:r>
      <w:r w:rsidRPr="00015C49">
        <w:t>4,21.10</w:t>
      </w:r>
      <w:r w:rsidR="00E6025B" w:rsidRPr="00015C49">
        <w:rPr>
          <w:vertAlign w:val="superscript"/>
        </w:rPr>
        <w:t>20</w:t>
      </w:r>
      <w:r w:rsidRPr="00015C49">
        <w:t xml:space="preserve"> nguyên tử; 0,014g</w:t>
      </w:r>
      <w:r w:rsidR="00B2650E" w:rsidRPr="00015C49">
        <w:tab/>
      </w:r>
      <w:r w:rsidRPr="00015C49">
        <w:rPr>
          <w:b/>
          <w:bCs/>
        </w:rPr>
        <w:t xml:space="preserve">D. </w:t>
      </w:r>
      <w:r w:rsidRPr="00015C49">
        <w:t>2,11.10</w:t>
      </w:r>
      <w:r w:rsidR="00E6025B" w:rsidRPr="00015C49">
        <w:rPr>
          <w:vertAlign w:val="superscript"/>
        </w:rPr>
        <w:t>20</w:t>
      </w:r>
      <w:r w:rsidRPr="00015C49">
        <w:t xml:space="preserve"> nguyên tử; 0,045g</w:t>
      </w:r>
    </w:p>
    <w:p w:rsidR="0007186F" w:rsidRPr="00015C49" w:rsidRDefault="008B0058" w:rsidP="00015C49">
      <w:r w:rsidRPr="00015C49">
        <w:rPr>
          <w:b/>
          <w:bCs/>
        </w:rPr>
        <w:t xml:space="preserve">Câu 34. </w:t>
      </w:r>
      <w:r w:rsidRPr="00015C49">
        <w:t>Chu kì bán rã</w:t>
      </w:r>
      <w:r w:rsidR="00B2650E" w:rsidRPr="00015C49">
        <w:t xml:space="preserve"> </w:t>
      </w:r>
      <w:r w:rsidR="00125697" w:rsidRPr="00015C49">
        <w:rPr>
          <w:position w:val="-12"/>
          <w:sz w:val="25"/>
          <w:szCs w:val="25"/>
        </w:rPr>
        <w:object w:dxaOrig="580" w:dyaOrig="380">
          <v:shape id="_x0000_i1443" type="#_x0000_t75" style="width:29.25pt;height:18.75pt" o:ole="">
            <v:imagedata r:id="rId118" o:title=""/>
          </v:shape>
          <o:OLEObject Type="Embed" ProgID="Equation.3" ShapeID="_x0000_i1443" DrawAspect="Content" ObjectID="_1550260459" r:id="rId604"/>
        </w:object>
      </w:r>
      <w:r w:rsidRPr="00015C49">
        <w:t xml:space="preserve">là 318 ngày đêm. Khi phóng xạ tia </w:t>
      </w:r>
      <w:r w:rsidR="00341707" w:rsidRPr="00015C49">
        <w:t>α</w:t>
      </w:r>
      <w:r w:rsidRPr="00015C49">
        <w:t>, pôlôni biến thành chì. Có bao nhiêu nguyên tử</w:t>
      </w:r>
      <w:r w:rsidR="000D6C76" w:rsidRPr="00015C49">
        <w:rPr>
          <w:noProof/>
        </w:rPr>
        <mc:AlternateContent>
          <mc:Choice Requires="wps">
            <w:drawing>
              <wp:anchor distT="0" distB="0" distL="114300" distR="114300" simplePos="0" relativeHeight="251657216" behindDoc="1" locked="0" layoutInCell="0" allowOverlap="1">
                <wp:simplePos x="0" y="0"/>
                <wp:positionH relativeFrom="page">
                  <wp:posOffset>2959100</wp:posOffset>
                </wp:positionH>
                <wp:positionV relativeFrom="paragraph">
                  <wp:posOffset>108585</wp:posOffset>
                </wp:positionV>
                <wp:extent cx="89535" cy="88900"/>
                <wp:effectExtent l="0" t="0" r="0" b="0"/>
                <wp:wrapNone/>
                <wp:docPr id="8" name="Text Box 17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9535" cy="88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E5C97" w:rsidRDefault="00EE5C97">
                            <w:pPr>
                              <w:widowControl w:val="0"/>
                              <w:autoSpaceDE w:val="0"/>
                              <w:autoSpaceDN w:val="0"/>
                              <w:adjustRightInd w:val="0"/>
                              <w:spacing w:line="140" w:lineRule="exact"/>
                              <w:ind w:right="-61"/>
                              <w:rPr>
                                <w:sz w:val="14"/>
                                <w:szCs w:val="14"/>
                              </w:rPr>
                            </w:pPr>
                            <w:r w:rsidRPr="00E6025B">
                              <w:rPr>
                                <w:spacing w:val="2"/>
                                <w:sz w:val="22"/>
                                <w:szCs w:val="14"/>
                                <w:vertAlign w:val="superscript"/>
                              </w:rPr>
                              <w:t>84</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4" o:spid="_x0000_s1037" type="#_x0000_t202" style="position:absolute;margin-left:233pt;margin-top:8.55pt;width:7.05pt;height:7pt;z-index:-251659264;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" o:allowincell="f" filled="f" stroked="f">
                <v:textbox inset="0,0,0,0">
                  <w:txbxContent>
                    <w:p w:rsidR="00EE5C97" w:rsidRDefault="00EE5C97">
                      <w:pPr>
                        <w:widowControl w:val="0"/>
                        <w:autoSpaceDE w:val="0"/>
                        <w:autoSpaceDN w:val="0"/>
                        <w:adjustRightInd w:val="0"/>
                        <w:spacing w:line="140" w:lineRule="exact"/>
                        <w:ind w:right="-61"/>
                        <w:rPr>
                          <w:sz w:val="14"/>
                          <w:szCs w:val="14"/>
                        </w:rPr>
                      </w:pPr>
                      <w:r w:rsidRPr="00E6025B">
                        <w:rPr>
                          <w:spacing w:val="2"/>
                          <w:sz w:val="22"/>
                          <w:szCs w:val="14"/>
                          <w:vertAlign w:val="superscript"/>
                        </w:rPr>
                        <w:t>84</w:t>
                      </w:r>
                    </w:p>
                  </w:txbxContent>
                </v:textbox>
                <w10:wrap anchorx="page"/>
              </v:shape>
            </w:pict>
          </mc:Fallback>
        </mc:AlternateContent>
      </w:r>
      <w:r w:rsidR="00125697" w:rsidRPr="00015C49">
        <w:t xml:space="preserve"> </w:t>
      </w:r>
      <w:r w:rsidRPr="00015C49">
        <w:t xml:space="preserve">pôlôni bị phân rã sau 276 ngày trong 100 mg </w:t>
      </w:r>
      <w:r w:rsidR="00125697" w:rsidRPr="00015C49">
        <w:rPr>
          <w:position w:val="-12"/>
          <w:sz w:val="25"/>
          <w:szCs w:val="25"/>
        </w:rPr>
        <w:object w:dxaOrig="580" w:dyaOrig="380">
          <v:shape id="_x0000_i1444" type="#_x0000_t75" style="width:29.25pt;height:18.75pt" o:ole="">
            <v:imagedata r:id="rId118" o:title=""/>
          </v:shape>
          <o:OLEObject Type="Embed" ProgID="Equation.3" ShapeID="_x0000_i1444" DrawAspect="Content" ObjectID="_1550260460" r:id="rId605"/>
        </w:object>
      </w:r>
      <w:r w:rsidRPr="00015C49">
        <w:t>?</w:t>
      </w:r>
    </w:p>
    <w:p w:rsidR="008B0058" w:rsidRPr="00015C49" w:rsidRDefault="008B0058" w:rsidP="00015C49">
      <w:r w:rsidRPr="00015C49">
        <w:rPr>
          <w:b/>
          <w:bCs/>
        </w:rPr>
        <w:tab/>
        <w:t xml:space="preserve">A. </w:t>
      </w:r>
      <w:r w:rsidRPr="00015C49">
        <w:t>0, 215.10</w:t>
      </w:r>
      <w:r w:rsidRPr="00015C49">
        <w:rPr>
          <w:vertAlign w:val="superscript"/>
        </w:rPr>
        <w:t>20</w:t>
      </w:r>
      <w:r w:rsidRPr="00015C49">
        <w:rPr>
          <w:b/>
          <w:bCs/>
        </w:rPr>
        <w:tab/>
        <w:t xml:space="preserve">B. </w:t>
      </w:r>
      <w:r w:rsidRPr="00015C49">
        <w:t>2,15.10</w:t>
      </w:r>
      <w:r w:rsidRPr="00015C49">
        <w:rPr>
          <w:vertAlign w:val="superscript"/>
        </w:rPr>
        <w:t>20</w:t>
      </w:r>
      <w:r w:rsidRPr="00015C49">
        <w:rPr>
          <w:b/>
          <w:bCs/>
        </w:rPr>
        <w:tab/>
        <w:t xml:space="preserve">C. </w:t>
      </w:r>
      <w:r w:rsidRPr="00015C49">
        <w:t>0, 215.10</w:t>
      </w:r>
      <w:r w:rsidRPr="00015C49">
        <w:rPr>
          <w:vertAlign w:val="superscript"/>
        </w:rPr>
        <w:t>20</w:t>
      </w:r>
      <w:r w:rsidRPr="00015C49">
        <w:rPr>
          <w:b/>
          <w:bCs/>
        </w:rPr>
        <w:tab/>
        <w:t xml:space="preserve">D. </w:t>
      </w:r>
      <w:r w:rsidRPr="00015C49">
        <w:t>1, 25.10</w:t>
      </w:r>
      <w:r w:rsidRPr="00015C49">
        <w:rPr>
          <w:vertAlign w:val="superscript"/>
        </w:rPr>
        <w:t>20</w:t>
      </w:r>
    </w:p>
    <w:p w:rsidR="008B0058" w:rsidRPr="00015C49" w:rsidRDefault="008B0058" w:rsidP="00015C49">
      <w:r w:rsidRPr="00015C49">
        <w:rPr>
          <w:b/>
          <w:bCs/>
        </w:rPr>
        <w:t xml:space="preserve">Câu 35. </w:t>
      </w:r>
      <w:r w:rsidRPr="00015C49">
        <w:t>Một nguồn phóng xạ có chu kì bán rã T và tại thời điểm ban đầu có 48N</w:t>
      </w:r>
      <w:r w:rsidR="00341707" w:rsidRPr="00015C49">
        <w:rPr>
          <w:vertAlign w:val="subscript"/>
        </w:rPr>
        <w:t>0</w:t>
      </w:r>
      <w:r w:rsidRPr="00015C49">
        <w:t xml:space="preserve"> hạt nhân. Hỏi sau khoảng thời gian</w:t>
      </w:r>
      <w:r w:rsidR="002F301B" w:rsidRPr="00015C49">
        <w:t xml:space="preserve"> </w:t>
      </w:r>
      <w:r w:rsidRPr="00015C49">
        <w:t>3T, số hạt nhân còn lại là bao nhiêu?</w:t>
      </w:r>
    </w:p>
    <w:p w:rsidR="008B0058" w:rsidRPr="00015C49" w:rsidRDefault="008B0058" w:rsidP="00015C49">
      <w:r w:rsidRPr="00015C49">
        <w:rPr>
          <w:b/>
          <w:bCs/>
        </w:rPr>
        <w:tab/>
        <w:t xml:space="preserve">A. </w:t>
      </w:r>
      <w:r w:rsidRPr="00015C49">
        <w:t>4N</w:t>
      </w:r>
      <w:r w:rsidRPr="00015C49">
        <w:rPr>
          <w:vertAlign w:val="subscript"/>
        </w:rPr>
        <w:t>0</w:t>
      </w:r>
      <w:r w:rsidR="00B2650E" w:rsidRPr="00015C49">
        <w:t xml:space="preserve"> </w:t>
      </w:r>
      <w:r w:rsidRPr="00015C49">
        <w:rPr>
          <w:b/>
          <w:bCs/>
        </w:rPr>
        <w:tab/>
        <w:t xml:space="preserve">B. </w:t>
      </w:r>
      <w:r w:rsidRPr="00015C49">
        <w:t>6N</w:t>
      </w:r>
      <w:r w:rsidRPr="00015C49">
        <w:rPr>
          <w:vertAlign w:val="subscript"/>
        </w:rPr>
        <w:t>0</w:t>
      </w:r>
      <w:r w:rsidR="00B2650E" w:rsidRPr="00015C49">
        <w:t xml:space="preserve"> </w:t>
      </w:r>
      <w:r w:rsidRPr="00015C49">
        <w:rPr>
          <w:b/>
          <w:bCs/>
        </w:rPr>
        <w:tab/>
        <w:t xml:space="preserve">C. </w:t>
      </w:r>
      <w:r w:rsidRPr="00015C49">
        <w:t>8N</w:t>
      </w:r>
      <w:r w:rsidRPr="00015C49">
        <w:rPr>
          <w:vertAlign w:val="subscript"/>
        </w:rPr>
        <w:t>0</w:t>
      </w:r>
      <w:r w:rsidR="00B2650E" w:rsidRPr="00015C49">
        <w:t xml:space="preserve"> </w:t>
      </w:r>
      <w:r w:rsidRPr="00015C49">
        <w:rPr>
          <w:b/>
          <w:bCs/>
        </w:rPr>
        <w:tab/>
        <w:t xml:space="preserve">D. </w:t>
      </w:r>
      <w:r w:rsidRPr="00015C49">
        <w:t>16N</w:t>
      </w:r>
      <w:r w:rsidRPr="00015C49">
        <w:rPr>
          <w:vertAlign w:val="subscript"/>
        </w:rPr>
        <w:t>0</w:t>
      </w:r>
    </w:p>
    <w:p w:rsidR="008B0058" w:rsidRPr="00015C49" w:rsidRDefault="008B0058" w:rsidP="00015C49">
      <w:r w:rsidRPr="00015C49">
        <w:rPr>
          <w:b/>
          <w:bCs/>
        </w:rPr>
        <w:t xml:space="preserve">Câu 36. </w:t>
      </w:r>
      <w:r w:rsidRPr="00015C49">
        <w:t>Ban đầu (t = 0) có một mẫu chất phóng xạ X nguyên chất. Ở thời điểm t</w:t>
      </w:r>
      <w:r w:rsidR="00341707" w:rsidRPr="00015C49">
        <w:rPr>
          <w:vertAlign w:val="subscript"/>
        </w:rPr>
        <w:t>1</w:t>
      </w:r>
      <w:r w:rsidRPr="00015C49">
        <w:t xml:space="preserve"> mẫu chất phóng xạ X còn lại 20% hạt nhân chưa bị phân rã. Đến thời điểm t</w:t>
      </w:r>
      <w:r w:rsidR="00341707" w:rsidRPr="00015C49">
        <w:rPr>
          <w:vertAlign w:val="subscript"/>
        </w:rPr>
        <w:t>2</w:t>
      </w:r>
      <w:r w:rsidRPr="00015C49">
        <w:t xml:space="preserve"> = t</w:t>
      </w:r>
      <w:r w:rsidR="00341707" w:rsidRPr="00015C49">
        <w:rPr>
          <w:vertAlign w:val="subscript"/>
        </w:rPr>
        <w:t>1</w:t>
      </w:r>
      <w:r w:rsidRPr="00015C49">
        <w:t xml:space="preserve"> + 100 (s) số hạt nhân X chưa bị phân rã chỉ còn 5% so với số hạt nhân ban đầu. Chu kì bán rã của chất phóng xạ đó là</w:t>
      </w:r>
    </w:p>
    <w:p w:rsidR="008B0058" w:rsidRPr="00015C49" w:rsidRDefault="008B0058" w:rsidP="00015C49">
      <w:r w:rsidRPr="00015C49">
        <w:rPr>
          <w:b/>
          <w:bCs/>
        </w:rPr>
        <w:tab/>
        <w:t xml:space="preserve">A. </w:t>
      </w:r>
      <w:r w:rsidRPr="00015C49">
        <w:t>50 s.</w:t>
      </w:r>
      <w:r w:rsidR="00B2650E" w:rsidRPr="00015C49">
        <w:t xml:space="preserve"> </w:t>
      </w:r>
      <w:r w:rsidRPr="00015C49">
        <w:rPr>
          <w:b/>
          <w:bCs/>
        </w:rPr>
        <w:tab/>
        <w:t xml:space="preserve">B. </w:t>
      </w:r>
      <w:r w:rsidRPr="00015C49">
        <w:t>25 s.</w:t>
      </w:r>
      <w:r w:rsidR="00B2650E" w:rsidRPr="00015C49">
        <w:t xml:space="preserve"> </w:t>
      </w:r>
      <w:r w:rsidRPr="00015C49">
        <w:rPr>
          <w:b/>
          <w:bCs/>
        </w:rPr>
        <w:tab/>
        <w:t xml:space="preserve">C. </w:t>
      </w:r>
      <w:r w:rsidRPr="00015C49">
        <w:t>400 s.</w:t>
      </w:r>
      <w:r w:rsidR="00B2650E" w:rsidRPr="00015C49">
        <w:t xml:space="preserve"> </w:t>
      </w:r>
      <w:r w:rsidRPr="00015C49">
        <w:rPr>
          <w:b/>
          <w:bCs/>
        </w:rPr>
        <w:tab/>
        <w:t xml:space="preserve">D. </w:t>
      </w:r>
      <w:r w:rsidRPr="00015C49">
        <w:t>200 s.</w:t>
      </w:r>
    </w:p>
    <w:p w:rsidR="008B0058" w:rsidRPr="00015C49" w:rsidRDefault="008B0058" w:rsidP="00015C49">
      <w:r w:rsidRPr="00015C49">
        <w:rPr>
          <w:b/>
          <w:bCs/>
        </w:rPr>
        <w:t xml:space="preserve">Câu 37. </w:t>
      </w:r>
      <w:r w:rsidRPr="00015C49">
        <w:t>Chất phóng xạ X có chu kì bán rã T. Ban đầu (t = 0), một mẫu chất phóng xạ X có số hạt là N</w:t>
      </w:r>
      <w:r w:rsidRPr="00015C49">
        <w:rPr>
          <w:vertAlign w:val="subscript"/>
        </w:rPr>
        <w:t>0</w:t>
      </w:r>
      <w:r w:rsidRPr="00015C49">
        <w:t>. Sau khoảng thời gian t = 3T (kể từ t = 0), số hạt nhân X đã bị phân rã là</w:t>
      </w:r>
    </w:p>
    <w:p w:rsidR="008B0058" w:rsidRPr="00015C49" w:rsidRDefault="008B0058" w:rsidP="00015C49">
      <w:r w:rsidRPr="00015C49">
        <w:rPr>
          <w:b/>
          <w:bCs/>
        </w:rPr>
        <w:tab/>
        <w:t xml:space="preserve">A. </w:t>
      </w:r>
      <w:r w:rsidRPr="00015C49">
        <w:t>0,25N</w:t>
      </w:r>
      <w:r w:rsidRPr="00015C49">
        <w:rPr>
          <w:vertAlign w:val="subscript"/>
        </w:rPr>
        <w:t>0</w:t>
      </w:r>
      <w:r w:rsidRPr="00015C49">
        <w:t>.</w:t>
      </w:r>
      <w:r w:rsidR="00B2650E" w:rsidRPr="00015C49">
        <w:t xml:space="preserve"> </w:t>
      </w:r>
      <w:r w:rsidRPr="00015C49">
        <w:rPr>
          <w:b/>
          <w:bCs/>
        </w:rPr>
        <w:tab/>
        <w:t xml:space="preserve">B. </w:t>
      </w:r>
      <w:r w:rsidRPr="00015C49">
        <w:t>0,875N</w:t>
      </w:r>
      <w:r w:rsidRPr="00015C49">
        <w:rPr>
          <w:vertAlign w:val="subscript"/>
        </w:rPr>
        <w:t>0</w:t>
      </w:r>
      <w:r w:rsidRPr="00015C49">
        <w:t>.</w:t>
      </w:r>
      <w:r w:rsidR="00B2650E" w:rsidRPr="00015C49">
        <w:t xml:space="preserve"> </w:t>
      </w:r>
      <w:r w:rsidRPr="00015C49">
        <w:rPr>
          <w:b/>
          <w:bCs/>
        </w:rPr>
        <w:tab/>
        <w:t xml:space="preserve">C. </w:t>
      </w:r>
      <w:r w:rsidRPr="00015C49">
        <w:t>0,75N</w:t>
      </w:r>
      <w:r w:rsidRPr="00015C49">
        <w:rPr>
          <w:vertAlign w:val="subscript"/>
        </w:rPr>
        <w:t>0</w:t>
      </w:r>
      <w:r w:rsidRPr="00015C49">
        <w:t>.</w:t>
      </w:r>
      <w:r w:rsidR="00B2650E" w:rsidRPr="00015C49">
        <w:t xml:space="preserve"> </w:t>
      </w:r>
      <w:r w:rsidRPr="00015C49">
        <w:rPr>
          <w:b/>
          <w:bCs/>
        </w:rPr>
        <w:tab/>
        <w:t xml:space="preserve">D. </w:t>
      </w:r>
      <w:r w:rsidRPr="00015C49">
        <w:t>0,125N</w:t>
      </w:r>
      <w:r w:rsidRPr="00015C49">
        <w:rPr>
          <w:vertAlign w:val="subscript"/>
        </w:rPr>
        <w:t>0</w:t>
      </w:r>
    </w:p>
    <w:p w:rsidR="008B0058" w:rsidRPr="00015C49" w:rsidRDefault="008B0058" w:rsidP="00015C49">
      <w:r w:rsidRPr="00015C49">
        <w:rPr>
          <w:b/>
          <w:bCs/>
        </w:rPr>
        <w:t xml:space="preserve">Câu 38. </w:t>
      </w:r>
      <w:r w:rsidRPr="00015C49">
        <w:t xml:space="preserve">Phát biểu nào sao đây là </w:t>
      </w:r>
      <w:r w:rsidRPr="00015C49">
        <w:rPr>
          <w:b/>
          <w:bCs/>
        </w:rPr>
        <w:t xml:space="preserve">sai </w:t>
      </w:r>
      <w:r w:rsidRPr="00015C49">
        <w:t>khi nói về độ phóng xạ (hoạt độ phóng xạ)?</w:t>
      </w:r>
    </w:p>
    <w:p w:rsidR="008B0058" w:rsidRPr="00015C49" w:rsidRDefault="008B0058" w:rsidP="00015C49">
      <w:r w:rsidRPr="00015C49">
        <w:rPr>
          <w:b/>
          <w:bCs/>
        </w:rPr>
        <w:tab/>
        <w:t xml:space="preserve">A. </w:t>
      </w:r>
      <w:r w:rsidRPr="00015C49">
        <w:t>Độ phóng xạ là đại lượng đặc trưng cho tính phóng xạ mạnh hay yếu của một lượng chất phóng xạ.</w:t>
      </w:r>
    </w:p>
    <w:p w:rsidR="008B0058" w:rsidRPr="00015C49" w:rsidRDefault="008B0058" w:rsidP="00015C49">
      <w:r w:rsidRPr="00015C49">
        <w:rPr>
          <w:b/>
          <w:bCs/>
        </w:rPr>
        <w:tab/>
        <w:t xml:space="preserve">B. </w:t>
      </w:r>
      <w:r w:rsidRPr="00015C49">
        <w:t>Đơn vị đo độ phóng xạ là becơren.</w:t>
      </w:r>
    </w:p>
    <w:p w:rsidR="008B0058" w:rsidRPr="00015C49" w:rsidRDefault="008B0058" w:rsidP="00015C49">
      <w:r w:rsidRPr="00015C49">
        <w:rPr>
          <w:b/>
          <w:bCs/>
        </w:rPr>
        <w:tab/>
        <w:t xml:space="preserve">C. </w:t>
      </w:r>
      <w:r w:rsidRPr="00015C49">
        <w:t>Với mỗi lượng chất phóng xạ xác định thì độ phóng xạ tỉ lệ với số nguyên tử của lượng chất đó.</w:t>
      </w:r>
    </w:p>
    <w:p w:rsidR="008B0058" w:rsidRPr="00015C49" w:rsidRDefault="008B0058" w:rsidP="00015C49">
      <w:r w:rsidRPr="00015C49">
        <w:rPr>
          <w:b/>
          <w:bCs/>
        </w:rPr>
        <w:tab/>
        <w:t xml:space="preserve">D. </w:t>
      </w:r>
      <w:r w:rsidRPr="00015C49">
        <w:t>Độ phóng xạ của một lượng chất phóng xạ phụ thuộc nhiệt độ của lượng chất đó.</w:t>
      </w:r>
    </w:p>
    <w:p w:rsidR="008B0058" w:rsidRPr="00015C49" w:rsidRDefault="008B0058" w:rsidP="00015C49">
      <w:r w:rsidRPr="00015C49">
        <w:rPr>
          <w:b/>
          <w:bCs/>
        </w:rPr>
        <w:t xml:space="preserve">Câu 39. </w:t>
      </w:r>
      <w:r w:rsidRPr="00015C49">
        <w:t xml:space="preserve">Giả thiết một chất phóng xạ có hằng số phóng xạ là </w:t>
      </w:r>
      <w:r w:rsidR="00CA61B4" w:rsidRPr="00015C49">
        <w:t>λ</w:t>
      </w:r>
      <w:r w:rsidRPr="00015C49">
        <w:t>= 5.10</w:t>
      </w:r>
      <w:r w:rsidR="00341707" w:rsidRPr="00015C49">
        <w:rPr>
          <w:vertAlign w:val="superscript"/>
        </w:rPr>
        <w:t>-</w:t>
      </w:r>
      <w:r w:rsidR="00E6025B" w:rsidRPr="00015C49">
        <w:rPr>
          <w:vertAlign w:val="superscript"/>
        </w:rPr>
        <w:t>8</w:t>
      </w:r>
      <w:r w:rsidRPr="00015C49">
        <w:t xml:space="preserve"> s</w:t>
      </w:r>
      <w:r w:rsidR="00341707" w:rsidRPr="00015C49">
        <w:rPr>
          <w:vertAlign w:val="superscript"/>
        </w:rPr>
        <w:t>-1</w:t>
      </w:r>
      <w:r w:rsidRPr="00015C49">
        <w:t>. Thời gian để số hạt nhân chất phóng xạ đó</w:t>
      </w:r>
      <w:r w:rsidR="00CA61B4" w:rsidRPr="00015C49">
        <w:t xml:space="preserve"> </w:t>
      </w:r>
      <w:r w:rsidRPr="00015C49">
        <w:t>giảm đi e lần (với lne = 1) là</w:t>
      </w:r>
    </w:p>
    <w:p w:rsidR="00015C49" w:rsidRDefault="008B0058" w:rsidP="00015C49">
      <w:r w:rsidRPr="00015C49">
        <w:rPr>
          <w:b/>
          <w:bCs/>
        </w:rPr>
        <w:tab/>
        <w:t xml:space="preserve">A. </w:t>
      </w:r>
      <w:r w:rsidRPr="00015C49">
        <w:t>5.10</w:t>
      </w:r>
      <w:r w:rsidR="00E6025B" w:rsidRPr="00015C49">
        <w:rPr>
          <w:vertAlign w:val="superscript"/>
        </w:rPr>
        <w:t>8</w:t>
      </w:r>
      <w:r w:rsidRPr="00015C49">
        <w:t xml:space="preserve"> s.</w:t>
      </w:r>
      <w:r w:rsidR="00B2650E" w:rsidRPr="00015C49">
        <w:t xml:space="preserve"> </w:t>
      </w:r>
      <w:r w:rsidRPr="00015C49">
        <w:rPr>
          <w:b/>
          <w:bCs/>
        </w:rPr>
        <w:tab/>
        <w:t xml:space="preserve">B. </w:t>
      </w:r>
      <w:r w:rsidRPr="00015C49">
        <w:t>5.10</w:t>
      </w:r>
      <w:r w:rsidR="00E6025B" w:rsidRPr="00015C49">
        <w:rPr>
          <w:vertAlign w:val="superscript"/>
        </w:rPr>
        <w:t>7</w:t>
      </w:r>
      <w:r w:rsidRPr="00015C49">
        <w:t xml:space="preserve"> s.</w:t>
      </w:r>
      <w:r w:rsidR="00B2650E" w:rsidRPr="00015C49">
        <w:t xml:space="preserve"> </w:t>
      </w:r>
      <w:r w:rsidRPr="00015C49">
        <w:rPr>
          <w:b/>
          <w:bCs/>
        </w:rPr>
        <w:tab/>
        <w:t xml:space="preserve">C. </w:t>
      </w:r>
      <w:r w:rsidRPr="00015C49">
        <w:t>2.10</w:t>
      </w:r>
      <w:r w:rsidR="00E6025B" w:rsidRPr="00015C49">
        <w:rPr>
          <w:vertAlign w:val="superscript"/>
        </w:rPr>
        <w:t>8</w:t>
      </w:r>
      <w:r w:rsidRPr="00015C49">
        <w:t xml:space="preserve"> s.</w:t>
      </w:r>
      <w:r w:rsidR="00B2650E" w:rsidRPr="00015C49">
        <w:t xml:space="preserve"> </w:t>
      </w:r>
      <w:r w:rsidRPr="00015C49">
        <w:rPr>
          <w:b/>
          <w:bCs/>
        </w:rPr>
        <w:tab/>
        <w:t xml:space="preserve">D. </w:t>
      </w:r>
      <w:r w:rsidRPr="00015C49">
        <w:t>2.10</w:t>
      </w:r>
      <w:r w:rsidR="00E6025B" w:rsidRPr="00015C49">
        <w:rPr>
          <w:vertAlign w:val="superscript"/>
        </w:rPr>
        <w:t>7</w:t>
      </w:r>
      <w:r w:rsidRPr="00015C49">
        <w:t xml:space="preserve"> s.</w:t>
      </w:r>
    </w:p>
    <w:p w:rsidR="00015C49" w:rsidRDefault="00015C49" w:rsidP="00015C49">
      <w:pPr>
        <w:rPr>
          <w:b/>
          <w:bCs/>
          <w:u w:val="thick"/>
        </w:rPr>
      </w:pPr>
    </w:p>
    <w:p w:rsidR="008B0058" w:rsidRDefault="008B0058" w:rsidP="00015C49">
      <w:pPr>
        <w:jc w:val="center"/>
        <w:rPr>
          <w:b/>
          <w:bCs/>
          <w:u w:val="thick"/>
        </w:rPr>
      </w:pPr>
      <w:r w:rsidRPr="00015C49">
        <w:rPr>
          <w:b/>
          <w:bCs/>
          <w:u w:val="thick"/>
        </w:rPr>
        <w:t>ĐÁP ÁN</w:t>
      </w:r>
    </w:p>
    <w:p w:rsidR="00015C49" w:rsidRPr="00015C49" w:rsidRDefault="00015C49" w:rsidP="00015C49"/>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93"/>
        <w:gridCol w:w="850"/>
        <w:gridCol w:w="992"/>
        <w:gridCol w:w="851"/>
        <w:gridCol w:w="850"/>
        <w:gridCol w:w="851"/>
        <w:gridCol w:w="992"/>
        <w:gridCol w:w="851"/>
        <w:gridCol w:w="850"/>
        <w:gridCol w:w="870"/>
      </w:tblGrid>
      <w:tr w:rsidR="000D6C76" w:rsidRPr="00015C49" w:rsidTr="007F0F33">
        <w:tc>
          <w:tcPr>
            <w:tcW w:w="993" w:type="dxa"/>
            <w:shd w:val="clear" w:color="auto" w:fill="auto"/>
          </w:tcPr>
          <w:p w:rsidR="00CA61B4" w:rsidRPr="007F0F33" w:rsidRDefault="00CA61B4" w:rsidP="00015C49">
            <w:pPr>
              <w:rPr>
                <w:b/>
                <w:bCs/>
              </w:rPr>
            </w:pPr>
            <w:r w:rsidRPr="007F0F33">
              <w:rPr>
                <w:b/>
                <w:bCs/>
              </w:rPr>
              <w:t>01. A</w:t>
            </w:r>
          </w:p>
        </w:tc>
        <w:tc>
          <w:tcPr>
            <w:tcW w:w="850" w:type="dxa"/>
            <w:shd w:val="clear" w:color="auto" w:fill="auto"/>
          </w:tcPr>
          <w:p w:rsidR="00CA61B4" w:rsidRPr="007F0F33" w:rsidRDefault="00CA61B4" w:rsidP="00015C49">
            <w:pPr>
              <w:rPr>
                <w:b/>
                <w:bCs/>
              </w:rPr>
            </w:pPr>
            <w:r w:rsidRPr="007F0F33">
              <w:rPr>
                <w:b/>
                <w:bCs/>
              </w:rPr>
              <w:t>02. D</w:t>
            </w:r>
          </w:p>
        </w:tc>
        <w:tc>
          <w:tcPr>
            <w:tcW w:w="992" w:type="dxa"/>
            <w:shd w:val="clear" w:color="auto" w:fill="auto"/>
          </w:tcPr>
          <w:p w:rsidR="00CA61B4" w:rsidRPr="007F0F33" w:rsidRDefault="00CA61B4" w:rsidP="00015C49">
            <w:pPr>
              <w:rPr>
                <w:b/>
                <w:bCs/>
              </w:rPr>
            </w:pPr>
            <w:r w:rsidRPr="007F0F33">
              <w:rPr>
                <w:b/>
                <w:bCs/>
              </w:rPr>
              <w:t>03. A</w:t>
            </w:r>
          </w:p>
        </w:tc>
        <w:tc>
          <w:tcPr>
            <w:tcW w:w="851" w:type="dxa"/>
            <w:shd w:val="clear" w:color="auto" w:fill="auto"/>
          </w:tcPr>
          <w:p w:rsidR="00CA61B4" w:rsidRPr="007F0F33" w:rsidRDefault="00CA61B4" w:rsidP="00015C49">
            <w:pPr>
              <w:rPr>
                <w:b/>
                <w:bCs/>
              </w:rPr>
            </w:pPr>
            <w:r w:rsidRPr="007F0F33">
              <w:rPr>
                <w:b/>
                <w:bCs/>
              </w:rPr>
              <w:t>04. C</w:t>
            </w:r>
          </w:p>
        </w:tc>
        <w:tc>
          <w:tcPr>
            <w:tcW w:w="850" w:type="dxa"/>
            <w:shd w:val="clear" w:color="auto" w:fill="auto"/>
          </w:tcPr>
          <w:p w:rsidR="00CA61B4" w:rsidRPr="007F0F33" w:rsidRDefault="00CA61B4" w:rsidP="00015C49">
            <w:pPr>
              <w:rPr>
                <w:b/>
                <w:bCs/>
              </w:rPr>
            </w:pPr>
            <w:r w:rsidRPr="007F0F33">
              <w:rPr>
                <w:b/>
                <w:bCs/>
              </w:rPr>
              <w:t>05. B</w:t>
            </w:r>
          </w:p>
        </w:tc>
        <w:tc>
          <w:tcPr>
            <w:tcW w:w="851" w:type="dxa"/>
            <w:shd w:val="clear" w:color="auto" w:fill="auto"/>
          </w:tcPr>
          <w:p w:rsidR="00CA61B4" w:rsidRPr="007F0F33" w:rsidRDefault="00CA61B4" w:rsidP="00015C49">
            <w:pPr>
              <w:rPr>
                <w:b/>
                <w:bCs/>
              </w:rPr>
            </w:pPr>
            <w:r w:rsidRPr="007F0F33">
              <w:rPr>
                <w:b/>
                <w:bCs/>
              </w:rPr>
              <w:t>06. C</w:t>
            </w:r>
          </w:p>
        </w:tc>
        <w:tc>
          <w:tcPr>
            <w:tcW w:w="992" w:type="dxa"/>
            <w:shd w:val="clear" w:color="auto" w:fill="auto"/>
          </w:tcPr>
          <w:p w:rsidR="00CA61B4" w:rsidRPr="007F0F33" w:rsidRDefault="00CA61B4" w:rsidP="00015C49">
            <w:pPr>
              <w:rPr>
                <w:b/>
                <w:bCs/>
              </w:rPr>
            </w:pPr>
            <w:r w:rsidRPr="007F0F33">
              <w:rPr>
                <w:b/>
                <w:bCs/>
              </w:rPr>
              <w:t>07. A</w:t>
            </w:r>
          </w:p>
        </w:tc>
        <w:tc>
          <w:tcPr>
            <w:tcW w:w="851" w:type="dxa"/>
            <w:shd w:val="clear" w:color="auto" w:fill="auto"/>
          </w:tcPr>
          <w:p w:rsidR="00CA61B4" w:rsidRPr="007F0F33" w:rsidRDefault="00CA61B4" w:rsidP="00015C49">
            <w:pPr>
              <w:rPr>
                <w:b/>
                <w:bCs/>
              </w:rPr>
            </w:pPr>
            <w:r w:rsidRPr="007F0F33">
              <w:rPr>
                <w:b/>
                <w:bCs/>
              </w:rPr>
              <w:t>08. B</w:t>
            </w:r>
          </w:p>
        </w:tc>
        <w:tc>
          <w:tcPr>
            <w:tcW w:w="850" w:type="dxa"/>
            <w:shd w:val="clear" w:color="auto" w:fill="auto"/>
          </w:tcPr>
          <w:p w:rsidR="00CA61B4" w:rsidRPr="007F0F33" w:rsidRDefault="00CA61B4" w:rsidP="00015C49">
            <w:pPr>
              <w:rPr>
                <w:b/>
                <w:bCs/>
              </w:rPr>
            </w:pPr>
            <w:r w:rsidRPr="007F0F33">
              <w:rPr>
                <w:b/>
                <w:bCs/>
              </w:rPr>
              <w:t>09. C</w:t>
            </w:r>
          </w:p>
        </w:tc>
        <w:tc>
          <w:tcPr>
            <w:tcW w:w="870" w:type="dxa"/>
            <w:shd w:val="clear" w:color="auto" w:fill="auto"/>
          </w:tcPr>
          <w:p w:rsidR="00CA61B4" w:rsidRPr="00015C49" w:rsidRDefault="00CA61B4" w:rsidP="00015C49">
            <w:r w:rsidRPr="007F0F33">
              <w:rPr>
                <w:b/>
                <w:bCs/>
              </w:rPr>
              <w:t>10. A</w:t>
            </w:r>
          </w:p>
        </w:tc>
      </w:tr>
      <w:tr w:rsidR="000D6C76" w:rsidRPr="00015C49" w:rsidTr="007F0F33">
        <w:tc>
          <w:tcPr>
            <w:tcW w:w="993" w:type="dxa"/>
            <w:shd w:val="clear" w:color="auto" w:fill="auto"/>
          </w:tcPr>
          <w:p w:rsidR="00CA61B4" w:rsidRPr="007F0F33" w:rsidRDefault="00CA61B4" w:rsidP="00015C49">
            <w:pPr>
              <w:rPr>
                <w:b/>
                <w:bCs/>
              </w:rPr>
            </w:pPr>
            <w:r w:rsidRPr="007F0F33">
              <w:rPr>
                <w:b/>
                <w:bCs/>
              </w:rPr>
              <w:t>11. D</w:t>
            </w:r>
          </w:p>
        </w:tc>
        <w:tc>
          <w:tcPr>
            <w:tcW w:w="850" w:type="dxa"/>
            <w:shd w:val="clear" w:color="auto" w:fill="auto"/>
          </w:tcPr>
          <w:p w:rsidR="00CA61B4" w:rsidRPr="007F0F33" w:rsidRDefault="00CA61B4" w:rsidP="00015C49">
            <w:pPr>
              <w:rPr>
                <w:b/>
                <w:bCs/>
              </w:rPr>
            </w:pPr>
            <w:r w:rsidRPr="007F0F33">
              <w:rPr>
                <w:b/>
                <w:bCs/>
              </w:rPr>
              <w:t>12. D</w:t>
            </w:r>
          </w:p>
        </w:tc>
        <w:tc>
          <w:tcPr>
            <w:tcW w:w="992" w:type="dxa"/>
            <w:shd w:val="clear" w:color="auto" w:fill="auto"/>
          </w:tcPr>
          <w:p w:rsidR="00CA61B4" w:rsidRPr="007F0F33" w:rsidRDefault="00CA61B4" w:rsidP="00015C49">
            <w:pPr>
              <w:rPr>
                <w:b/>
                <w:bCs/>
              </w:rPr>
            </w:pPr>
            <w:r w:rsidRPr="007F0F33">
              <w:rPr>
                <w:b/>
                <w:bCs/>
              </w:rPr>
              <w:t>13. B</w:t>
            </w:r>
          </w:p>
        </w:tc>
        <w:tc>
          <w:tcPr>
            <w:tcW w:w="851" w:type="dxa"/>
            <w:shd w:val="clear" w:color="auto" w:fill="auto"/>
          </w:tcPr>
          <w:p w:rsidR="00CA61B4" w:rsidRPr="007F0F33" w:rsidRDefault="00CA61B4" w:rsidP="00015C49">
            <w:pPr>
              <w:rPr>
                <w:b/>
                <w:bCs/>
              </w:rPr>
            </w:pPr>
            <w:r w:rsidRPr="007F0F33">
              <w:rPr>
                <w:b/>
                <w:bCs/>
              </w:rPr>
              <w:t>14. B</w:t>
            </w:r>
          </w:p>
        </w:tc>
        <w:tc>
          <w:tcPr>
            <w:tcW w:w="850" w:type="dxa"/>
            <w:shd w:val="clear" w:color="auto" w:fill="auto"/>
          </w:tcPr>
          <w:p w:rsidR="00CA61B4" w:rsidRPr="007F0F33" w:rsidRDefault="00CA61B4" w:rsidP="00015C49">
            <w:pPr>
              <w:rPr>
                <w:b/>
                <w:bCs/>
              </w:rPr>
            </w:pPr>
            <w:r w:rsidRPr="007F0F33">
              <w:rPr>
                <w:b/>
                <w:bCs/>
              </w:rPr>
              <w:t>15. B</w:t>
            </w:r>
          </w:p>
        </w:tc>
        <w:tc>
          <w:tcPr>
            <w:tcW w:w="851" w:type="dxa"/>
            <w:shd w:val="clear" w:color="auto" w:fill="auto"/>
          </w:tcPr>
          <w:p w:rsidR="00CA61B4" w:rsidRPr="007F0F33" w:rsidRDefault="00CA61B4" w:rsidP="00015C49">
            <w:pPr>
              <w:rPr>
                <w:b/>
                <w:bCs/>
              </w:rPr>
            </w:pPr>
            <w:r w:rsidRPr="007F0F33">
              <w:rPr>
                <w:b/>
                <w:bCs/>
              </w:rPr>
              <w:t>16. C</w:t>
            </w:r>
          </w:p>
        </w:tc>
        <w:tc>
          <w:tcPr>
            <w:tcW w:w="992" w:type="dxa"/>
            <w:shd w:val="clear" w:color="auto" w:fill="auto"/>
          </w:tcPr>
          <w:p w:rsidR="00CA61B4" w:rsidRPr="007F0F33" w:rsidRDefault="00CA61B4" w:rsidP="00015C49">
            <w:pPr>
              <w:rPr>
                <w:b/>
                <w:bCs/>
              </w:rPr>
            </w:pPr>
            <w:r w:rsidRPr="007F0F33">
              <w:rPr>
                <w:b/>
                <w:bCs/>
              </w:rPr>
              <w:t>17. D</w:t>
            </w:r>
          </w:p>
        </w:tc>
        <w:tc>
          <w:tcPr>
            <w:tcW w:w="851" w:type="dxa"/>
            <w:shd w:val="clear" w:color="auto" w:fill="auto"/>
          </w:tcPr>
          <w:p w:rsidR="00CA61B4" w:rsidRPr="007F0F33" w:rsidRDefault="00CA61B4" w:rsidP="00015C49">
            <w:pPr>
              <w:rPr>
                <w:b/>
                <w:bCs/>
              </w:rPr>
            </w:pPr>
            <w:r w:rsidRPr="007F0F33">
              <w:rPr>
                <w:b/>
                <w:bCs/>
              </w:rPr>
              <w:t>18. A</w:t>
            </w:r>
          </w:p>
        </w:tc>
        <w:tc>
          <w:tcPr>
            <w:tcW w:w="850" w:type="dxa"/>
            <w:shd w:val="clear" w:color="auto" w:fill="auto"/>
          </w:tcPr>
          <w:p w:rsidR="00CA61B4" w:rsidRPr="007F0F33" w:rsidRDefault="00CA61B4" w:rsidP="00015C49">
            <w:pPr>
              <w:rPr>
                <w:b/>
                <w:bCs/>
              </w:rPr>
            </w:pPr>
            <w:r w:rsidRPr="007F0F33">
              <w:rPr>
                <w:b/>
                <w:bCs/>
              </w:rPr>
              <w:t>19. B</w:t>
            </w:r>
          </w:p>
        </w:tc>
        <w:tc>
          <w:tcPr>
            <w:tcW w:w="870" w:type="dxa"/>
            <w:shd w:val="clear" w:color="auto" w:fill="auto"/>
          </w:tcPr>
          <w:p w:rsidR="00CA61B4" w:rsidRPr="00015C49" w:rsidRDefault="00CA61B4" w:rsidP="00015C49">
            <w:r w:rsidRPr="007F0F33">
              <w:rPr>
                <w:b/>
                <w:bCs/>
              </w:rPr>
              <w:t>20. D</w:t>
            </w:r>
          </w:p>
        </w:tc>
      </w:tr>
      <w:tr w:rsidR="000D6C76" w:rsidRPr="00015C49" w:rsidTr="007F0F33">
        <w:tc>
          <w:tcPr>
            <w:tcW w:w="993" w:type="dxa"/>
            <w:shd w:val="clear" w:color="auto" w:fill="auto"/>
          </w:tcPr>
          <w:p w:rsidR="00CA61B4" w:rsidRPr="007F0F33" w:rsidRDefault="00CA61B4" w:rsidP="00015C49">
            <w:pPr>
              <w:rPr>
                <w:b/>
                <w:bCs/>
              </w:rPr>
            </w:pPr>
            <w:r w:rsidRPr="007F0F33">
              <w:rPr>
                <w:b/>
                <w:bCs/>
              </w:rPr>
              <w:t>21. B</w:t>
            </w:r>
          </w:p>
        </w:tc>
        <w:tc>
          <w:tcPr>
            <w:tcW w:w="850" w:type="dxa"/>
            <w:shd w:val="clear" w:color="auto" w:fill="auto"/>
          </w:tcPr>
          <w:p w:rsidR="00CA61B4" w:rsidRPr="007F0F33" w:rsidRDefault="00CA61B4" w:rsidP="00015C49">
            <w:pPr>
              <w:rPr>
                <w:b/>
                <w:bCs/>
              </w:rPr>
            </w:pPr>
            <w:r w:rsidRPr="007F0F33">
              <w:rPr>
                <w:b/>
                <w:bCs/>
              </w:rPr>
              <w:t>22. A</w:t>
            </w:r>
          </w:p>
        </w:tc>
        <w:tc>
          <w:tcPr>
            <w:tcW w:w="992" w:type="dxa"/>
            <w:shd w:val="clear" w:color="auto" w:fill="auto"/>
          </w:tcPr>
          <w:p w:rsidR="00CA61B4" w:rsidRPr="007F0F33" w:rsidRDefault="00CA61B4" w:rsidP="00015C49">
            <w:pPr>
              <w:rPr>
                <w:b/>
                <w:bCs/>
              </w:rPr>
            </w:pPr>
            <w:r w:rsidRPr="007F0F33">
              <w:rPr>
                <w:b/>
                <w:bCs/>
              </w:rPr>
              <w:t>23. B</w:t>
            </w:r>
          </w:p>
        </w:tc>
        <w:tc>
          <w:tcPr>
            <w:tcW w:w="851" w:type="dxa"/>
            <w:shd w:val="clear" w:color="auto" w:fill="auto"/>
          </w:tcPr>
          <w:p w:rsidR="00CA61B4" w:rsidRPr="007F0F33" w:rsidRDefault="00CA61B4" w:rsidP="00015C49">
            <w:pPr>
              <w:rPr>
                <w:b/>
                <w:bCs/>
              </w:rPr>
            </w:pPr>
            <w:r w:rsidRPr="007F0F33">
              <w:rPr>
                <w:b/>
                <w:bCs/>
              </w:rPr>
              <w:t>24. B</w:t>
            </w:r>
          </w:p>
        </w:tc>
        <w:tc>
          <w:tcPr>
            <w:tcW w:w="850" w:type="dxa"/>
            <w:shd w:val="clear" w:color="auto" w:fill="auto"/>
          </w:tcPr>
          <w:p w:rsidR="00CA61B4" w:rsidRPr="007F0F33" w:rsidRDefault="00CA61B4" w:rsidP="00015C49">
            <w:pPr>
              <w:rPr>
                <w:b/>
                <w:bCs/>
              </w:rPr>
            </w:pPr>
            <w:r w:rsidRPr="007F0F33">
              <w:rPr>
                <w:b/>
                <w:bCs/>
              </w:rPr>
              <w:t>25. B</w:t>
            </w:r>
          </w:p>
        </w:tc>
        <w:tc>
          <w:tcPr>
            <w:tcW w:w="851" w:type="dxa"/>
            <w:shd w:val="clear" w:color="auto" w:fill="auto"/>
          </w:tcPr>
          <w:p w:rsidR="00CA61B4" w:rsidRPr="007F0F33" w:rsidRDefault="00CA61B4" w:rsidP="00015C49">
            <w:pPr>
              <w:rPr>
                <w:b/>
                <w:bCs/>
              </w:rPr>
            </w:pPr>
            <w:r w:rsidRPr="007F0F33">
              <w:rPr>
                <w:b/>
                <w:bCs/>
              </w:rPr>
              <w:t>26. A</w:t>
            </w:r>
          </w:p>
        </w:tc>
        <w:tc>
          <w:tcPr>
            <w:tcW w:w="992" w:type="dxa"/>
            <w:shd w:val="clear" w:color="auto" w:fill="auto"/>
          </w:tcPr>
          <w:p w:rsidR="00CA61B4" w:rsidRPr="007F0F33" w:rsidRDefault="00CA61B4" w:rsidP="00015C49">
            <w:pPr>
              <w:rPr>
                <w:b/>
                <w:bCs/>
              </w:rPr>
            </w:pPr>
            <w:r w:rsidRPr="007F0F33">
              <w:rPr>
                <w:b/>
                <w:bCs/>
              </w:rPr>
              <w:t>27. C</w:t>
            </w:r>
          </w:p>
        </w:tc>
        <w:tc>
          <w:tcPr>
            <w:tcW w:w="851" w:type="dxa"/>
            <w:shd w:val="clear" w:color="auto" w:fill="auto"/>
          </w:tcPr>
          <w:p w:rsidR="00CA61B4" w:rsidRPr="007F0F33" w:rsidRDefault="00CA61B4" w:rsidP="00015C49">
            <w:pPr>
              <w:rPr>
                <w:b/>
                <w:bCs/>
              </w:rPr>
            </w:pPr>
            <w:r w:rsidRPr="007F0F33">
              <w:rPr>
                <w:b/>
                <w:bCs/>
              </w:rPr>
              <w:t>28. B</w:t>
            </w:r>
          </w:p>
        </w:tc>
        <w:tc>
          <w:tcPr>
            <w:tcW w:w="850" w:type="dxa"/>
            <w:shd w:val="clear" w:color="auto" w:fill="auto"/>
          </w:tcPr>
          <w:p w:rsidR="00CA61B4" w:rsidRPr="007F0F33" w:rsidRDefault="00CA61B4" w:rsidP="00015C49">
            <w:pPr>
              <w:rPr>
                <w:b/>
                <w:bCs/>
              </w:rPr>
            </w:pPr>
            <w:r w:rsidRPr="007F0F33">
              <w:rPr>
                <w:b/>
                <w:bCs/>
              </w:rPr>
              <w:t>29. C</w:t>
            </w:r>
          </w:p>
        </w:tc>
        <w:tc>
          <w:tcPr>
            <w:tcW w:w="870" w:type="dxa"/>
            <w:shd w:val="clear" w:color="auto" w:fill="auto"/>
          </w:tcPr>
          <w:p w:rsidR="00CA61B4" w:rsidRPr="00015C49" w:rsidRDefault="00CA61B4" w:rsidP="00015C49">
            <w:r w:rsidRPr="007F0F33">
              <w:rPr>
                <w:b/>
                <w:bCs/>
              </w:rPr>
              <w:t>30. A</w:t>
            </w:r>
          </w:p>
        </w:tc>
      </w:tr>
      <w:tr w:rsidR="000D6C76" w:rsidRPr="00015C49" w:rsidTr="007F0F33">
        <w:tc>
          <w:tcPr>
            <w:tcW w:w="993" w:type="dxa"/>
            <w:shd w:val="clear" w:color="auto" w:fill="auto"/>
          </w:tcPr>
          <w:p w:rsidR="00CA61B4" w:rsidRPr="007F0F33" w:rsidRDefault="00CA61B4" w:rsidP="00015C49">
            <w:pPr>
              <w:rPr>
                <w:b/>
                <w:bCs/>
              </w:rPr>
            </w:pPr>
            <w:r w:rsidRPr="007F0F33">
              <w:rPr>
                <w:b/>
                <w:bCs/>
              </w:rPr>
              <w:t>31. A</w:t>
            </w:r>
          </w:p>
        </w:tc>
        <w:tc>
          <w:tcPr>
            <w:tcW w:w="850" w:type="dxa"/>
            <w:shd w:val="clear" w:color="auto" w:fill="auto"/>
          </w:tcPr>
          <w:p w:rsidR="00CA61B4" w:rsidRPr="007F0F33" w:rsidRDefault="00CA61B4" w:rsidP="00015C49">
            <w:pPr>
              <w:rPr>
                <w:b/>
                <w:bCs/>
              </w:rPr>
            </w:pPr>
            <w:r w:rsidRPr="007F0F33">
              <w:rPr>
                <w:b/>
                <w:bCs/>
              </w:rPr>
              <w:t>32. A</w:t>
            </w:r>
          </w:p>
        </w:tc>
        <w:tc>
          <w:tcPr>
            <w:tcW w:w="992" w:type="dxa"/>
            <w:shd w:val="clear" w:color="auto" w:fill="auto"/>
          </w:tcPr>
          <w:p w:rsidR="00CA61B4" w:rsidRPr="007F0F33" w:rsidRDefault="00CA61B4" w:rsidP="00015C49">
            <w:pPr>
              <w:rPr>
                <w:b/>
                <w:bCs/>
              </w:rPr>
            </w:pPr>
            <w:r w:rsidRPr="007F0F33">
              <w:rPr>
                <w:b/>
                <w:bCs/>
              </w:rPr>
              <w:t>33. B</w:t>
            </w:r>
          </w:p>
        </w:tc>
        <w:tc>
          <w:tcPr>
            <w:tcW w:w="851" w:type="dxa"/>
            <w:shd w:val="clear" w:color="auto" w:fill="auto"/>
          </w:tcPr>
          <w:p w:rsidR="00CA61B4" w:rsidRPr="007F0F33" w:rsidRDefault="00CA61B4" w:rsidP="00015C49">
            <w:pPr>
              <w:rPr>
                <w:b/>
                <w:bCs/>
              </w:rPr>
            </w:pPr>
            <w:r w:rsidRPr="007F0F33">
              <w:rPr>
                <w:b/>
                <w:bCs/>
              </w:rPr>
              <w:t>34. B</w:t>
            </w:r>
          </w:p>
        </w:tc>
        <w:tc>
          <w:tcPr>
            <w:tcW w:w="850" w:type="dxa"/>
            <w:shd w:val="clear" w:color="auto" w:fill="auto"/>
          </w:tcPr>
          <w:p w:rsidR="00CA61B4" w:rsidRPr="007F0F33" w:rsidRDefault="00CA61B4" w:rsidP="00015C49">
            <w:pPr>
              <w:rPr>
                <w:b/>
                <w:bCs/>
              </w:rPr>
            </w:pPr>
            <w:r w:rsidRPr="007F0F33">
              <w:rPr>
                <w:b/>
                <w:bCs/>
              </w:rPr>
              <w:t>35. B</w:t>
            </w:r>
          </w:p>
        </w:tc>
        <w:tc>
          <w:tcPr>
            <w:tcW w:w="851" w:type="dxa"/>
            <w:shd w:val="clear" w:color="auto" w:fill="auto"/>
          </w:tcPr>
          <w:p w:rsidR="00CA61B4" w:rsidRPr="007F0F33" w:rsidRDefault="00CA61B4" w:rsidP="00015C49">
            <w:pPr>
              <w:rPr>
                <w:b/>
                <w:bCs/>
              </w:rPr>
            </w:pPr>
            <w:r w:rsidRPr="007F0F33">
              <w:rPr>
                <w:b/>
                <w:bCs/>
              </w:rPr>
              <w:t>36. A</w:t>
            </w:r>
          </w:p>
        </w:tc>
        <w:tc>
          <w:tcPr>
            <w:tcW w:w="992" w:type="dxa"/>
            <w:shd w:val="clear" w:color="auto" w:fill="auto"/>
          </w:tcPr>
          <w:p w:rsidR="00CA61B4" w:rsidRPr="007F0F33" w:rsidRDefault="00CA61B4" w:rsidP="00015C49">
            <w:pPr>
              <w:rPr>
                <w:b/>
                <w:bCs/>
              </w:rPr>
            </w:pPr>
            <w:r w:rsidRPr="007F0F33">
              <w:rPr>
                <w:b/>
                <w:bCs/>
              </w:rPr>
              <w:t>37. B</w:t>
            </w:r>
          </w:p>
        </w:tc>
        <w:tc>
          <w:tcPr>
            <w:tcW w:w="851" w:type="dxa"/>
            <w:shd w:val="clear" w:color="auto" w:fill="auto"/>
          </w:tcPr>
          <w:p w:rsidR="00CA61B4" w:rsidRPr="007F0F33" w:rsidRDefault="00CA61B4" w:rsidP="00015C49">
            <w:pPr>
              <w:rPr>
                <w:b/>
                <w:bCs/>
              </w:rPr>
            </w:pPr>
            <w:r w:rsidRPr="007F0F33">
              <w:rPr>
                <w:b/>
                <w:bCs/>
              </w:rPr>
              <w:t>38. D</w:t>
            </w:r>
          </w:p>
        </w:tc>
        <w:tc>
          <w:tcPr>
            <w:tcW w:w="850" w:type="dxa"/>
            <w:shd w:val="clear" w:color="auto" w:fill="auto"/>
          </w:tcPr>
          <w:p w:rsidR="00CA61B4" w:rsidRPr="00015C49" w:rsidRDefault="00CA61B4" w:rsidP="00015C49">
            <w:r w:rsidRPr="007F0F33">
              <w:rPr>
                <w:b/>
                <w:bCs/>
              </w:rPr>
              <w:t>39. D</w:t>
            </w:r>
          </w:p>
        </w:tc>
        <w:tc>
          <w:tcPr>
            <w:tcW w:w="870" w:type="dxa"/>
            <w:shd w:val="clear" w:color="auto" w:fill="auto"/>
          </w:tcPr>
          <w:p w:rsidR="00CA61B4" w:rsidRPr="00015C49" w:rsidRDefault="00CA61B4" w:rsidP="00015C49"/>
        </w:tc>
      </w:tr>
    </w:tbl>
    <w:p w:rsidR="00015C49" w:rsidRDefault="00015C49" w:rsidP="00B2650E">
      <w:pPr>
        <w:widowControl w:val="0"/>
        <w:tabs>
          <w:tab w:val="left" w:pos="284"/>
          <w:tab w:val="left" w:pos="567"/>
          <w:tab w:val="left" w:pos="851"/>
          <w:tab w:val="left" w:pos="993"/>
          <w:tab w:val="left" w:pos="2835"/>
          <w:tab w:val="left" w:pos="5387"/>
          <w:tab w:val="left" w:pos="7938"/>
        </w:tabs>
        <w:autoSpaceDE w:val="0"/>
        <w:autoSpaceDN w:val="0"/>
        <w:adjustRightInd w:val="0"/>
        <w:jc w:val="both"/>
        <w:rPr>
          <w:i/>
          <w:iCs/>
          <w:color w:val="FFFFFF"/>
        </w:rPr>
      </w:pPr>
    </w:p>
    <w:p w:rsidR="0007186F" w:rsidRPr="00841036" w:rsidRDefault="008B0058" w:rsidP="00015C49">
      <w:pPr>
        <w:pStyle w:val="Heading2"/>
        <w:rPr>
          <w:color w:val="000000"/>
        </w:rPr>
      </w:pPr>
      <w:r w:rsidRPr="00015C49">
        <w:t>DẠNG 2.</w:t>
      </w:r>
      <w:r w:rsidRPr="00841036">
        <w:t xml:space="preserve"> KHỐI LƯỢNG HẠT NHÂN TẠO THÀNH SAU PHÓNG XẠ</w:t>
      </w:r>
    </w:p>
    <w:p w:rsidR="0007186F" w:rsidRPr="00015C49" w:rsidRDefault="008B0058" w:rsidP="00015C49">
      <w:pPr>
        <w:rPr>
          <w:b/>
        </w:rPr>
      </w:pPr>
      <w:r w:rsidRPr="00015C49">
        <w:rPr>
          <w:b/>
        </w:rPr>
        <w:t>Lí thuyết trọng tâm</w:t>
      </w:r>
    </w:p>
    <w:p w:rsidR="008B0058" w:rsidRPr="00015C49" w:rsidRDefault="008B0058" w:rsidP="00015C49">
      <w:pPr>
        <w:numPr>
          <w:ilvl w:val="0"/>
          <w:numId w:val="18"/>
        </w:numPr>
      </w:pPr>
      <w:r w:rsidRPr="00015C49">
        <w:t xml:space="preserve">Xét sự phóng xạ </w:t>
      </w:r>
      <w:r w:rsidR="00754049" w:rsidRPr="00015C49">
        <w:rPr>
          <w:position w:val="-10"/>
          <w:sz w:val="25"/>
          <w:szCs w:val="25"/>
        </w:rPr>
        <w:object w:dxaOrig="960" w:dyaOrig="360">
          <v:shape id="_x0000_i1445" type="#_x0000_t75" style="width:48pt;height:18pt" o:ole="">
            <v:imagedata r:id="rId606" o:title=""/>
          </v:shape>
          <o:OLEObject Type="Embed" ProgID="Equation.3" ShapeID="_x0000_i1445" DrawAspect="Content" ObjectID="_1550260461" r:id="rId607"/>
        </w:object>
      </w:r>
      <w:r w:rsidR="00C959B0" w:rsidRPr="00015C49">
        <w:rPr>
          <w:sz w:val="25"/>
          <w:szCs w:val="25"/>
        </w:rPr>
        <w:t xml:space="preserve">, </w:t>
      </w:r>
      <w:r w:rsidRPr="00015C49">
        <w:t>trong đó X là hạt nhân mẹ phóng xạ, Y là hạt nhân con tạo thành.</w:t>
      </w:r>
    </w:p>
    <w:p w:rsidR="0007186F" w:rsidRPr="00015C49" w:rsidRDefault="008B0058" w:rsidP="00015C49">
      <w:r w:rsidRPr="00015C49">
        <w:t>Do các hạt nhân có độ hụt khối nên không có sự bảo toàn khối lượng ở đây, tức khối lượng X giảm bằng khối lượng Y</w:t>
      </w:r>
      <w:r w:rsidR="00C959B0" w:rsidRPr="00015C49">
        <w:t xml:space="preserve"> </w:t>
      </w:r>
      <w:r w:rsidRPr="00015C49">
        <w:t xml:space="preserve">tạo thành mà chỉ có sự bảo toàn số hạt nhân: </w:t>
      </w:r>
      <w:r w:rsidRPr="00015C49">
        <w:rPr>
          <w:i/>
          <w:iCs/>
        </w:rPr>
        <w:t>số hạt X bị phân rã chính là số hạt nhân Y tạo thành.</w:t>
      </w:r>
    </w:p>
    <w:p w:rsidR="00FB7419" w:rsidRPr="00015C49" w:rsidRDefault="008B0058" w:rsidP="00015C49">
      <w:r w:rsidRPr="00015C49">
        <w:t xml:space="preserve">Từ đó ta thiết lập được phương trình </w:t>
      </w:r>
      <w:r w:rsidR="00FB7419" w:rsidRPr="00015C49">
        <w:t>:</w:t>
      </w:r>
    </w:p>
    <w:p w:rsidR="0007186F" w:rsidRPr="00015C49" w:rsidRDefault="00015C49" w:rsidP="00015C49">
      <w:r w:rsidRPr="00015C49">
        <w:rPr>
          <w:position w:val="-30"/>
        </w:rPr>
        <w:object w:dxaOrig="6360" w:dyaOrig="680">
          <v:shape id="_x0000_i3203" type="#_x0000_t75" style="width:216.75pt;height:34.5pt" o:ole="">
            <v:imagedata r:id="rId608" o:title=""/>
          </v:shape>
          <o:OLEObject Type="Embed" ProgID="Equation.DSMT4" ShapeID="_x0000_i3203" DrawAspect="Content" ObjectID="_1550260462" r:id="rId609"/>
        </w:object>
      </w:r>
    </w:p>
    <w:p w:rsidR="0007186F" w:rsidRPr="00015C49" w:rsidRDefault="008B0058" w:rsidP="00015C49">
      <w:pPr>
        <w:numPr>
          <w:ilvl w:val="0"/>
          <w:numId w:val="18"/>
        </w:numPr>
      </w:pPr>
      <w:r w:rsidRPr="00015C49">
        <w:t xml:space="preserve">Phương trình liên hệ giữa m và N: </w:t>
      </w:r>
      <w:r w:rsidR="00015C49" w:rsidRPr="00015C49">
        <w:rPr>
          <w:i/>
          <w:iCs/>
          <w:position w:val="-60"/>
        </w:rPr>
        <w:object w:dxaOrig="4840" w:dyaOrig="1320">
          <v:shape id="_x0000_i3206" type="#_x0000_t75" style="width:242.25pt;height:66pt" o:ole="">
            <v:imagedata r:id="rId610" o:title=""/>
          </v:shape>
          <o:OLEObject Type="Embed" ProgID="Equation.DSMT4" ShapeID="_x0000_i3206" DrawAspect="Content" ObjectID="_1550260463" r:id="rId611"/>
        </w:object>
      </w:r>
    </w:p>
    <w:p w:rsidR="008B0058" w:rsidRPr="00015C49" w:rsidRDefault="008B0058" w:rsidP="00015C49">
      <w:r w:rsidRPr="00015C49">
        <w:t>Khi đó ta có</w:t>
      </w:r>
      <w:r w:rsidR="00157DDC" w:rsidRPr="00015C49">
        <w:t xml:space="preserve"> </w:t>
      </w:r>
      <w:r w:rsidR="00015C49" w:rsidRPr="00015C49">
        <w:rPr>
          <w:i/>
          <w:iCs/>
          <w:position w:val="-30"/>
        </w:rPr>
        <w:object w:dxaOrig="4040" w:dyaOrig="680">
          <v:shape id="_x0000_i3208" type="#_x0000_t75" style="width:201.75pt;height:33.75pt" o:ole="">
            <v:imagedata r:id="rId612" o:title=""/>
          </v:shape>
          <o:OLEObject Type="Embed" ProgID="Equation.DSMT4" ShapeID="_x0000_i3208" DrawAspect="Content" ObjectID="_1550260464" r:id="rId613"/>
        </w:object>
      </w:r>
    </w:p>
    <w:p w:rsidR="0007186F" w:rsidRPr="00015C49" w:rsidRDefault="008B0058" w:rsidP="00015C49">
      <w:r w:rsidRPr="00015C49">
        <w:t>Với các tham số đã cho, thay vào (1) hoặc (2) ta sẽ giải được giá trị t.</w:t>
      </w:r>
    </w:p>
    <w:p w:rsidR="0007186F" w:rsidRPr="00015C49" w:rsidRDefault="0007186F" w:rsidP="00015C49"/>
    <w:p w:rsidR="0007186F" w:rsidRPr="00015C49" w:rsidRDefault="008B0058" w:rsidP="00015C49">
      <w:r w:rsidRPr="00F40339">
        <w:rPr>
          <w:b/>
        </w:rPr>
        <w:t>Ví dụ</w:t>
      </w:r>
      <w:r w:rsidR="00B2650E" w:rsidRPr="00F40339">
        <w:rPr>
          <w:b/>
        </w:rPr>
        <w:t xml:space="preserve"> </w:t>
      </w:r>
      <w:r w:rsidRPr="00F40339">
        <w:rPr>
          <w:b/>
        </w:rPr>
        <w:t>1.</w:t>
      </w:r>
      <w:r w:rsidR="00613FCD" w:rsidRPr="00F40339">
        <w:t xml:space="preserve"> </w:t>
      </w:r>
      <w:r w:rsidRPr="00F40339">
        <w:t>Đồng vị</w:t>
      </w:r>
      <w:r w:rsidRPr="00015C49">
        <w:t xml:space="preserve"> Kali </w:t>
      </w:r>
      <w:r w:rsidR="00613FCD" w:rsidRPr="00015C49">
        <w:rPr>
          <w:position w:val="-12"/>
          <w:sz w:val="25"/>
          <w:szCs w:val="25"/>
        </w:rPr>
        <w:object w:dxaOrig="420" w:dyaOrig="380">
          <v:shape id="_x0000_i1449" type="#_x0000_t75" style="width:21pt;height:18.75pt" o:ole="">
            <v:imagedata r:id="rId614" o:title=""/>
          </v:shape>
          <o:OLEObject Type="Embed" ProgID="Equation.3" ShapeID="_x0000_i1449" DrawAspect="Content" ObjectID="_1550260465" r:id="rId615"/>
        </w:object>
      </w:r>
      <w:r w:rsidRPr="00015C49">
        <w:t xml:space="preserve">có tính phóng xạ β thành </w:t>
      </w:r>
      <w:r w:rsidR="00BF2DB1" w:rsidRPr="00015C49">
        <w:rPr>
          <w:position w:val="-12"/>
          <w:sz w:val="25"/>
          <w:szCs w:val="25"/>
        </w:rPr>
        <w:object w:dxaOrig="499" w:dyaOrig="380">
          <v:shape id="_x0000_i1450" type="#_x0000_t75" style="width:24.75pt;height:18.75pt" o:ole="">
            <v:imagedata r:id="rId198" o:title=""/>
          </v:shape>
          <o:OLEObject Type="Embed" ProgID="Equation.3" ShapeID="_x0000_i1450" DrawAspect="Content" ObjectID="_1550260466" r:id="rId616"/>
        </w:object>
      </w:r>
      <w:r w:rsidRPr="00015C49">
        <w:t xml:space="preserve">. Cho chu kỳ bán rã của </w:t>
      </w:r>
      <w:r w:rsidR="00BF2DB1" w:rsidRPr="00015C49">
        <w:rPr>
          <w:position w:val="-12"/>
          <w:sz w:val="25"/>
          <w:szCs w:val="25"/>
        </w:rPr>
        <w:object w:dxaOrig="420" w:dyaOrig="380">
          <v:shape id="_x0000_i1451" type="#_x0000_t75" style="width:21pt;height:18.75pt" o:ole="">
            <v:imagedata r:id="rId614" o:title=""/>
          </v:shape>
          <o:OLEObject Type="Embed" ProgID="Equation.3" ShapeID="_x0000_i1451" DrawAspect="Content" ObjectID="_1550260467" r:id="rId617"/>
        </w:object>
      </w:r>
      <w:r w:rsidRPr="00015C49">
        <w:t xml:space="preserve"> là T = 1,5.10</w:t>
      </w:r>
      <w:r w:rsidR="00E6025B" w:rsidRPr="00015C49">
        <w:rPr>
          <w:vertAlign w:val="superscript"/>
        </w:rPr>
        <w:t>9</w:t>
      </w:r>
      <w:r w:rsidRPr="00015C49">
        <w:t xml:space="preserve"> năm. Trong</w:t>
      </w:r>
      <w:r w:rsidR="00613FCD" w:rsidRPr="00015C49">
        <w:t xml:space="preserve"> </w:t>
      </w:r>
      <w:r w:rsidRPr="00015C49">
        <w:t xml:space="preserve">các nham thạch có chứa Kali mà một phần là đồng vị </w:t>
      </w:r>
      <w:r w:rsidR="00BF2DB1" w:rsidRPr="00015C49">
        <w:rPr>
          <w:position w:val="-12"/>
          <w:sz w:val="25"/>
          <w:szCs w:val="25"/>
        </w:rPr>
        <w:object w:dxaOrig="420" w:dyaOrig="380">
          <v:shape id="_x0000_i1452" type="#_x0000_t75" style="width:21pt;height:18.75pt" o:ole="">
            <v:imagedata r:id="rId614" o:title=""/>
          </v:shape>
          <o:OLEObject Type="Embed" ProgID="Equation.3" ShapeID="_x0000_i1452" DrawAspect="Content" ObjectID="_1550260468" r:id="rId618"/>
        </w:object>
      </w:r>
      <w:r w:rsidRPr="00015C49">
        <w:t>. Lúc nham thạch còn là dung nham thì chưa có</w:t>
      </w:r>
      <w:r w:rsidR="00FF0087" w:rsidRPr="00015C49">
        <w:t xml:space="preserve"> </w:t>
      </w:r>
      <w:r w:rsidRPr="00015C49">
        <w:t xml:space="preserve">Argon nào cả. Trong một mẩu nham thạch khảo sát, người ta thấy tỉ lệ số nguyên </w:t>
      </w:r>
      <w:r w:rsidR="00BF2DB1" w:rsidRPr="00015C49">
        <w:rPr>
          <w:position w:val="-12"/>
          <w:sz w:val="25"/>
          <w:szCs w:val="25"/>
        </w:rPr>
        <w:object w:dxaOrig="499" w:dyaOrig="380">
          <v:shape id="_x0000_i1453" type="#_x0000_t75" style="width:24.75pt;height:18.75pt" o:ole="">
            <v:imagedata r:id="rId198" o:title=""/>
          </v:shape>
          <o:OLEObject Type="Embed" ProgID="Equation.3" ShapeID="_x0000_i1453" DrawAspect="Content" ObjectID="_1550260469" r:id="rId619"/>
        </w:object>
      </w:r>
      <w:r w:rsidRPr="00015C49">
        <w:t xml:space="preserve">và </w:t>
      </w:r>
      <w:r w:rsidR="00BF2DB1" w:rsidRPr="00015C49">
        <w:rPr>
          <w:position w:val="-12"/>
          <w:sz w:val="25"/>
          <w:szCs w:val="25"/>
        </w:rPr>
        <w:object w:dxaOrig="420" w:dyaOrig="380">
          <v:shape id="_x0000_i1454" type="#_x0000_t75" style="width:21pt;height:18.75pt" o:ole="">
            <v:imagedata r:id="rId614" o:title=""/>
          </v:shape>
          <o:OLEObject Type="Embed" ProgID="Equation.3" ShapeID="_x0000_i1454" DrawAspect="Content" ObjectID="_1550260470" r:id="rId620"/>
        </w:object>
      </w:r>
      <w:r w:rsidRPr="00015C49">
        <w:t>là 7.</w:t>
      </w:r>
      <w:r w:rsidR="00EA743D" w:rsidRPr="00015C49">
        <w:t xml:space="preserve"> </w:t>
      </w:r>
      <w:r w:rsidRPr="00015C49">
        <w:t>Xác định tuổi của nham thạch.</w:t>
      </w:r>
    </w:p>
    <w:p w:rsidR="00FF0087" w:rsidRPr="00F40339" w:rsidRDefault="00FF0087" w:rsidP="00F40339">
      <w:pPr>
        <w:jc w:val="center"/>
      </w:pPr>
      <w:r w:rsidRPr="00F40339">
        <w:rPr>
          <w:iCs/>
          <w:u w:val="single"/>
        </w:rPr>
        <w:t>Hướng dẫn giải:</w:t>
      </w:r>
    </w:p>
    <w:p w:rsidR="0007186F" w:rsidRPr="00015C49" w:rsidRDefault="008B0058" w:rsidP="00015C49">
      <w:r w:rsidRPr="00015C49">
        <w:t xml:space="preserve">Phương trình phóng xạ </w:t>
      </w:r>
      <w:r w:rsidR="00F40339" w:rsidRPr="00015C49">
        <w:rPr>
          <w:position w:val="-12"/>
          <w:sz w:val="25"/>
          <w:szCs w:val="25"/>
        </w:rPr>
        <w:object w:dxaOrig="700" w:dyaOrig="380">
          <v:shape id="_x0000_i3210" type="#_x0000_t75" style="width:35.25pt;height:18.75pt" o:ole="">
            <v:imagedata r:id="rId621" o:title=""/>
          </v:shape>
          <o:OLEObject Type="Embed" ProgID="Equation.DSMT4" ShapeID="_x0000_i3210" DrawAspect="Content" ObjectID="_1550260471" r:id="rId622"/>
        </w:object>
      </w:r>
      <w:r w:rsidR="009B30BE" w:rsidRPr="00015C49">
        <w:rPr>
          <w:position w:val="-12"/>
          <w:sz w:val="25"/>
          <w:szCs w:val="25"/>
        </w:rPr>
        <w:object w:dxaOrig="499" w:dyaOrig="380">
          <v:shape id="_x0000_i1456" type="#_x0000_t75" style="width:24.75pt;height:18.75pt" o:ole="">
            <v:imagedata r:id="rId198" o:title=""/>
          </v:shape>
          <o:OLEObject Type="Embed" ProgID="Equation.3" ShapeID="_x0000_i1456" DrawAspect="Content" ObjectID="_1550260472" r:id="rId623"/>
        </w:object>
      </w:r>
    </w:p>
    <w:p w:rsidR="0007186F" w:rsidRPr="00015C49" w:rsidRDefault="008B0058" w:rsidP="00015C49">
      <w:r w:rsidRPr="00015C49">
        <w:t>Số hạt nhân Kali phân rã bằng số hạt nhân Ar tạo thành nên ta có</w:t>
      </w:r>
    </w:p>
    <w:p w:rsidR="001927C2" w:rsidRPr="00015C49" w:rsidRDefault="00F40339" w:rsidP="00015C49">
      <w:r w:rsidRPr="00015C49">
        <w:rPr>
          <w:position w:val="-30"/>
        </w:rPr>
        <w:object w:dxaOrig="9080" w:dyaOrig="680">
          <v:shape id="_x0000_i3214" type="#_x0000_t75" style="width:453.75pt;height:33.75pt" o:ole="">
            <v:imagedata r:id="rId624" o:title=""/>
          </v:shape>
          <o:OLEObject Type="Embed" ProgID="Equation.DSMT4" ShapeID="_x0000_i3214" DrawAspect="Content" ObjectID="_1550260473" r:id="rId625"/>
        </w:object>
      </w:r>
    </w:p>
    <w:p w:rsidR="008B0058" w:rsidRPr="00015C49" w:rsidRDefault="008B0058" w:rsidP="00015C49">
      <w:r w:rsidRPr="00015C49">
        <w:t>Từ đó ta được t = 2T = 3.10</w:t>
      </w:r>
      <w:r w:rsidR="00E6025B" w:rsidRPr="00015C49">
        <w:rPr>
          <w:vertAlign w:val="superscript"/>
        </w:rPr>
        <w:t>9</w:t>
      </w:r>
      <w:r w:rsidRPr="00015C49">
        <w:t xml:space="preserve"> năm.</w:t>
      </w:r>
    </w:p>
    <w:p w:rsidR="008B0058" w:rsidRPr="00015C49" w:rsidRDefault="008B0058" w:rsidP="00015C49">
      <w:r w:rsidRPr="00015C49">
        <w:t>Vậy tuổi của nham thạch là 3.10</w:t>
      </w:r>
      <w:r w:rsidR="00E6025B" w:rsidRPr="00015C49">
        <w:rPr>
          <w:vertAlign w:val="superscript"/>
        </w:rPr>
        <w:t>9</w:t>
      </w:r>
      <w:r w:rsidRPr="00015C49">
        <w:t xml:space="preserve"> năm.</w:t>
      </w:r>
    </w:p>
    <w:p w:rsidR="00BF2DB1" w:rsidRPr="00015C49" w:rsidRDefault="00F40339" w:rsidP="00015C49">
      <w:r w:rsidRPr="00F40339">
        <w:rPr>
          <w:b/>
        </w:rPr>
        <w:t>Ví dụ 2:</w:t>
      </w:r>
      <w:r w:rsidR="008B0058" w:rsidRPr="00015C49">
        <w:t xml:space="preserve"> Lúc đầu có một mẫu poloni </w:t>
      </w:r>
      <w:r w:rsidR="00FA51DB" w:rsidRPr="00015C49">
        <w:rPr>
          <w:position w:val="-12"/>
          <w:sz w:val="25"/>
          <w:szCs w:val="25"/>
        </w:rPr>
        <w:object w:dxaOrig="580" w:dyaOrig="380">
          <v:shape id="_x0000_i1458" type="#_x0000_t75" style="width:29.25pt;height:18.75pt" o:ole="">
            <v:imagedata r:id="rId118" o:title=""/>
          </v:shape>
          <o:OLEObject Type="Embed" ProgID="Equation.3" ShapeID="_x0000_i1458" DrawAspect="Content" ObjectID="_1550260474" r:id="rId626"/>
        </w:object>
      </w:r>
      <w:r w:rsidR="008B0058" w:rsidRPr="00015C49">
        <w:t xml:space="preserve">nguyên chất là chất phóng xạ có chu kì bán rã là 138 ngày. </w:t>
      </w:r>
    </w:p>
    <w:p w:rsidR="008B0058" w:rsidRPr="00015C49" w:rsidRDefault="008B0058" w:rsidP="00015C49">
      <w:r w:rsidRPr="00015C49">
        <w:t xml:space="preserve">Các hạt poloni phát ra tia phóng xạ và chuyển thành hạt nhân chì </w:t>
      </w:r>
      <w:r w:rsidR="00FA51DB" w:rsidRPr="00015C49">
        <w:rPr>
          <w:position w:val="-12"/>
          <w:sz w:val="25"/>
          <w:szCs w:val="25"/>
        </w:rPr>
        <w:object w:dxaOrig="580" w:dyaOrig="380">
          <v:shape id="_x0000_i1459" type="#_x0000_t75" style="width:29.25pt;height:18.75pt" o:ole="">
            <v:imagedata r:id="rId587" o:title=""/>
          </v:shape>
          <o:OLEObject Type="Embed" ProgID="Equation.3" ShapeID="_x0000_i1459" DrawAspect="Content" ObjectID="_1550260475" r:id="rId627"/>
        </w:object>
      </w:r>
      <w:r w:rsidRPr="00015C49">
        <w:t>. Tính tuổi của mẫu chất trên nếu lúc khảo sát</w:t>
      </w:r>
      <w:r w:rsidR="00FA51DB" w:rsidRPr="00015C49">
        <w:t xml:space="preserve"> </w:t>
      </w:r>
      <w:r w:rsidRPr="00015C49">
        <w:t>khối lượng chất poloni lớn gấp 4 lần khối lượng chì.</w:t>
      </w:r>
    </w:p>
    <w:p w:rsidR="008B0058" w:rsidRPr="00F40339" w:rsidRDefault="008B0058" w:rsidP="00F40339">
      <w:pPr>
        <w:jc w:val="center"/>
      </w:pPr>
      <w:r w:rsidRPr="00F40339">
        <w:rPr>
          <w:iCs/>
          <w:u w:val="single"/>
        </w:rPr>
        <w:t>Hướng dẫn giải:</w:t>
      </w:r>
    </w:p>
    <w:p w:rsidR="00BF2DB1" w:rsidRPr="00015C49" w:rsidRDefault="008B0058" w:rsidP="00015C49">
      <w:r w:rsidRPr="00015C49">
        <w:t xml:space="preserve">Phương trình phóng xạ </w:t>
      </w:r>
      <w:r w:rsidR="00B36D3E" w:rsidRPr="00015C49">
        <w:rPr>
          <w:position w:val="-12"/>
          <w:sz w:val="25"/>
          <w:szCs w:val="25"/>
        </w:rPr>
        <w:object w:dxaOrig="580" w:dyaOrig="380">
          <v:shape id="_x0000_i1460" type="#_x0000_t75" style="width:29.25pt;height:18.75pt" o:ole="">
            <v:imagedata r:id="rId118" o:title=""/>
          </v:shape>
          <o:OLEObject Type="Embed" ProgID="Equation.3" ShapeID="_x0000_i1460" DrawAspect="Content" ObjectID="_1550260476" r:id="rId628"/>
        </w:object>
      </w:r>
      <w:r w:rsidR="00F40339" w:rsidRPr="00F40339">
        <w:rPr>
          <w:position w:val="-6"/>
        </w:rPr>
        <w:object w:dxaOrig="300" w:dyaOrig="240">
          <v:shape id="_x0000_i3217" type="#_x0000_t75" style="width:15pt;height:12pt" o:ole="">
            <v:imagedata r:id="rId629" o:title=""/>
          </v:shape>
          <o:OLEObject Type="Embed" ProgID="Equation.DSMT4" ShapeID="_x0000_i3217" DrawAspect="Content" ObjectID="_1550260477" r:id="rId630"/>
        </w:object>
      </w:r>
      <w:r w:rsidRPr="00015C49">
        <w:t xml:space="preserve"> </w:t>
      </w:r>
      <w:r w:rsidR="00B36D3E" w:rsidRPr="00015C49">
        <w:rPr>
          <w:position w:val="-12"/>
          <w:sz w:val="25"/>
          <w:szCs w:val="25"/>
        </w:rPr>
        <w:object w:dxaOrig="580" w:dyaOrig="380">
          <v:shape id="_x0000_i1462" type="#_x0000_t75" style="width:29.25pt;height:18.75pt" o:ole="">
            <v:imagedata r:id="rId587" o:title=""/>
          </v:shape>
          <o:OLEObject Type="Embed" ProgID="Equation.3" ShapeID="_x0000_i1462" DrawAspect="Content" ObjectID="_1550260478" r:id="rId631"/>
        </w:object>
      </w:r>
    </w:p>
    <w:p w:rsidR="0007186F" w:rsidRPr="00015C49" w:rsidRDefault="008B0058" w:rsidP="00015C49">
      <w:r w:rsidRPr="00015C49">
        <w:t>Số hạt nhân Poloni phân rã bằng số hạt nhân chì (Pb) tạo thành nên ta có</w:t>
      </w:r>
    </w:p>
    <w:p w:rsidR="007A3BC9" w:rsidRPr="00015C49" w:rsidRDefault="00F40339" w:rsidP="00015C49">
      <w:r w:rsidRPr="00015C49">
        <w:rPr>
          <w:position w:val="-30"/>
        </w:rPr>
        <w:object w:dxaOrig="5120" w:dyaOrig="680">
          <v:shape id="_x0000_i3221" type="#_x0000_t75" style="width:255.75pt;height:33.75pt" o:ole="">
            <v:imagedata r:id="rId632" o:title=""/>
          </v:shape>
          <o:OLEObject Type="Embed" ProgID="Equation.DSMT4" ShapeID="_x0000_i3221" DrawAspect="Content" ObjectID="_1550260479" r:id="rId633"/>
        </w:object>
      </w:r>
    </w:p>
    <w:p w:rsidR="007A3BC9" w:rsidRPr="00015C49" w:rsidRDefault="007A3BC9" w:rsidP="00015C49">
      <w:r w:rsidRPr="00015C49">
        <w:t xml:space="preserve">Mặt khác, </w:t>
      </w:r>
      <w:r w:rsidR="00F40339" w:rsidRPr="00015C49">
        <w:rPr>
          <w:position w:val="-60"/>
        </w:rPr>
        <w:object w:dxaOrig="3840" w:dyaOrig="1320">
          <v:shape id="_x0000_i3223" type="#_x0000_t75" style="width:192pt;height:66pt" o:ole="">
            <v:imagedata r:id="rId634" o:title=""/>
          </v:shape>
          <o:OLEObject Type="Embed" ProgID="Equation.DSMT4" ShapeID="_x0000_i3223" DrawAspect="Content" ObjectID="_1550260480" r:id="rId635"/>
        </w:object>
      </w:r>
    </w:p>
    <w:p w:rsidR="008B0058" w:rsidRPr="00015C49" w:rsidRDefault="008B0058" w:rsidP="00015C49">
      <w:r w:rsidRPr="00015C49">
        <w:t>Từ (1) và (2) ta được</w:t>
      </w:r>
      <w:r w:rsidR="006930EC" w:rsidRPr="00015C49">
        <w:t xml:space="preserve">  </w:t>
      </w:r>
      <w:r w:rsidR="003D7ED1" w:rsidRPr="00015C49">
        <w:rPr>
          <w:position w:val="-30"/>
        </w:rPr>
        <w:object w:dxaOrig="7000" w:dyaOrig="680">
          <v:shape id="_x0000_i1465" type="#_x0000_t75" style="width:350.25pt;height:33.75pt" o:ole="">
            <v:imagedata r:id="rId636" o:title=""/>
          </v:shape>
          <o:OLEObject Type="Embed" ProgID="Equation.3" ShapeID="_x0000_i1465" DrawAspect="Content" ObjectID="_1550260481" r:id="rId637"/>
        </w:object>
      </w:r>
    </w:p>
    <w:p w:rsidR="0007186F" w:rsidRPr="00015C49" w:rsidRDefault="008B0058" w:rsidP="00015C49">
      <w:r w:rsidRPr="00015C49">
        <w:lastRenderedPageBreak/>
        <w:t xml:space="preserve">Từ đó ta được </w:t>
      </w:r>
      <w:r w:rsidR="003D7ED1" w:rsidRPr="00015C49">
        <w:rPr>
          <w:position w:val="-24"/>
        </w:rPr>
        <w:object w:dxaOrig="1860" w:dyaOrig="620">
          <v:shape id="_x0000_i1466" type="#_x0000_t75" style="width:93pt;height:30.75pt" o:ole="">
            <v:imagedata r:id="rId638" o:title=""/>
          </v:shape>
          <o:OLEObject Type="Embed" ProgID="Equation.3" ShapeID="_x0000_i1466" DrawAspect="Content" ObjectID="_1550260482" r:id="rId639"/>
        </w:object>
      </w:r>
      <w:r w:rsidRPr="00015C49">
        <w:t>(ngày).</w:t>
      </w:r>
    </w:p>
    <w:p w:rsidR="008B0058" w:rsidRPr="00015C49" w:rsidRDefault="008B0058" w:rsidP="00015C49">
      <w:r w:rsidRPr="00F40339">
        <w:rPr>
          <w:b/>
        </w:rPr>
        <w:t>Ví dụ</w:t>
      </w:r>
      <w:r w:rsidR="00B2650E" w:rsidRPr="00F40339">
        <w:rPr>
          <w:b/>
        </w:rPr>
        <w:t xml:space="preserve"> </w:t>
      </w:r>
      <w:r w:rsidRPr="00F40339">
        <w:rPr>
          <w:b/>
        </w:rPr>
        <w:t>3.</w:t>
      </w:r>
      <w:r w:rsidRPr="00015C49">
        <w:t xml:space="preserve"> Chất phóng xạ </w:t>
      </w:r>
      <w:r w:rsidR="003D7ED1" w:rsidRPr="00015C49">
        <w:rPr>
          <w:position w:val="-12"/>
          <w:sz w:val="25"/>
          <w:szCs w:val="25"/>
        </w:rPr>
        <w:object w:dxaOrig="580" w:dyaOrig="380">
          <v:shape id="_x0000_i1467" type="#_x0000_t75" style="width:29.25pt;height:18.75pt" o:ole="">
            <v:imagedata r:id="rId118" o:title=""/>
          </v:shape>
          <o:OLEObject Type="Embed" ProgID="Equation.3" ShapeID="_x0000_i1467" DrawAspect="Content" ObjectID="_1550260483" r:id="rId640"/>
        </w:object>
      </w:r>
      <w:r w:rsidRPr="00015C49">
        <w:t xml:space="preserve">có chu kì bán ra 138 ngày phóng xạ α và biến thành hạt chì </w:t>
      </w:r>
      <w:r w:rsidR="003D7ED1" w:rsidRPr="00015C49">
        <w:rPr>
          <w:position w:val="-12"/>
          <w:sz w:val="25"/>
          <w:szCs w:val="25"/>
        </w:rPr>
        <w:object w:dxaOrig="580" w:dyaOrig="380">
          <v:shape id="_x0000_i1468" type="#_x0000_t75" style="width:29.25pt;height:18.75pt" o:ole="">
            <v:imagedata r:id="rId587" o:title=""/>
          </v:shape>
          <o:OLEObject Type="Embed" ProgID="Equation.3" ShapeID="_x0000_i1468" DrawAspect="Content" ObjectID="_1550260484" r:id="rId641"/>
        </w:object>
      </w:r>
      <w:r w:rsidR="003D7ED1" w:rsidRPr="00015C49">
        <w:rPr>
          <w:sz w:val="25"/>
          <w:szCs w:val="25"/>
        </w:rPr>
        <w:t xml:space="preserve">. </w:t>
      </w:r>
      <w:r w:rsidRPr="00015C49">
        <w:t>Lúc đầu có 0,2</w:t>
      </w:r>
      <w:r w:rsidR="003D7ED1" w:rsidRPr="00015C49">
        <w:t xml:space="preserve"> </w:t>
      </w:r>
      <w:r w:rsidRPr="00015C49">
        <w:t>(g) Po. Sau 414 ngày thì khối lượng chì thu được là</w:t>
      </w:r>
    </w:p>
    <w:p w:rsidR="008B0058" w:rsidRPr="00015C49" w:rsidRDefault="008B0058" w:rsidP="00015C49">
      <w:r w:rsidRPr="00015C49">
        <w:tab/>
      </w:r>
      <w:r w:rsidRPr="00F40339">
        <w:rPr>
          <w:b/>
        </w:rPr>
        <w:t>A.</w:t>
      </w:r>
      <w:r w:rsidRPr="00015C49">
        <w:t xml:space="preserve"> 0,175 (g).</w:t>
      </w:r>
      <w:r w:rsidR="00B2650E" w:rsidRPr="00015C49">
        <w:tab/>
      </w:r>
      <w:r w:rsidRPr="00F40339">
        <w:rPr>
          <w:b/>
        </w:rPr>
        <w:t>B.</w:t>
      </w:r>
      <w:r w:rsidRPr="00015C49">
        <w:t xml:space="preserve"> 0,025 (g).</w:t>
      </w:r>
      <w:r w:rsidR="00B2650E" w:rsidRPr="00015C49">
        <w:tab/>
      </w:r>
      <w:r w:rsidRPr="00F40339">
        <w:rPr>
          <w:b/>
        </w:rPr>
        <w:t>C.</w:t>
      </w:r>
      <w:r w:rsidRPr="00F40339">
        <w:t xml:space="preserve"> 0,172 (g).</w:t>
      </w:r>
      <w:r w:rsidR="00B2650E" w:rsidRPr="00015C49">
        <w:tab/>
      </w:r>
      <w:r w:rsidRPr="00F40339">
        <w:rPr>
          <w:b/>
        </w:rPr>
        <w:t>D.</w:t>
      </w:r>
      <w:r w:rsidRPr="00015C49">
        <w:t xml:space="preserve"> 0,0245 (g).</w:t>
      </w:r>
    </w:p>
    <w:p w:rsidR="0007186F" w:rsidRPr="00F40339" w:rsidRDefault="008B0058" w:rsidP="00F40339">
      <w:pPr>
        <w:jc w:val="center"/>
      </w:pPr>
      <w:r w:rsidRPr="00F40339">
        <w:rPr>
          <w:iCs/>
          <w:u w:val="single"/>
        </w:rPr>
        <w:t>Hướng dẫn giải:</w:t>
      </w:r>
    </w:p>
    <w:p w:rsidR="008B0058" w:rsidRPr="00015C49" w:rsidRDefault="008B0058" w:rsidP="00015C49">
      <w:r w:rsidRPr="00015C49">
        <w:t>Ta có</w:t>
      </w:r>
      <w:r w:rsidR="003D7ED1" w:rsidRPr="00015C49">
        <w:t xml:space="preserve"> </w:t>
      </w:r>
      <w:r w:rsidR="00F40339" w:rsidRPr="00015C49">
        <w:rPr>
          <w:position w:val="-30"/>
        </w:rPr>
        <w:object w:dxaOrig="7680" w:dyaOrig="680">
          <v:shape id="_x0000_i3225" type="#_x0000_t75" style="width:384pt;height:33.75pt" o:ole="">
            <v:imagedata r:id="rId642" o:title=""/>
          </v:shape>
          <o:OLEObject Type="Embed" ProgID="Equation.DSMT4" ShapeID="_x0000_i3225" DrawAspect="Content" ObjectID="_1550260485" r:id="rId643"/>
        </w:object>
      </w:r>
      <w:r w:rsidR="0083733D" w:rsidRPr="00015C49">
        <w:t>(g)</w:t>
      </w:r>
    </w:p>
    <w:p w:rsidR="008B0058" w:rsidRPr="00015C49" w:rsidRDefault="008B0058" w:rsidP="00015C49">
      <w:r w:rsidRPr="00F40339">
        <w:rPr>
          <w:b/>
        </w:rPr>
        <w:t>Ví dụ</w:t>
      </w:r>
      <w:r w:rsidR="00B2650E" w:rsidRPr="00F40339">
        <w:rPr>
          <w:b/>
        </w:rPr>
        <w:t xml:space="preserve"> </w:t>
      </w:r>
      <w:r w:rsidRPr="00F40339">
        <w:rPr>
          <w:b/>
        </w:rPr>
        <w:t>4.</w:t>
      </w:r>
      <w:r w:rsidRPr="00015C49">
        <w:t xml:space="preserve"> </w:t>
      </w:r>
      <w:r w:rsidR="00341707" w:rsidRPr="00015C49">
        <w:rPr>
          <w:vertAlign w:val="superscript"/>
        </w:rPr>
        <w:t>2</w:t>
      </w:r>
      <w:r w:rsidR="00E6025B" w:rsidRPr="00015C49">
        <w:rPr>
          <w:vertAlign w:val="superscript"/>
        </w:rPr>
        <w:t>38</w:t>
      </w:r>
      <w:r w:rsidRPr="00015C49">
        <w:t xml:space="preserve">U phân rã thành </w:t>
      </w:r>
      <w:r w:rsidR="00E6025B" w:rsidRPr="00015C49">
        <w:rPr>
          <w:vertAlign w:val="superscript"/>
        </w:rPr>
        <w:t>206</w:t>
      </w:r>
      <w:r w:rsidRPr="00015C49">
        <w:t>Pb với chu kỳ bán rã T = 4,47.10</w:t>
      </w:r>
      <w:r w:rsidR="00E6025B" w:rsidRPr="00015C49">
        <w:rPr>
          <w:vertAlign w:val="superscript"/>
        </w:rPr>
        <w:t>9</w:t>
      </w:r>
      <w:r w:rsidRPr="00015C49">
        <w:t xml:space="preserve"> năm. Một khối đá được phát hiện có chứa</w:t>
      </w:r>
      <w:r w:rsidR="001D7FE0" w:rsidRPr="00015C49">
        <w:t xml:space="preserve"> </w:t>
      </w:r>
      <w:r w:rsidRPr="00015C49">
        <w:t xml:space="preserve">46,97 (mg) chất </w:t>
      </w:r>
      <w:r w:rsidR="00341707" w:rsidRPr="00015C49">
        <w:rPr>
          <w:vertAlign w:val="superscript"/>
        </w:rPr>
        <w:t>2</w:t>
      </w:r>
      <w:r w:rsidR="00E6025B" w:rsidRPr="00015C49">
        <w:rPr>
          <w:vertAlign w:val="superscript"/>
        </w:rPr>
        <w:t>38</w:t>
      </w:r>
      <w:r w:rsidRPr="00015C49">
        <w:t xml:space="preserve">U và 2,135 (mg) chất </w:t>
      </w:r>
      <w:r w:rsidR="00E6025B" w:rsidRPr="00015C49">
        <w:rPr>
          <w:vertAlign w:val="superscript"/>
        </w:rPr>
        <w:t>206</w:t>
      </w:r>
      <w:r w:rsidRPr="00015C49">
        <w:t>P</w:t>
      </w:r>
      <w:r w:rsidR="001D7FE0" w:rsidRPr="00015C49">
        <w:t>b.</w:t>
      </w:r>
      <w:r w:rsidRPr="00015C49">
        <w:t xml:space="preserve"> Giả sử lúc khối đá mới hình thành không chứa nguyên tố chì và tất cả lượng chì có mặt trong đó đều là sản phẩm phân rã của </w:t>
      </w:r>
      <w:r w:rsidR="00341707" w:rsidRPr="00015C49">
        <w:rPr>
          <w:vertAlign w:val="superscript"/>
        </w:rPr>
        <w:t>2</w:t>
      </w:r>
      <w:r w:rsidR="00E6025B" w:rsidRPr="00015C49">
        <w:rPr>
          <w:vertAlign w:val="superscript"/>
        </w:rPr>
        <w:t>38</w:t>
      </w:r>
      <w:r w:rsidRPr="00015C49">
        <w:t>U. Tuổi của khối đá hiện nay là</w:t>
      </w:r>
    </w:p>
    <w:p w:rsidR="0007186F" w:rsidRPr="00015C49" w:rsidRDefault="008B0058" w:rsidP="00015C49">
      <w:r w:rsidRPr="00015C49">
        <w:tab/>
      </w:r>
      <w:r w:rsidRPr="00F40339">
        <w:rPr>
          <w:b/>
        </w:rPr>
        <w:t>A.</w:t>
      </w:r>
      <w:r w:rsidRPr="00015C49">
        <w:t xml:space="preserve"> 2,5.10</w:t>
      </w:r>
      <w:r w:rsidR="00E6025B" w:rsidRPr="00015C49">
        <w:rPr>
          <w:vertAlign w:val="superscript"/>
        </w:rPr>
        <w:t>6</w:t>
      </w:r>
      <w:r w:rsidRPr="00015C49">
        <w:t xml:space="preserve"> năm.</w:t>
      </w:r>
      <w:r w:rsidR="00B2650E" w:rsidRPr="00015C49">
        <w:tab/>
      </w:r>
      <w:r w:rsidRPr="00F40339">
        <w:rPr>
          <w:b/>
        </w:rPr>
        <w:t>B.</w:t>
      </w:r>
      <w:r w:rsidRPr="00015C49">
        <w:t xml:space="preserve"> 3,3.10</w:t>
      </w:r>
      <w:r w:rsidR="00E6025B" w:rsidRPr="00015C49">
        <w:rPr>
          <w:vertAlign w:val="superscript"/>
        </w:rPr>
        <w:t>8</w:t>
      </w:r>
      <w:r w:rsidRPr="00015C49">
        <w:t xml:space="preserve"> năm.</w:t>
      </w:r>
      <w:r w:rsidR="001D7FE0" w:rsidRPr="00015C49">
        <w:tab/>
      </w:r>
      <w:r w:rsidRPr="00F40339">
        <w:rPr>
          <w:b/>
        </w:rPr>
        <w:t>C.</w:t>
      </w:r>
      <w:r w:rsidRPr="00015C49">
        <w:t xml:space="preserve"> 3,5.10</w:t>
      </w:r>
      <w:r w:rsidR="00E6025B" w:rsidRPr="00015C49">
        <w:rPr>
          <w:vertAlign w:val="superscript"/>
        </w:rPr>
        <w:t>7</w:t>
      </w:r>
      <w:r w:rsidRPr="00015C49">
        <w:t xml:space="preserve"> năm</w:t>
      </w:r>
      <w:r w:rsidR="001D7FE0" w:rsidRPr="00015C49">
        <w:tab/>
      </w:r>
      <w:r w:rsidRPr="00F40339">
        <w:rPr>
          <w:b/>
        </w:rPr>
        <w:t>D.</w:t>
      </w:r>
      <w:r w:rsidRPr="00015C49">
        <w:t xml:space="preserve"> 6.10</w:t>
      </w:r>
      <w:r w:rsidR="00E6025B" w:rsidRPr="00015C49">
        <w:rPr>
          <w:vertAlign w:val="superscript"/>
        </w:rPr>
        <w:t>9</w:t>
      </w:r>
      <w:r w:rsidRPr="00015C49">
        <w:t xml:space="preserve"> năm.</w:t>
      </w:r>
    </w:p>
    <w:p w:rsidR="001D7FE0" w:rsidRPr="00F40339" w:rsidRDefault="001D7FE0" w:rsidP="00F40339">
      <w:pPr>
        <w:jc w:val="center"/>
        <w:rPr>
          <w:u w:val="single"/>
        </w:rPr>
      </w:pPr>
      <w:r w:rsidRPr="00F40339">
        <w:rPr>
          <w:iCs/>
          <w:u w:val="single"/>
        </w:rPr>
        <w:t>Hướng dẫn giải:</w:t>
      </w:r>
    </w:p>
    <w:p w:rsidR="008B0058" w:rsidRPr="00015C49" w:rsidRDefault="008B0058" w:rsidP="00015C49">
      <w:r w:rsidRPr="00015C49">
        <w:t>Ta có</w:t>
      </w:r>
      <w:r w:rsidR="001D7FE0" w:rsidRPr="00015C49">
        <w:t xml:space="preserve"> </w:t>
      </w:r>
      <w:r w:rsidR="00F40339" w:rsidRPr="00015C49">
        <w:rPr>
          <w:position w:val="-30"/>
        </w:rPr>
        <w:object w:dxaOrig="7000" w:dyaOrig="680">
          <v:shape id="_x0000_i3227" type="#_x0000_t75" style="width:350.25pt;height:33.75pt" o:ole="">
            <v:imagedata r:id="rId644" o:title=""/>
          </v:shape>
          <o:OLEObject Type="Embed" ProgID="Equation.DSMT4" ShapeID="_x0000_i3227" DrawAspect="Content" ObjectID="_1550260486" r:id="rId645"/>
        </w:object>
      </w:r>
    </w:p>
    <w:p w:rsidR="008B0058" w:rsidRPr="00015C49" w:rsidRDefault="00F40339" w:rsidP="00015C49">
      <w:r w:rsidRPr="00015C49">
        <w:rPr>
          <w:position w:val="-24"/>
        </w:rPr>
        <w:object w:dxaOrig="3940" w:dyaOrig="620">
          <v:shape id="_x0000_i3229" type="#_x0000_t75" style="width:197.25pt;height:30.75pt" o:ole="">
            <v:imagedata r:id="rId646" o:title=""/>
          </v:shape>
          <o:OLEObject Type="Embed" ProgID="Equation.DSMT4" ShapeID="_x0000_i3229" DrawAspect="Content" ObjectID="_1550260487" r:id="rId647"/>
        </w:object>
      </w:r>
      <w:r w:rsidR="008B0058" w:rsidRPr="00015C49">
        <w:t>năm.</w:t>
      </w:r>
    </w:p>
    <w:p w:rsidR="008B0058" w:rsidRPr="00015C49" w:rsidRDefault="008B0058" w:rsidP="00015C49">
      <w:r w:rsidRPr="00F40339">
        <w:rPr>
          <w:b/>
        </w:rPr>
        <w:t>Ví dụ</w:t>
      </w:r>
      <w:r w:rsidR="00B2650E" w:rsidRPr="00F40339">
        <w:rPr>
          <w:b/>
        </w:rPr>
        <w:t xml:space="preserve"> </w:t>
      </w:r>
      <w:r w:rsidRPr="00F40339">
        <w:rPr>
          <w:b/>
        </w:rPr>
        <w:t>5</w:t>
      </w:r>
      <w:r w:rsidR="00F40339">
        <w:t>:</w:t>
      </w:r>
      <w:r w:rsidRPr="00015C49">
        <w:t xml:space="preserve"> Poloni là chất phóng α tạo thành hạt nhân chì P</w:t>
      </w:r>
      <w:r w:rsidR="00A00EB3" w:rsidRPr="00015C49">
        <w:t>b.</w:t>
      </w:r>
      <w:r w:rsidRPr="00015C49">
        <w:t xml:space="preserve"> Chu kì bán rã của Po là 140 ngày. Sau thời gian t =</w:t>
      </w:r>
      <w:r w:rsidR="00A00EB3" w:rsidRPr="00015C49">
        <w:t xml:space="preserve"> </w:t>
      </w:r>
      <w:r w:rsidRPr="00015C49">
        <w:t>420 ngày (kể từ thời điểm bắt đầu khảo sát) người ta nhận được 10,3 (g) chì. Lấy khối lượng các hạt là chính là số khối của chúng. Khối lượng Po tại thời điểm t = 0 là</w:t>
      </w:r>
    </w:p>
    <w:p w:rsidR="008B0058" w:rsidRPr="00015C49" w:rsidRDefault="008B0058" w:rsidP="00015C49">
      <w:r w:rsidRPr="00F40339">
        <w:tab/>
      </w:r>
      <w:r w:rsidRPr="00F40339">
        <w:rPr>
          <w:b/>
        </w:rPr>
        <w:t>A.</w:t>
      </w:r>
      <w:r w:rsidRPr="00F40339">
        <w:t xml:space="preserve"> m</w:t>
      </w:r>
      <w:r w:rsidR="00341707" w:rsidRPr="00F40339">
        <w:rPr>
          <w:vertAlign w:val="subscript"/>
        </w:rPr>
        <w:t>0</w:t>
      </w:r>
      <w:r w:rsidRPr="00F40339">
        <w:t xml:space="preserve"> = 12 (g).</w:t>
      </w:r>
      <w:r w:rsidR="00B2650E" w:rsidRPr="00015C49">
        <w:tab/>
      </w:r>
      <w:r w:rsidRPr="00F40339">
        <w:rPr>
          <w:b/>
        </w:rPr>
        <w:t>B.</w:t>
      </w:r>
      <w:r w:rsidRPr="00015C49">
        <w:t xml:space="preserve"> m</w:t>
      </w:r>
      <w:r w:rsidR="00341707" w:rsidRPr="00015C49">
        <w:rPr>
          <w:vertAlign w:val="subscript"/>
        </w:rPr>
        <w:t>0</w:t>
      </w:r>
      <w:r w:rsidRPr="00015C49">
        <w:t xml:space="preserve"> = 24 (g).</w:t>
      </w:r>
      <w:r w:rsidR="00B2650E" w:rsidRPr="00015C49">
        <w:tab/>
      </w:r>
      <w:r w:rsidRPr="00F40339">
        <w:rPr>
          <w:b/>
        </w:rPr>
        <w:t xml:space="preserve">C. </w:t>
      </w:r>
      <w:r w:rsidRPr="00015C49">
        <w:t>m</w:t>
      </w:r>
      <w:r w:rsidR="00341707" w:rsidRPr="00015C49">
        <w:rPr>
          <w:vertAlign w:val="subscript"/>
        </w:rPr>
        <w:t>0</w:t>
      </w:r>
      <w:r w:rsidRPr="00015C49">
        <w:t xml:space="preserve"> = 32 (g).</w:t>
      </w:r>
      <w:r w:rsidR="00B2650E" w:rsidRPr="00015C49">
        <w:tab/>
      </w:r>
      <w:r w:rsidRPr="00F40339">
        <w:rPr>
          <w:b/>
        </w:rPr>
        <w:t>D.</w:t>
      </w:r>
      <w:r w:rsidRPr="00015C49">
        <w:t xml:space="preserve"> m</w:t>
      </w:r>
      <w:r w:rsidR="00341707" w:rsidRPr="00015C49">
        <w:rPr>
          <w:vertAlign w:val="subscript"/>
        </w:rPr>
        <w:t>0</w:t>
      </w:r>
      <w:r w:rsidRPr="00015C49">
        <w:t xml:space="preserve"> = 36 (g).</w:t>
      </w:r>
    </w:p>
    <w:p w:rsidR="0007186F" w:rsidRPr="00F40339" w:rsidRDefault="008B0058" w:rsidP="00F40339">
      <w:pPr>
        <w:jc w:val="center"/>
        <w:rPr>
          <w:u w:val="single"/>
        </w:rPr>
      </w:pPr>
      <w:r w:rsidRPr="00F40339">
        <w:rPr>
          <w:iCs/>
          <w:u w:val="single"/>
        </w:rPr>
        <w:t>Hướng dẫn giải:</w:t>
      </w:r>
    </w:p>
    <w:p w:rsidR="008B0058" w:rsidRPr="00015C49" w:rsidRDefault="008B0058" w:rsidP="00015C49">
      <w:r w:rsidRPr="00015C49">
        <w:t>Ta có</w:t>
      </w:r>
      <w:r w:rsidR="00A00EB3" w:rsidRPr="00015C49">
        <w:t xml:space="preserve"> </w:t>
      </w:r>
      <w:r w:rsidR="00F40339" w:rsidRPr="00015C49">
        <w:rPr>
          <w:position w:val="-30"/>
        </w:rPr>
        <w:object w:dxaOrig="7220" w:dyaOrig="680">
          <v:shape id="_x0000_i3231" type="#_x0000_t75" style="width:360.75pt;height:33.75pt" o:ole="">
            <v:imagedata r:id="rId648" o:title=""/>
          </v:shape>
          <o:OLEObject Type="Embed" ProgID="Equation.DSMT4" ShapeID="_x0000_i3231" DrawAspect="Content" ObjectID="_1550260488" r:id="rId649"/>
        </w:object>
      </w:r>
    </w:p>
    <w:p w:rsidR="008B0058" w:rsidRPr="00F40339" w:rsidRDefault="00F40339" w:rsidP="00F40339">
      <w:r w:rsidRPr="00F40339">
        <w:rPr>
          <w:b/>
        </w:rPr>
        <w:t xml:space="preserve">Ví dụ </w:t>
      </w:r>
      <w:r>
        <w:rPr>
          <w:b/>
        </w:rPr>
        <w:t>6</w:t>
      </w:r>
      <w:r w:rsidRPr="00F40339">
        <w:t xml:space="preserve">: </w:t>
      </w:r>
      <w:r w:rsidR="008B0058" w:rsidRPr="00F40339">
        <w:t>Đồng vị</w:t>
      </w:r>
      <w:r w:rsidR="00B2650E" w:rsidRPr="00F40339">
        <w:t xml:space="preserve"> </w:t>
      </w:r>
      <w:r w:rsidR="00F67608" w:rsidRPr="00F40339">
        <w:rPr>
          <w:position w:val="-10"/>
          <w:sz w:val="25"/>
          <w:szCs w:val="25"/>
        </w:rPr>
        <w:object w:dxaOrig="540" w:dyaOrig="360">
          <v:shape id="_x0000_i1484" type="#_x0000_t75" style="width:27pt;height:18pt" o:ole="">
            <v:imagedata r:id="rId100" o:title=""/>
          </v:shape>
          <o:OLEObject Type="Embed" ProgID="Equation.3" ShapeID="_x0000_i1484" DrawAspect="Content" ObjectID="_1550260489" r:id="rId650"/>
        </w:object>
      </w:r>
      <w:r w:rsidR="008B0058" w:rsidRPr="00F40339">
        <w:t>là chất phóng xạ β</w:t>
      </w:r>
      <w:r w:rsidR="00341707" w:rsidRPr="00F40339">
        <w:rPr>
          <w:vertAlign w:val="superscript"/>
        </w:rPr>
        <w:t>-</w:t>
      </w:r>
      <w:r w:rsidR="008B0058" w:rsidRPr="00F40339">
        <w:t xml:space="preserve"> tạo thành hạt nhân magiê </w:t>
      </w:r>
      <w:r w:rsidR="00F67608" w:rsidRPr="00F40339">
        <w:rPr>
          <w:position w:val="-10"/>
          <w:sz w:val="25"/>
          <w:szCs w:val="25"/>
        </w:rPr>
        <w:object w:dxaOrig="600" w:dyaOrig="360">
          <v:shape id="_x0000_i1485" type="#_x0000_t75" style="width:30pt;height:18pt" o:ole="">
            <v:imagedata r:id="rId651" o:title=""/>
          </v:shape>
          <o:OLEObject Type="Embed" ProgID="Equation.3" ShapeID="_x0000_i1485" DrawAspect="Content" ObjectID="_1550260490" r:id="rId652"/>
        </w:object>
      </w:r>
      <w:r w:rsidR="008B0058" w:rsidRPr="00F40339">
        <w:t>. Ban đầu có 12gam Na và chu kì bán rã là</w:t>
      </w:r>
      <w:r w:rsidR="00F67608" w:rsidRPr="00F40339">
        <w:t xml:space="preserve"> </w:t>
      </w:r>
      <w:r w:rsidR="008B0058" w:rsidRPr="00F40339">
        <w:t>15 giờ. Sau 45 h thì khối lượng Mg tạo thành là :</w:t>
      </w:r>
    </w:p>
    <w:p w:rsidR="00F40339" w:rsidRPr="00F40339" w:rsidRDefault="008B0058" w:rsidP="00F40339">
      <w:r w:rsidRPr="00F40339">
        <w:rPr>
          <w:b/>
          <w:bCs/>
        </w:rPr>
        <w:tab/>
        <w:t xml:space="preserve">A. </w:t>
      </w:r>
      <w:r w:rsidRPr="00F40339">
        <w:t>10,5g</w:t>
      </w:r>
      <w:r w:rsidR="00B2650E" w:rsidRPr="00F40339">
        <w:tab/>
      </w:r>
      <w:r w:rsidRPr="00F40339">
        <w:rPr>
          <w:b/>
          <w:bCs/>
        </w:rPr>
        <w:t xml:space="preserve">B. </w:t>
      </w:r>
      <w:r w:rsidRPr="00F40339">
        <w:t>5,16 g</w:t>
      </w:r>
      <w:r w:rsidR="00B2650E" w:rsidRPr="00F40339">
        <w:tab/>
      </w:r>
      <w:r w:rsidRPr="00F40339">
        <w:rPr>
          <w:b/>
          <w:bCs/>
        </w:rPr>
        <w:t xml:space="preserve">C. </w:t>
      </w:r>
      <w:r w:rsidRPr="00F40339">
        <w:t>51,6g</w:t>
      </w:r>
      <w:r w:rsidR="00B2650E" w:rsidRPr="00F40339">
        <w:tab/>
      </w:r>
      <w:r w:rsidRPr="00F40339">
        <w:rPr>
          <w:b/>
          <w:bCs/>
        </w:rPr>
        <w:t xml:space="preserve">D. </w:t>
      </w:r>
      <w:r w:rsidRPr="00F40339">
        <w:t>0,516g</w:t>
      </w:r>
    </w:p>
    <w:p w:rsidR="00F40339" w:rsidRPr="00F40339" w:rsidRDefault="00F40339" w:rsidP="00F40339">
      <w:pPr>
        <w:jc w:val="center"/>
        <w:rPr>
          <w:u w:val="single"/>
        </w:rPr>
      </w:pPr>
      <w:r w:rsidRPr="00F40339">
        <w:rPr>
          <w:iCs/>
          <w:u w:val="single"/>
        </w:rPr>
        <w:t>Hướng dẫn giải:</w:t>
      </w:r>
    </w:p>
    <w:p w:rsidR="0007186F" w:rsidRPr="00F40339" w:rsidRDefault="008B0058" w:rsidP="00F40339">
      <w:r w:rsidRPr="00F40339">
        <w:t>Nhận xét : t = 3.T nên ta dùng hàm mũ 2 để giải cho nhanh bài toán :</w:t>
      </w:r>
    </w:p>
    <w:p w:rsidR="008B0058" w:rsidRPr="00F40339" w:rsidRDefault="002E55BC" w:rsidP="00F40339">
      <w:r w:rsidRPr="00F40339">
        <w:t xml:space="preserve">Khối lượng </w:t>
      </w:r>
      <w:r w:rsidR="008B0058" w:rsidRPr="00F40339">
        <w:t>Na bị phân rã sau 45 = 3T giờ:</w:t>
      </w:r>
      <w:r w:rsidR="00B2650E" w:rsidRPr="00F40339">
        <w:t xml:space="preserve"> </w:t>
      </w:r>
      <w:r w:rsidR="009C2B41" w:rsidRPr="00F40339">
        <w:rPr>
          <w:i/>
          <w:iCs/>
          <w:position w:val="-34"/>
        </w:rPr>
        <w:object w:dxaOrig="4520" w:dyaOrig="800">
          <v:shape id="_x0000_i1486" type="#_x0000_t75" style="width:225.75pt;height:39.75pt" o:ole="">
            <v:imagedata r:id="rId653" o:title=""/>
          </v:shape>
          <o:OLEObject Type="Embed" ProgID="Equation.3" ShapeID="_x0000_i1486" DrawAspect="Content" ObjectID="_1550260491" r:id="rId654"/>
        </w:object>
      </w:r>
    </w:p>
    <w:p w:rsidR="008B0058" w:rsidRPr="00F40339" w:rsidRDefault="008B0058" w:rsidP="00F40339">
      <w:r w:rsidRPr="00F40339">
        <w:t xml:space="preserve">Suy ra khối lượng của mg tạo thành </w:t>
      </w:r>
      <w:r w:rsidRPr="00F40339">
        <w:rPr>
          <w:b/>
          <w:bCs/>
        </w:rPr>
        <w:t>:</w:t>
      </w:r>
      <w:r w:rsidR="009C2B41" w:rsidRPr="00F40339">
        <w:rPr>
          <w:b/>
          <w:bCs/>
        </w:rPr>
        <w:t xml:space="preserve"> </w:t>
      </w:r>
      <w:r w:rsidR="00F40339" w:rsidRPr="00F40339">
        <w:rPr>
          <w:b/>
          <w:bCs/>
          <w:position w:val="-30"/>
        </w:rPr>
        <w:object w:dxaOrig="3739" w:dyaOrig="680">
          <v:shape id="_x0000_i3292" type="#_x0000_t75" style="width:186.75pt;height:33.75pt" o:ole="">
            <v:imagedata r:id="rId655" o:title=""/>
          </v:shape>
          <o:OLEObject Type="Embed" ProgID="Equation.DSMT4" ShapeID="_x0000_i3292" DrawAspect="Content" ObjectID="_1550260492" r:id="rId656"/>
        </w:object>
      </w:r>
    </w:p>
    <w:p w:rsidR="008B0058" w:rsidRPr="00F40339" w:rsidRDefault="00F40339" w:rsidP="00F40339">
      <w:r w:rsidRPr="00F40339">
        <w:rPr>
          <w:b/>
        </w:rPr>
        <w:t xml:space="preserve">Ví dụ </w:t>
      </w:r>
      <w:r>
        <w:rPr>
          <w:b/>
        </w:rPr>
        <w:t>7</w:t>
      </w:r>
      <w:r w:rsidRPr="00F40339">
        <w:t xml:space="preserve">: </w:t>
      </w:r>
      <w:r w:rsidR="008B0058" w:rsidRPr="00F40339">
        <w:t xml:space="preserve">Chất phóng xạ Poloni </w:t>
      </w:r>
      <w:r w:rsidR="009C2B41" w:rsidRPr="00F40339">
        <w:rPr>
          <w:position w:val="-12"/>
          <w:sz w:val="25"/>
          <w:szCs w:val="25"/>
        </w:rPr>
        <w:object w:dxaOrig="580" w:dyaOrig="380">
          <v:shape id="_x0000_i1488" type="#_x0000_t75" style="width:29.25pt;height:18.75pt" o:ole="">
            <v:imagedata r:id="rId118" o:title=""/>
          </v:shape>
          <o:OLEObject Type="Embed" ProgID="Equation.3" ShapeID="_x0000_i1488" DrawAspect="Content" ObjectID="_1550260493" r:id="rId657"/>
        </w:object>
      </w:r>
      <w:r w:rsidR="008B0058" w:rsidRPr="00F40339">
        <w:t xml:space="preserve">có chu kì bán rã T = 138 ngày phóng ra tia </w:t>
      </w:r>
      <w:r w:rsidR="00341707" w:rsidRPr="00F40339">
        <w:t>α</w:t>
      </w:r>
      <w:r w:rsidR="008B0058" w:rsidRPr="00F40339">
        <w:t xml:space="preserve"> và biến thành đồng vị chì </w:t>
      </w:r>
      <w:r w:rsidR="009C2B41" w:rsidRPr="00F40339">
        <w:rPr>
          <w:position w:val="-12"/>
          <w:sz w:val="25"/>
          <w:szCs w:val="25"/>
        </w:rPr>
        <w:object w:dxaOrig="580" w:dyaOrig="380">
          <v:shape id="_x0000_i1489" type="#_x0000_t75" style="width:29.25pt;height:18.75pt" o:ole="">
            <v:imagedata r:id="rId587" o:title=""/>
          </v:shape>
          <o:OLEObject Type="Embed" ProgID="Equation.3" ShapeID="_x0000_i1489" DrawAspect="Content" ObjectID="_1550260494" r:id="rId658"/>
        </w:object>
      </w:r>
      <w:r w:rsidR="008B0058" w:rsidRPr="00F40339">
        <w:rPr>
          <w:b/>
          <w:bCs/>
        </w:rPr>
        <w:t>,</w:t>
      </w:r>
      <w:r w:rsidR="008B0058" w:rsidRPr="00F40339">
        <w:t>ban</w:t>
      </w:r>
      <w:r w:rsidR="009C2B41" w:rsidRPr="00F40339">
        <w:t xml:space="preserve"> </w:t>
      </w:r>
      <w:r w:rsidR="008B0058" w:rsidRPr="00F40339">
        <w:t>đầu có 0,168g poloni . Hỏi sau 414 ngày đêm có :</w:t>
      </w:r>
    </w:p>
    <w:p w:rsidR="008B0058" w:rsidRPr="00F40339" w:rsidRDefault="00F40339" w:rsidP="00F40339">
      <w:r>
        <w:t xml:space="preserve">a) </w:t>
      </w:r>
      <w:r w:rsidR="008B0058" w:rsidRPr="00F40339">
        <w:t>Bao nhiêu nguyên tử poloni bị phân rã?</w:t>
      </w:r>
    </w:p>
    <w:p w:rsidR="008B0058" w:rsidRPr="00F40339" w:rsidRDefault="00F40339" w:rsidP="00F40339">
      <w:r>
        <w:t xml:space="preserve">b) </w:t>
      </w:r>
      <w:r w:rsidR="008B0058" w:rsidRPr="00F40339">
        <w:t>T</w:t>
      </w:r>
      <w:r w:rsidR="009C2B41" w:rsidRPr="00F40339">
        <w:t>ì</w:t>
      </w:r>
      <w:r w:rsidR="008B0058" w:rsidRPr="00F40339">
        <w:t>m khối lượng chì hình thành trong thời gian đó</w:t>
      </w:r>
    </w:p>
    <w:p w:rsidR="00F40339" w:rsidRPr="00F40339" w:rsidRDefault="00F40339" w:rsidP="00F40339">
      <w:pPr>
        <w:jc w:val="center"/>
        <w:rPr>
          <w:u w:val="single"/>
        </w:rPr>
      </w:pPr>
      <w:r w:rsidRPr="00F40339">
        <w:rPr>
          <w:iCs/>
          <w:u w:val="single"/>
        </w:rPr>
        <w:t>Hướng dẫn giải:</w:t>
      </w:r>
    </w:p>
    <w:p w:rsidR="008B0058" w:rsidRPr="00F40339" w:rsidRDefault="008B0058" w:rsidP="00F40339">
      <w:r w:rsidRPr="00F40339">
        <w:t>t = 414 ngày = 3T</w:t>
      </w:r>
    </w:p>
    <w:p w:rsidR="0007186F" w:rsidRPr="00F40339" w:rsidRDefault="008B0058" w:rsidP="00F40339">
      <w:pPr>
        <w:numPr>
          <w:ilvl w:val="0"/>
          <w:numId w:val="19"/>
        </w:numPr>
      </w:pPr>
      <w:r w:rsidRPr="00F40339">
        <w:t>Số nguyên tử bị phân rã sau 3 chu kì:</w:t>
      </w:r>
      <w:r w:rsidR="009C2B41" w:rsidRPr="00F40339">
        <w:t xml:space="preserve"> </w:t>
      </w:r>
      <w:r w:rsidR="00320A2F" w:rsidRPr="00F40339">
        <w:rPr>
          <w:position w:val="-24"/>
        </w:rPr>
        <w:object w:dxaOrig="4320" w:dyaOrig="620">
          <v:shape id="_x0000_i1490" type="#_x0000_t75" style="width:3in;height:30.75pt" o:ole="">
            <v:imagedata r:id="rId659" o:title=""/>
          </v:shape>
          <o:OLEObject Type="Embed" ProgID="Equation.3" ShapeID="_x0000_i1490" DrawAspect="Content" ObjectID="_1550260495" r:id="rId660"/>
        </w:object>
      </w:r>
    </w:p>
    <w:p w:rsidR="00320A2F" w:rsidRPr="00F40339" w:rsidRDefault="008B0058" w:rsidP="00F40339">
      <w:r w:rsidRPr="00F40339">
        <w:t>hay</w:t>
      </w:r>
      <w:r w:rsidR="00B2650E" w:rsidRPr="00F40339">
        <w:t xml:space="preserve"> </w:t>
      </w:r>
      <w:r w:rsidRPr="00F40339">
        <w:t xml:space="preserve">khối lượng chất bị phân rã </w:t>
      </w:r>
      <w:r w:rsidR="00320A2F" w:rsidRPr="00F40339">
        <w:rPr>
          <w:position w:val="-24"/>
        </w:rPr>
        <w:object w:dxaOrig="2040" w:dyaOrig="620">
          <v:shape id="_x0000_i1491" type="#_x0000_t75" style="width:102pt;height:30.75pt" o:ole="">
            <v:imagedata r:id="rId661" o:title=""/>
          </v:shape>
          <o:OLEObject Type="Embed" ProgID="Equation.3" ShapeID="_x0000_i1491" DrawAspect="Content" ObjectID="_1550260496" r:id="rId662"/>
        </w:object>
      </w:r>
    </w:p>
    <w:p w:rsidR="008B0058" w:rsidRPr="00F40339" w:rsidRDefault="00D60473" w:rsidP="00F40339">
      <w:r w:rsidRPr="00F40339">
        <w:rPr>
          <w:position w:val="-24"/>
        </w:rPr>
        <w:object w:dxaOrig="4560" w:dyaOrig="620">
          <v:shape id="_x0000_i1492" type="#_x0000_t75" style="width:228pt;height:30.75pt" o:ole="">
            <v:imagedata r:id="rId663" o:title=""/>
          </v:shape>
          <o:OLEObject Type="Embed" ProgID="Equation.3" ShapeID="_x0000_i1492" DrawAspect="Content" ObjectID="_1550260497" r:id="rId664"/>
        </w:object>
      </w:r>
      <w:r w:rsidR="008B0058" w:rsidRPr="00F40339">
        <w:t>nguyên tử</w:t>
      </w:r>
    </w:p>
    <w:p w:rsidR="008B0058" w:rsidRPr="00F40339" w:rsidRDefault="008B0058" w:rsidP="00F40339">
      <w:pPr>
        <w:numPr>
          <w:ilvl w:val="0"/>
          <w:numId w:val="19"/>
        </w:numPr>
      </w:pPr>
      <w:r w:rsidRPr="00F40339">
        <w:lastRenderedPageBreak/>
        <w:t>Khối lượng chì hình thành trong 414 ngày đêm:</w:t>
      </w:r>
      <w:r w:rsidR="00B2650E" w:rsidRPr="00F40339">
        <w:t xml:space="preserve"> </w:t>
      </w:r>
      <w:r w:rsidR="005F68C7" w:rsidRPr="00F40339">
        <w:rPr>
          <w:b/>
          <w:bCs/>
          <w:position w:val="-30"/>
        </w:rPr>
        <w:object w:dxaOrig="3820" w:dyaOrig="680">
          <v:shape id="_x0000_i1493" type="#_x0000_t75" style="width:191.25pt;height:33.75pt" o:ole="">
            <v:imagedata r:id="rId665" o:title=""/>
          </v:shape>
          <o:OLEObject Type="Embed" ProgID="Equation.3" ShapeID="_x0000_i1493" DrawAspect="Content" ObjectID="_1550260498" r:id="rId666"/>
        </w:object>
      </w:r>
    </w:p>
    <w:p w:rsidR="008B0058" w:rsidRPr="00F40339" w:rsidRDefault="00F40339" w:rsidP="00F40339">
      <w:r w:rsidRPr="00F40339">
        <w:rPr>
          <w:b/>
        </w:rPr>
        <w:t xml:space="preserve">Ví dụ </w:t>
      </w:r>
      <w:r>
        <w:rPr>
          <w:b/>
        </w:rPr>
        <w:t>8</w:t>
      </w:r>
      <w:r w:rsidRPr="00F40339">
        <w:t xml:space="preserve">: </w:t>
      </w:r>
      <w:r w:rsidR="008B0058" w:rsidRPr="00F40339">
        <w:t xml:space="preserve">Hạt nhân </w:t>
      </w:r>
      <w:r w:rsidR="005F68C7" w:rsidRPr="00F40339">
        <w:rPr>
          <w:position w:val="-12"/>
          <w:sz w:val="25"/>
          <w:szCs w:val="25"/>
        </w:rPr>
        <w:object w:dxaOrig="600" w:dyaOrig="380">
          <v:shape id="_x0000_i1494" type="#_x0000_t75" style="width:30pt;height:18.75pt" o:ole="">
            <v:imagedata r:id="rId667" o:title=""/>
          </v:shape>
          <o:OLEObject Type="Embed" ProgID="Equation.3" ShapeID="_x0000_i1494" DrawAspect="Content" ObjectID="_1550260499" r:id="rId668"/>
        </w:object>
      </w:r>
      <w:r w:rsidR="008B0058" w:rsidRPr="00F40339">
        <w:t xml:space="preserve">có chu kì bán rã 1570 năm phân rã thành 1 hạt </w:t>
      </w:r>
      <w:r w:rsidR="00341707" w:rsidRPr="00F40339">
        <w:t>α</w:t>
      </w:r>
      <w:r w:rsidR="008B0058" w:rsidRPr="00F40339">
        <w:t xml:space="preserve"> và biến đổi thành hạt nhân X. Tính số hạt</w:t>
      </w:r>
      <w:r w:rsidR="005F68C7" w:rsidRPr="00F40339">
        <w:t xml:space="preserve"> </w:t>
      </w:r>
      <w:r w:rsidR="008B0058" w:rsidRPr="00F40339">
        <w:t>nhân X được tạo thành trong năm thứ 786. Biết lúc đầu có 2,26 gam radi. Coi khối lượng của hạt nhân tính theo u xấp</w:t>
      </w:r>
      <w:r w:rsidR="005F68C7" w:rsidRPr="00F40339">
        <w:t xml:space="preserve"> </w:t>
      </w:r>
      <w:r w:rsidR="008B0058" w:rsidRPr="00F40339">
        <w:t>xĩ bằng số khối của chúng và N</w:t>
      </w:r>
      <w:r w:rsidR="008B0058" w:rsidRPr="00F40339">
        <w:rPr>
          <w:vertAlign w:val="subscript"/>
        </w:rPr>
        <w:t>A</w:t>
      </w:r>
      <w:r w:rsidR="008B0058" w:rsidRPr="00F40339">
        <w:t xml:space="preserve"> = 6,02.10</w:t>
      </w:r>
      <w:r w:rsidR="00341707" w:rsidRPr="00F40339">
        <w:rPr>
          <w:vertAlign w:val="superscript"/>
        </w:rPr>
        <w:t>2</w:t>
      </w:r>
      <w:r w:rsidR="00E6025B" w:rsidRPr="00F40339">
        <w:rPr>
          <w:vertAlign w:val="superscript"/>
        </w:rPr>
        <w:t>3</w:t>
      </w:r>
      <w:r w:rsidR="008B0058" w:rsidRPr="00F40339">
        <w:t xml:space="preserve"> mol</w:t>
      </w:r>
      <w:r w:rsidR="00341707" w:rsidRPr="00F40339">
        <w:rPr>
          <w:vertAlign w:val="superscript"/>
        </w:rPr>
        <w:t>-1</w:t>
      </w:r>
      <w:r w:rsidR="008B0058" w:rsidRPr="00F40339">
        <w:t>.</w:t>
      </w:r>
    </w:p>
    <w:p w:rsidR="00F40339" w:rsidRPr="00F40339" w:rsidRDefault="00F40339" w:rsidP="00F40339">
      <w:pPr>
        <w:jc w:val="center"/>
        <w:rPr>
          <w:u w:val="single"/>
        </w:rPr>
      </w:pPr>
      <w:r w:rsidRPr="00F40339">
        <w:rPr>
          <w:iCs/>
          <w:u w:val="single"/>
        </w:rPr>
        <w:t>Hướng dẫn giải:</w:t>
      </w:r>
    </w:p>
    <w:p w:rsidR="0007186F" w:rsidRPr="00F40339" w:rsidRDefault="008B0058" w:rsidP="00F40339">
      <w:r w:rsidRPr="00F40339">
        <w:t xml:space="preserve">Phương trình phản ứng: </w:t>
      </w:r>
      <w:r w:rsidR="005863C8" w:rsidRPr="00F40339">
        <w:rPr>
          <w:position w:val="-12"/>
          <w:sz w:val="25"/>
          <w:szCs w:val="25"/>
        </w:rPr>
        <w:object w:dxaOrig="1860" w:dyaOrig="380">
          <v:shape id="_x0000_i1495" type="#_x0000_t75" style="width:93pt;height:18.75pt" o:ole="">
            <v:imagedata r:id="rId669" o:title=""/>
          </v:shape>
          <o:OLEObject Type="Embed" ProgID="Equation.3" ShapeID="_x0000_i1495" DrawAspect="Content" ObjectID="_1550260500" r:id="rId670"/>
        </w:object>
      </w:r>
      <w:r w:rsidRPr="00F40339">
        <w:t xml:space="preserve">. Trong năm thứ 786: khối lượng </w:t>
      </w:r>
      <w:r w:rsidR="005863C8" w:rsidRPr="00F40339">
        <w:rPr>
          <w:position w:val="-12"/>
        </w:rPr>
        <w:object w:dxaOrig="580" w:dyaOrig="380">
          <v:shape id="_x0000_i1496" type="#_x0000_t75" style="width:29.25pt;height:18.75pt" o:ole="">
            <v:imagedata r:id="rId671" o:title=""/>
          </v:shape>
          <o:OLEObject Type="Embed" ProgID="Equation.3" ShapeID="_x0000_i1496" DrawAspect="Content" ObjectID="_1550260501" r:id="rId672"/>
        </w:object>
      </w:r>
      <w:r w:rsidRPr="00F40339">
        <w:t>bị phân rã là:</w:t>
      </w:r>
    </w:p>
    <w:p w:rsidR="00974238" w:rsidRPr="00F40339" w:rsidRDefault="00974238" w:rsidP="00F40339">
      <w:r w:rsidRPr="00F40339">
        <w:rPr>
          <w:position w:val="-12"/>
        </w:rPr>
        <w:object w:dxaOrig="3400" w:dyaOrig="560">
          <v:shape id="_x0000_i1497" type="#_x0000_t75" style="width:170.25pt;height:27.75pt" o:ole="">
            <v:imagedata r:id="rId673" o:title=""/>
          </v:shape>
          <o:OLEObject Type="Embed" ProgID="Equation.3" ShapeID="_x0000_i1497" DrawAspect="Content" ObjectID="_1550260502" r:id="rId674"/>
        </w:object>
      </w:r>
      <w:r w:rsidR="008B0058" w:rsidRPr="00F40339">
        <w:t>; khối lượng</w:t>
      </w:r>
      <w:r w:rsidR="005863C8" w:rsidRPr="00F40339">
        <w:t xml:space="preserve"> </w:t>
      </w:r>
      <w:r w:rsidRPr="00F40339">
        <w:rPr>
          <w:position w:val="-12"/>
        </w:rPr>
        <w:object w:dxaOrig="580" w:dyaOrig="380">
          <v:shape id="_x0000_i1498" type="#_x0000_t75" style="width:29.25pt;height:18.75pt" o:ole="">
            <v:imagedata r:id="rId675" o:title=""/>
          </v:shape>
          <o:OLEObject Type="Embed" ProgID="Equation.3" ShapeID="_x0000_i1498" DrawAspect="Content" ObjectID="_1550260503" r:id="rId676"/>
        </w:object>
      </w:r>
      <w:r w:rsidR="008B0058" w:rsidRPr="00F40339">
        <w:t xml:space="preserve"> được tạo thành: </w:t>
      </w:r>
      <w:r w:rsidRPr="00F40339">
        <w:rPr>
          <w:position w:val="-30"/>
        </w:rPr>
        <w:object w:dxaOrig="2340" w:dyaOrig="680">
          <v:shape id="_x0000_i1499" type="#_x0000_t75" style="width:117pt;height:33.75pt" o:ole="">
            <v:imagedata r:id="rId677" o:title=""/>
          </v:shape>
          <o:OLEObject Type="Embed" ProgID="Equation.3" ShapeID="_x0000_i1499" DrawAspect="Content" ObjectID="_1550260504" r:id="rId678"/>
        </w:object>
      </w:r>
    </w:p>
    <w:p w:rsidR="0007186F" w:rsidRPr="00F40339" w:rsidRDefault="008B0058" w:rsidP="00F40339">
      <w:r w:rsidRPr="00F40339">
        <w:t xml:space="preserve">số hạt nhân </w:t>
      </w:r>
      <w:r w:rsidR="00974238" w:rsidRPr="00F40339">
        <w:rPr>
          <w:position w:val="-12"/>
        </w:rPr>
        <w:object w:dxaOrig="580" w:dyaOrig="380">
          <v:shape id="_x0000_i1500" type="#_x0000_t75" style="width:29.25pt;height:18.75pt" o:ole="">
            <v:imagedata r:id="rId675" o:title=""/>
          </v:shape>
          <o:OLEObject Type="Embed" ProgID="Equation.3" ShapeID="_x0000_i1500" DrawAspect="Content" ObjectID="_1550260505" r:id="rId679"/>
        </w:object>
      </w:r>
      <w:r w:rsidRPr="00F40339">
        <w:t xml:space="preserve">được tạo thành là: </w:t>
      </w:r>
      <w:r w:rsidR="00252C09" w:rsidRPr="00F40339">
        <w:rPr>
          <w:position w:val="-30"/>
        </w:rPr>
        <w:object w:dxaOrig="2520" w:dyaOrig="680">
          <v:shape id="_x0000_i1501" type="#_x0000_t75" style="width:126pt;height:33.75pt" o:ole="">
            <v:imagedata r:id="rId680" o:title=""/>
          </v:shape>
          <o:OLEObject Type="Embed" ProgID="Equation.3" ShapeID="_x0000_i1501" DrawAspect="Content" ObjectID="_1550260506" r:id="rId681"/>
        </w:object>
      </w:r>
      <w:r w:rsidRPr="00F40339">
        <w:t xml:space="preserve"> hạt.</w:t>
      </w:r>
    </w:p>
    <w:p w:rsidR="008B0058" w:rsidRPr="00F40339" w:rsidRDefault="00F40339" w:rsidP="00F40339">
      <w:r w:rsidRPr="00F40339">
        <w:rPr>
          <w:b/>
        </w:rPr>
        <w:t xml:space="preserve">Ví dụ </w:t>
      </w:r>
      <w:r>
        <w:rPr>
          <w:b/>
        </w:rPr>
        <w:t>9</w:t>
      </w:r>
      <w:r w:rsidRPr="00F40339">
        <w:t xml:space="preserve">: </w:t>
      </w:r>
      <w:r w:rsidR="008B0058" w:rsidRPr="00F40339">
        <w:t xml:space="preserve">Pôlôni </w:t>
      </w:r>
      <w:r w:rsidR="00252C09" w:rsidRPr="00F40339">
        <w:rPr>
          <w:position w:val="-12"/>
          <w:sz w:val="25"/>
          <w:szCs w:val="25"/>
        </w:rPr>
        <w:object w:dxaOrig="580" w:dyaOrig="380">
          <v:shape id="_x0000_i1502" type="#_x0000_t75" style="width:29.25pt;height:18.75pt" o:ole="">
            <v:imagedata r:id="rId118" o:title=""/>
          </v:shape>
          <o:OLEObject Type="Embed" ProgID="Equation.3" ShapeID="_x0000_i1502" DrawAspect="Content" ObjectID="_1550260507" r:id="rId682"/>
        </w:object>
      </w:r>
      <w:r w:rsidR="008B0058" w:rsidRPr="00F40339">
        <w:t xml:space="preserve">là một chất phóng xạ có chu kì bán rã 140 ngày đêm. Hạt nhân pôlôni phóng xạ sẽ biến thành hạt nhân chì (Pb) và kèm theo một hạt </w:t>
      </w:r>
      <w:r w:rsidR="00341707" w:rsidRPr="00F40339">
        <w:t>α</w:t>
      </w:r>
      <w:r w:rsidR="008B0058" w:rsidRPr="00F40339">
        <w:t>. Ban đầu có 42 mg chất phóng xạ pôlôni. Tính khối lượng chì sinh ra sau 280</w:t>
      </w:r>
      <w:r w:rsidR="00252C09" w:rsidRPr="00F40339">
        <w:t xml:space="preserve"> </w:t>
      </w:r>
      <w:r w:rsidR="008B0058" w:rsidRPr="00F40339">
        <w:t>ngày đêm.</w:t>
      </w:r>
    </w:p>
    <w:p w:rsidR="00F40339" w:rsidRPr="00F40339" w:rsidRDefault="00F40339" w:rsidP="00F40339">
      <w:pPr>
        <w:jc w:val="center"/>
        <w:rPr>
          <w:u w:val="single"/>
        </w:rPr>
      </w:pPr>
      <w:r w:rsidRPr="00F40339">
        <w:rPr>
          <w:iCs/>
          <w:u w:val="single"/>
        </w:rPr>
        <w:t>Hướng dẫn giải:</w:t>
      </w:r>
    </w:p>
    <w:p w:rsidR="008B0058" w:rsidRPr="00F40339" w:rsidRDefault="008B0058" w:rsidP="00F40339">
      <w:r w:rsidRPr="00F40339">
        <w:t xml:space="preserve">Ta có: </w:t>
      </w:r>
      <w:r w:rsidR="00B3034E" w:rsidRPr="00F40339">
        <w:rPr>
          <w:position w:val="-34"/>
        </w:rPr>
        <w:object w:dxaOrig="2400" w:dyaOrig="800">
          <v:shape id="_x0000_i1503" type="#_x0000_t75" style="width:120pt;height:39.75pt" o:ole="">
            <v:imagedata r:id="rId683" o:title=""/>
          </v:shape>
          <o:OLEObject Type="Embed" ProgID="Equation.3" ShapeID="_x0000_i1503" DrawAspect="Content" ObjectID="_1550260508" r:id="rId684"/>
        </w:object>
      </w:r>
      <w:r w:rsidRPr="00F40339">
        <w:t>= 31,1 mg.</w:t>
      </w:r>
    </w:p>
    <w:p w:rsidR="008B0058" w:rsidRPr="00F40339" w:rsidRDefault="00F40339" w:rsidP="00F40339">
      <w:r w:rsidRPr="00F40339">
        <w:rPr>
          <w:b/>
        </w:rPr>
        <w:t xml:space="preserve">Ví dụ </w:t>
      </w:r>
      <w:r>
        <w:rPr>
          <w:b/>
        </w:rPr>
        <w:t>10</w:t>
      </w:r>
      <w:r w:rsidRPr="00F40339">
        <w:t xml:space="preserve">: </w:t>
      </w:r>
      <w:r w:rsidR="008B0058" w:rsidRPr="00F40339">
        <w:t>Cho chùm nơtron bắn phá đồng vị bền 55 Mn ta thu được đồng vị phóng xạ 56 Mn . Đồng vị phóng xạ 56 Mn</w:t>
      </w:r>
      <w:r w:rsidR="00AE0D4E" w:rsidRPr="00F40339">
        <w:t xml:space="preserve"> </w:t>
      </w:r>
      <w:r w:rsidR="008B0058" w:rsidRPr="00F40339">
        <w:t xml:space="preserve">có chu trì bán rã T = 2,5h và phát xạ ra tia </w:t>
      </w:r>
      <w:r w:rsidR="004F7D47" w:rsidRPr="00F40339">
        <w:t>β</w:t>
      </w:r>
      <w:r w:rsidR="008B0058" w:rsidRPr="00F40339">
        <w:t xml:space="preserve"> </w:t>
      </w:r>
      <w:r w:rsidR="00341707" w:rsidRPr="00F40339">
        <w:rPr>
          <w:vertAlign w:val="superscript"/>
        </w:rPr>
        <w:t>-</w:t>
      </w:r>
      <w:r w:rsidR="008B0058" w:rsidRPr="00F40339">
        <w:t>. Sau quá trình bắn phá 55 Mn</w:t>
      </w:r>
      <w:r w:rsidR="00B2650E" w:rsidRPr="00F40339">
        <w:t xml:space="preserve"> </w:t>
      </w:r>
      <w:r w:rsidR="008B0058" w:rsidRPr="00F40339">
        <w:t>bằng nơtron kết thúc người ta thấy trong mẫu trên tỉ số giữa số nguyên tử 56 Mn</w:t>
      </w:r>
      <w:r w:rsidR="00B2650E" w:rsidRPr="00F40339">
        <w:t xml:space="preserve"> </w:t>
      </w:r>
      <w:r w:rsidR="008B0058" w:rsidRPr="00F40339">
        <w:t>và số lượng nguyên tử 55 Mn</w:t>
      </w:r>
      <w:r w:rsidR="00B2650E" w:rsidRPr="00F40339">
        <w:t xml:space="preserve"> </w:t>
      </w:r>
      <w:r w:rsidR="008B0058" w:rsidRPr="00F40339">
        <w:t>= 10</w:t>
      </w:r>
      <w:r w:rsidR="00341707" w:rsidRPr="00F40339">
        <w:rPr>
          <w:vertAlign w:val="superscript"/>
        </w:rPr>
        <w:t>-</w:t>
      </w:r>
      <w:r w:rsidR="00E6025B" w:rsidRPr="00F40339">
        <w:rPr>
          <w:vertAlign w:val="superscript"/>
        </w:rPr>
        <w:t>10</w:t>
      </w:r>
      <w:r w:rsidR="008B0058" w:rsidRPr="00F40339">
        <w:t>. Sau 10 giờ tiếp đó thì tỉ số giữa nguyên tử của hai loại hạt trên là:</w:t>
      </w:r>
    </w:p>
    <w:p w:rsidR="0007186F" w:rsidRPr="00F40339" w:rsidRDefault="008B0058" w:rsidP="00F40339">
      <w:r w:rsidRPr="00F40339">
        <w:rPr>
          <w:b/>
          <w:bCs/>
        </w:rPr>
        <w:tab/>
        <w:t xml:space="preserve">A. </w:t>
      </w:r>
      <w:r w:rsidRPr="00F40339">
        <w:t>1,25.10</w:t>
      </w:r>
      <w:r w:rsidR="00341707" w:rsidRPr="00F40339">
        <w:rPr>
          <w:vertAlign w:val="superscript"/>
        </w:rPr>
        <w:t>-</w:t>
      </w:r>
      <w:r w:rsidR="00E6025B" w:rsidRPr="00F40339">
        <w:rPr>
          <w:vertAlign w:val="superscript"/>
        </w:rPr>
        <w:t>11</w:t>
      </w:r>
      <w:r w:rsidR="00B2650E" w:rsidRPr="00F40339">
        <w:tab/>
      </w:r>
      <w:r w:rsidRPr="00F40339">
        <w:rPr>
          <w:b/>
          <w:bCs/>
        </w:rPr>
        <w:t xml:space="preserve">B. </w:t>
      </w:r>
      <w:r w:rsidRPr="00F40339">
        <w:t>3,125.10</w:t>
      </w:r>
      <w:r w:rsidR="00341707" w:rsidRPr="00F40339">
        <w:rPr>
          <w:vertAlign w:val="superscript"/>
        </w:rPr>
        <w:t>-</w:t>
      </w:r>
      <w:r w:rsidR="00E6025B" w:rsidRPr="00F40339">
        <w:rPr>
          <w:vertAlign w:val="superscript"/>
        </w:rPr>
        <w:t>12</w:t>
      </w:r>
      <w:r w:rsidR="00B2650E" w:rsidRPr="00F40339">
        <w:tab/>
      </w:r>
      <w:r w:rsidRPr="00F40339">
        <w:rPr>
          <w:b/>
          <w:bCs/>
        </w:rPr>
        <w:t xml:space="preserve">C. </w:t>
      </w:r>
      <w:r w:rsidRPr="00F40339">
        <w:t>6,25.10</w:t>
      </w:r>
      <w:r w:rsidR="00341707" w:rsidRPr="00F40339">
        <w:rPr>
          <w:vertAlign w:val="superscript"/>
        </w:rPr>
        <w:t>-</w:t>
      </w:r>
      <w:r w:rsidR="00E6025B" w:rsidRPr="00F40339">
        <w:rPr>
          <w:vertAlign w:val="superscript"/>
        </w:rPr>
        <w:t>12</w:t>
      </w:r>
      <w:r w:rsidR="00B2650E" w:rsidRPr="00F40339">
        <w:tab/>
      </w:r>
      <w:r w:rsidRPr="00F40339">
        <w:rPr>
          <w:b/>
          <w:bCs/>
        </w:rPr>
        <w:t xml:space="preserve">D. </w:t>
      </w:r>
      <w:r w:rsidRPr="00F40339">
        <w:t>2,5.10</w:t>
      </w:r>
      <w:r w:rsidR="00341707" w:rsidRPr="00F40339">
        <w:rPr>
          <w:vertAlign w:val="superscript"/>
        </w:rPr>
        <w:t>-</w:t>
      </w:r>
      <w:r w:rsidR="00E6025B" w:rsidRPr="00F40339">
        <w:rPr>
          <w:vertAlign w:val="superscript"/>
        </w:rPr>
        <w:t>11</w:t>
      </w:r>
    </w:p>
    <w:p w:rsidR="00F40339" w:rsidRPr="00F40339" w:rsidRDefault="00F40339" w:rsidP="00F40339">
      <w:pPr>
        <w:jc w:val="center"/>
        <w:rPr>
          <w:u w:val="single"/>
        </w:rPr>
      </w:pPr>
      <w:r w:rsidRPr="00F40339">
        <w:rPr>
          <w:iCs/>
          <w:u w:val="single"/>
        </w:rPr>
        <w:t>Hướng dẫn giải:</w:t>
      </w:r>
    </w:p>
    <w:p w:rsidR="008B0058" w:rsidRPr="00F40339" w:rsidRDefault="008B0058" w:rsidP="00F40339">
      <w:r w:rsidRPr="00F40339">
        <w:t>Sau quá trình bắn phá</w:t>
      </w:r>
      <w:r w:rsidR="00B2650E" w:rsidRPr="00F40339">
        <w:t xml:space="preserve"> </w:t>
      </w:r>
      <w:r w:rsidRPr="00F40339">
        <w:rPr>
          <w:vertAlign w:val="superscript"/>
        </w:rPr>
        <w:t>55</w:t>
      </w:r>
      <w:r w:rsidRPr="00F40339">
        <w:t>Mn</w:t>
      </w:r>
      <w:r w:rsidR="00B2650E" w:rsidRPr="00F40339">
        <w:t xml:space="preserve"> </w:t>
      </w:r>
      <w:r w:rsidRPr="00F40339">
        <w:t>bằng nơtron kết thúc thì số nguyên tử của</w:t>
      </w:r>
      <w:r w:rsidR="00B2650E" w:rsidRPr="00F40339">
        <w:t xml:space="preserve"> </w:t>
      </w:r>
      <w:r w:rsidR="00B3034E" w:rsidRPr="00F40339">
        <w:rPr>
          <w:position w:val="-12"/>
          <w:sz w:val="25"/>
          <w:szCs w:val="25"/>
        </w:rPr>
        <w:object w:dxaOrig="600" w:dyaOrig="380">
          <v:shape id="_x0000_i1504" type="#_x0000_t75" style="width:30pt;height:18.75pt" o:ole="">
            <v:imagedata r:id="rId685" o:title=""/>
          </v:shape>
          <o:OLEObject Type="Embed" ProgID="Equation.3" ShapeID="_x0000_i1504" DrawAspect="Content" ObjectID="_1550260509" r:id="rId686"/>
        </w:object>
      </w:r>
      <w:r w:rsidRPr="00F40339">
        <w:t>, cò số nguyên tử</w:t>
      </w:r>
      <w:r w:rsidR="00B3034E" w:rsidRPr="00F40339">
        <w:t xml:space="preserve"> </w:t>
      </w:r>
      <w:r w:rsidR="00B3034E" w:rsidRPr="00F40339">
        <w:rPr>
          <w:position w:val="-12"/>
          <w:sz w:val="25"/>
          <w:szCs w:val="25"/>
        </w:rPr>
        <w:object w:dxaOrig="600" w:dyaOrig="380">
          <v:shape id="_x0000_i1505" type="#_x0000_t75" style="width:30pt;height:18.75pt" o:ole="">
            <v:imagedata r:id="rId685" o:title=""/>
          </v:shape>
          <o:OLEObject Type="Embed" ProgID="Equation.3" ShapeID="_x0000_i1505" DrawAspect="Content" ObjectID="_1550260510" r:id="rId687"/>
        </w:object>
      </w:r>
      <w:r w:rsidRPr="00F40339">
        <w:t xml:space="preserve">không đổi, Sau 10 giờ = 4 chu kì số nguyên tử của </w:t>
      </w:r>
      <w:r w:rsidR="00B3034E" w:rsidRPr="00F40339">
        <w:rPr>
          <w:position w:val="-12"/>
          <w:sz w:val="25"/>
          <w:szCs w:val="25"/>
        </w:rPr>
        <w:object w:dxaOrig="600" w:dyaOrig="380">
          <v:shape id="_x0000_i1506" type="#_x0000_t75" style="width:30pt;height:18.75pt" o:ole="">
            <v:imagedata r:id="rId685" o:title=""/>
          </v:shape>
          <o:OLEObject Type="Embed" ProgID="Equation.3" ShapeID="_x0000_i1506" DrawAspect="Content" ObjectID="_1550260511" r:id="rId688"/>
        </w:object>
      </w:r>
      <w:r w:rsidRPr="00F40339">
        <w:t>giảm 2</w:t>
      </w:r>
      <w:r w:rsidR="00B3034E" w:rsidRPr="00F40339">
        <w:rPr>
          <w:vertAlign w:val="superscript"/>
        </w:rPr>
        <w:t xml:space="preserve">4 </w:t>
      </w:r>
      <w:r w:rsidRPr="00F40339">
        <w:t>= 16 lần. Do đó thì tỉ số giữa nguyên tử của</w:t>
      </w:r>
      <w:r w:rsidR="00B3034E" w:rsidRPr="00F40339">
        <w:t xml:space="preserve"> </w:t>
      </w:r>
      <w:r w:rsidRPr="00F40339">
        <w:t>hai loại hạt trên là:</w:t>
      </w:r>
      <w:r w:rsidR="00B3034E" w:rsidRPr="00F40339">
        <w:t xml:space="preserve"> </w:t>
      </w:r>
      <w:r w:rsidR="000960CF" w:rsidRPr="00F40339">
        <w:rPr>
          <w:position w:val="-30"/>
        </w:rPr>
        <w:object w:dxaOrig="2600" w:dyaOrig="720">
          <v:shape id="_x0000_i1507" type="#_x0000_t75" style="width:129.75pt;height:36pt" o:ole="">
            <v:imagedata r:id="rId689" o:title=""/>
          </v:shape>
          <o:OLEObject Type="Embed" ProgID="Equation.3" ShapeID="_x0000_i1507" DrawAspect="Content" ObjectID="_1550260512" r:id="rId690"/>
        </w:object>
      </w:r>
    </w:p>
    <w:p w:rsidR="008B0058" w:rsidRPr="000960CF" w:rsidRDefault="00F40339" w:rsidP="00F40339">
      <w:pPr>
        <w:pStyle w:val="Title"/>
      </w:pPr>
      <w:r>
        <w:t>BÀI TẬP TRẮC NGHIỆM</w:t>
      </w:r>
    </w:p>
    <w:p w:rsidR="008B0058" w:rsidRPr="00F40339" w:rsidRDefault="008B0058" w:rsidP="00F40339">
      <w:r w:rsidRPr="00F40339">
        <w:rPr>
          <w:b/>
          <w:bCs/>
        </w:rPr>
        <w:t xml:space="preserve">Câu 1. </w:t>
      </w:r>
      <w:r w:rsidRPr="00F40339">
        <w:t xml:space="preserve">Cho 23,8 (g) </w:t>
      </w:r>
      <w:r w:rsidR="000960CF" w:rsidRPr="00F40339">
        <w:rPr>
          <w:position w:val="-12"/>
          <w:sz w:val="25"/>
          <w:szCs w:val="25"/>
        </w:rPr>
        <w:object w:dxaOrig="499" w:dyaOrig="380">
          <v:shape id="_x0000_i1508" type="#_x0000_t75" style="width:24.75pt;height:18.75pt" o:ole="">
            <v:imagedata r:id="rId691" o:title=""/>
          </v:shape>
          <o:OLEObject Type="Embed" ProgID="Equation.3" ShapeID="_x0000_i1508" DrawAspect="Content" ObjectID="_1550260513" r:id="rId692"/>
        </w:object>
      </w:r>
      <w:r w:rsidRPr="00F40339">
        <w:t>có chu kì bán rã là 4,5.10</w:t>
      </w:r>
      <w:r w:rsidR="00E6025B" w:rsidRPr="00F40339">
        <w:rPr>
          <w:vertAlign w:val="superscript"/>
        </w:rPr>
        <w:t>9</w:t>
      </w:r>
      <w:r w:rsidRPr="00F40339">
        <w:t xml:space="preserve"> năm. Khi phóng xạ α, U biến thành </w:t>
      </w:r>
      <w:r w:rsidR="00607619" w:rsidRPr="00F40339">
        <w:rPr>
          <w:position w:val="-12"/>
          <w:sz w:val="25"/>
          <w:szCs w:val="25"/>
          <w:lang w:val="vi-VN"/>
        </w:rPr>
        <w:object w:dxaOrig="540" w:dyaOrig="380">
          <v:shape id="_x0000_i1509" type="#_x0000_t75" style="width:27pt;height:18.75pt" o:ole="">
            <v:imagedata r:id="rId693" o:title=""/>
          </v:shape>
          <o:OLEObject Type="Embed" ProgID="Equation.3" ShapeID="_x0000_i1509" DrawAspect="Content" ObjectID="_1550260514" r:id="rId694"/>
        </w:object>
      </w:r>
      <w:r w:rsidRPr="00F40339">
        <w:t>. Khối lượng Thori được</w:t>
      </w:r>
      <w:r w:rsidR="000960CF" w:rsidRPr="00F40339">
        <w:t xml:space="preserve"> </w:t>
      </w:r>
      <w:r w:rsidRPr="00F40339">
        <w:t>tạo thành sau 9.10</w:t>
      </w:r>
      <w:r w:rsidR="00E6025B" w:rsidRPr="00F40339">
        <w:rPr>
          <w:vertAlign w:val="superscript"/>
        </w:rPr>
        <w:t>9</w:t>
      </w:r>
      <w:r w:rsidRPr="00F40339">
        <w:t xml:space="preserve"> năm là</w:t>
      </w:r>
    </w:p>
    <w:p w:rsidR="008B0058" w:rsidRPr="00F40339" w:rsidRDefault="008B0058" w:rsidP="00F40339">
      <w:r w:rsidRPr="00F40339">
        <w:rPr>
          <w:b/>
          <w:bCs/>
        </w:rPr>
        <w:tab/>
        <w:t xml:space="preserve">A. </w:t>
      </w:r>
      <w:r w:rsidRPr="00F40339">
        <w:t>15,53 (g).</w:t>
      </w:r>
      <w:r w:rsidR="00B2650E" w:rsidRPr="00F40339">
        <w:tab/>
      </w:r>
      <w:r w:rsidRPr="00F40339">
        <w:rPr>
          <w:b/>
          <w:bCs/>
        </w:rPr>
        <w:t xml:space="preserve">B. </w:t>
      </w:r>
      <w:r w:rsidRPr="00F40339">
        <w:t>16,53 (g).</w:t>
      </w:r>
      <w:r w:rsidR="00B2650E" w:rsidRPr="00F40339">
        <w:tab/>
      </w:r>
      <w:r w:rsidRPr="00F40339">
        <w:rPr>
          <w:b/>
          <w:bCs/>
        </w:rPr>
        <w:t xml:space="preserve">C. </w:t>
      </w:r>
      <w:r w:rsidRPr="00F40339">
        <w:t>17,53 (g).</w:t>
      </w:r>
      <w:r w:rsidR="00B2650E" w:rsidRPr="00F40339">
        <w:tab/>
      </w:r>
      <w:r w:rsidRPr="00F40339">
        <w:rPr>
          <w:b/>
          <w:bCs/>
        </w:rPr>
        <w:t xml:space="preserve">D. </w:t>
      </w:r>
      <w:r w:rsidRPr="00F40339">
        <w:t>18,53 (g).</w:t>
      </w:r>
    </w:p>
    <w:p w:rsidR="008B0058" w:rsidRPr="00F40339" w:rsidRDefault="008B0058" w:rsidP="00F40339">
      <w:r w:rsidRPr="00F40339">
        <w:rPr>
          <w:b/>
          <w:bCs/>
        </w:rPr>
        <w:t xml:space="preserve">Câu 2. </w:t>
      </w:r>
      <w:r w:rsidRPr="00F40339">
        <w:t xml:space="preserve">Đồng vị </w:t>
      </w:r>
      <w:r w:rsidR="00341707" w:rsidRPr="00F40339">
        <w:rPr>
          <w:vertAlign w:val="superscript"/>
        </w:rPr>
        <w:t>2</w:t>
      </w:r>
      <w:r w:rsidR="00E6025B" w:rsidRPr="00F40339">
        <w:rPr>
          <w:vertAlign w:val="superscript"/>
        </w:rPr>
        <w:t>4</w:t>
      </w:r>
      <w:r w:rsidRPr="00F40339">
        <w:t>Na là chất phóng xạ β</w:t>
      </w:r>
      <w:r w:rsidRPr="00F40339">
        <w:rPr>
          <w:vertAlign w:val="superscript"/>
        </w:rPr>
        <w:t>−</w:t>
      </w:r>
      <w:r w:rsidRPr="00F40339">
        <w:t xml:space="preserve"> và tạo thành đồng vị của Mg. Mẫu </w:t>
      </w:r>
      <w:r w:rsidR="00341707" w:rsidRPr="00F40339">
        <w:rPr>
          <w:vertAlign w:val="superscript"/>
        </w:rPr>
        <w:t>2</w:t>
      </w:r>
      <w:r w:rsidR="00E6025B" w:rsidRPr="00F40339">
        <w:rPr>
          <w:vertAlign w:val="superscript"/>
        </w:rPr>
        <w:t>4</w:t>
      </w:r>
      <w:r w:rsidRPr="00F40339">
        <w:t>Na có khối lượng ban đầu m</w:t>
      </w:r>
      <w:r w:rsidR="00341707" w:rsidRPr="00F40339">
        <w:rPr>
          <w:vertAlign w:val="subscript"/>
        </w:rPr>
        <w:t>0</w:t>
      </w:r>
      <w:r w:rsidRPr="00F40339">
        <w:t xml:space="preserve"> = 8 (g), chu kỳ bán rã của </w:t>
      </w:r>
      <w:r w:rsidR="00341707" w:rsidRPr="00F40339">
        <w:rPr>
          <w:vertAlign w:val="superscript"/>
        </w:rPr>
        <w:t>2</w:t>
      </w:r>
      <w:r w:rsidR="00E6025B" w:rsidRPr="00F40339">
        <w:rPr>
          <w:vertAlign w:val="superscript"/>
        </w:rPr>
        <w:t>4</w:t>
      </w:r>
      <w:r w:rsidRPr="00F40339">
        <w:t>Na là T = 15 giờ. Khối lượng Magiê tạo thành sau thời gian 45 giờ là</w:t>
      </w:r>
    </w:p>
    <w:p w:rsidR="008B0058" w:rsidRPr="00F40339" w:rsidRDefault="008B0058" w:rsidP="00F40339">
      <w:r w:rsidRPr="00F40339">
        <w:rPr>
          <w:b/>
          <w:bCs/>
        </w:rPr>
        <w:tab/>
        <w:t xml:space="preserve">A. </w:t>
      </w:r>
      <w:r w:rsidRPr="00F40339">
        <w:t>8 (g).</w:t>
      </w:r>
      <w:r w:rsidR="00B2650E" w:rsidRPr="00F40339">
        <w:tab/>
      </w:r>
      <w:r w:rsidRPr="00F40339">
        <w:rPr>
          <w:b/>
          <w:bCs/>
        </w:rPr>
        <w:t xml:space="preserve">B. </w:t>
      </w:r>
      <w:r w:rsidRPr="00F40339">
        <w:t>7 (g).</w:t>
      </w:r>
      <w:r w:rsidR="00B2650E" w:rsidRPr="00F40339">
        <w:tab/>
      </w:r>
      <w:r w:rsidRPr="00F40339">
        <w:rPr>
          <w:b/>
          <w:bCs/>
        </w:rPr>
        <w:t xml:space="preserve">C. </w:t>
      </w:r>
      <w:r w:rsidRPr="00F40339">
        <w:t>1 (g).</w:t>
      </w:r>
      <w:r w:rsidR="00B2650E" w:rsidRPr="00F40339">
        <w:tab/>
      </w:r>
      <w:r w:rsidRPr="00F40339">
        <w:rPr>
          <w:b/>
          <w:bCs/>
        </w:rPr>
        <w:t xml:space="preserve">D. </w:t>
      </w:r>
      <w:r w:rsidRPr="00F40339">
        <w:t>1,14 (g).</w:t>
      </w:r>
    </w:p>
    <w:p w:rsidR="008B0058" w:rsidRPr="00F40339" w:rsidRDefault="008B0058" w:rsidP="00F40339">
      <w:r w:rsidRPr="00F40339">
        <w:rPr>
          <w:b/>
          <w:bCs/>
        </w:rPr>
        <w:t xml:space="preserve">Câu 3. </w:t>
      </w:r>
      <w:r w:rsidRPr="00F40339">
        <w:t xml:space="preserve">Hạt nhân </w:t>
      </w:r>
      <w:r w:rsidR="00471815" w:rsidRPr="00F40339">
        <w:rPr>
          <w:position w:val="-10"/>
          <w:sz w:val="25"/>
          <w:szCs w:val="25"/>
        </w:rPr>
        <w:object w:dxaOrig="540" w:dyaOrig="360">
          <v:shape id="_x0000_i1510" type="#_x0000_t75" style="width:27pt;height:18pt" o:ole="">
            <v:imagedata r:id="rId100" o:title=""/>
          </v:shape>
          <o:OLEObject Type="Embed" ProgID="Equation.3" ShapeID="_x0000_i1510" DrawAspect="Content" ObjectID="_1550260515" r:id="rId695"/>
        </w:object>
      </w:r>
      <w:r w:rsidRPr="00F40339">
        <w:t xml:space="preserve">phân rã </w:t>
      </w:r>
      <w:r w:rsidR="004F7D47" w:rsidRPr="00F40339">
        <w:t>β</w:t>
      </w:r>
      <w:r w:rsidRPr="00F40339">
        <w:rPr>
          <w:vertAlign w:val="superscript"/>
        </w:rPr>
        <w:t>−</w:t>
      </w:r>
      <w:r w:rsidRPr="00F40339">
        <w:t xml:space="preserve"> và biến thành hạt nhân </w:t>
      </w:r>
      <w:r w:rsidR="00607619" w:rsidRPr="00F40339">
        <w:rPr>
          <w:position w:val="-10"/>
          <w:sz w:val="25"/>
          <w:szCs w:val="25"/>
        </w:rPr>
        <w:object w:dxaOrig="420" w:dyaOrig="360">
          <v:shape id="_x0000_i1511" type="#_x0000_t75" style="width:21pt;height:18pt" o:ole="">
            <v:imagedata r:id="rId31" o:title=""/>
          </v:shape>
          <o:OLEObject Type="Embed" ProgID="Equation.3" ShapeID="_x0000_i1511" DrawAspect="Content" ObjectID="_1550260516" r:id="rId696"/>
        </w:object>
      </w:r>
      <w:r w:rsidRPr="00F40339">
        <w:t>với chu kì bán rã là 15 giờ. Lúc đầu mẫu Natri là nguyên</w:t>
      </w:r>
      <w:r w:rsidR="000D6C76" w:rsidRPr="00F40339">
        <w:rPr>
          <w:noProof/>
        </w:rPr>
        <mc:AlternateContent>
          <mc:Choice Requires="wps">
            <w:drawing>
              <wp:anchor distT="0" distB="0" distL="114300" distR="114300" simplePos="0" relativeHeight="251658240" behindDoc="1" locked="0" layoutInCell="0" allowOverlap="1">
                <wp:simplePos x="0" y="0"/>
                <wp:positionH relativeFrom="page">
                  <wp:posOffset>3460750</wp:posOffset>
                </wp:positionH>
                <wp:positionV relativeFrom="paragraph">
                  <wp:posOffset>104140</wp:posOffset>
                </wp:positionV>
                <wp:extent cx="53975" cy="87630"/>
                <wp:effectExtent l="0" t="0" r="0" b="0"/>
                <wp:wrapNone/>
                <wp:docPr id="7" name="Text Box 20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975" cy="876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E5C97" w:rsidRDefault="00EE5C97">
                            <w:pPr>
                              <w:widowControl w:val="0"/>
                              <w:autoSpaceDE w:val="0"/>
                              <w:autoSpaceDN w:val="0"/>
                              <w:adjustRightInd w:val="0"/>
                              <w:spacing w:line="138" w:lineRule="exact"/>
                              <w:ind w:right="-61"/>
                              <w:rPr>
                                <w:sz w:val="13"/>
                                <w:szCs w:val="13"/>
                              </w:rPr>
                            </w:pPr>
                            <w:r>
                              <w:rPr>
                                <w:w w:val="106"/>
                                <w:sz w:val="13"/>
                                <w:szCs w:val="13"/>
                              </w:rPr>
                              <w:t>Z</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04" o:spid="_x0000_s1038" type="#_x0000_t202" style="position:absolute;margin-left:272.5pt;margin-top:8.2pt;width:4.25pt;height:6.9pt;z-index:-251658240;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" o:allowincell="f" filled="f" stroked="f">
                <v:textbox inset="0,0,0,0">
                  <w:txbxContent>
                    <w:p w:rsidR="00EE5C97" w:rsidRDefault="00EE5C97">
                      <w:pPr>
                        <w:widowControl w:val="0"/>
                        <w:autoSpaceDE w:val="0"/>
                        <w:autoSpaceDN w:val="0"/>
                        <w:adjustRightInd w:val="0"/>
                        <w:spacing w:line="138" w:lineRule="exact"/>
                        <w:ind w:right="-61"/>
                        <w:rPr>
                          <w:sz w:val="13"/>
                          <w:szCs w:val="13"/>
                        </w:rPr>
                      </w:pPr>
                      <w:r>
                        <w:rPr>
                          <w:w w:val="106"/>
                          <w:sz w:val="13"/>
                          <w:szCs w:val="13"/>
                        </w:rPr>
                        <w:t>Z</w:t>
                      </w:r>
                    </w:p>
                  </w:txbxContent>
                </v:textbox>
                <w10:wrap anchorx="page"/>
              </v:shape>
            </w:pict>
          </mc:Fallback>
        </mc:AlternateContent>
      </w:r>
      <w:r w:rsidR="00607619" w:rsidRPr="00F40339">
        <w:t xml:space="preserve"> </w:t>
      </w:r>
      <w:r w:rsidRPr="00F40339">
        <w:t xml:space="preserve">chất. Tại thời điểm khảo sát thấy tỉ số giữa khối lượng </w:t>
      </w:r>
      <w:r w:rsidR="00607619" w:rsidRPr="00F40339">
        <w:rPr>
          <w:position w:val="-10"/>
          <w:sz w:val="25"/>
          <w:szCs w:val="25"/>
        </w:rPr>
        <w:object w:dxaOrig="420" w:dyaOrig="360">
          <v:shape id="_x0000_i1512" type="#_x0000_t75" style="width:21pt;height:18pt" o:ole="">
            <v:imagedata r:id="rId31" o:title=""/>
          </v:shape>
          <o:OLEObject Type="Embed" ProgID="Equation.3" ShapeID="_x0000_i1512" DrawAspect="Content" ObjectID="_1550260517" r:id="rId697"/>
        </w:object>
      </w:r>
      <w:r w:rsidRPr="00F40339">
        <w:t>và khối lượng natri có trong mẫu là 0,75. Hãy tìm tuổi của</w:t>
      </w:r>
      <w:r w:rsidR="00607619" w:rsidRPr="00F40339">
        <w:t xml:space="preserve"> </w:t>
      </w:r>
      <w:r w:rsidRPr="00F40339">
        <w:t>mẫu natri.</w:t>
      </w:r>
    </w:p>
    <w:p w:rsidR="008B0058" w:rsidRPr="00F40339" w:rsidRDefault="008B0058" w:rsidP="00F40339">
      <w:r w:rsidRPr="00F40339">
        <w:rPr>
          <w:b/>
          <w:bCs/>
        </w:rPr>
        <w:tab/>
        <w:t xml:space="preserve">A. </w:t>
      </w:r>
      <w:r w:rsidRPr="00F40339">
        <w:t>1,212 giờ.</w:t>
      </w:r>
      <w:r w:rsidR="00B2650E" w:rsidRPr="00F40339">
        <w:tab/>
      </w:r>
      <w:r w:rsidRPr="00F40339">
        <w:rPr>
          <w:b/>
          <w:bCs/>
        </w:rPr>
        <w:t xml:space="preserve">B. </w:t>
      </w:r>
      <w:r w:rsidRPr="00F40339">
        <w:t>2,112 giờ.</w:t>
      </w:r>
      <w:r w:rsidR="00B2650E" w:rsidRPr="00F40339">
        <w:tab/>
      </w:r>
      <w:r w:rsidRPr="00F40339">
        <w:rPr>
          <w:b/>
          <w:bCs/>
        </w:rPr>
        <w:t xml:space="preserve">C. </w:t>
      </w:r>
      <w:r w:rsidRPr="00F40339">
        <w:t>12,12 giờ.</w:t>
      </w:r>
      <w:r w:rsidR="00B2650E" w:rsidRPr="00F40339">
        <w:tab/>
      </w:r>
      <w:r w:rsidRPr="00F40339">
        <w:rPr>
          <w:b/>
          <w:bCs/>
        </w:rPr>
        <w:t xml:space="preserve">D. </w:t>
      </w:r>
      <w:r w:rsidRPr="00F40339">
        <w:t>21,12 giờ.</w:t>
      </w:r>
    </w:p>
    <w:p w:rsidR="008B0058" w:rsidRPr="00F40339" w:rsidRDefault="008B0058" w:rsidP="00F40339">
      <w:r w:rsidRPr="00F40339">
        <w:rPr>
          <w:b/>
          <w:bCs/>
        </w:rPr>
        <w:t xml:space="preserve">Câu 4. </w:t>
      </w:r>
      <w:r w:rsidRPr="00F40339">
        <w:t xml:space="preserve">Pôlôni </w:t>
      </w:r>
      <w:r w:rsidR="00607619" w:rsidRPr="00F40339">
        <w:rPr>
          <w:position w:val="-12"/>
          <w:sz w:val="25"/>
          <w:szCs w:val="25"/>
        </w:rPr>
        <w:object w:dxaOrig="580" w:dyaOrig="380">
          <v:shape id="_x0000_i1513" type="#_x0000_t75" style="width:29.25pt;height:18.75pt" o:ole="">
            <v:imagedata r:id="rId118" o:title=""/>
          </v:shape>
          <o:OLEObject Type="Embed" ProgID="Equation.3" ShapeID="_x0000_i1513" DrawAspect="Content" ObjectID="_1550260518" r:id="rId698"/>
        </w:object>
      </w:r>
      <w:r w:rsidRPr="00F40339">
        <w:t>phóng xạ α với chu kì bán rã là 140 ngày đêm rồi biến thành hạt nhân con chì</w:t>
      </w:r>
      <w:r w:rsidR="00607619" w:rsidRPr="00F40339">
        <w:rPr>
          <w:position w:val="-12"/>
          <w:sz w:val="25"/>
          <w:szCs w:val="25"/>
        </w:rPr>
        <w:object w:dxaOrig="580" w:dyaOrig="380">
          <v:shape id="_x0000_i1514" type="#_x0000_t75" style="width:29.25pt;height:18.75pt" o:ole="">
            <v:imagedata r:id="rId587" o:title=""/>
          </v:shape>
          <o:OLEObject Type="Embed" ProgID="Equation.3" ShapeID="_x0000_i1514" DrawAspect="Content" ObjectID="_1550260519" r:id="rId699"/>
        </w:object>
      </w:r>
      <w:r w:rsidR="00607619" w:rsidRPr="00F40339">
        <w:rPr>
          <w:sz w:val="25"/>
          <w:szCs w:val="25"/>
        </w:rPr>
        <w:t xml:space="preserve">. </w:t>
      </w:r>
      <w:r w:rsidRPr="00F40339">
        <w:t>Lúc đầu có</w:t>
      </w:r>
      <w:r w:rsidR="00607619" w:rsidRPr="00F40339">
        <w:t xml:space="preserve"> </w:t>
      </w:r>
      <w:r w:rsidRPr="00F40339">
        <w:t>42 (mg) Pôlôni. Cho biết N</w:t>
      </w:r>
      <w:r w:rsidRPr="00F40339">
        <w:rPr>
          <w:vertAlign w:val="subscript"/>
        </w:rPr>
        <w:t>A</w:t>
      </w:r>
      <w:r w:rsidRPr="00F40339">
        <w:t xml:space="preserve"> = 6,02.10</w:t>
      </w:r>
      <w:r w:rsidR="00341707" w:rsidRPr="00F40339">
        <w:rPr>
          <w:vertAlign w:val="superscript"/>
        </w:rPr>
        <w:t>2</w:t>
      </w:r>
      <w:r w:rsidR="00E6025B" w:rsidRPr="00F40339">
        <w:rPr>
          <w:vertAlign w:val="superscript"/>
        </w:rPr>
        <w:t>3</w:t>
      </w:r>
      <w:r w:rsidRPr="00F40339">
        <w:t>/mol. Sau 3 chu kì bán rã, khối lượng chì trong mẫu có giá trị nào sau đây?</w:t>
      </w:r>
    </w:p>
    <w:p w:rsidR="008B0058" w:rsidRPr="00F40339" w:rsidRDefault="008B0058" w:rsidP="00F40339">
      <w:r w:rsidRPr="00F40339">
        <w:rPr>
          <w:b/>
          <w:bCs/>
        </w:rPr>
        <w:tab/>
        <w:t xml:space="preserve">A. </w:t>
      </w:r>
      <w:r w:rsidRPr="00F40339">
        <w:t>m = 36,05.10</w:t>
      </w:r>
      <w:r w:rsidR="00E6025B" w:rsidRPr="00F40339">
        <w:rPr>
          <w:vertAlign w:val="superscript"/>
        </w:rPr>
        <w:t>-6</w:t>
      </w:r>
      <w:r w:rsidRPr="00F40339">
        <w:t xml:space="preserve"> (g).</w:t>
      </w:r>
      <w:r w:rsidR="00B2650E" w:rsidRPr="00F40339">
        <w:tab/>
      </w:r>
      <w:r w:rsidRPr="00F40339">
        <w:rPr>
          <w:b/>
          <w:bCs/>
        </w:rPr>
        <w:t xml:space="preserve">B. </w:t>
      </w:r>
      <w:r w:rsidRPr="00F40339">
        <w:t>m = 36,05.10</w:t>
      </w:r>
      <w:r w:rsidRPr="00F40339">
        <w:rPr>
          <w:vertAlign w:val="superscript"/>
        </w:rPr>
        <w:t>–</w:t>
      </w:r>
      <w:r w:rsidR="00341707" w:rsidRPr="00F40339">
        <w:rPr>
          <w:vertAlign w:val="superscript"/>
        </w:rPr>
        <w:t>2</w:t>
      </w:r>
      <w:r w:rsidRPr="00F40339">
        <w:t xml:space="preserve"> kg.</w:t>
      </w:r>
      <w:r w:rsidRPr="00F40339">
        <w:rPr>
          <w:b/>
          <w:bCs/>
        </w:rPr>
        <w:tab/>
        <w:t xml:space="preserve">C. </w:t>
      </w:r>
      <w:r w:rsidRPr="00F40339">
        <w:t>m = 36,05.10</w:t>
      </w:r>
      <w:r w:rsidRPr="00F40339">
        <w:rPr>
          <w:vertAlign w:val="superscript"/>
        </w:rPr>
        <w:t>–</w:t>
      </w:r>
      <w:r w:rsidR="00E6025B" w:rsidRPr="00F40339">
        <w:rPr>
          <w:vertAlign w:val="superscript"/>
        </w:rPr>
        <w:t>3</w:t>
      </w:r>
      <w:r w:rsidRPr="00F40339">
        <w:t xml:space="preserve"> (g).</w:t>
      </w:r>
      <w:r w:rsidR="00B2650E" w:rsidRPr="00F40339">
        <w:tab/>
      </w:r>
      <w:r w:rsidRPr="00F40339">
        <w:rPr>
          <w:b/>
          <w:bCs/>
        </w:rPr>
        <w:t xml:space="preserve">D. </w:t>
      </w:r>
      <w:r w:rsidRPr="00F40339">
        <w:t>m = 36,05.10</w:t>
      </w:r>
      <w:r w:rsidRPr="00F40339">
        <w:rPr>
          <w:vertAlign w:val="superscript"/>
        </w:rPr>
        <w:t>–</w:t>
      </w:r>
      <w:r w:rsidR="00341707" w:rsidRPr="00F40339">
        <w:rPr>
          <w:vertAlign w:val="superscript"/>
        </w:rPr>
        <w:t>2</w:t>
      </w:r>
      <w:r w:rsidRPr="00F40339">
        <w:t xml:space="preserve"> mg.</w:t>
      </w:r>
    </w:p>
    <w:p w:rsidR="008B0058" w:rsidRPr="00F40339" w:rsidRDefault="008B0058" w:rsidP="00F40339">
      <w:r w:rsidRPr="00F40339">
        <w:rPr>
          <w:b/>
          <w:bCs/>
        </w:rPr>
        <w:t xml:space="preserve">Câu 5. </w:t>
      </w:r>
      <w:r w:rsidRPr="00F40339">
        <w:t xml:space="preserve">Đồng vị phóng xạ </w:t>
      </w:r>
      <w:r w:rsidR="005B25AD" w:rsidRPr="00F40339">
        <w:rPr>
          <w:position w:val="-12"/>
          <w:sz w:val="25"/>
          <w:szCs w:val="25"/>
        </w:rPr>
        <w:object w:dxaOrig="580" w:dyaOrig="380">
          <v:shape id="_x0000_i1515" type="#_x0000_t75" style="width:29.25pt;height:18.75pt" o:ole="">
            <v:imagedata r:id="rId118" o:title=""/>
          </v:shape>
          <o:OLEObject Type="Embed" ProgID="Equation.3" ShapeID="_x0000_i1515" DrawAspect="Content" ObjectID="_1550260520" r:id="rId700"/>
        </w:object>
      </w:r>
      <w:r w:rsidR="005B25AD" w:rsidRPr="00F40339">
        <w:rPr>
          <w:sz w:val="25"/>
          <w:szCs w:val="25"/>
        </w:rPr>
        <w:t xml:space="preserve"> </w:t>
      </w:r>
      <w:r w:rsidRPr="00F40339">
        <w:t xml:space="preserve">phóng xạ α rồi biến thành hạt nhân chì </w:t>
      </w:r>
      <w:r w:rsidR="005B25AD" w:rsidRPr="00F40339">
        <w:rPr>
          <w:position w:val="-12"/>
          <w:sz w:val="25"/>
          <w:szCs w:val="25"/>
        </w:rPr>
        <w:object w:dxaOrig="580" w:dyaOrig="380">
          <v:shape id="_x0000_i1516" type="#_x0000_t75" style="width:29.25pt;height:18.75pt" o:ole="">
            <v:imagedata r:id="rId587" o:title=""/>
          </v:shape>
          <o:OLEObject Type="Embed" ProgID="Equation.3" ShapeID="_x0000_i1516" DrawAspect="Content" ObjectID="_1550260521" r:id="rId701"/>
        </w:object>
      </w:r>
      <w:r w:rsidR="005B25AD" w:rsidRPr="00F40339">
        <w:rPr>
          <w:sz w:val="25"/>
          <w:szCs w:val="25"/>
        </w:rPr>
        <w:t xml:space="preserve">. </w:t>
      </w:r>
      <w:r w:rsidRPr="00F40339">
        <w:t>Ban đầu mẫu Pôlôni có khối lượng là m</w:t>
      </w:r>
      <w:r w:rsidR="00341707" w:rsidRPr="00F40339">
        <w:rPr>
          <w:vertAlign w:val="subscript"/>
        </w:rPr>
        <w:t>0</w:t>
      </w:r>
      <w:r w:rsidR="005B25AD" w:rsidRPr="00F40339">
        <w:t xml:space="preserve"> </w:t>
      </w:r>
      <w:r w:rsidRPr="00F40339">
        <w:t>= 1 (mg). Ở thời điểm t</w:t>
      </w:r>
      <w:r w:rsidR="00341707" w:rsidRPr="00F40339">
        <w:rPr>
          <w:vertAlign w:val="subscript"/>
        </w:rPr>
        <w:t>1</w:t>
      </w:r>
      <w:r w:rsidRPr="00F40339">
        <w:t xml:space="preserve"> tỉ lệ số hạt nhân Pb và số hạt nhân Po trong mẫu là 7 : 1. Ở thời điểm t</w:t>
      </w:r>
      <w:r w:rsidR="00341707" w:rsidRPr="00F40339">
        <w:rPr>
          <w:vertAlign w:val="subscript"/>
        </w:rPr>
        <w:t>2</w:t>
      </w:r>
      <w:r w:rsidRPr="00F40339">
        <w:t xml:space="preserve"> </w:t>
      </w:r>
      <w:r w:rsidRPr="00F40339">
        <w:lastRenderedPageBreak/>
        <w:t>(sau t</w:t>
      </w:r>
      <w:r w:rsidR="00341707" w:rsidRPr="00F40339">
        <w:rPr>
          <w:vertAlign w:val="subscript"/>
        </w:rPr>
        <w:t>1</w:t>
      </w:r>
      <w:r w:rsidRPr="00F40339">
        <w:t xml:space="preserve"> là 414 ngày) thì tỉ</w:t>
      </w:r>
      <w:r w:rsidR="005B25AD" w:rsidRPr="00F40339">
        <w:t xml:space="preserve"> </w:t>
      </w:r>
      <w:r w:rsidRPr="00F40339">
        <w:t>lệ đó là 63 : 1. Cho N</w:t>
      </w:r>
      <w:r w:rsidRPr="00F40339">
        <w:rPr>
          <w:vertAlign w:val="subscript"/>
        </w:rPr>
        <w:t>A</w:t>
      </w:r>
      <w:r w:rsidRPr="00F40339">
        <w:t xml:space="preserve"> = 6,02.10</w:t>
      </w:r>
      <w:r w:rsidR="00341707" w:rsidRPr="00F40339">
        <w:rPr>
          <w:vertAlign w:val="superscript"/>
        </w:rPr>
        <w:t>2</w:t>
      </w:r>
      <w:r w:rsidR="00E6025B" w:rsidRPr="00F40339">
        <w:rPr>
          <w:vertAlign w:val="superscript"/>
        </w:rPr>
        <w:t>3</w:t>
      </w:r>
      <w:r w:rsidRPr="00F40339">
        <w:t xml:space="preserve"> mol</w:t>
      </w:r>
      <w:r w:rsidRPr="00F40339">
        <w:rPr>
          <w:vertAlign w:val="superscript"/>
        </w:rPr>
        <w:t>–</w:t>
      </w:r>
      <w:r w:rsidR="00341707" w:rsidRPr="00F40339">
        <w:rPr>
          <w:vertAlign w:val="superscript"/>
        </w:rPr>
        <w:t>1</w:t>
      </w:r>
      <w:r w:rsidRPr="00F40339">
        <w:t>. Chu kì bán rã của Po nhận giá trị nào sau đây ?</w:t>
      </w:r>
    </w:p>
    <w:p w:rsidR="008B0058" w:rsidRPr="00F40339" w:rsidRDefault="008B0058" w:rsidP="00F40339">
      <w:r w:rsidRPr="00F40339">
        <w:rPr>
          <w:b/>
          <w:bCs/>
        </w:rPr>
        <w:tab/>
        <w:t xml:space="preserve">A. </w:t>
      </w:r>
      <w:r w:rsidRPr="00F40339">
        <w:t>T = 188 ngày.</w:t>
      </w:r>
      <w:r w:rsidR="00B2650E" w:rsidRPr="00F40339">
        <w:tab/>
      </w:r>
      <w:r w:rsidRPr="00F40339">
        <w:rPr>
          <w:b/>
          <w:bCs/>
        </w:rPr>
        <w:t xml:space="preserve">B. </w:t>
      </w:r>
      <w:r w:rsidRPr="00F40339">
        <w:t>T = 240 ngày.</w:t>
      </w:r>
      <w:r w:rsidR="00B2650E" w:rsidRPr="00F40339">
        <w:tab/>
      </w:r>
      <w:r w:rsidRPr="00F40339">
        <w:rPr>
          <w:b/>
          <w:bCs/>
        </w:rPr>
        <w:t xml:space="preserve">C. </w:t>
      </w:r>
      <w:r w:rsidRPr="00F40339">
        <w:t>T = 168 ngày.</w:t>
      </w:r>
      <w:r w:rsidR="00B2650E" w:rsidRPr="00F40339">
        <w:tab/>
      </w:r>
      <w:r w:rsidRPr="00F40339">
        <w:rPr>
          <w:b/>
          <w:bCs/>
        </w:rPr>
        <w:t xml:space="preserve">D. </w:t>
      </w:r>
      <w:r w:rsidRPr="00F40339">
        <w:t>T = 138 ngày.</w:t>
      </w:r>
    </w:p>
    <w:p w:rsidR="008B0058" w:rsidRPr="00F40339" w:rsidRDefault="000D6C76" w:rsidP="00F40339">
      <w:r w:rsidRPr="00F40339">
        <w:rPr>
          <w:noProof/>
        </w:rPr>
        <mc:AlternateContent>
          <mc:Choice Requires="wps">
            <w:drawing>
              <wp:anchor distT="0" distB="0" distL="114300" distR="114300" simplePos="0" relativeHeight="251659264" behindDoc="1" locked="0" layoutInCell="0" allowOverlap="1">
                <wp:simplePos x="0" y="0"/>
                <wp:positionH relativeFrom="page">
                  <wp:posOffset>1661795</wp:posOffset>
                </wp:positionH>
                <wp:positionV relativeFrom="paragraph">
                  <wp:posOffset>155575</wp:posOffset>
                </wp:positionV>
                <wp:extent cx="80010" cy="80645"/>
                <wp:effectExtent l="0" t="0" r="0" b="0"/>
                <wp:wrapNone/>
                <wp:docPr id="6" name="Text Box 20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0010" cy="806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E5C97" w:rsidRDefault="00EE5C97">
                            <w:pPr>
                              <w:widowControl w:val="0"/>
                              <w:autoSpaceDE w:val="0"/>
                              <w:autoSpaceDN w:val="0"/>
                              <w:adjustRightInd w:val="0"/>
                              <w:spacing w:line="127" w:lineRule="exact"/>
                              <w:ind w:right="-59"/>
                              <w:rPr>
                                <w:sz w:val="12"/>
                                <w:szCs w:val="12"/>
                              </w:rPr>
                            </w:pPr>
                            <w:r w:rsidRPr="00C924E7">
                              <w:rPr>
                                <w:spacing w:val="-1"/>
                                <w:w w:val="106"/>
                                <w:sz w:val="22"/>
                                <w:szCs w:val="12"/>
                                <w:vertAlign w:val="subscript"/>
                              </w:rPr>
                              <w:t>11</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05" o:spid="_x0000_s1039" type="#_x0000_t202" style="position:absolute;margin-left:130.85pt;margin-top:12.25pt;width:6.3pt;height:6.35pt;z-index:-251657216;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" o:allowincell="f" filled="f" stroked="f">
                <v:textbox inset="0,0,0,0">
                  <w:txbxContent>
                    <w:p w:rsidR="00EE5C97" w:rsidRDefault="00EE5C97">
                      <w:pPr>
                        <w:widowControl w:val="0"/>
                        <w:autoSpaceDE w:val="0"/>
                        <w:autoSpaceDN w:val="0"/>
                        <w:adjustRightInd w:val="0"/>
                        <w:spacing w:line="127" w:lineRule="exact"/>
                        <w:ind w:right="-59"/>
                        <w:rPr>
                          <w:sz w:val="12"/>
                          <w:szCs w:val="12"/>
                        </w:rPr>
                      </w:pPr>
                      <w:r w:rsidRPr="00C924E7">
                        <w:rPr>
                          <w:spacing w:val="-1"/>
                          <w:w w:val="106"/>
                          <w:sz w:val="22"/>
                          <w:szCs w:val="12"/>
                          <w:vertAlign w:val="subscript"/>
                        </w:rPr>
                        <w:t>11</w:t>
                      </w:r>
                    </w:p>
                  </w:txbxContent>
                </v:textbox>
                <w10:wrap anchorx="page"/>
              </v:shape>
            </w:pict>
          </mc:Fallback>
        </mc:AlternateContent>
      </w:r>
      <w:r w:rsidRPr="00F40339">
        <w:rPr>
          <w:noProof/>
        </w:rPr>
        <mc:AlternateContent>
          <mc:Choice Requires="wps">
            <w:drawing>
              <wp:anchor distT="0" distB="0" distL="114300" distR="114300" simplePos="0" relativeHeight="251660288" behindDoc="1" locked="0" layoutInCell="0" allowOverlap="1">
                <wp:simplePos x="0" y="0"/>
                <wp:positionH relativeFrom="page">
                  <wp:posOffset>1099185</wp:posOffset>
                </wp:positionH>
                <wp:positionV relativeFrom="paragraph">
                  <wp:posOffset>403860</wp:posOffset>
                </wp:positionV>
                <wp:extent cx="80645" cy="80645"/>
                <wp:effectExtent l="0" t="0" r="0" b="0"/>
                <wp:wrapNone/>
                <wp:docPr id="5" name="Text Box 20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0645" cy="806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E5C97" w:rsidRDefault="00EE5C97">
                            <w:pPr>
                              <w:widowControl w:val="0"/>
                              <w:autoSpaceDE w:val="0"/>
                              <w:autoSpaceDN w:val="0"/>
                              <w:adjustRightInd w:val="0"/>
                              <w:spacing w:line="127" w:lineRule="exact"/>
                              <w:ind w:right="-59"/>
                              <w:rPr>
                                <w:sz w:val="12"/>
                                <w:szCs w:val="12"/>
                              </w:rPr>
                            </w:pPr>
                            <w:r w:rsidRPr="00C924E7">
                              <w:rPr>
                                <w:spacing w:val="-1"/>
                                <w:w w:val="106"/>
                                <w:sz w:val="22"/>
                                <w:szCs w:val="12"/>
                                <w:vertAlign w:val="subscript"/>
                              </w:rPr>
                              <w:t>11</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06" o:spid="_x0000_s1040" type="#_x0000_t202" style="position:absolute;margin-left:86.55pt;margin-top:31.8pt;width:6.35pt;height:6.35pt;z-index:-251656192;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" o:allowincell="f" filled="f" stroked="f">
                <v:textbox inset="0,0,0,0">
                  <w:txbxContent>
                    <w:p w:rsidR="00EE5C97" w:rsidRDefault="00EE5C97">
                      <w:pPr>
                        <w:widowControl w:val="0"/>
                        <w:autoSpaceDE w:val="0"/>
                        <w:autoSpaceDN w:val="0"/>
                        <w:adjustRightInd w:val="0"/>
                        <w:spacing w:line="127" w:lineRule="exact"/>
                        <w:ind w:right="-59"/>
                        <w:rPr>
                          <w:sz w:val="12"/>
                          <w:szCs w:val="12"/>
                        </w:rPr>
                      </w:pPr>
                      <w:r w:rsidRPr="00C924E7">
                        <w:rPr>
                          <w:spacing w:val="-1"/>
                          <w:w w:val="106"/>
                          <w:sz w:val="22"/>
                          <w:szCs w:val="12"/>
                          <w:vertAlign w:val="subscript"/>
                        </w:rPr>
                        <w:t>11</w:t>
                      </w:r>
                    </w:p>
                  </w:txbxContent>
                </v:textbox>
                <w10:wrap anchorx="page"/>
              </v:shape>
            </w:pict>
          </mc:Fallback>
        </mc:AlternateContent>
      </w:r>
      <w:r w:rsidR="008B0058" w:rsidRPr="00F40339">
        <w:rPr>
          <w:b/>
          <w:bCs/>
        </w:rPr>
        <w:t xml:space="preserve">Câu 6. </w:t>
      </w:r>
      <w:r w:rsidR="008B0058" w:rsidRPr="00F40339">
        <w:t xml:space="preserve">Chất phóng xạ </w:t>
      </w:r>
      <w:r w:rsidR="00245649" w:rsidRPr="00F40339">
        <w:rPr>
          <w:position w:val="-10"/>
          <w:sz w:val="25"/>
          <w:szCs w:val="25"/>
        </w:rPr>
        <w:object w:dxaOrig="540" w:dyaOrig="360">
          <v:shape id="_x0000_i1517" type="#_x0000_t75" style="width:27pt;height:18pt" o:ole="">
            <v:imagedata r:id="rId9" o:title=""/>
          </v:shape>
          <o:OLEObject Type="Embed" ProgID="Equation.3" ShapeID="_x0000_i1517" DrawAspect="Content" ObjectID="_1550260522" r:id="rId702"/>
        </w:object>
      </w:r>
      <w:r w:rsidR="008B0058" w:rsidRPr="00F40339">
        <w:t>có chu kỳ bán rã là 15 giờ phóng xạ tia β</w:t>
      </w:r>
      <w:r w:rsidR="008B0058" w:rsidRPr="00F40339">
        <w:rPr>
          <w:vertAlign w:val="superscript"/>
        </w:rPr>
        <w:t>–</w:t>
      </w:r>
      <w:r w:rsidR="008B0058" w:rsidRPr="00F40339">
        <w:t xml:space="preserve">. Tại thời điểm khảo sát tỉ số giữa khối lượng hạt nhân con và </w:t>
      </w:r>
      <w:r w:rsidR="00245649" w:rsidRPr="00F40339">
        <w:rPr>
          <w:position w:val="-10"/>
          <w:sz w:val="25"/>
          <w:szCs w:val="25"/>
        </w:rPr>
        <w:object w:dxaOrig="540" w:dyaOrig="360">
          <v:shape id="_x0000_i1518" type="#_x0000_t75" style="width:27pt;height:18pt" o:ole="">
            <v:imagedata r:id="rId9" o:title=""/>
          </v:shape>
          <o:OLEObject Type="Embed" ProgID="Equation.3" ShapeID="_x0000_i1518" DrawAspect="Content" ObjectID="_1550260523" r:id="rId703"/>
        </w:object>
      </w:r>
      <w:r w:rsidR="008B0058" w:rsidRPr="00F40339">
        <w:t>là 0,25. Hỏi sau bao lâu tỉ số trên bằng 9 ?</w:t>
      </w:r>
    </w:p>
    <w:p w:rsidR="008B0058" w:rsidRPr="00F40339" w:rsidRDefault="008B0058" w:rsidP="00F40339">
      <w:r w:rsidRPr="00F40339">
        <w:rPr>
          <w:b/>
          <w:bCs/>
        </w:rPr>
        <w:tab/>
        <w:t xml:space="preserve">A. </w:t>
      </w:r>
      <w:r w:rsidRPr="00F40339">
        <w:t>45 giờ.</w:t>
      </w:r>
      <w:r w:rsidR="00B2650E" w:rsidRPr="00F40339">
        <w:tab/>
      </w:r>
      <w:r w:rsidRPr="00F40339">
        <w:rPr>
          <w:b/>
          <w:bCs/>
        </w:rPr>
        <w:t xml:space="preserve">B. </w:t>
      </w:r>
      <w:r w:rsidRPr="00F40339">
        <w:t>30 giờ.</w:t>
      </w:r>
      <w:r w:rsidR="00B2650E" w:rsidRPr="00F40339">
        <w:tab/>
      </w:r>
      <w:r w:rsidRPr="00F40339">
        <w:rPr>
          <w:b/>
          <w:bCs/>
        </w:rPr>
        <w:t xml:space="preserve">C. </w:t>
      </w:r>
      <w:r w:rsidRPr="00F40339">
        <w:t>35 giờ.</w:t>
      </w:r>
      <w:r w:rsidR="00B2650E" w:rsidRPr="00F40339">
        <w:tab/>
      </w:r>
      <w:r w:rsidRPr="00F40339">
        <w:rPr>
          <w:b/>
          <w:bCs/>
        </w:rPr>
        <w:t xml:space="preserve">D. </w:t>
      </w:r>
      <w:r w:rsidRPr="00F40339">
        <w:t>50 giờ.</w:t>
      </w:r>
    </w:p>
    <w:p w:rsidR="008C7344" w:rsidRPr="00F40339" w:rsidRDefault="008B0058" w:rsidP="00F40339">
      <w:r w:rsidRPr="00F40339">
        <w:rPr>
          <w:b/>
          <w:bCs/>
        </w:rPr>
        <w:t xml:space="preserve">Câu 7. </w:t>
      </w:r>
      <w:r w:rsidRPr="00F40339">
        <w:t xml:space="preserve">Một mẫu </w:t>
      </w:r>
      <w:r w:rsidR="008C7344" w:rsidRPr="00F40339">
        <w:rPr>
          <w:position w:val="-12"/>
          <w:sz w:val="25"/>
          <w:szCs w:val="25"/>
        </w:rPr>
        <w:object w:dxaOrig="580" w:dyaOrig="380">
          <v:shape id="_x0000_i1519" type="#_x0000_t75" style="width:29.25pt;height:18.75pt" o:ole="">
            <v:imagedata r:id="rId118" o:title=""/>
          </v:shape>
          <o:OLEObject Type="Embed" ProgID="Equation.3" ShapeID="_x0000_i1519" DrawAspect="Content" ObjectID="_1550260524" r:id="rId704"/>
        </w:object>
      </w:r>
      <w:r w:rsidR="008C7344" w:rsidRPr="00F40339">
        <w:rPr>
          <w:sz w:val="25"/>
          <w:szCs w:val="25"/>
        </w:rPr>
        <w:t xml:space="preserve"> </w:t>
      </w:r>
      <w:r w:rsidRPr="00F40339">
        <w:t xml:space="preserve">phóng xạ α có chu kỳ bán rã là 138 ngày. Tìm tuổi của mẫu </w:t>
      </w:r>
      <w:r w:rsidR="00246619" w:rsidRPr="00F40339">
        <w:rPr>
          <w:position w:val="-12"/>
          <w:sz w:val="25"/>
          <w:szCs w:val="25"/>
        </w:rPr>
        <w:object w:dxaOrig="580" w:dyaOrig="380">
          <v:shape id="_x0000_i1520" type="#_x0000_t75" style="width:29.25pt;height:18.75pt" o:ole="">
            <v:imagedata r:id="rId118" o:title=""/>
          </v:shape>
          <o:OLEObject Type="Embed" ProgID="Equation.3" ShapeID="_x0000_i1520" DrawAspect="Content" ObjectID="_1550260525" r:id="rId705"/>
        </w:object>
      </w:r>
      <w:r w:rsidRPr="00F40339">
        <w:t xml:space="preserve">nói trên, nếu ở </w:t>
      </w:r>
    </w:p>
    <w:p w:rsidR="008B0058" w:rsidRPr="00F40339" w:rsidRDefault="008B0058" w:rsidP="00F40339">
      <w:r w:rsidRPr="00F40339">
        <w:t>thời điểm khảo</w:t>
      </w:r>
      <w:r w:rsidR="008C7344" w:rsidRPr="00F40339">
        <w:t xml:space="preserve"> </w:t>
      </w:r>
      <w:r w:rsidRPr="00F40339">
        <w:t xml:space="preserve">sát tỉ số giữa khối lượng hạt nhân con và hạt nhân </w:t>
      </w:r>
      <w:r w:rsidR="008C7344" w:rsidRPr="00F40339">
        <w:rPr>
          <w:position w:val="-12"/>
          <w:sz w:val="25"/>
          <w:szCs w:val="25"/>
        </w:rPr>
        <w:object w:dxaOrig="580" w:dyaOrig="380">
          <v:shape id="_x0000_i1521" type="#_x0000_t75" style="width:29.25pt;height:18.75pt" o:ole="">
            <v:imagedata r:id="rId118" o:title=""/>
          </v:shape>
          <o:OLEObject Type="Embed" ProgID="Equation.3" ShapeID="_x0000_i1521" DrawAspect="Content" ObjectID="_1550260526" r:id="rId706"/>
        </w:object>
      </w:r>
      <w:r w:rsidR="008C7344" w:rsidRPr="00F40339">
        <w:rPr>
          <w:sz w:val="25"/>
          <w:szCs w:val="25"/>
        </w:rPr>
        <w:t xml:space="preserve"> </w:t>
      </w:r>
      <w:r w:rsidRPr="00F40339">
        <w:t>là 0,4 ?</w:t>
      </w:r>
    </w:p>
    <w:p w:rsidR="008B0058" w:rsidRPr="00F40339" w:rsidRDefault="008B0058" w:rsidP="00F40339">
      <w:r w:rsidRPr="00F40339">
        <w:rPr>
          <w:b/>
          <w:bCs/>
        </w:rPr>
        <w:tab/>
        <w:t xml:space="preserve">A. </w:t>
      </w:r>
      <w:r w:rsidRPr="00F40339">
        <w:t>67 ngày.</w:t>
      </w:r>
      <w:r w:rsidR="00B2650E" w:rsidRPr="00F40339">
        <w:tab/>
      </w:r>
      <w:r w:rsidRPr="00F40339">
        <w:rPr>
          <w:b/>
          <w:bCs/>
        </w:rPr>
        <w:t xml:space="preserve">B. </w:t>
      </w:r>
      <w:r w:rsidRPr="00F40339">
        <w:t>70 ngày.</w:t>
      </w:r>
      <w:r w:rsidR="00B2650E" w:rsidRPr="00F40339">
        <w:tab/>
      </w:r>
      <w:r w:rsidRPr="00F40339">
        <w:rPr>
          <w:b/>
          <w:bCs/>
        </w:rPr>
        <w:t xml:space="preserve">C. </w:t>
      </w:r>
      <w:r w:rsidRPr="00F40339">
        <w:t>68 ngày.</w:t>
      </w:r>
      <w:r w:rsidR="00B2650E" w:rsidRPr="00F40339">
        <w:tab/>
      </w:r>
      <w:r w:rsidRPr="00F40339">
        <w:rPr>
          <w:b/>
          <w:bCs/>
        </w:rPr>
        <w:t xml:space="preserve">D. </w:t>
      </w:r>
      <w:r w:rsidRPr="00F40339">
        <w:t>80 ngày.</w:t>
      </w:r>
    </w:p>
    <w:p w:rsidR="008B0058" w:rsidRPr="00F40339" w:rsidRDefault="008B0058" w:rsidP="00F40339">
      <w:r w:rsidRPr="00F40339">
        <w:rPr>
          <w:b/>
          <w:bCs/>
        </w:rPr>
        <w:t xml:space="preserve">Câu 8. </w:t>
      </w:r>
      <w:r w:rsidRPr="00F40339">
        <w:t xml:space="preserve">Urani </w:t>
      </w:r>
      <w:r w:rsidR="00962302" w:rsidRPr="00F40339">
        <w:rPr>
          <w:position w:val="-12"/>
          <w:sz w:val="25"/>
          <w:szCs w:val="25"/>
        </w:rPr>
        <w:object w:dxaOrig="499" w:dyaOrig="380">
          <v:shape id="_x0000_i1522" type="#_x0000_t75" style="width:24.75pt;height:18.75pt" o:ole="">
            <v:imagedata r:id="rId104" o:title=""/>
          </v:shape>
          <o:OLEObject Type="Embed" ProgID="Equation.3" ShapeID="_x0000_i1522" DrawAspect="Content" ObjectID="_1550260527" r:id="rId707"/>
        </w:object>
      </w:r>
      <w:r w:rsidRPr="00F40339">
        <w:t xml:space="preserve">sau nhiều lần phóng xạ α và β biến thành </w:t>
      </w:r>
      <w:r w:rsidR="00962302" w:rsidRPr="00F40339">
        <w:rPr>
          <w:position w:val="-12"/>
          <w:sz w:val="25"/>
          <w:szCs w:val="25"/>
        </w:rPr>
        <w:object w:dxaOrig="580" w:dyaOrig="380">
          <v:shape id="_x0000_i1523" type="#_x0000_t75" style="width:29.25pt;height:18.75pt" o:ole="">
            <v:imagedata r:id="rId118" o:title=""/>
          </v:shape>
          <o:OLEObject Type="Embed" ProgID="Equation.3" ShapeID="_x0000_i1523" DrawAspect="Content" ObjectID="_1550260528" r:id="rId708"/>
        </w:object>
      </w:r>
      <w:r w:rsidR="00962302" w:rsidRPr="00F40339">
        <w:rPr>
          <w:sz w:val="25"/>
          <w:szCs w:val="25"/>
        </w:rPr>
        <w:t>.</w:t>
      </w:r>
      <w:r w:rsidRPr="00F40339">
        <w:rPr>
          <w:b/>
        </w:rPr>
        <w:t xml:space="preserve"> </w:t>
      </w:r>
      <w:r w:rsidRPr="00F40339">
        <w:t>Biết chu kì bán rã của sự biến đổi tổng hợp này là T =</w:t>
      </w:r>
      <w:r w:rsidR="00246619" w:rsidRPr="00F40339">
        <w:t xml:space="preserve"> </w:t>
      </w:r>
      <w:r w:rsidRPr="00F40339">
        <w:t>4,6.10</w:t>
      </w:r>
      <w:r w:rsidR="00E6025B" w:rsidRPr="00F40339">
        <w:rPr>
          <w:vertAlign w:val="superscript"/>
        </w:rPr>
        <w:t>9</w:t>
      </w:r>
      <w:r w:rsidRPr="00F40339">
        <w:t xml:space="preserve"> năm. Giả sử ban đầu một loại đá chỉ chứa Urani, không chứa chì. Nếu hiện nay tỉ lệ của các khối lượng của</w:t>
      </w:r>
      <w:r w:rsidR="00246619" w:rsidRPr="00F40339">
        <w:t xml:space="preserve"> </w:t>
      </w:r>
      <w:r w:rsidRPr="00F40339">
        <w:t>Urani và chì chỉ là mU/m</w:t>
      </w:r>
      <w:r w:rsidR="004F7D47" w:rsidRPr="00F40339">
        <w:rPr>
          <w:vertAlign w:val="subscript"/>
        </w:rPr>
        <w:t>Pb</w:t>
      </w:r>
      <w:r w:rsidRPr="00F40339">
        <w:t xml:space="preserve"> = 37, thì tuổi của loại đá ấy là</w:t>
      </w:r>
    </w:p>
    <w:p w:rsidR="008B0058" w:rsidRPr="00F40339" w:rsidRDefault="008B0058" w:rsidP="00F40339">
      <w:r w:rsidRPr="00F40339">
        <w:rPr>
          <w:b/>
          <w:bCs/>
        </w:rPr>
        <w:tab/>
        <w:t xml:space="preserve">A. </w:t>
      </w:r>
      <w:r w:rsidRPr="00F40339">
        <w:t>2.10</w:t>
      </w:r>
      <w:r w:rsidR="00E6025B" w:rsidRPr="00F40339">
        <w:rPr>
          <w:vertAlign w:val="superscript"/>
        </w:rPr>
        <w:t>7</w:t>
      </w:r>
      <w:r w:rsidRPr="00F40339">
        <w:t xml:space="preserve"> năm.</w:t>
      </w:r>
      <w:r w:rsidR="00B2650E" w:rsidRPr="00F40339">
        <w:tab/>
      </w:r>
      <w:r w:rsidRPr="00F40339">
        <w:rPr>
          <w:b/>
          <w:bCs/>
        </w:rPr>
        <w:t xml:space="preserve">B. </w:t>
      </w:r>
      <w:r w:rsidRPr="00F40339">
        <w:t>2.10</w:t>
      </w:r>
      <w:r w:rsidR="00E6025B" w:rsidRPr="00F40339">
        <w:rPr>
          <w:vertAlign w:val="superscript"/>
        </w:rPr>
        <w:t>8</w:t>
      </w:r>
      <w:r w:rsidRPr="00F40339">
        <w:t xml:space="preserve"> năm.</w:t>
      </w:r>
      <w:r w:rsidR="00B2650E" w:rsidRPr="00F40339">
        <w:tab/>
      </w:r>
      <w:r w:rsidRPr="00F40339">
        <w:rPr>
          <w:b/>
          <w:bCs/>
        </w:rPr>
        <w:t xml:space="preserve">C. </w:t>
      </w:r>
      <w:r w:rsidRPr="00F40339">
        <w:t>2.10</w:t>
      </w:r>
      <w:r w:rsidR="00E6025B" w:rsidRPr="00F40339">
        <w:rPr>
          <w:vertAlign w:val="superscript"/>
        </w:rPr>
        <w:t>9</w:t>
      </w:r>
      <w:r w:rsidRPr="00F40339">
        <w:t xml:space="preserve"> năm.</w:t>
      </w:r>
      <w:r w:rsidR="00B2650E" w:rsidRPr="00F40339">
        <w:tab/>
      </w:r>
      <w:r w:rsidRPr="00F40339">
        <w:rPr>
          <w:b/>
          <w:bCs/>
        </w:rPr>
        <w:t xml:space="preserve">D. </w:t>
      </w:r>
      <w:r w:rsidRPr="00F40339">
        <w:t>2.10</w:t>
      </w:r>
      <w:r w:rsidR="00E6025B" w:rsidRPr="00F40339">
        <w:rPr>
          <w:vertAlign w:val="superscript"/>
        </w:rPr>
        <w:t>10</w:t>
      </w:r>
      <w:r w:rsidRPr="00F40339">
        <w:t xml:space="preserve"> năm.</w:t>
      </w:r>
    </w:p>
    <w:p w:rsidR="00962302" w:rsidRPr="00F40339" w:rsidRDefault="008B0058" w:rsidP="00F40339">
      <w:r w:rsidRPr="00F40339">
        <w:rPr>
          <w:b/>
          <w:bCs/>
        </w:rPr>
        <w:t xml:space="preserve">Câu 9. </w:t>
      </w:r>
      <w:r w:rsidRPr="00F40339">
        <w:t xml:space="preserve">Lúc đầu một mẫu </w:t>
      </w:r>
      <w:r w:rsidR="00C924E7" w:rsidRPr="00F40339">
        <w:rPr>
          <w:vertAlign w:val="subscript"/>
        </w:rPr>
        <w:t>21</w:t>
      </w:r>
      <w:r w:rsidRPr="00F40339">
        <w:t xml:space="preserve">0 Po nguyên chất phóng xạ α chuyển thành một hạt nhân bền. Biết chu kỳ phóng </w:t>
      </w:r>
    </w:p>
    <w:p w:rsidR="00962302" w:rsidRPr="00F40339" w:rsidRDefault="008B0058" w:rsidP="00F40339">
      <w:r w:rsidRPr="00F40339">
        <w:t xml:space="preserve">xạ của </w:t>
      </w:r>
      <w:r w:rsidR="00962302" w:rsidRPr="00F40339">
        <w:rPr>
          <w:position w:val="-12"/>
          <w:sz w:val="25"/>
          <w:szCs w:val="25"/>
        </w:rPr>
        <w:object w:dxaOrig="580" w:dyaOrig="380">
          <v:shape id="_x0000_i1524" type="#_x0000_t75" style="width:29.25pt;height:18.75pt" o:ole="">
            <v:imagedata r:id="rId118" o:title=""/>
          </v:shape>
          <o:OLEObject Type="Embed" ProgID="Equation.3" ShapeID="_x0000_i1524" DrawAspect="Content" ObjectID="_1550260529" r:id="rId709"/>
        </w:object>
      </w:r>
      <w:r w:rsidRPr="00F40339">
        <w:t xml:space="preserve">là 138 ngày. Ban đầu có 2 (g) </w:t>
      </w:r>
      <w:r w:rsidR="00962302" w:rsidRPr="00F40339">
        <w:rPr>
          <w:position w:val="-12"/>
          <w:sz w:val="25"/>
          <w:szCs w:val="25"/>
        </w:rPr>
        <w:object w:dxaOrig="580" w:dyaOrig="380">
          <v:shape id="_x0000_i1525" type="#_x0000_t75" style="width:29.25pt;height:18.75pt" o:ole="">
            <v:imagedata r:id="rId118" o:title=""/>
          </v:shape>
          <o:OLEObject Type="Embed" ProgID="Equation.3" ShapeID="_x0000_i1525" DrawAspect="Content" ObjectID="_1550260530" r:id="rId710"/>
        </w:object>
      </w:r>
      <w:r w:rsidR="00962302" w:rsidRPr="00F40339">
        <w:rPr>
          <w:sz w:val="25"/>
          <w:szCs w:val="25"/>
        </w:rPr>
        <w:t xml:space="preserve">. </w:t>
      </w:r>
      <w:r w:rsidRPr="00F40339">
        <w:t xml:space="preserve">Tìm khối lượng của mỗi chấy ở thời điểm t, biết ở thời </w:t>
      </w:r>
    </w:p>
    <w:p w:rsidR="008B0058" w:rsidRPr="00F40339" w:rsidRDefault="008B0058" w:rsidP="00F40339">
      <w:r w:rsidRPr="00F40339">
        <w:t>điểm này tỷ số khối lượng của hạt nhân con và hạt nhân mẹ là 103: 35 ?</w:t>
      </w:r>
    </w:p>
    <w:p w:rsidR="008B0058" w:rsidRPr="00F40339" w:rsidRDefault="008B0058" w:rsidP="00F40339">
      <w:r w:rsidRPr="00F40339">
        <w:rPr>
          <w:b/>
          <w:bCs/>
        </w:rPr>
        <w:tab/>
        <w:t xml:space="preserve">A. </w:t>
      </w:r>
      <w:r w:rsidRPr="00F40339">
        <w:t>m</w:t>
      </w:r>
      <w:r w:rsidR="004F7D47" w:rsidRPr="00F40339">
        <w:rPr>
          <w:vertAlign w:val="subscript"/>
        </w:rPr>
        <w:t>Po</w:t>
      </w:r>
      <w:r w:rsidRPr="00F40339">
        <w:t xml:space="preserve"> = 0,7 (g), m</w:t>
      </w:r>
      <w:r w:rsidR="004F7D47" w:rsidRPr="00F40339">
        <w:rPr>
          <w:vertAlign w:val="subscript"/>
        </w:rPr>
        <w:t>Pb</w:t>
      </w:r>
      <w:r w:rsidRPr="00F40339">
        <w:t xml:space="preserve"> = 0,4 (g).</w:t>
      </w:r>
      <w:r w:rsidR="00B2650E" w:rsidRPr="00F40339">
        <w:tab/>
      </w:r>
      <w:r w:rsidRPr="00F40339">
        <w:rPr>
          <w:b/>
          <w:bCs/>
        </w:rPr>
        <w:t xml:space="preserve">B. </w:t>
      </w:r>
      <w:r w:rsidRPr="00F40339">
        <w:t>m</w:t>
      </w:r>
      <w:r w:rsidR="004F7D47" w:rsidRPr="00F40339">
        <w:rPr>
          <w:vertAlign w:val="subscript"/>
        </w:rPr>
        <w:t>Po</w:t>
      </w:r>
      <w:r w:rsidRPr="00F40339">
        <w:t xml:space="preserve"> = 0,5 (g), m</w:t>
      </w:r>
      <w:r w:rsidR="004F7D47" w:rsidRPr="00F40339">
        <w:rPr>
          <w:vertAlign w:val="subscript"/>
        </w:rPr>
        <w:t>Pb</w:t>
      </w:r>
      <w:r w:rsidRPr="00F40339">
        <w:t xml:space="preserve"> = 1,47 (g).</w:t>
      </w:r>
    </w:p>
    <w:p w:rsidR="008B0058" w:rsidRPr="00F40339" w:rsidRDefault="008B0058" w:rsidP="00F40339">
      <w:r w:rsidRPr="00F40339">
        <w:rPr>
          <w:b/>
          <w:bCs/>
        </w:rPr>
        <w:tab/>
        <w:t xml:space="preserve">C. </w:t>
      </w:r>
      <w:r w:rsidRPr="00F40339">
        <w:t>m</w:t>
      </w:r>
      <w:r w:rsidR="004F7D47" w:rsidRPr="00F40339">
        <w:rPr>
          <w:vertAlign w:val="subscript"/>
        </w:rPr>
        <w:t>Po</w:t>
      </w:r>
      <w:r w:rsidRPr="00F40339">
        <w:t xml:space="preserve"> = 0,5 (g), m</w:t>
      </w:r>
      <w:r w:rsidR="004F7D47" w:rsidRPr="00F40339">
        <w:rPr>
          <w:vertAlign w:val="subscript"/>
        </w:rPr>
        <w:t>Pb</w:t>
      </w:r>
      <w:r w:rsidRPr="00F40339">
        <w:t xml:space="preserve"> = 2,4 (g).</w:t>
      </w:r>
      <w:r w:rsidR="00B2650E" w:rsidRPr="00F40339">
        <w:tab/>
      </w:r>
      <w:r w:rsidRPr="00F40339">
        <w:rPr>
          <w:b/>
          <w:bCs/>
        </w:rPr>
        <w:t xml:space="preserve">D. </w:t>
      </w:r>
      <w:r w:rsidRPr="00F40339">
        <w:t>m</w:t>
      </w:r>
      <w:r w:rsidR="004F7D47" w:rsidRPr="00F40339">
        <w:rPr>
          <w:vertAlign w:val="subscript"/>
        </w:rPr>
        <w:t>Po</w:t>
      </w:r>
      <w:r w:rsidRPr="00F40339">
        <w:t xml:space="preserve"> = 0,57 (g), m</w:t>
      </w:r>
      <w:r w:rsidR="004F7D47" w:rsidRPr="00F40339">
        <w:rPr>
          <w:vertAlign w:val="subscript"/>
        </w:rPr>
        <w:t>Pb</w:t>
      </w:r>
      <w:r w:rsidRPr="00F40339">
        <w:t xml:space="preserve"> = 1,4 (g).</w:t>
      </w:r>
    </w:p>
    <w:p w:rsidR="008B0058" w:rsidRPr="00F40339" w:rsidRDefault="008B0058" w:rsidP="00F40339">
      <w:r w:rsidRPr="00F40339">
        <w:rPr>
          <w:b/>
          <w:bCs/>
        </w:rPr>
        <w:t xml:space="preserve">Câu 10. </w:t>
      </w:r>
      <w:r w:rsidRPr="00F40339">
        <w:t xml:space="preserve">Hạt nhân </w:t>
      </w:r>
      <w:r w:rsidR="00B9251C" w:rsidRPr="00F40339">
        <w:rPr>
          <w:position w:val="-12"/>
          <w:sz w:val="25"/>
          <w:szCs w:val="25"/>
        </w:rPr>
        <w:object w:dxaOrig="520" w:dyaOrig="380">
          <v:shape id="_x0000_i1526" type="#_x0000_t75" style="width:26.25pt;height:18.75pt" o:ole="">
            <v:imagedata r:id="rId711" o:title=""/>
          </v:shape>
          <o:OLEObject Type="Embed" ProgID="Equation.3" ShapeID="_x0000_i1526" DrawAspect="Content" ObjectID="_1550260531" r:id="rId712"/>
        </w:object>
      </w:r>
      <w:r w:rsidRPr="00F40339">
        <w:t>phóng xạ tia β</w:t>
      </w:r>
      <w:r w:rsidRPr="00F40339">
        <w:rPr>
          <w:vertAlign w:val="superscript"/>
        </w:rPr>
        <w:t xml:space="preserve">– </w:t>
      </w:r>
      <w:r w:rsidRPr="00F40339">
        <w:t>biến thành một hạt nhân X, dùng một mẫu X nói trên và quan sát trong 30 ngày,</w:t>
      </w:r>
      <w:r w:rsidR="00962302" w:rsidRPr="00F40339">
        <w:t xml:space="preserve"> </w:t>
      </w:r>
      <w:r w:rsidRPr="00F40339">
        <w:t>thấy nó phóng xạ α và biến đổi thành đồng vị bền Y, tỉ số</w:t>
      </w:r>
      <w:r w:rsidR="00C00162" w:rsidRPr="00F40339">
        <w:t xml:space="preserve"> </w:t>
      </w:r>
      <w:r w:rsidR="00C00162" w:rsidRPr="00F40339">
        <w:rPr>
          <w:position w:val="-30"/>
        </w:rPr>
        <w:object w:dxaOrig="1300" w:dyaOrig="680">
          <v:shape id="_x0000_i1527" type="#_x0000_t75" style="width:65.25pt;height:33.75pt" o:ole="">
            <v:imagedata r:id="rId713" o:title=""/>
          </v:shape>
          <o:OLEObject Type="Embed" ProgID="Equation.3" ShapeID="_x0000_i1527" DrawAspect="Content" ObjectID="_1550260532" r:id="rId714"/>
        </w:object>
      </w:r>
      <w:r w:rsidRPr="00F40339">
        <w:t>. Xác định chu kỳ bán rã của X?</w:t>
      </w:r>
    </w:p>
    <w:p w:rsidR="008B0058" w:rsidRPr="00F40339" w:rsidRDefault="008B0058" w:rsidP="00F40339">
      <w:r w:rsidRPr="00F40339">
        <w:rPr>
          <w:b/>
          <w:bCs/>
        </w:rPr>
        <w:tab/>
        <w:t xml:space="preserve">A. </w:t>
      </w:r>
      <w:r w:rsidRPr="00F40339">
        <w:t>127 ngày.</w:t>
      </w:r>
      <w:r w:rsidR="00B2650E" w:rsidRPr="00F40339">
        <w:tab/>
      </w:r>
      <w:r w:rsidRPr="00F40339">
        <w:rPr>
          <w:b/>
          <w:bCs/>
        </w:rPr>
        <w:t xml:space="preserve">B. </w:t>
      </w:r>
      <w:r w:rsidRPr="00F40339">
        <w:t>238 ngày.</w:t>
      </w:r>
      <w:r w:rsidR="00B2650E" w:rsidRPr="00F40339">
        <w:tab/>
      </w:r>
      <w:r w:rsidRPr="00F40339">
        <w:rPr>
          <w:b/>
          <w:bCs/>
        </w:rPr>
        <w:t xml:space="preserve">C. </w:t>
      </w:r>
      <w:r w:rsidRPr="00F40339">
        <w:t>138 ngày.</w:t>
      </w:r>
      <w:r w:rsidR="00B2650E" w:rsidRPr="00F40339">
        <w:tab/>
      </w:r>
      <w:r w:rsidRPr="00F40339">
        <w:rPr>
          <w:b/>
          <w:bCs/>
        </w:rPr>
        <w:t xml:space="preserve">D. </w:t>
      </w:r>
      <w:r w:rsidRPr="00F40339">
        <w:t>142 ngày.</w:t>
      </w:r>
    </w:p>
    <w:p w:rsidR="008B0058" w:rsidRPr="00F40339" w:rsidRDefault="008B0058" w:rsidP="00F40339">
      <w:r w:rsidRPr="00F40339">
        <w:rPr>
          <w:b/>
          <w:bCs/>
        </w:rPr>
        <w:t xml:space="preserve">Câu 11. </w:t>
      </w:r>
      <w:r w:rsidR="00341707" w:rsidRPr="00F40339">
        <w:rPr>
          <w:vertAlign w:val="superscript"/>
        </w:rPr>
        <w:t>2</w:t>
      </w:r>
      <w:r w:rsidR="00E6025B" w:rsidRPr="00F40339">
        <w:rPr>
          <w:vertAlign w:val="superscript"/>
        </w:rPr>
        <w:t>38</w:t>
      </w:r>
      <w:r w:rsidRPr="00F40339">
        <w:t xml:space="preserve">U phân rã thành </w:t>
      </w:r>
      <w:r w:rsidR="00E6025B" w:rsidRPr="00F40339">
        <w:rPr>
          <w:vertAlign w:val="superscript"/>
        </w:rPr>
        <w:t>206</w:t>
      </w:r>
      <w:r w:rsidRPr="00F40339">
        <w:t>Pb với chu kì bán rã T = 4,47.10</w:t>
      </w:r>
      <w:r w:rsidR="00E6025B" w:rsidRPr="00F40339">
        <w:rPr>
          <w:vertAlign w:val="superscript"/>
        </w:rPr>
        <w:t>9</w:t>
      </w:r>
      <w:r w:rsidRPr="00F40339">
        <w:t xml:space="preserve"> năm. Một khối đá được phát hiện có chứa 46,97 (mg)</w:t>
      </w:r>
      <w:r w:rsidR="00C00162" w:rsidRPr="00F40339">
        <w:t xml:space="preserve"> </w:t>
      </w:r>
      <w:r w:rsidR="00341707" w:rsidRPr="00F40339">
        <w:rPr>
          <w:vertAlign w:val="superscript"/>
        </w:rPr>
        <w:t>2</w:t>
      </w:r>
      <w:r w:rsidR="00E6025B" w:rsidRPr="00F40339">
        <w:rPr>
          <w:vertAlign w:val="superscript"/>
        </w:rPr>
        <w:t>38</w:t>
      </w:r>
      <w:r w:rsidRPr="00F40339">
        <w:t xml:space="preserve">U và 2,135 (mg) </w:t>
      </w:r>
      <w:r w:rsidR="00E6025B" w:rsidRPr="00F40339">
        <w:rPr>
          <w:vertAlign w:val="superscript"/>
        </w:rPr>
        <w:t>206</w:t>
      </w:r>
      <w:r w:rsidRPr="00F40339">
        <w:t>P</w:t>
      </w:r>
      <w:r w:rsidR="00C00162" w:rsidRPr="00F40339">
        <w:t>b.</w:t>
      </w:r>
      <w:r w:rsidRPr="00F40339">
        <w:rPr>
          <w:b/>
        </w:rPr>
        <w:t xml:space="preserve"> </w:t>
      </w:r>
      <w:r w:rsidRPr="00F40339">
        <w:t>Giả sử khối đá lúc mới hình thành không chứa nguyên tố chì và tất cả lượng chì có mặt trong</w:t>
      </w:r>
      <w:r w:rsidR="00C00162" w:rsidRPr="00F40339">
        <w:t xml:space="preserve"> </w:t>
      </w:r>
      <w:r w:rsidRPr="00F40339">
        <w:t xml:space="preserve">đó đều là sản phẩm phân rã của </w:t>
      </w:r>
      <w:r w:rsidR="00341707" w:rsidRPr="00F40339">
        <w:rPr>
          <w:vertAlign w:val="superscript"/>
        </w:rPr>
        <w:t>2</w:t>
      </w:r>
      <w:r w:rsidR="00E6025B" w:rsidRPr="00F40339">
        <w:rPr>
          <w:vertAlign w:val="superscript"/>
        </w:rPr>
        <w:t>38</w:t>
      </w:r>
      <w:r w:rsidRPr="00F40339">
        <w:t xml:space="preserve">U. Hiện tại tỉ lệ giữa số nguyên tử </w:t>
      </w:r>
      <w:r w:rsidR="00341707" w:rsidRPr="00F40339">
        <w:rPr>
          <w:vertAlign w:val="superscript"/>
        </w:rPr>
        <w:t>2</w:t>
      </w:r>
      <w:r w:rsidR="00E6025B" w:rsidRPr="00F40339">
        <w:rPr>
          <w:vertAlign w:val="superscript"/>
        </w:rPr>
        <w:t>38</w:t>
      </w:r>
      <w:r w:rsidRPr="00F40339">
        <w:t xml:space="preserve">U và </w:t>
      </w:r>
      <w:r w:rsidR="00E6025B" w:rsidRPr="00F40339">
        <w:rPr>
          <w:vertAlign w:val="superscript"/>
        </w:rPr>
        <w:t>206</w:t>
      </w:r>
      <w:r w:rsidRPr="00F40339">
        <w:t>Pb là</w:t>
      </w:r>
    </w:p>
    <w:p w:rsidR="00C00162" w:rsidRPr="00F40339" w:rsidRDefault="008B0058" w:rsidP="00F40339">
      <w:r w:rsidRPr="00F40339">
        <w:rPr>
          <w:b/>
          <w:bCs/>
        </w:rPr>
        <w:tab/>
        <w:t xml:space="preserve">A. </w:t>
      </w:r>
      <w:r w:rsidRPr="00F40339">
        <w:t>NU/N</w:t>
      </w:r>
      <w:r w:rsidR="004F7D47" w:rsidRPr="00F40339">
        <w:rPr>
          <w:vertAlign w:val="subscript"/>
        </w:rPr>
        <w:t>Pb</w:t>
      </w:r>
      <w:r w:rsidRPr="00F40339">
        <w:t xml:space="preserve"> = 22.</w:t>
      </w:r>
      <w:r w:rsidR="00B2650E" w:rsidRPr="00F40339">
        <w:tab/>
      </w:r>
      <w:r w:rsidRPr="00F40339">
        <w:rPr>
          <w:b/>
          <w:bCs/>
        </w:rPr>
        <w:t xml:space="preserve">B. </w:t>
      </w:r>
      <w:r w:rsidRPr="00F40339">
        <w:t>NU/N</w:t>
      </w:r>
      <w:r w:rsidR="004F7D47" w:rsidRPr="00F40339">
        <w:rPr>
          <w:vertAlign w:val="subscript"/>
        </w:rPr>
        <w:t>Pb</w:t>
      </w:r>
      <w:r w:rsidRPr="00F40339">
        <w:t xml:space="preserve"> = 21.</w:t>
      </w:r>
      <w:r w:rsidR="00B2650E" w:rsidRPr="00F40339">
        <w:tab/>
      </w:r>
      <w:r w:rsidRPr="00F40339">
        <w:rPr>
          <w:b/>
          <w:bCs/>
        </w:rPr>
        <w:t xml:space="preserve">C. </w:t>
      </w:r>
      <w:r w:rsidRPr="00F40339">
        <w:t>NU/N</w:t>
      </w:r>
      <w:r w:rsidR="004F7D47" w:rsidRPr="00F40339">
        <w:rPr>
          <w:vertAlign w:val="subscript"/>
        </w:rPr>
        <w:t>Pb</w:t>
      </w:r>
      <w:r w:rsidRPr="00F40339">
        <w:t xml:space="preserve"> = 20.</w:t>
      </w:r>
      <w:r w:rsidR="00B2650E" w:rsidRPr="00F40339">
        <w:tab/>
      </w:r>
      <w:r w:rsidRPr="00F40339">
        <w:rPr>
          <w:b/>
          <w:bCs/>
        </w:rPr>
        <w:t xml:space="preserve">D. </w:t>
      </w:r>
      <w:r w:rsidRPr="00F40339">
        <w:t>NU/N</w:t>
      </w:r>
      <w:r w:rsidR="004F7D47" w:rsidRPr="00F40339">
        <w:rPr>
          <w:vertAlign w:val="subscript"/>
        </w:rPr>
        <w:t>Pb</w:t>
      </w:r>
      <w:r w:rsidRPr="00F40339">
        <w:t xml:space="preserve"> = 19. </w:t>
      </w:r>
    </w:p>
    <w:p w:rsidR="008B0058" w:rsidRPr="00F40339" w:rsidRDefault="008B0058" w:rsidP="00F40339">
      <w:r w:rsidRPr="00F40339">
        <w:rPr>
          <w:b/>
          <w:bCs/>
        </w:rPr>
        <w:t xml:space="preserve">Câu 12. </w:t>
      </w:r>
      <w:r w:rsidRPr="00F40339">
        <w:t>Poloni (</w:t>
      </w:r>
      <w:r w:rsidR="00341707" w:rsidRPr="00F40339">
        <w:rPr>
          <w:vertAlign w:val="superscript"/>
        </w:rPr>
        <w:t>2</w:t>
      </w:r>
      <w:r w:rsidR="00E6025B" w:rsidRPr="00F40339">
        <w:rPr>
          <w:vertAlign w:val="superscript"/>
        </w:rPr>
        <w:t>10</w:t>
      </w:r>
      <w:r w:rsidRPr="00F40339">
        <w:t xml:space="preserve">Po) là chất phóng xạ có chu kỳ bán rã T = 3312 giờ, phát ra tia phóng xạ và chuyển thành hạt nhân chì </w:t>
      </w:r>
      <w:r w:rsidR="00E6025B" w:rsidRPr="00F40339">
        <w:rPr>
          <w:vertAlign w:val="superscript"/>
        </w:rPr>
        <w:t>206</w:t>
      </w:r>
      <w:r w:rsidRPr="00F40339">
        <w:t>Pb . Lúc đầu độ phóng xạ của Po là 4.10</w:t>
      </w:r>
      <w:r w:rsidR="00341707" w:rsidRPr="00F40339">
        <w:rPr>
          <w:vertAlign w:val="superscript"/>
        </w:rPr>
        <w:t>1</w:t>
      </w:r>
      <w:r w:rsidR="00E6025B" w:rsidRPr="00F40339">
        <w:rPr>
          <w:vertAlign w:val="superscript"/>
        </w:rPr>
        <w:t>3</w:t>
      </w:r>
      <w:r w:rsidRPr="00F40339">
        <w:t xml:space="preserve"> Bq, thời gian cần thiết để Po có độ phóng xạ 0,5.10</w:t>
      </w:r>
      <w:r w:rsidR="00341707" w:rsidRPr="00F40339">
        <w:rPr>
          <w:vertAlign w:val="superscript"/>
        </w:rPr>
        <w:t>1</w:t>
      </w:r>
      <w:r w:rsidR="00E6025B" w:rsidRPr="00F40339">
        <w:rPr>
          <w:vertAlign w:val="superscript"/>
        </w:rPr>
        <w:t>3</w:t>
      </w:r>
      <w:r w:rsidRPr="00F40339">
        <w:t xml:space="preserve"> Bq bằng</w:t>
      </w:r>
    </w:p>
    <w:p w:rsidR="008B0058" w:rsidRPr="00F40339" w:rsidRDefault="008B0058" w:rsidP="00F40339">
      <w:r w:rsidRPr="00F40339">
        <w:rPr>
          <w:b/>
          <w:bCs/>
        </w:rPr>
        <w:tab/>
        <w:t xml:space="preserve">A. </w:t>
      </w:r>
      <w:r w:rsidRPr="00F40339">
        <w:t>3312 giờ.</w:t>
      </w:r>
      <w:r w:rsidR="00B2650E" w:rsidRPr="00F40339">
        <w:tab/>
      </w:r>
      <w:r w:rsidRPr="00F40339">
        <w:rPr>
          <w:b/>
          <w:bCs/>
        </w:rPr>
        <w:t xml:space="preserve">B. </w:t>
      </w:r>
      <w:r w:rsidRPr="00F40339">
        <w:t>9936 giờ.</w:t>
      </w:r>
      <w:r w:rsidR="00B2650E" w:rsidRPr="00F40339">
        <w:tab/>
      </w:r>
      <w:r w:rsidRPr="00F40339">
        <w:rPr>
          <w:b/>
          <w:bCs/>
        </w:rPr>
        <w:t xml:space="preserve">C. </w:t>
      </w:r>
      <w:r w:rsidRPr="00F40339">
        <w:t>1106 giờ.</w:t>
      </w:r>
      <w:r w:rsidR="00B2650E" w:rsidRPr="00F40339">
        <w:tab/>
      </w:r>
      <w:r w:rsidRPr="00F40339">
        <w:rPr>
          <w:b/>
          <w:bCs/>
        </w:rPr>
        <w:t xml:space="preserve">D. </w:t>
      </w:r>
      <w:r w:rsidRPr="00F40339">
        <w:t>6624 giờ.</w:t>
      </w:r>
    </w:p>
    <w:p w:rsidR="008B0058" w:rsidRPr="00F40339" w:rsidRDefault="008B0058" w:rsidP="00F40339">
      <w:r w:rsidRPr="00F40339">
        <w:rPr>
          <w:b/>
          <w:bCs/>
        </w:rPr>
        <w:t xml:space="preserve">Câu 13. </w:t>
      </w:r>
      <w:r w:rsidRPr="00F40339">
        <w:t xml:space="preserve">Hạt nhân </w:t>
      </w:r>
      <w:r w:rsidR="00341707" w:rsidRPr="00F40339">
        <w:rPr>
          <w:vertAlign w:val="superscript"/>
        </w:rPr>
        <w:t>2</w:t>
      </w:r>
      <w:r w:rsidR="00E6025B" w:rsidRPr="00F40339">
        <w:rPr>
          <w:vertAlign w:val="superscript"/>
        </w:rPr>
        <w:t>4</w:t>
      </w:r>
      <w:r w:rsidRPr="00F40339">
        <w:t>Na phân rã β</w:t>
      </w:r>
      <w:r w:rsidRPr="00F40339">
        <w:rPr>
          <w:vertAlign w:val="superscript"/>
        </w:rPr>
        <w:t>−</w:t>
      </w:r>
      <w:r w:rsidRPr="00F40339">
        <w:t xml:space="preserve"> và biến thành hạt nhân Mg. Lúc đầu mẫu Na là nguyên chất. Tại thời điểm khảo sát thấy tỉ số giữa khối lượng Mg và khối lượng Na có trong mẫu là 2. Lúc khảo sát</w:t>
      </w:r>
    </w:p>
    <w:p w:rsidR="00C00162" w:rsidRPr="00F40339" w:rsidRDefault="008B0058" w:rsidP="00F40339">
      <w:r w:rsidRPr="00F40339">
        <w:rPr>
          <w:b/>
          <w:bCs/>
        </w:rPr>
        <w:tab/>
        <w:t xml:space="preserve">A. </w:t>
      </w:r>
      <w:r w:rsidRPr="00F40339">
        <w:t xml:space="preserve">số nguyên tử Na nhiều gấp 2 lần số nguyên tử Mg. </w:t>
      </w:r>
    </w:p>
    <w:p w:rsidR="00C00162" w:rsidRPr="00F40339" w:rsidRDefault="00C00162" w:rsidP="00F40339">
      <w:r w:rsidRPr="00F40339">
        <w:tab/>
      </w:r>
      <w:r w:rsidR="008B0058" w:rsidRPr="00F40339">
        <w:rPr>
          <w:b/>
          <w:bCs/>
        </w:rPr>
        <w:t xml:space="preserve">B. </w:t>
      </w:r>
      <w:r w:rsidR="008B0058" w:rsidRPr="00F40339">
        <w:t xml:space="preserve">số nguyên tử Na nhiều gấp 4 lần số nguyên tử Mg. </w:t>
      </w:r>
    </w:p>
    <w:p w:rsidR="00C00162" w:rsidRPr="00F40339" w:rsidRDefault="008B0058" w:rsidP="00F40339">
      <w:pPr>
        <w:rPr>
          <w:b/>
        </w:rPr>
      </w:pPr>
      <w:r w:rsidRPr="00F40339">
        <w:rPr>
          <w:b/>
          <w:bCs/>
        </w:rPr>
        <w:tab/>
        <w:t xml:space="preserve">C. </w:t>
      </w:r>
      <w:r w:rsidRPr="00F40339">
        <w:t>số nguyên tử Mg nhiều gấp 4 lần số nguyên tử N</w:t>
      </w:r>
      <w:r w:rsidR="00C00162" w:rsidRPr="00F40339">
        <w:rPr>
          <w:vertAlign w:val="subscript"/>
        </w:rPr>
        <w:t>A</w:t>
      </w:r>
      <w:r w:rsidR="00C00162" w:rsidRPr="00F40339">
        <w:t>.</w:t>
      </w:r>
      <w:r w:rsidRPr="00F40339">
        <w:rPr>
          <w:b/>
        </w:rPr>
        <w:tab/>
      </w:r>
    </w:p>
    <w:p w:rsidR="008B0058" w:rsidRPr="00F40339" w:rsidRDefault="008B0058" w:rsidP="00F40339">
      <w:r w:rsidRPr="00F40339">
        <w:rPr>
          <w:b/>
          <w:bCs/>
        </w:rPr>
        <w:tab/>
        <w:t xml:space="preserve">D. </w:t>
      </w:r>
      <w:r w:rsidRPr="00F40339">
        <w:t>số nguyên tử Mg nhiều gấp 2 lần số nguyên tử Na.</w:t>
      </w:r>
    </w:p>
    <w:p w:rsidR="008B0058" w:rsidRPr="00F40339" w:rsidRDefault="008B0058" w:rsidP="00F40339">
      <w:r w:rsidRPr="00F40339">
        <w:rPr>
          <w:b/>
          <w:bCs/>
        </w:rPr>
        <w:t xml:space="preserve">Câu 14. </w:t>
      </w:r>
      <w:r w:rsidRPr="00F40339">
        <w:t xml:space="preserve">Đồng vị phóng xạ </w:t>
      </w:r>
      <w:r w:rsidR="00341707" w:rsidRPr="00F40339">
        <w:rPr>
          <w:vertAlign w:val="superscript"/>
        </w:rPr>
        <w:t>2</w:t>
      </w:r>
      <w:r w:rsidR="00E6025B" w:rsidRPr="00F40339">
        <w:rPr>
          <w:vertAlign w:val="superscript"/>
        </w:rPr>
        <w:t>10</w:t>
      </w:r>
      <w:r w:rsidRPr="00F40339">
        <w:t xml:space="preserve">Po phóng xạ α và biến đổi thành một hạt nhân chì </w:t>
      </w:r>
      <w:r w:rsidR="00E6025B" w:rsidRPr="00F40339">
        <w:rPr>
          <w:vertAlign w:val="superscript"/>
        </w:rPr>
        <w:t>206</w:t>
      </w:r>
      <w:r w:rsidRPr="00F40339">
        <w:t>P</w:t>
      </w:r>
      <w:r w:rsidR="00537474" w:rsidRPr="00F40339">
        <w:t>b.</w:t>
      </w:r>
      <w:r w:rsidRPr="00F40339">
        <w:rPr>
          <w:b/>
        </w:rPr>
        <w:t xml:space="preserve"> </w:t>
      </w:r>
      <w:r w:rsidRPr="00F40339">
        <w:t>Tại thời điểm t tỉ lệ giữa số hạt</w:t>
      </w:r>
      <w:r w:rsidR="00537474" w:rsidRPr="00F40339">
        <w:t xml:space="preserve"> </w:t>
      </w:r>
      <w:r w:rsidRPr="00F40339">
        <w:t>nhân chì và số hạt nhân Po trong mẫu là 5, tại thời điểm t này tỉ số khối lượng chì và khối lượng Po là</w:t>
      </w:r>
    </w:p>
    <w:p w:rsidR="008B0058" w:rsidRPr="00F40339" w:rsidRDefault="008B0058" w:rsidP="00F40339">
      <w:r w:rsidRPr="00F40339">
        <w:rPr>
          <w:b/>
          <w:bCs/>
        </w:rPr>
        <w:tab/>
        <w:t xml:space="preserve">A. </w:t>
      </w:r>
      <w:r w:rsidRPr="00F40339">
        <w:t>4,905.</w:t>
      </w:r>
      <w:r w:rsidR="00B2650E" w:rsidRPr="00F40339">
        <w:tab/>
      </w:r>
      <w:r w:rsidRPr="00F40339">
        <w:rPr>
          <w:b/>
          <w:bCs/>
        </w:rPr>
        <w:t xml:space="preserve">B. </w:t>
      </w:r>
      <w:r w:rsidRPr="00F40339">
        <w:t>0,196.</w:t>
      </w:r>
      <w:r w:rsidR="00B2650E" w:rsidRPr="00F40339">
        <w:tab/>
      </w:r>
      <w:r w:rsidRPr="00F40339">
        <w:rPr>
          <w:b/>
          <w:bCs/>
        </w:rPr>
        <w:t xml:space="preserve">C. </w:t>
      </w:r>
      <w:r w:rsidRPr="00F40339">
        <w:t>5,097.</w:t>
      </w:r>
      <w:r w:rsidR="00B2650E" w:rsidRPr="00F40339">
        <w:tab/>
      </w:r>
      <w:r w:rsidRPr="00F40339">
        <w:rPr>
          <w:b/>
          <w:bCs/>
        </w:rPr>
        <w:t xml:space="preserve">D. </w:t>
      </w:r>
      <w:r w:rsidRPr="00F40339">
        <w:t>0,204.</w:t>
      </w:r>
    </w:p>
    <w:p w:rsidR="008B0058" w:rsidRPr="00F40339" w:rsidRDefault="008B0058" w:rsidP="00F40339">
      <w:r w:rsidRPr="00F40339">
        <w:rPr>
          <w:b/>
          <w:bCs/>
        </w:rPr>
        <w:t xml:space="preserve">Câu 15. </w:t>
      </w:r>
      <w:r w:rsidRPr="00F40339">
        <w:t xml:space="preserve">Lúc đầu có 1,2 (g) chất </w:t>
      </w:r>
      <w:r w:rsidR="00537474" w:rsidRPr="00F40339">
        <w:rPr>
          <w:position w:val="-12"/>
          <w:sz w:val="25"/>
          <w:szCs w:val="25"/>
        </w:rPr>
        <w:object w:dxaOrig="580" w:dyaOrig="380">
          <v:shape id="_x0000_i1528" type="#_x0000_t75" style="width:29.25pt;height:18.75pt" o:ole="">
            <v:imagedata r:id="rId468" o:title=""/>
          </v:shape>
          <o:OLEObject Type="Embed" ProgID="Equation.3" ShapeID="_x0000_i1528" DrawAspect="Content" ObjectID="_1550260533" r:id="rId715"/>
        </w:object>
      </w:r>
      <w:r w:rsidRPr="00F40339">
        <w:t xml:space="preserve">. Biết </w:t>
      </w:r>
      <w:r w:rsidR="00537474" w:rsidRPr="00F40339">
        <w:rPr>
          <w:position w:val="-12"/>
          <w:sz w:val="25"/>
          <w:szCs w:val="25"/>
        </w:rPr>
        <w:object w:dxaOrig="580" w:dyaOrig="380">
          <v:shape id="_x0000_i1529" type="#_x0000_t75" style="width:29.25pt;height:18.75pt" o:ole="">
            <v:imagedata r:id="rId468" o:title=""/>
          </v:shape>
          <o:OLEObject Type="Embed" ProgID="Equation.3" ShapeID="_x0000_i1529" DrawAspect="Content" ObjectID="_1550260534" r:id="rId716"/>
        </w:object>
      </w:r>
      <w:r w:rsidR="00537474" w:rsidRPr="00F40339">
        <w:rPr>
          <w:sz w:val="25"/>
          <w:szCs w:val="25"/>
        </w:rPr>
        <w:t xml:space="preserve"> </w:t>
      </w:r>
      <w:r w:rsidRPr="00F40339">
        <w:t>là chất phóng xạ có chu kỳ bán rã T = 3,6 ngày. Hỏi sau t = 1,4T số</w:t>
      </w:r>
      <w:r w:rsidR="00537474" w:rsidRPr="00F40339">
        <w:t xml:space="preserve"> </w:t>
      </w:r>
      <w:r w:rsidRPr="00F40339">
        <w:t>nguyên tử Radon còn lại bao nhiêu?</w:t>
      </w:r>
    </w:p>
    <w:p w:rsidR="008B0058" w:rsidRPr="00F40339" w:rsidRDefault="008B0058" w:rsidP="00F40339">
      <w:r w:rsidRPr="00F40339">
        <w:rPr>
          <w:b/>
          <w:bCs/>
        </w:rPr>
        <w:tab/>
        <w:t xml:space="preserve">A. </w:t>
      </w:r>
      <w:r w:rsidRPr="00F40339">
        <w:t>N = 1,874.10</w:t>
      </w:r>
      <w:r w:rsidR="00E6025B" w:rsidRPr="00F40339">
        <w:rPr>
          <w:vertAlign w:val="superscript"/>
        </w:rPr>
        <w:t>18</w:t>
      </w:r>
      <w:r w:rsidR="00B2650E" w:rsidRPr="00F40339">
        <w:tab/>
      </w:r>
      <w:r w:rsidRPr="00F40339">
        <w:rPr>
          <w:b/>
          <w:bCs/>
        </w:rPr>
        <w:t xml:space="preserve">B. </w:t>
      </w:r>
      <w:r w:rsidRPr="00F40339">
        <w:t>N = 2,165.10</w:t>
      </w:r>
      <w:r w:rsidR="00E6025B" w:rsidRPr="00F40339">
        <w:rPr>
          <w:vertAlign w:val="superscript"/>
        </w:rPr>
        <w:t>19</w:t>
      </w:r>
      <w:r w:rsidR="00B2650E" w:rsidRPr="00F40339">
        <w:tab/>
      </w:r>
      <w:r w:rsidRPr="00F40339">
        <w:rPr>
          <w:b/>
          <w:bCs/>
        </w:rPr>
        <w:t xml:space="preserve">C. </w:t>
      </w:r>
      <w:r w:rsidRPr="00F40339">
        <w:t>N = 1,234.10</w:t>
      </w:r>
      <w:r w:rsidR="00341707" w:rsidRPr="00F40339">
        <w:rPr>
          <w:vertAlign w:val="superscript"/>
        </w:rPr>
        <w:t>21</w:t>
      </w:r>
      <w:r w:rsidR="00B2650E" w:rsidRPr="00F40339">
        <w:tab/>
      </w:r>
      <w:r w:rsidRPr="00F40339">
        <w:rPr>
          <w:b/>
          <w:bCs/>
        </w:rPr>
        <w:t xml:space="preserve">D. </w:t>
      </w:r>
      <w:r w:rsidRPr="00F40339">
        <w:t>N = 2,465.10</w:t>
      </w:r>
      <w:r w:rsidR="00E6025B" w:rsidRPr="00F40339">
        <w:rPr>
          <w:vertAlign w:val="superscript"/>
        </w:rPr>
        <w:t>20</w:t>
      </w:r>
    </w:p>
    <w:p w:rsidR="00537474" w:rsidRPr="00F40339" w:rsidRDefault="008B0058" w:rsidP="00F40339">
      <w:r w:rsidRPr="00F40339">
        <w:rPr>
          <w:b/>
          <w:bCs/>
        </w:rPr>
        <w:t xml:space="preserve">Câu 16. </w:t>
      </w:r>
      <w:r w:rsidR="00537474" w:rsidRPr="00F40339">
        <w:rPr>
          <w:position w:val="-12"/>
          <w:sz w:val="25"/>
          <w:szCs w:val="25"/>
        </w:rPr>
        <w:object w:dxaOrig="580" w:dyaOrig="380">
          <v:shape id="_x0000_i1530" type="#_x0000_t75" style="width:29.25pt;height:18.75pt" o:ole="">
            <v:imagedata r:id="rId468" o:title=""/>
          </v:shape>
          <o:OLEObject Type="Embed" ProgID="Equation.3" ShapeID="_x0000_i1530" DrawAspect="Content" ObjectID="_1550260535" r:id="rId717"/>
        </w:object>
      </w:r>
      <w:r w:rsidRPr="00F40339">
        <w:t xml:space="preserve">là chất phóng xạ có chu kì bán rã là 3,8 ngày. Một mẫu Rn có khối lượng 2 (mg) sau 19 ngày </w:t>
      </w:r>
    </w:p>
    <w:p w:rsidR="008B0058" w:rsidRPr="00F40339" w:rsidRDefault="008B0058" w:rsidP="00F40339">
      <w:r w:rsidRPr="00F40339">
        <w:t>còn bao nhiêu nguyên tử chưa phân rã</w:t>
      </w:r>
    </w:p>
    <w:p w:rsidR="008B0058" w:rsidRPr="00F40339" w:rsidRDefault="008B0058" w:rsidP="00F40339">
      <w:r w:rsidRPr="00F40339">
        <w:rPr>
          <w:b/>
          <w:bCs/>
        </w:rPr>
        <w:tab/>
        <w:t xml:space="preserve">A. </w:t>
      </w:r>
      <w:r w:rsidRPr="00F40339">
        <w:t>1,69.10</w:t>
      </w:r>
      <w:r w:rsidR="00E6025B" w:rsidRPr="00F40339">
        <w:rPr>
          <w:vertAlign w:val="superscript"/>
        </w:rPr>
        <w:t>17</w:t>
      </w:r>
      <w:r w:rsidR="00B2650E" w:rsidRPr="00F40339">
        <w:tab/>
      </w:r>
      <w:r w:rsidRPr="00F40339">
        <w:rPr>
          <w:b/>
          <w:bCs/>
        </w:rPr>
        <w:t xml:space="preserve">B. </w:t>
      </w:r>
      <w:r w:rsidRPr="00F40339">
        <w:t>1,69.10</w:t>
      </w:r>
      <w:r w:rsidR="00E6025B" w:rsidRPr="00F40339">
        <w:rPr>
          <w:vertAlign w:val="superscript"/>
        </w:rPr>
        <w:t>20</w:t>
      </w:r>
      <w:r w:rsidR="00B2650E" w:rsidRPr="00F40339">
        <w:tab/>
      </w:r>
      <w:r w:rsidRPr="00F40339">
        <w:rPr>
          <w:b/>
          <w:bCs/>
        </w:rPr>
        <w:t xml:space="preserve">C. </w:t>
      </w:r>
      <w:r w:rsidRPr="00F40339">
        <w:t>0,847.10</w:t>
      </w:r>
      <w:r w:rsidR="00E6025B" w:rsidRPr="00F40339">
        <w:rPr>
          <w:vertAlign w:val="superscript"/>
        </w:rPr>
        <w:t>17</w:t>
      </w:r>
      <w:r w:rsidR="00B2650E" w:rsidRPr="00F40339">
        <w:tab/>
      </w:r>
      <w:r w:rsidRPr="00F40339">
        <w:rPr>
          <w:b/>
          <w:bCs/>
        </w:rPr>
        <w:t xml:space="preserve">D. </w:t>
      </w:r>
      <w:r w:rsidRPr="00F40339">
        <w:t>0,847.10</w:t>
      </w:r>
      <w:r w:rsidR="00E6025B" w:rsidRPr="00F40339">
        <w:rPr>
          <w:vertAlign w:val="superscript"/>
        </w:rPr>
        <w:t>18</w:t>
      </w:r>
    </w:p>
    <w:p w:rsidR="008B0058" w:rsidRPr="00F40339" w:rsidRDefault="008B0058" w:rsidP="00F40339">
      <w:r w:rsidRPr="00F40339">
        <w:rPr>
          <w:b/>
          <w:bCs/>
        </w:rPr>
        <w:t xml:space="preserve">Câu 17. </w:t>
      </w:r>
      <w:r w:rsidRPr="00F40339">
        <w:t>Có 100 (g) chất phóng xạ với chu kì bán rã là 7 ngày đêm. Sau 28 ngày đêm khối lượng chất phóng xạ đó còn</w:t>
      </w:r>
      <w:r w:rsidR="00AB2E8C" w:rsidRPr="00F40339">
        <w:t xml:space="preserve"> </w:t>
      </w:r>
      <w:r w:rsidRPr="00F40339">
        <w:t>lại là</w:t>
      </w:r>
    </w:p>
    <w:p w:rsidR="008B0058" w:rsidRPr="00F40339" w:rsidRDefault="008B0058" w:rsidP="00F40339">
      <w:r w:rsidRPr="00F40339">
        <w:rPr>
          <w:b/>
          <w:bCs/>
        </w:rPr>
        <w:lastRenderedPageBreak/>
        <w:tab/>
        <w:t xml:space="preserve">A. </w:t>
      </w:r>
      <w:r w:rsidRPr="00F40339">
        <w:t>93,75 (g).</w:t>
      </w:r>
      <w:r w:rsidR="00B2650E" w:rsidRPr="00F40339">
        <w:tab/>
      </w:r>
      <w:r w:rsidRPr="00F40339">
        <w:rPr>
          <w:b/>
          <w:bCs/>
        </w:rPr>
        <w:t xml:space="preserve">B. </w:t>
      </w:r>
      <w:r w:rsidRPr="00F40339">
        <w:t>87,5 (g).</w:t>
      </w:r>
      <w:r w:rsidR="00B2650E" w:rsidRPr="00F40339">
        <w:tab/>
      </w:r>
      <w:r w:rsidRPr="00F40339">
        <w:rPr>
          <w:b/>
          <w:bCs/>
        </w:rPr>
        <w:t xml:space="preserve">C. </w:t>
      </w:r>
      <w:r w:rsidRPr="00F40339">
        <w:t>12,5 (g).</w:t>
      </w:r>
      <w:r w:rsidR="00B2650E" w:rsidRPr="00F40339">
        <w:tab/>
      </w:r>
      <w:r w:rsidRPr="00F40339">
        <w:rPr>
          <w:b/>
          <w:bCs/>
        </w:rPr>
        <w:t xml:space="preserve">D. </w:t>
      </w:r>
      <w:r w:rsidRPr="00F40339">
        <w:t>6,25 (g).</w:t>
      </w:r>
    </w:p>
    <w:p w:rsidR="008B0058" w:rsidRPr="00F40339" w:rsidRDefault="008B0058" w:rsidP="00F40339">
      <w:r w:rsidRPr="00F40339">
        <w:rPr>
          <w:b/>
          <w:bCs/>
        </w:rPr>
        <w:t xml:space="preserve">Câu 18. </w:t>
      </w:r>
      <w:r w:rsidRPr="00F40339">
        <w:t xml:space="preserve">Chu kì bán rã của chất phóng xạ </w:t>
      </w:r>
      <w:r w:rsidR="00FE1573" w:rsidRPr="00F40339">
        <w:rPr>
          <w:position w:val="-12"/>
          <w:sz w:val="25"/>
          <w:szCs w:val="25"/>
        </w:rPr>
        <w:object w:dxaOrig="480" w:dyaOrig="380">
          <v:shape id="_x0000_i1531" type="#_x0000_t75" style="width:24pt;height:18.75pt" o:ole="">
            <v:imagedata r:id="rId718" o:title=""/>
          </v:shape>
          <o:OLEObject Type="Embed" ProgID="Equation.3" ShapeID="_x0000_i1531" DrawAspect="Content" ObjectID="_1550260536" r:id="rId719"/>
        </w:object>
      </w:r>
      <w:r w:rsidRPr="00F40339">
        <w:t>là 20 năm. Sau 80 năm có bao nhiêu phần trăm chất phóng xạ đó phân rã</w:t>
      </w:r>
      <w:r w:rsidR="00AB2E8C" w:rsidRPr="00F40339">
        <w:t xml:space="preserve"> </w:t>
      </w:r>
      <w:r w:rsidRPr="00F40339">
        <w:t>thành chất khác?</w:t>
      </w:r>
    </w:p>
    <w:p w:rsidR="008B0058" w:rsidRPr="00F40339" w:rsidRDefault="008B0058" w:rsidP="00F40339">
      <w:r w:rsidRPr="00F40339">
        <w:rPr>
          <w:b/>
          <w:bCs/>
        </w:rPr>
        <w:tab/>
        <w:t xml:space="preserve">A. </w:t>
      </w:r>
      <w:r w:rsidRPr="00F40339">
        <w:t>6,25%.</w:t>
      </w:r>
      <w:r w:rsidR="00B2650E" w:rsidRPr="00F40339">
        <w:tab/>
      </w:r>
      <w:r w:rsidRPr="00F40339">
        <w:rPr>
          <w:b/>
          <w:bCs/>
        </w:rPr>
        <w:t xml:space="preserve">B. </w:t>
      </w:r>
      <w:r w:rsidRPr="00F40339">
        <w:t>12,5%.</w:t>
      </w:r>
      <w:r w:rsidR="00B2650E" w:rsidRPr="00F40339">
        <w:tab/>
      </w:r>
      <w:r w:rsidRPr="00F40339">
        <w:rPr>
          <w:b/>
          <w:bCs/>
        </w:rPr>
        <w:t xml:space="preserve">C. </w:t>
      </w:r>
      <w:r w:rsidRPr="00F40339">
        <w:t>87,5%.</w:t>
      </w:r>
      <w:r w:rsidR="00B2650E" w:rsidRPr="00F40339">
        <w:tab/>
      </w:r>
      <w:r w:rsidRPr="00F40339">
        <w:rPr>
          <w:b/>
          <w:bCs/>
        </w:rPr>
        <w:t xml:space="preserve">D. </w:t>
      </w:r>
      <w:r w:rsidRPr="00F40339">
        <w:t>93,75%.</w:t>
      </w:r>
    </w:p>
    <w:p w:rsidR="008B0058" w:rsidRPr="00F40339" w:rsidRDefault="008B0058" w:rsidP="00F40339">
      <w:r w:rsidRPr="00F40339">
        <w:rPr>
          <w:b/>
          <w:bCs/>
        </w:rPr>
        <w:t xml:space="preserve">Câu 19. </w:t>
      </w:r>
      <w:r w:rsidRPr="00F40339">
        <w:t xml:space="preserve">Trong nguồn phóng xạ </w:t>
      </w:r>
      <w:r w:rsidRPr="00F40339">
        <w:rPr>
          <w:vertAlign w:val="superscript"/>
        </w:rPr>
        <w:t>3</w:t>
      </w:r>
      <w:r w:rsidR="00C924E7" w:rsidRPr="00F40339">
        <w:rPr>
          <w:vertAlign w:val="superscript"/>
        </w:rPr>
        <w:t>2</w:t>
      </w:r>
      <w:r w:rsidRPr="00F40339">
        <w:t>P với chu kì bán rã 14 ngày có 3.10</w:t>
      </w:r>
      <w:r w:rsidR="00341707" w:rsidRPr="00F40339">
        <w:rPr>
          <w:vertAlign w:val="superscript"/>
        </w:rPr>
        <w:t>2</w:t>
      </w:r>
      <w:r w:rsidR="00E6025B" w:rsidRPr="00F40339">
        <w:rPr>
          <w:vertAlign w:val="superscript"/>
        </w:rPr>
        <w:t>3</w:t>
      </w:r>
      <w:r w:rsidRPr="00F40339">
        <w:t xml:space="preserve"> nguyên tử. Bốn tuần lễ trước đó số nguyên tử</w:t>
      </w:r>
      <w:r w:rsidR="00FE1573" w:rsidRPr="00F40339">
        <w:t xml:space="preserve"> </w:t>
      </w:r>
      <w:r w:rsidR="00C50526" w:rsidRPr="00F40339">
        <w:rPr>
          <w:position w:val="-12"/>
          <w:sz w:val="25"/>
          <w:szCs w:val="25"/>
        </w:rPr>
        <w:object w:dxaOrig="460" w:dyaOrig="380">
          <v:shape id="_x0000_i1532" type="#_x0000_t75" style="width:23.25pt;height:18.75pt" o:ole="">
            <v:imagedata r:id="rId720" o:title=""/>
          </v:shape>
          <o:OLEObject Type="Embed" ProgID="Equation.3" ShapeID="_x0000_i1532" DrawAspect="Content" ObjectID="_1550260537" r:id="rId721"/>
        </w:object>
      </w:r>
      <w:r w:rsidRPr="00F40339">
        <w:t xml:space="preserve"> trong nguồn đó là</w:t>
      </w:r>
    </w:p>
    <w:p w:rsidR="008B0058" w:rsidRPr="00F40339" w:rsidRDefault="008B0058" w:rsidP="00F40339">
      <w:r w:rsidRPr="00F40339">
        <w:rPr>
          <w:b/>
          <w:bCs/>
        </w:rPr>
        <w:tab/>
        <w:t xml:space="preserve">A. </w:t>
      </w:r>
      <w:r w:rsidRPr="00F40339">
        <w:t>3.10</w:t>
      </w:r>
      <w:r w:rsidR="00341707" w:rsidRPr="00F40339">
        <w:rPr>
          <w:vertAlign w:val="superscript"/>
        </w:rPr>
        <w:t>2</w:t>
      </w:r>
      <w:r w:rsidR="00E6025B" w:rsidRPr="00F40339">
        <w:rPr>
          <w:vertAlign w:val="superscript"/>
        </w:rPr>
        <w:t>3</w:t>
      </w:r>
      <w:r w:rsidRPr="00F40339">
        <w:t xml:space="preserve"> nguyên tử.</w:t>
      </w:r>
      <w:r w:rsidR="00B2650E" w:rsidRPr="00F40339">
        <w:tab/>
      </w:r>
      <w:r w:rsidRPr="00F40339">
        <w:rPr>
          <w:b/>
          <w:bCs/>
        </w:rPr>
        <w:t xml:space="preserve">B. </w:t>
      </w:r>
      <w:r w:rsidRPr="00F40339">
        <w:t>6.10</w:t>
      </w:r>
      <w:r w:rsidR="00341707" w:rsidRPr="00F40339">
        <w:rPr>
          <w:vertAlign w:val="superscript"/>
        </w:rPr>
        <w:t>2</w:t>
      </w:r>
      <w:r w:rsidR="00E6025B" w:rsidRPr="00F40339">
        <w:rPr>
          <w:vertAlign w:val="superscript"/>
        </w:rPr>
        <w:t>3</w:t>
      </w:r>
      <w:r w:rsidRPr="00F40339">
        <w:t xml:space="preserve"> nguyên tử.</w:t>
      </w:r>
      <w:r w:rsidRPr="00F40339">
        <w:rPr>
          <w:b/>
          <w:bCs/>
        </w:rPr>
        <w:tab/>
        <w:t xml:space="preserve">C. </w:t>
      </w:r>
      <w:r w:rsidRPr="00F40339">
        <w:t>12.10</w:t>
      </w:r>
      <w:r w:rsidR="00341707" w:rsidRPr="00F40339">
        <w:rPr>
          <w:vertAlign w:val="superscript"/>
        </w:rPr>
        <w:t>2</w:t>
      </w:r>
      <w:r w:rsidR="00E6025B" w:rsidRPr="00F40339">
        <w:rPr>
          <w:vertAlign w:val="superscript"/>
        </w:rPr>
        <w:t>3</w:t>
      </w:r>
      <w:r w:rsidRPr="00F40339">
        <w:t xml:space="preserve"> nguyên tử.</w:t>
      </w:r>
      <w:r w:rsidR="00B2650E" w:rsidRPr="00F40339">
        <w:tab/>
      </w:r>
      <w:r w:rsidRPr="00F40339">
        <w:rPr>
          <w:b/>
          <w:bCs/>
        </w:rPr>
        <w:t xml:space="preserve">D. </w:t>
      </w:r>
      <w:r w:rsidRPr="00F40339">
        <w:t>48.10</w:t>
      </w:r>
      <w:r w:rsidR="00341707" w:rsidRPr="00F40339">
        <w:rPr>
          <w:vertAlign w:val="superscript"/>
        </w:rPr>
        <w:t>2</w:t>
      </w:r>
      <w:r w:rsidR="00E6025B" w:rsidRPr="00F40339">
        <w:rPr>
          <w:vertAlign w:val="superscript"/>
        </w:rPr>
        <w:t>3</w:t>
      </w:r>
      <w:r w:rsidRPr="00F40339">
        <w:t xml:space="preserve"> nguyên tử.</w:t>
      </w:r>
    </w:p>
    <w:p w:rsidR="008B0058" w:rsidRPr="00F40339" w:rsidRDefault="008B0058" w:rsidP="00F40339">
      <w:r w:rsidRPr="00F40339">
        <w:rPr>
          <w:b/>
          <w:bCs/>
        </w:rPr>
        <w:t xml:space="preserve">Câu 20. </w:t>
      </w:r>
      <w:r w:rsidRPr="00F40339">
        <w:t>Sau khoảng thời gian 1 ngày đêm 87,5% khối lượng ban đầu của một chất phóng xạ bị phân rã thành chất khá</w:t>
      </w:r>
      <w:r w:rsidR="00C50526" w:rsidRPr="00F40339">
        <w:t>c.</w:t>
      </w:r>
      <w:r w:rsidRPr="00F40339">
        <w:rPr>
          <w:b/>
        </w:rPr>
        <w:t xml:space="preserve"> </w:t>
      </w:r>
      <w:r w:rsidRPr="00F40339">
        <w:t>Chu kì bán rã của chất phóng xạ đó là</w:t>
      </w:r>
    </w:p>
    <w:p w:rsidR="008B0058" w:rsidRPr="00F40339" w:rsidRDefault="008B0058" w:rsidP="00F40339">
      <w:r w:rsidRPr="00F40339">
        <w:rPr>
          <w:b/>
          <w:bCs/>
        </w:rPr>
        <w:tab/>
        <w:t xml:space="preserve">A. </w:t>
      </w:r>
      <w:r w:rsidRPr="00F40339">
        <w:t>12 giờ.</w:t>
      </w:r>
      <w:r w:rsidR="00B2650E" w:rsidRPr="00F40339">
        <w:tab/>
      </w:r>
      <w:r w:rsidRPr="00F40339">
        <w:rPr>
          <w:b/>
          <w:bCs/>
        </w:rPr>
        <w:t xml:space="preserve">B. </w:t>
      </w:r>
      <w:r w:rsidRPr="00F40339">
        <w:t>8 giờ.</w:t>
      </w:r>
      <w:r w:rsidR="00B2650E" w:rsidRPr="00F40339">
        <w:tab/>
      </w:r>
      <w:r w:rsidRPr="00F40339">
        <w:rPr>
          <w:b/>
          <w:bCs/>
        </w:rPr>
        <w:t xml:space="preserve">C. </w:t>
      </w:r>
      <w:r w:rsidRPr="00F40339">
        <w:t>6 giờ.</w:t>
      </w:r>
      <w:r w:rsidR="00B2650E" w:rsidRPr="00F40339">
        <w:tab/>
      </w:r>
      <w:r w:rsidRPr="00F40339">
        <w:rPr>
          <w:b/>
          <w:bCs/>
        </w:rPr>
        <w:t xml:space="preserve">D. </w:t>
      </w:r>
      <w:r w:rsidRPr="00F40339">
        <w:t>4 giờ.</w:t>
      </w:r>
    </w:p>
    <w:p w:rsidR="008B0058" w:rsidRPr="00F40339" w:rsidRDefault="008B0058" w:rsidP="00F40339">
      <w:r w:rsidRPr="00F40339">
        <w:rPr>
          <w:b/>
          <w:bCs/>
        </w:rPr>
        <w:t xml:space="preserve">Câu 21. </w:t>
      </w:r>
      <w:r w:rsidRPr="00F40339">
        <w:t xml:space="preserve">Coban phóng xạ </w:t>
      </w:r>
      <w:r w:rsidR="00AA6E49" w:rsidRPr="00F40339">
        <w:rPr>
          <w:position w:val="-12"/>
          <w:sz w:val="25"/>
          <w:szCs w:val="25"/>
        </w:rPr>
        <w:object w:dxaOrig="540" w:dyaOrig="380">
          <v:shape id="_x0000_i1533" type="#_x0000_t75" style="width:27pt;height:18.75pt" o:ole="">
            <v:imagedata r:id="rId481" o:title=""/>
          </v:shape>
          <o:OLEObject Type="Embed" ProgID="Equation.3" ShapeID="_x0000_i1533" DrawAspect="Content" ObjectID="_1550260538" r:id="rId722"/>
        </w:object>
      </w:r>
      <w:r w:rsidRPr="00F40339">
        <w:t>có chu kì bán rã 5,7 năm. Để khối lượng chất phóng xạ giãm đi e lần so với khối lượng</w:t>
      </w:r>
      <w:r w:rsidR="00C50526" w:rsidRPr="00F40339">
        <w:t xml:space="preserve"> </w:t>
      </w:r>
      <w:r w:rsidRPr="00F40339">
        <w:t>ban đầu thì cần khoảng thời gian</w:t>
      </w:r>
    </w:p>
    <w:p w:rsidR="008B0058" w:rsidRPr="00F40339" w:rsidRDefault="008B0058" w:rsidP="00F40339">
      <w:r w:rsidRPr="00F40339">
        <w:rPr>
          <w:b/>
          <w:bCs/>
        </w:rPr>
        <w:tab/>
        <w:t xml:space="preserve">A. </w:t>
      </w:r>
      <w:r w:rsidRPr="00F40339">
        <w:t>8,55 năm.</w:t>
      </w:r>
      <w:r w:rsidR="00B2650E" w:rsidRPr="00F40339">
        <w:tab/>
      </w:r>
      <w:r w:rsidRPr="00F40339">
        <w:rPr>
          <w:b/>
          <w:bCs/>
        </w:rPr>
        <w:t xml:space="preserve">B. </w:t>
      </w:r>
      <w:r w:rsidRPr="00F40339">
        <w:t>8,23 năm.</w:t>
      </w:r>
      <w:r w:rsidR="00B2650E" w:rsidRPr="00F40339">
        <w:tab/>
      </w:r>
      <w:r w:rsidRPr="00F40339">
        <w:rPr>
          <w:b/>
          <w:bCs/>
        </w:rPr>
        <w:t xml:space="preserve">C. </w:t>
      </w:r>
      <w:r w:rsidRPr="00F40339">
        <w:t>9 năm.</w:t>
      </w:r>
      <w:r w:rsidR="00B2650E" w:rsidRPr="00F40339">
        <w:tab/>
      </w:r>
      <w:r w:rsidRPr="00F40339">
        <w:rPr>
          <w:b/>
          <w:bCs/>
        </w:rPr>
        <w:t xml:space="preserve">D. </w:t>
      </w:r>
      <w:r w:rsidRPr="00F40339">
        <w:t>8 năm.</w:t>
      </w:r>
    </w:p>
    <w:p w:rsidR="008B0058" w:rsidRPr="00F40339" w:rsidRDefault="008B0058" w:rsidP="00F40339">
      <w:r w:rsidRPr="00F40339">
        <w:rPr>
          <w:b/>
          <w:bCs/>
        </w:rPr>
        <w:t xml:space="preserve">Câu 22. </w:t>
      </w:r>
      <w:r w:rsidRPr="00F40339">
        <w:t>Ban đầu có 1 (g) chất phóng xạ. Sau thời gian 1 ngày chỉ còn lại 9,3.10</w:t>
      </w:r>
      <w:r w:rsidR="00F46480" w:rsidRPr="00F40339">
        <w:rPr>
          <w:vertAlign w:val="superscript"/>
        </w:rPr>
        <w:t>-10</w:t>
      </w:r>
      <w:r w:rsidRPr="00F40339">
        <w:t xml:space="preserve"> (g) chất phóng xạ đó. Chu kỳ bán rã của chất phóng xạ đó là</w:t>
      </w:r>
    </w:p>
    <w:p w:rsidR="008B0058" w:rsidRPr="00F40339" w:rsidRDefault="008B0058" w:rsidP="00F40339">
      <w:r w:rsidRPr="00F40339">
        <w:rPr>
          <w:b/>
          <w:bCs/>
        </w:rPr>
        <w:tab/>
        <w:t xml:space="preserve">A. </w:t>
      </w:r>
      <w:r w:rsidRPr="00F40339">
        <w:t>24 phút.</w:t>
      </w:r>
      <w:r w:rsidR="00B2650E" w:rsidRPr="00F40339">
        <w:tab/>
      </w:r>
      <w:r w:rsidRPr="00F40339">
        <w:rPr>
          <w:b/>
          <w:bCs/>
        </w:rPr>
        <w:t xml:space="preserve">B. </w:t>
      </w:r>
      <w:r w:rsidRPr="00F40339">
        <w:t>32 phút.</w:t>
      </w:r>
      <w:r w:rsidR="00B2650E" w:rsidRPr="00F40339">
        <w:tab/>
      </w:r>
      <w:r w:rsidRPr="00F40339">
        <w:rPr>
          <w:b/>
          <w:bCs/>
        </w:rPr>
        <w:t xml:space="preserve">C. </w:t>
      </w:r>
      <w:r w:rsidRPr="00F40339">
        <w:t>48 phút.</w:t>
      </w:r>
      <w:r w:rsidR="00B2650E" w:rsidRPr="00F40339">
        <w:tab/>
      </w:r>
      <w:r w:rsidRPr="00F40339">
        <w:rPr>
          <w:b/>
          <w:bCs/>
        </w:rPr>
        <w:t xml:space="preserve">D. </w:t>
      </w:r>
      <w:r w:rsidRPr="00F40339">
        <w:t>63 phút.</w:t>
      </w:r>
    </w:p>
    <w:p w:rsidR="008B0058" w:rsidRPr="00F40339" w:rsidRDefault="008B0058" w:rsidP="00F40339">
      <w:r w:rsidRPr="00F40339">
        <w:rPr>
          <w:b/>
          <w:bCs/>
        </w:rPr>
        <w:t xml:space="preserve">Câu 23. </w:t>
      </w:r>
      <w:r w:rsidRPr="00F40339">
        <w:t xml:space="preserve">Chất phóng xạ </w:t>
      </w:r>
      <w:r w:rsidR="00AA6E49" w:rsidRPr="00F40339">
        <w:rPr>
          <w:position w:val="-10"/>
          <w:sz w:val="25"/>
          <w:szCs w:val="25"/>
        </w:rPr>
        <w:object w:dxaOrig="540" w:dyaOrig="360">
          <v:shape id="_x0000_i1534" type="#_x0000_t75" style="width:27pt;height:18pt" o:ole="">
            <v:imagedata r:id="rId100" o:title=""/>
          </v:shape>
          <o:OLEObject Type="Embed" ProgID="Equation.3" ShapeID="_x0000_i1534" DrawAspect="Content" ObjectID="_1550260539" r:id="rId723"/>
        </w:object>
      </w:r>
      <w:r w:rsidRPr="00F40339">
        <w:t>có chu kì bán rã 15 giờ. So với khối lượng Na ban đầu, phần trăm khối lượng chất này bị</w:t>
      </w:r>
      <w:r w:rsidR="00AA6E49" w:rsidRPr="00F40339">
        <w:t xml:space="preserve"> </w:t>
      </w:r>
      <w:r w:rsidRPr="00F40339">
        <w:t>phân rã trong vòng 5h đầu tiên bằng</w:t>
      </w:r>
    </w:p>
    <w:p w:rsidR="008B0058" w:rsidRPr="00F40339" w:rsidRDefault="008B0058" w:rsidP="00F40339">
      <w:r w:rsidRPr="00F40339">
        <w:rPr>
          <w:b/>
          <w:bCs/>
        </w:rPr>
        <w:tab/>
        <w:t xml:space="preserve">A. </w:t>
      </w:r>
      <w:r w:rsidRPr="00F40339">
        <w:t>70,7%.</w:t>
      </w:r>
      <w:r w:rsidR="00B2650E" w:rsidRPr="00F40339">
        <w:tab/>
      </w:r>
      <w:r w:rsidRPr="00F40339">
        <w:rPr>
          <w:b/>
          <w:bCs/>
        </w:rPr>
        <w:t xml:space="preserve">B. </w:t>
      </w:r>
      <w:r w:rsidRPr="00F40339">
        <w:t>29,3%.</w:t>
      </w:r>
      <w:r w:rsidR="00B2650E" w:rsidRPr="00F40339">
        <w:tab/>
      </w:r>
      <w:r w:rsidRPr="00F40339">
        <w:rPr>
          <w:b/>
          <w:bCs/>
        </w:rPr>
        <w:t xml:space="preserve">C. </w:t>
      </w:r>
      <w:r w:rsidRPr="00F40339">
        <w:t>79,4%.</w:t>
      </w:r>
      <w:r w:rsidR="00B2650E" w:rsidRPr="00F40339">
        <w:tab/>
      </w:r>
      <w:r w:rsidRPr="00F40339">
        <w:rPr>
          <w:b/>
          <w:bCs/>
        </w:rPr>
        <w:t xml:space="preserve">D. </w:t>
      </w:r>
      <w:r w:rsidRPr="00F40339">
        <w:t>20,6%</w:t>
      </w:r>
    </w:p>
    <w:p w:rsidR="008B0058" w:rsidRPr="00F40339" w:rsidRDefault="008B0058" w:rsidP="00F40339">
      <w:r w:rsidRPr="00F40339">
        <w:rPr>
          <w:b/>
          <w:bCs/>
        </w:rPr>
        <w:t xml:space="preserve">Câu 24. </w:t>
      </w:r>
      <w:r w:rsidRPr="00F40339">
        <w:t xml:space="preserve">Đồng vị </w:t>
      </w:r>
      <w:r w:rsidR="00AA6E49" w:rsidRPr="00F40339">
        <w:rPr>
          <w:position w:val="-10"/>
          <w:sz w:val="25"/>
          <w:szCs w:val="25"/>
        </w:rPr>
        <w:object w:dxaOrig="440" w:dyaOrig="360">
          <v:shape id="_x0000_i1535" type="#_x0000_t75" style="width:21.75pt;height:18pt" o:ole="">
            <v:imagedata r:id="rId724" o:title=""/>
          </v:shape>
          <o:OLEObject Type="Embed" ProgID="Equation.3" ShapeID="_x0000_i1535" DrawAspect="Content" ObjectID="_1550260540" r:id="rId725"/>
        </w:object>
      </w:r>
      <w:r w:rsidRPr="00F40339">
        <w:t>phóng xạ β</w:t>
      </w:r>
      <w:r w:rsidRPr="00F40339">
        <w:rPr>
          <w:vertAlign w:val="superscript"/>
        </w:rPr>
        <w:t>–</w:t>
      </w:r>
      <w:r w:rsidRPr="00F40339">
        <w:t xml:space="preserve">. Một mẫu phóng xạ </w:t>
      </w:r>
      <w:r w:rsidR="00AA6E49" w:rsidRPr="00F40339">
        <w:rPr>
          <w:position w:val="-10"/>
          <w:sz w:val="25"/>
          <w:szCs w:val="25"/>
        </w:rPr>
        <w:object w:dxaOrig="440" w:dyaOrig="360">
          <v:shape id="_x0000_i1536" type="#_x0000_t75" style="width:21.75pt;height:18pt" o:ole="">
            <v:imagedata r:id="rId724" o:title=""/>
          </v:shape>
          <o:OLEObject Type="Embed" ProgID="Equation.3" ShapeID="_x0000_i1536" DrawAspect="Content" ObjectID="_1550260541" r:id="rId726"/>
        </w:object>
      </w:r>
      <w:r w:rsidRPr="00F40339">
        <w:t>ban đầu trong thời gian 5 phút có 190 nguyên tử bị phân rã</w:t>
      </w:r>
      <w:r w:rsidR="00AA6E49" w:rsidRPr="00F40339">
        <w:t xml:space="preserve"> </w:t>
      </w:r>
      <w:r w:rsidRPr="00F40339">
        <w:t>nhưng sau 3 giờ trong thời gian 1 phút có 17 nguyên tử bị phân rã. Xác định chu kì bán rã của chất đó.</w:t>
      </w:r>
    </w:p>
    <w:p w:rsidR="008B0058" w:rsidRPr="00F40339" w:rsidRDefault="008B0058" w:rsidP="00F40339">
      <w:r w:rsidRPr="00F40339">
        <w:rPr>
          <w:b/>
          <w:bCs/>
        </w:rPr>
        <w:tab/>
        <w:t xml:space="preserve">A. </w:t>
      </w:r>
      <w:r w:rsidRPr="00F40339">
        <w:t>2,5 giờ.</w:t>
      </w:r>
      <w:r w:rsidR="00B2650E" w:rsidRPr="00F40339">
        <w:tab/>
      </w:r>
      <w:r w:rsidRPr="00F40339">
        <w:rPr>
          <w:b/>
          <w:bCs/>
        </w:rPr>
        <w:t xml:space="preserve">B. </w:t>
      </w:r>
      <w:r w:rsidRPr="00F40339">
        <w:t>2,6 giờ.</w:t>
      </w:r>
      <w:r w:rsidR="00B2650E" w:rsidRPr="00F40339">
        <w:tab/>
      </w:r>
      <w:r w:rsidRPr="00F40339">
        <w:rPr>
          <w:b/>
          <w:bCs/>
        </w:rPr>
        <w:t xml:space="preserve">C. </w:t>
      </w:r>
      <w:r w:rsidRPr="00F40339">
        <w:t>2,7 giờ.</w:t>
      </w:r>
      <w:r w:rsidR="00B2650E" w:rsidRPr="00F40339">
        <w:tab/>
      </w:r>
      <w:r w:rsidRPr="00F40339">
        <w:rPr>
          <w:b/>
          <w:bCs/>
        </w:rPr>
        <w:t xml:space="preserve">D. </w:t>
      </w:r>
      <w:r w:rsidRPr="00F40339">
        <w:t>2,8 giờ.</w:t>
      </w:r>
    </w:p>
    <w:p w:rsidR="008B0058" w:rsidRPr="00F40339" w:rsidRDefault="008B0058" w:rsidP="00F40339">
      <w:r w:rsidRPr="00F40339">
        <w:rPr>
          <w:b/>
          <w:bCs/>
        </w:rPr>
        <w:t xml:space="preserve">Câu 25. </w:t>
      </w:r>
      <w:r w:rsidRPr="00F40339">
        <w:t xml:space="preserve">Một mẫu phóng xạ </w:t>
      </w:r>
      <w:r w:rsidR="00AA6E49" w:rsidRPr="00F40339">
        <w:rPr>
          <w:position w:val="-10"/>
          <w:sz w:val="25"/>
          <w:szCs w:val="25"/>
        </w:rPr>
        <w:object w:dxaOrig="440" w:dyaOrig="360">
          <v:shape id="_x0000_i1537" type="#_x0000_t75" style="width:21.75pt;height:18pt" o:ole="">
            <v:imagedata r:id="rId724" o:title=""/>
          </v:shape>
          <o:OLEObject Type="Embed" ProgID="Equation.3" ShapeID="_x0000_i1537" DrawAspect="Content" ObjectID="_1550260542" r:id="rId727"/>
        </w:object>
      </w:r>
      <w:r w:rsidRPr="00F40339">
        <w:t>ban đầu trong 5 phút có 196 nguyên tử bị phân rã, nhưng sau đó 5,2 giờ (kể từ t = 0)</w:t>
      </w:r>
      <w:r w:rsidR="000D6C76" w:rsidRPr="00F40339">
        <w:rPr>
          <w:noProof/>
        </w:rPr>
        <mc:AlternateContent>
          <mc:Choice Requires="wps">
            <w:drawing>
              <wp:anchor distT="0" distB="0" distL="114300" distR="114300" simplePos="0" relativeHeight="251661312" behindDoc="1" locked="0" layoutInCell="0" allowOverlap="1">
                <wp:simplePos x="0" y="0"/>
                <wp:positionH relativeFrom="page">
                  <wp:posOffset>4221480</wp:posOffset>
                </wp:positionH>
                <wp:positionV relativeFrom="paragraph">
                  <wp:posOffset>104775</wp:posOffset>
                </wp:positionV>
                <wp:extent cx="83185" cy="80645"/>
                <wp:effectExtent l="0" t="0" r="0" b="0"/>
                <wp:wrapNone/>
                <wp:docPr id="4" name="Text Box 2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3185" cy="806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E5C97" w:rsidRDefault="00EE5C97">
                            <w:pPr>
                              <w:widowControl w:val="0"/>
                              <w:autoSpaceDE w:val="0"/>
                              <w:autoSpaceDN w:val="0"/>
                              <w:adjustRightInd w:val="0"/>
                              <w:spacing w:line="127" w:lineRule="exact"/>
                              <w:ind w:right="-59"/>
                              <w:rPr>
                                <w:sz w:val="12"/>
                                <w:szCs w:val="12"/>
                              </w:rPr>
                            </w:pPr>
                            <w:r w:rsidRPr="00C924E7">
                              <w:rPr>
                                <w:spacing w:val="3"/>
                                <w:w w:val="103"/>
                                <w:sz w:val="22"/>
                                <w:szCs w:val="12"/>
                                <w:vertAlign w:val="subscript"/>
                              </w:rPr>
                              <w:t>1</w:t>
                            </w:r>
                            <w:r>
                              <w:rPr>
                                <w:spacing w:val="3"/>
                                <w:w w:val="103"/>
                                <w:sz w:val="12"/>
                                <w:szCs w:val="12"/>
                              </w:rPr>
                              <w:t>4</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17" o:spid="_x0000_s1041" type="#_x0000_t202" style="position:absolute;margin-left:332.4pt;margin-top:8.25pt;width:6.55pt;height:6.35pt;z-index:-251655168;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" o:allowincell="f" filled="f" stroked="f">
                <v:textbox inset="0,0,0,0">
                  <w:txbxContent>
                    <w:p w:rsidR="00EE5C97" w:rsidRDefault="00EE5C97">
                      <w:pPr>
                        <w:widowControl w:val="0"/>
                        <w:autoSpaceDE w:val="0"/>
                        <w:autoSpaceDN w:val="0"/>
                        <w:adjustRightInd w:val="0"/>
                        <w:spacing w:line="127" w:lineRule="exact"/>
                        <w:ind w:right="-59"/>
                        <w:rPr>
                          <w:sz w:val="12"/>
                          <w:szCs w:val="12"/>
                        </w:rPr>
                      </w:pPr>
                      <w:r w:rsidRPr="00C924E7">
                        <w:rPr>
                          <w:spacing w:val="3"/>
                          <w:w w:val="103"/>
                          <w:sz w:val="22"/>
                          <w:szCs w:val="12"/>
                          <w:vertAlign w:val="subscript"/>
                        </w:rPr>
                        <w:t>1</w:t>
                      </w:r>
                      <w:r>
                        <w:rPr>
                          <w:spacing w:val="3"/>
                          <w:w w:val="103"/>
                          <w:sz w:val="12"/>
                          <w:szCs w:val="12"/>
                        </w:rPr>
                        <w:t>4</w:t>
                      </w:r>
                    </w:p>
                  </w:txbxContent>
                </v:textbox>
                <w10:wrap anchorx="page"/>
              </v:shape>
            </w:pict>
          </mc:Fallback>
        </mc:AlternateContent>
      </w:r>
      <w:r w:rsidR="00AA6E49" w:rsidRPr="00F40339">
        <w:t xml:space="preserve"> </w:t>
      </w:r>
      <w:r w:rsidRPr="00F40339">
        <w:t xml:space="preserve">cùng trong 5 phút chỉ có 49 nguyên tử bị phân rã. Chu kỳ bán rã của </w:t>
      </w:r>
      <w:r w:rsidR="00AA6E49" w:rsidRPr="00F40339">
        <w:rPr>
          <w:position w:val="-10"/>
          <w:sz w:val="25"/>
          <w:szCs w:val="25"/>
        </w:rPr>
        <w:object w:dxaOrig="440" w:dyaOrig="360">
          <v:shape id="_x0000_i1538" type="#_x0000_t75" style="width:21.75pt;height:18pt" o:ole="">
            <v:imagedata r:id="rId724" o:title=""/>
          </v:shape>
          <o:OLEObject Type="Embed" ProgID="Equation.3" ShapeID="_x0000_i1538" DrawAspect="Content" ObjectID="_1550260543" r:id="rId728"/>
        </w:object>
      </w:r>
      <w:r w:rsidRPr="00F40339">
        <w:t>là</w:t>
      </w:r>
    </w:p>
    <w:p w:rsidR="008B0058" w:rsidRPr="00F40339" w:rsidRDefault="008B0058" w:rsidP="00F40339">
      <w:r w:rsidRPr="00F40339">
        <w:rPr>
          <w:b/>
          <w:bCs/>
        </w:rPr>
        <w:tab/>
        <w:t xml:space="preserve">A. </w:t>
      </w:r>
      <w:r w:rsidRPr="00F40339">
        <w:t>2,6 giờ</w:t>
      </w:r>
      <w:r w:rsidR="00B2650E" w:rsidRPr="00F40339">
        <w:tab/>
      </w:r>
      <w:r w:rsidRPr="00F40339">
        <w:rPr>
          <w:b/>
          <w:bCs/>
        </w:rPr>
        <w:t xml:space="preserve">B. </w:t>
      </w:r>
      <w:r w:rsidRPr="00F40339">
        <w:t>3,3 giờ</w:t>
      </w:r>
      <w:r w:rsidR="00B2650E" w:rsidRPr="00F40339">
        <w:tab/>
      </w:r>
      <w:r w:rsidRPr="00F40339">
        <w:rPr>
          <w:b/>
          <w:bCs/>
        </w:rPr>
        <w:t xml:space="preserve">C. </w:t>
      </w:r>
      <w:r w:rsidRPr="00F40339">
        <w:t>4,8 giờ</w:t>
      </w:r>
      <w:r w:rsidR="00B2650E" w:rsidRPr="00F40339">
        <w:tab/>
      </w:r>
      <w:r w:rsidRPr="00F40339">
        <w:rPr>
          <w:b/>
          <w:bCs/>
        </w:rPr>
        <w:t xml:space="preserve">D. </w:t>
      </w:r>
      <w:r w:rsidRPr="00F40339">
        <w:t>5,2 giờ</w:t>
      </w:r>
    </w:p>
    <w:p w:rsidR="008B0058" w:rsidRPr="00F40339" w:rsidRDefault="008B0058" w:rsidP="00F40339">
      <w:r w:rsidRPr="00F40339">
        <w:rPr>
          <w:b/>
          <w:bCs/>
        </w:rPr>
        <w:t xml:space="preserve">Câu 26. </w:t>
      </w:r>
      <w:r w:rsidRPr="00F40339">
        <w:t>Để cho chu kì bán rã T của một chất phóng xạ, người ta dùng máy đếm xung. Trong t</w:t>
      </w:r>
      <w:r w:rsidRPr="00F40339">
        <w:rPr>
          <w:vertAlign w:val="subscript"/>
        </w:rPr>
        <w:t>1</w:t>
      </w:r>
      <w:r w:rsidRPr="00F40339">
        <w:t xml:space="preserve"> giờ đầu tiên máy đếm được n</w:t>
      </w:r>
      <w:r w:rsidRPr="00F40339">
        <w:rPr>
          <w:vertAlign w:val="subscript"/>
        </w:rPr>
        <w:t>1</w:t>
      </w:r>
      <w:r w:rsidRPr="00F40339">
        <w:t xml:space="preserve"> xung;</w:t>
      </w:r>
      <w:r w:rsidR="003737B0" w:rsidRPr="00F40339">
        <w:t xml:space="preserve"> </w:t>
      </w:r>
      <w:r w:rsidRPr="00F40339">
        <w:t>trong t</w:t>
      </w:r>
      <w:r w:rsidRPr="00F40339">
        <w:rPr>
          <w:vertAlign w:val="subscript"/>
        </w:rPr>
        <w:t>2</w:t>
      </w:r>
      <w:r w:rsidRPr="00F40339">
        <w:t xml:space="preserve"> = 2t</w:t>
      </w:r>
      <w:r w:rsidRPr="00F40339">
        <w:rPr>
          <w:vertAlign w:val="subscript"/>
        </w:rPr>
        <w:t>1</w:t>
      </w:r>
      <w:r w:rsidRPr="00F40339">
        <w:t xml:space="preserve"> giờ tiếp theo máy đếm được </w:t>
      </w:r>
      <w:r w:rsidR="00420D48" w:rsidRPr="00F40339">
        <w:rPr>
          <w:position w:val="-24"/>
        </w:rPr>
        <w:object w:dxaOrig="999" w:dyaOrig="620">
          <v:shape id="_x0000_i1539" type="#_x0000_t75" style="width:50.25pt;height:30.75pt" o:ole="">
            <v:imagedata r:id="rId729" o:title=""/>
          </v:shape>
          <o:OLEObject Type="Embed" ProgID="Equation.3" ShapeID="_x0000_i1539" DrawAspect="Content" ObjectID="_1550260544" r:id="rId730"/>
        </w:object>
      </w:r>
      <w:r w:rsidR="001C283B" w:rsidRPr="00F40339">
        <w:t xml:space="preserve"> </w:t>
      </w:r>
      <w:r w:rsidRPr="00F40339">
        <w:t>xung. Chu kì bán rã T có giá trị là bao nhiêu?</w:t>
      </w:r>
    </w:p>
    <w:p w:rsidR="008B0058" w:rsidRPr="00F40339" w:rsidRDefault="008B0058" w:rsidP="00F40339">
      <w:r w:rsidRPr="00F40339">
        <w:rPr>
          <w:b/>
          <w:bCs/>
        </w:rPr>
        <w:tab/>
        <w:t xml:space="preserve">A. </w:t>
      </w:r>
      <w:r w:rsidRPr="00F40339">
        <w:t>T = t</w:t>
      </w:r>
      <w:r w:rsidRPr="00F40339">
        <w:rPr>
          <w:vertAlign w:val="subscript"/>
        </w:rPr>
        <w:t>1</w:t>
      </w:r>
      <w:r w:rsidRPr="00F40339">
        <w:t>/2</w:t>
      </w:r>
      <w:r w:rsidR="00B2650E" w:rsidRPr="00F40339">
        <w:tab/>
      </w:r>
      <w:r w:rsidRPr="00F40339">
        <w:rPr>
          <w:b/>
          <w:bCs/>
        </w:rPr>
        <w:t xml:space="preserve">B. </w:t>
      </w:r>
      <w:r w:rsidRPr="00F40339">
        <w:t>T = t</w:t>
      </w:r>
      <w:r w:rsidRPr="00F40339">
        <w:rPr>
          <w:vertAlign w:val="subscript"/>
        </w:rPr>
        <w:t>1</w:t>
      </w:r>
      <w:r w:rsidRPr="00F40339">
        <w:t>/3</w:t>
      </w:r>
      <w:r w:rsidR="00B2650E" w:rsidRPr="00F40339">
        <w:tab/>
      </w:r>
      <w:r w:rsidRPr="00F40339">
        <w:rPr>
          <w:b/>
          <w:bCs/>
        </w:rPr>
        <w:t xml:space="preserve">C. </w:t>
      </w:r>
      <w:r w:rsidRPr="00F40339">
        <w:t>T = t</w:t>
      </w:r>
      <w:r w:rsidRPr="00F40339">
        <w:rPr>
          <w:vertAlign w:val="subscript"/>
        </w:rPr>
        <w:t>1</w:t>
      </w:r>
      <w:r w:rsidRPr="00F40339">
        <w:t>/4</w:t>
      </w:r>
      <w:r w:rsidR="00B2650E" w:rsidRPr="00F40339">
        <w:tab/>
      </w:r>
      <w:r w:rsidRPr="00F40339">
        <w:rPr>
          <w:b/>
          <w:bCs/>
        </w:rPr>
        <w:t xml:space="preserve">D. </w:t>
      </w:r>
      <w:r w:rsidRPr="00F40339">
        <w:t>T = t</w:t>
      </w:r>
      <w:r w:rsidRPr="00F40339">
        <w:rPr>
          <w:vertAlign w:val="subscript"/>
        </w:rPr>
        <w:t>1</w:t>
      </w:r>
      <w:r w:rsidRPr="00F40339">
        <w:t>/6</w:t>
      </w:r>
    </w:p>
    <w:p w:rsidR="008B0058" w:rsidRPr="00F40339" w:rsidRDefault="008B0058" w:rsidP="00F40339">
      <w:r w:rsidRPr="00F40339">
        <w:rPr>
          <w:b/>
          <w:bCs/>
        </w:rPr>
        <w:t xml:space="preserve">Câu 27. </w:t>
      </w:r>
      <w:r w:rsidRPr="00F40339">
        <w:t>Cho chu kì bán ra của</w:t>
      </w:r>
      <w:r w:rsidR="00B2650E" w:rsidRPr="00F40339">
        <w:t xml:space="preserve"> </w:t>
      </w:r>
      <w:r w:rsidR="00026274" w:rsidRPr="00F40339">
        <w:rPr>
          <w:position w:val="-12"/>
          <w:sz w:val="25"/>
          <w:szCs w:val="25"/>
        </w:rPr>
        <w:object w:dxaOrig="499" w:dyaOrig="380">
          <v:shape id="_x0000_i1540" type="#_x0000_t75" style="width:24.75pt;height:18.75pt" o:ole="">
            <v:imagedata r:id="rId104" o:title=""/>
          </v:shape>
          <o:OLEObject Type="Embed" ProgID="Equation.3" ShapeID="_x0000_i1540" DrawAspect="Content" ObjectID="_1550260545" r:id="rId731"/>
        </w:object>
      </w:r>
      <w:r w:rsidR="00026274" w:rsidRPr="00F40339">
        <w:rPr>
          <w:sz w:val="25"/>
          <w:szCs w:val="25"/>
        </w:rPr>
        <w:t xml:space="preserve"> </w:t>
      </w:r>
      <w:r w:rsidRPr="00F40339">
        <w:t>là T</w:t>
      </w:r>
      <w:r w:rsidR="00341707" w:rsidRPr="00F40339">
        <w:rPr>
          <w:vertAlign w:val="subscript"/>
        </w:rPr>
        <w:t>1</w:t>
      </w:r>
      <w:r w:rsidRPr="00F40339">
        <w:t xml:space="preserve"> = 4,5.10</w:t>
      </w:r>
      <w:r w:rsidR="00E6025B" w:rsidRPr="00F40339">
        <w:rPr>
          <w:vertAlign w:val="superscript"/>
        </w:rPr>
        <w:t>9</w:t>
      </w:r>
      <w:r w:rsidRPr="00F40339">
        <w:t xml:space="preserve"> năm, của</w:t>
      </w:r>
      <w:r w:rsidR="00B2650E" w:rsidRPr="00F40339">
        <w:t xml:space="preserve"> </w:t>
      </w:r>
      <w:r w:rsidR="00026274" w:rsidRPr="00F40339">
        <w:rPr>
          <w:position w:val="-12"/>
          <w:sz w:val="25"/>
          <w:szCs w:val="25"/>
        </w:rPr>
        <w:object w:dxaOrig="480" w:dyaOrig="380">
          <v:shape id="_x0000_i1541" type="#_x0000_t75" style="width:24pt;height:18.75pt" o:ole="">
            <v:imagedata r:id="rId732" o:title=""/>
          </v:shape>
          <o:OLEObject Type="Embed" ProgID="Equation.3" ShapeID="_x0000_i1541" DrawAspect="Content" ObjectID="_1550260546" r:id="rId733"/>
        </w:object>
      </w:r>
      <w:r w:rsidRPr="00F40339">
        <w:t>là T</w:t>
      </w:r>
      <w:r w:rsidR="00341707" w:rsidRPr="00F40339">
        <w:rPr>
          <w:vertAlign w:val="subscript"/>
        </w:rPr>
        <w:t>2</w:t>
      </w:r>
      <w:r w:rsidRPr="00F40339">
        <w:t xml:space="preserve"> = 7,13.10</w:t>
      </w:r>
      <w:r w:rsidR="00E6025B" w:rsidRPr="00F40339">
        <w:rPr>
          <w:vertAlign w:val="superscript"/>
        </w:rPr>
        <w:t>8</w:t>
      </w:r>
      <w:r w:rsidR="00B2650E" w:rsidRPr="00F40339">
        <w:t xml:space="preserve"> </w:t>
      </w:r>
      <w:r w:rsidRPr="00F40339">
        <w:t>năm. Hiên nay trong quặng thiên</w:t>
      </w:r>
      <w:r w:rsidR="00420D48" w:rsidRPr="00F40339">
        <w:t xml:space="preserve"> </w:t>
      </w:r>
      <w:r w:rsidRPr="00F40339">
        <w:t xml:space="preserve">nhiên có lẫn </w:t>
      </w:r>
      <w:r w:rsidR="00026274" w:rsidRPr="00F40339">
        <w:rPr>
          <w:position w:val="-12"/>
          <w:sz w:val="25"/>
          <w:szCs w:val="25"/>
        </w:rPr>
        <w:object w:dxaOrig="499" w:dyaOrig="380">
          <v:shape id="_x0000_i1542" type="#_x0000_t75" style="width:24.75pt;height:18.75pt" o:ole="">
            <v:imagedata r:id="rId104" o:title=""/>
          </v:shape>
          <o:OLEObject Type="Embed" ProgID="Equation.3" ShapeID="_x0000_i1542" DrawAspect="Content" ObjectID="_1550260547" r:id="rId734"/>
        </w:object>
      </w:r>
      <w:r w:rsidRPr="00F40339">
        <w:t xml:space="preserve">và </w:t>
      </w:r>
      <w:r w:rsidR="00026274" w:rsidRPr="00F40339">
        <w:rPr>
          <w:position w:val="-12"/>
          <w:sz w:val="25"/>
          <w:szCs w:val="25"/>
        </w:rPr>
        <w:object w:dxaOrig="480" w:dyaOrig="380">
          <v:shape id="_x0000_i1543" type="#_x0000_t75" style="width:24pt;height:18.75pt" o:ole="">
            <v:imagedata r:id="rId735" o:title=""/>
          </v:shape>
          <o:OLEObject Type="Embed" ProgID="Equation.3" ShapeID="_x0000_i1543" DrawAspect="Content" ObjectID="_1550260548" r:id="rId736"/>
        </w:object>
      </w:r>
      <w:r w:rsidR="00026274" w:rsidRPr="00F40339">
        <w:rPr>
          <w:sz w:val="25"/>
          <w:szCs w:val="25"/>
        </w:rPr>
        <w:t xml:space="preserve"> </w:t>
      </w:r>
      <w:r w:rsidRPr="00F40339">
        <w:t>theo tỉ lệ số nguyên tử là 140: 1. Giả thiết ở thời điểm tạo thành Trái Đất tỉ lệ trên là 1:1. Tuổi</w:t>
      </w:r>
      <w:r w:rsidR="00420D48" w:rsidRPr="00F40339">
        <w:t xml:space="preserve"> </w:t>
      </w:r>
      <w:r w:rsidRPr="00F40339">
        <w:t>của Trái Đất là</w:t>
      </w:r>
    </w:p>
    <w:p w:rsidR="008B0058" w:rsidRPr="00F40339" w:rsidRDefault="00420D48" w:rsidP="00F40339">
      <w:r w:rsidRPr="00F40339">
        <w:rPr>
          <w:b/>
          <w:bCs/>
        </w:rPr>
        <w:tab/>
      </w:r>
      <w:r w:rsidR="00026274" w:rsidRPr="00F40339">
        <w:rPr>
          <w:b/>
          <w:bCs/>
        </w:rPr>
        <w:t xml:space="preserve">A. </w:t>
      </w:r>
      <w:r w:rsidR="008B0058" w:rsidRPr="00F40339">
        <w:t>2.10</w:t>
      </w:r>
      <w:r w:rsidR="00E6025B" w:rsidRPr="00F40339">
        <w:rPr>
          <w:vertAlign w:val="superscript"/>
        </w:rPr>
        <w:t>9</w:t>
      </w:r>
      <w:r w:rsidR="008B0058" w:rsidRPr="00F40339">
        <w:t xml:space="preserve"> năm.</w:t>
      </w:r>
      <w:r w:rsidR="008B0058" w:rsidRPr="00F40339">
        <w:tab/>
      </w:r>
      <w:r w:rsidR="00026274" w:rsidRPr="00F40339">
        <w:rPr>
          <w:b/>
          <w:bCs/>
        </w:rPr>
        <w:t xml:space="preserve">B. </w:t>
      </w:r>
      <w:r w:rsidR="008B0058" w:rsidRPr="00F40339">
        <w:t>6.10</w:t>
      </w:r>
      <w:r w:rsidR="00E6025B" w:rsidRPr="00F40339">
        <w:rPr>
          <w:vertAlign w:val="superscript"/>
        </w:rPr>
        <w:t>8</w:t>
      </w:r>
      <w:r w:rsidR="008B0058" w:rsidRPr="00F40339">
        <w:t xml:space="preserve"> năm.</w:t>
      </w:r>
      <w:r w:rsidR="008B0058" w:rsidRPr="00F40339">
        <w:tab/>
      </w:r>
      <w:r w:rsidR="00026274" w:rsidRPr="00F40339">
        <w:rPr>
          <w:b/>
          <w:bCs/>
        </w:rPr>
        <w:t xml:space="preserve">C. </w:t>
      </w:r>
      <w:r w:rsidR="008B0058" w:rsidRPr="00F40339">
        <w:t>5.10</w:t>
      </w:r>
      <w:r w:rsidR="00E6025B" w:rsidRPr="00F40339">
        <w:rPr>
          <w:vertAlign w:val="superscript"/>
        </w:rPr>
        <w:t>9</w:t>
      </w:r>
      <w:r w:rsidR="008B0058" w:rsidRPr="00F40339">
        <w:t xml:space="preserve"> năm.</w:t>
      </w:r>
      <w:r w:rsidR="00B2650E" w:rsidRPr="00F40339">
        <w:tab/>
      </w:r>
      <w:r w:rsidR="008B0058" w:rsidRPr="00F40339">
        <w:rPr>
          <w:b/>
          <w:bCs/>
        </w:rPr>
        <w:t xml:space="preserve">D. </w:t>
      </w:r>
      <w:r w:rsidR="008B0058" w:rsidRPr="00F40339">
        <w:t>6.10</w:t>
      </w:r>
      <w:r w:rsidR="00E6025B" w:rsidRPr="00F40339">
        <w:rPr>
          <w:vertAlign w:val="superscript"/>
        </w:rPr>
        <w:t>9</w:t>
      </w:r>
      <w:r w:rsidR="008B0058" w:rsidRPr="00F40339">
        <w:t xml:space="preserve"> năm.</w:t>
      </w:r>
    </w:p>
    <w:p w:rsidR="00026274" w:rsidRPr="00F40339" w:rsidRDefault="008B0058" w:rsidP="00F40339">
      <w:r w:rsidRPr="00F40339">
        <w:rPr>
          <w:b/>
          <w:bCs/>
        </w:rPr>
        <w:t xml:space="preserve">Câu 28. </w:t>
      </w:r>
      <w:r w:rsidRPr="00F40339">
        <w:t xml:space="preserve">Đồng vị </w:t>
      </w:r>
      <w:r w:rsidR="00026274" w:rsidRPr="00F40339">
        <w:rPr>
          <w:position w:val="-12"/>
          <w:sz w:val="25"/>
          <w:szCs w:val="25"/>
        </w:rPr>
        <w:object w:dxaOrig="580" w:dyaOrig="380">
          <v:shape id="_x0000_i1544" type="#_x0000_t75" style="width:29.25pt;height:18.75pt" o:ole="">
            <v:imagedata r:id="rId118" o:title=""/>
          </v:shape>
          <o:OLEObject Type="Embed" ProgID="Equation.3" ShapeID="_x0000_i1544" DrawAspect="Content" ObjectID="_1550260549" r:id="rId737"/>
        </w:object>
      </w:r>
      <w:r w:rsidRPr="00F40339">
        <w:t xml:space="preserve">phóng xạ α thành chì, chu kỳ bán rã của Po là 138 ngày. Sau 30 ngày, tỉ số giữa khối </w:t>
      </w:r>
    </w:p>
    <w:p w:rsidR="008B0058" w:rsidRPr="00F40339" w:rsidRDefault="008B0058" w:rsidP="00F40339">
      <w:r w:rsidRPr="00F40339">
        <w:t>lượng của chì và Po trong mẫu bằng</w:t>
      </w:r>
    </w:p>
    <w:p w:rsidR="008B0058" w:rsidRPr="00F40339" w:rsidRDefault="008B0058" w:rsidP="00F40339">
      <w:r w:rsidRPr="00F40339">
        <w:rPr>
          <w:b/>
          <w:bCs/>
        </w:rPr>
        <w:tab/>
        <w:t xml:space="preserve">A. </w:t>
      </w:r>
      <w:r w:rsidRPr="00F40339">
        <w:t>0,14</w:t>
      </w:r>
      <w:r w:rsidR="00B2650E" w:rsidRPr="00F40339">
        <w:tab/>
      </w:r>
      <w:r w:rsidRPr="00F40339">
        <w:rPr>
          <w:b/>
          <w:bCs/>
        </w:rPr>
        <w:t xml:space="preserve">B. </w:t>
      </w:r>
      <w:r w:rsidRPr="00F40339">
        <w:t>0,16</w:t>
      </w:r>
      <w:r w:rsidR="00B2650E" w:rsidRPr="00F40339">
        <w:tab/>
      </w:r>
      <w:r w:rsidRPr="00F40339">
        <w:rPr>
          <w:b/>
          <w:bCs/>
        </w:rPr>
        <w:t xml:space="preserve">C. </w:t>
      </w:r>
      <w:r w:rsidRPr="00F40339">
        <w:t>0,17</w:t>
      </w:r>
      <w:r w:rsidR="00B2650E" w:rsidRPr="00F40339">
        <w:tab/>
      </w:r>
      <w:r w:rsidRPr="00F40339">
        <w:rPr>
          <w:b/>
          <w:bCs/>
        </w:rPr>
        <w:t xml:space="preserve">D. </w:t>
      </w:r>
      <w:r w:rsidRPr="00F40339">
        <w:t>0,18</w:t>
      </w:r>
    </w:p>
    <w:p w:rsidR="00026274" w:rsidRPr="00F40339" w:rsidRDefault="008B0058" w:rsidP="00F40339">
      <w:r w:rsidRPr="00F40339">
        <w:rPr>
          <w:b/>
          <w:bCs/>
        </w:rPr>
        <w:t xml:space="preserve">Câu 29. </w:t>
      </w:r>
      <w:r w:rsidRPr="00F40339">
        <w:t xml:space="preserve">Chất phóng xạ </w:t>
      </w:r>
      <w:r w:rsidR="00026274" w:rsidRPr="00F40339">
        <w:rPr>
          <w:position w:val="-12"/>
          <w:sz w:val="25"/>
          <w:szCs w:val="25"/>
        </w:rPr>
        <w:object w:dxaOrig="580" w:dyaOrig="380">
          <v:shape id="_x0000_i1545" type="#_x0000_t75" style="width:29.25pt;height:18.75pt" o:ole="">
            <v:imagedata r:id="rId118" o:title=""/>
          </v:shape>
          <o:OLEObject Type="Embed" ProgID="Equation.3" ShapeID="_x0000_i1545" DrawAspect="Content" ObjectID="_1550260550" r:id="rId738"/>
        </w:object>
      </w:r>
      <w:r w:rsidR="00026274" w:rsidRPr="00F40339">
        <w:rPr>
          <w:sz w:val="25"/>
          <w:szCs w:val="25"/>
        </w:rPr>
        <w:t xml:space="preserve"> </w:t>
      </w:r>
      <w:r w:rsidRPr="00F40339">
        <w:t xml:space="preserve">phóng xạ α rồi trở thành chì (Pb). Dùng một mẫu Po ban đầu có 1 g, sau 365 </w:t>
      </w:r>
    </w:p>
    <w:p w:rsidR="008B0058" w:rsidRPr="00F40339" w:rsidRDefault="008B0058" w:rsidP="00F40339">
      <w:r w:rsidRPr="00F40339">
        <w:t>ngày đêm mẫu phóng xạ trên tạo ra lượng khí hêli có thể tích là V = 89,5 cm</w:t>
      </w:r>
      <w:r w:rsidR="00E6025B" w:rsidRPr="00F40339">
        <w:rPr>
          <w:vertAlign w:val="superscript"/>
        </w:rPr>
        <w:t>3</w:t>
      </w:r>
      <w:r w:rsidRPr="00F40339">
        <w:t xml:space="preserve"> ở điều kiện tiêu chuẩn. Chu kỳ bán rã của Po là</w:t>
      </w:r>
    </w:p>
    <w:p w:rsidR="008B0058" w:rsidRPr="00F40339" w:rsidRDefault="008B0058" w:rsidP="00F40339">
      <w:r w:rsidRPr="00F40339">
        <w:rPr>
          <w:b/>
          <w:bCs/>
        </w:rPr>
        <w:tab/>
        <w:t xml:space="preserve">A. </w:t>
      </w:r>
      <w:r w:rsidRPr="00F40339">
        <w:t>138,5 ngày đêm</w:t>
      </w:r>
      <w:r w:rsidR="00B2650E" w:rsidRPr="00F40339">
        <w:tab/>
      </w:r>
      <w:r w:rsidRPr="00F40339">
        <w:rPr>
          <w:b/>
          <w:bCs/>
        </w:rPr>
        <w:t xml:space="preserve">B. </w:t>
      </w:r>
      <w:r w:rsidRPr="00F40339">
        <w:t>135,6 ngày đêm</w:t>
      </w:r>
      <w:r w:rsidR="00B2650E" w:rsidRPr="00F40339">
        <w:tab/>
      </w:r>
      <w:r w:rsidRPr="00F40339">
        <w:rPr>
          <w:b/>
          <w:bCs/>
        </w:rPr>
        <w:t xml:space="preserve">C. </w:t>
      </w:r>
      <w:r w:rsidRPr="00F40339">
        <w:t>148 ngày đêm</w:t>
      </w:r>
      <w:r w:rsidR="00B2650E" w:rsidRPr="00F40339">
        <w:tab/>
      </w:r>
      <w:r w:rsidRPr="00F40339">
        <w:rPr>
          <w:b/>
          <w:bCs/>
        </w:rPr>
        <w:t xml:space="preserve">D. </w:t>
      </w:r>
      <w:r w:rsidRPr="00F40339">
        <w:t>138 ngày đêm</w:t>
      </w:r>
    </w:p>
    <w:p w:rsidR="008B0058" w:rsidRPr="00F40339" w:rsidRDefault="008B0058" w:rsidP="00F40339">
      <w:r w:rsidRPr="00F40339">
        <w:rPr>
          <w:b/>
          <w:bCs/>
        </w:rPr>
        <w:t xml:space="preserve">Câu 30. </w:t>
      </w:r>
      <w:r w:rsidRPr="00F40339">
        <w:t xml:space="preserve">Đồng vị </w:t>
      </w:r>
      <w:r w:rsidR="00E90DC5" w:rsidRPr="00F40339">
        <w:rPr>
          <w:position w:val="-10"/>
          <w:sz w:val="25"/>
          <w:szCs w:val="25"/>
        </w:rPr>
        <w:object w:dxaOrig="540" w:dyaOrig="360">
          <v:shape id="_x0000_i1546" type="#_x0000_t75" style="width:27pt;height:18pt" o:ole="">
            <v:imagedata r:id="rId100" o:title=""/>
          </v:shape>
          <o:OLEObject Type="Embed" ProgID="Equation.3" ShapeID="_x0000_i1546" DrawAspect="Content" ObjectID="_1550260551" r:id="rId739"/>
        </w:object>
      </w:r>
      <w:r w:rsidRPr="00F40339">
        <w:t>là chất phóng xạ β</w:t>
      </w:r>
      <w:r w:rsidRPr="00F40339">
        <w:rPr>
          <w:vertAlign w:val="superscript"/>
        </w:rPr>
        <w:t>–</w:t>
      </w:r>
      <w:r w:rsidRPr="00F40339">
        <w:t xml:space="preserve"> và tạo thành đồng vị của Magiê. Mẫu </w:t>
      </w:r>
      <w:r w:rsidR="00C924E7" w:rsidRPr="00F40339">
        <w:rPr>
          <w:vertAlign w:val="subscript"/>
        </w:rPr>
        <w:t>2</w:t>
      </w:r>
      <w:r w:rsidRPr="00F40339">
        <w:t>4 Na có khối lượng ban đầu là m</w:t>
      </w:r>
      <w:r w:rsidRPr="00F40339">
        <w:rPr>
          <w:vertAlign w:val="subscript"/>
        </w:rPr>
        <w:t>0</w:t>
      </w:r>
      <w:r w:rsidRPr="00F40339">
        <w:t xml:space="preserve"> =</w:t>
      </w:r>
      <w:r w:rsidR="00E90DC5" w:rsidRPr="00F40339">
        <w:t xml:space="preserve"> </w:t>
      </w:r>
      <w:r w:rsidRPr="00F40339">
        <w:t>0,25g. Sau 120 giờ độ phóng xạ cuả nó giảm đi 64 lần. Cho N</w:t>
      </w:r>
      <w:r w:rsidRPr="00F40339">
        <w:rPr>
          <w:vertAlign w:val="subscript"/>
        </w:rPr>
        <w:t>A</w:t>
      </w:r>
      <w:r w:rsidRPr="00F40339">
        <w:t xml:space="preserve"> = 6,02.10</w:t>
      </w:r>
      <w:r w:rsidR="00341707" w:rsidRPr="00F40339">
        <w:rPr>
          <w:vertAlign w:val="superscript"/>
        </w:rPr>
        <w:t>2</w:t>
      </w:r>
      <w:r w:rsidR="00E6025B" w:rsidRPr="00F40339">
        <w:rPr>
          <w:vertAlign w:val="superscript"/>
        </w:rPr>
        <w:t>3</w:t>
      </w:r>
      <w:r w:rsidRPr="00F40339">
        <w:t xml:space="preserve"> hạt /mol. Khối lượng Magiê tạo ra sau thời gian 45 giờ.</w:t>
      </w:r>
    </w:p>
    <w:p w:rsidR="008B0058" w:rsidRPr="00F40339" w:rsidRDefault="008B0058" w:rsidP="00F40339">
      <w:r w:rsidRPr="00F40339">
        <w:rPr>
          <w:b/>
          <w:bCs/>
        </w:rPr>
        <w:tab/>
        <w:t xml:space="preserve">A. </w:t>
      </w:r>
      <w:r w:rsidRPr="00F40339">
        <w:t>0,25 g.</w:t>
      </w:r>
      <w:r w:rsidR="00B2650E" w:rsidRPr="00F40339">
        <w:tab/>
      </w:r>
      <w:r w:rsidRPr="00F40339">
        <w:rPr>
          <w:b/>
          <w:bCs/>
        </w:rPr>
        <w:t xml:space="preserve">B. </w:t>
      </w:r>
      <w:r w:rsidRPr="00F40339">
        <w:t>0,197 g.</w:t>
      </w:r>
      <w:r w:rsidR="00B2650E" w:rsidRPr="00F40339">
        <w:tab/>
      </w:r>
      <w:r w:rsidRPr="00F40339">
        <w:rPr>
          <w:b/>
          <w:bCs/>
        </w:rPr>
        <w:t xml:space="preserve">C. </w:t>
      </w:r>
      <w:r w:rsidRPr="00F40339">
        <w:t>1,21 g.</w:t>
      </w:r>
      <w:r w:rsidR="00B2650E" w:rsidRPr="00F40339">
        <w:tab/>
      </w:r>
      <w:r w:rsidRPr="00F40339">
        <w:rPr>
          <w:b/>
          <w:bCs/>
        </w:rPr>
        <w:t xml:space="preserve">D. </w:t>
      </w:r>
      <w:r w:rsidRPr="00F40339">
        <w:t>0,21 g.</w:t>
      </w:r>
    </w:p>
    <w:p w:rsidR="008B0058" w:rsidRPr="00F40339" w:rsidRDefault="008B0058" w:rsidP="00F40339">
      <w:r w:rsidRPr="00F40339">
        <w:rPr>
          <w:b/>
          <w:bCs/>
        </w:rPr>
        <w:t xml:space="preserve">Câu 31. </w:t>
      </w:r>
      <w:r w:rsidRPr="00F40339">
        <w:t>Đồng vị</w:t>
      </w:r>
      <w:r w:rsidR="00B2650E" w:rsidRPr="00F40339">
        <w:t xml:space="preserve"> </w:t>
      </w:r>
      <w:r w:rsidR="00E90DC5" w:rsidRPr="00F40339">
        <w:rPr>
          <w:position w:val="-10"/>
          <w:sz w:val="25"/>
          <w:szCs w:val="25"/>
        </w:rPr>
        <w:object w:dxaOrig="540" w:dyaOrig="360">
          <v:shape id="_x0000_i1547" type="#_x0000_t75" style="width:27pt;height:18pt" o:ole="">
            <v:imagedata r:id="rId100" o:title=""/>
          </v:shape>
          <o:OLEObject Type="Embed" ProgID="Equation.3" ShapeID="_x0000_i1547" DrawAspect="Content" ObjectID="_1550260552" r:id="rId740"/>
        </w:object>
      </w:r>
      <w:r w:rsidRPr="00F40339">
        <w:t>là chất phóng xạ β</w:t>
      </w:r>
      <w:r w:rsidR="00341707" w:rsidRPr="00F40339">
        <w:rPr>
          <w:vertAlign w:val="superscript"/>
        </w:rPr>
        <w:t>-</w:t>
      </w:r>
      <w:r w:rsidRPr="00F40339">
        <w:t xml:space="preserve"> tạo thành hạt nhân magiê 24 Mg. Ban đầu có 12 g Na và chu kì bán rã là 15</w:t>
      </w:r>
      <w:r w:rsidR="00E90DC5" w:rsidRPr="00F40339">
        <w:t xml:space="preserve"> </w:t>
      </w:r>
      <w:r w:rsidRPr="00F40339">
        <w:t>giờ. Sau 45 h thì khối lượng Mg tạo thành là :</w:t>
      </w:r>
    </w:p>
    <w:p w:rsidR="008B0058" w:rsidRPr="00F40339" w:rsidRDefault="008B0058" w:rsidP="00F40339">
      <w:r w:rsidRPr="00F40339">
        <w:rPr>
          <w:b/>
          <w:bCs/>
        </w:rPr>
        <w:lastRenderedPageBreak/>
        <w:tab/>
        <w:t xml:space="preserve">A. </w:t>
      </w:r>
      <w:r w:rsidRPr="00F40339">
        <w:t>10,5 g</w:t>
      </w:r>
      <w:r w:rsidR="00B2650E" w:rsidRPr="00F40339">
        <w:tab/>
      </w:r>
      <w:r w:rsidRPr="00F40339">
        <w:rPr>
          <w:b/>
          <w:bCs/>
        </w:rPr>
        <w:t xml:space="preserve">B. </w:t>
      </w:r>
      <w:r w:rsidRPr="00F40339">
        <w:t>5,16 g</w:t>
      </w:r>
      <w:r w:rsidR="00B2650E" w:rsidRPr="00F40339">
        <w:tab/>
      </w:r>
      <w:r w:rsidRPr="00F40339">
        <w:rPr>
          <w:b/>
          <w:bCs/>
        </w:rPr>
        <w:t xml:space="preserve">C. </w:t>
      </w:r>
      <w:r w:rsidRPr="00F40339">
        <w:t>51,6g</w:t>
      </w:r>
      <w:r w:rsidR="00B2650E" w:rsidRPr="00F40339">
        <w:tab/>
      </w:r>
      <w:r w:rsidRPr="00F40339">
        <w:rPr>
          <w:b/>
          <w:bCs/>
        </w:rPr>
        <w:t xml:space="preserve">D. </w:t>
      </w:r>
      <w:r w:rsidRPr="00F40339">
        <w:t>0,516g</w:t>
      </w:r>
    </w:p>
    <w:p w:rsidR="00C35873" w:rsidRPr="00F40339" w:rsidRDefault="008B0058" w:rsidP="00F40339">
      <w:r w:rsidRPr="00F40339">
        <w:rPr>
          <w:b/>
          <w:bCs/>
        </w:rPr>
        <w:t xml:space="preserve">Câu 32. </w:t>
      </w:r>
      <w:r w:rsidRPr="00F40339">
        <w:t xml:space="preserve">Đồng vị </w:t>
      </w:r>
      <w:r w:rsidR="00D032D0" w:rsidRPr="00F40339">
        <w:rPr>
          <w:position w:val="-12"/>
          <w:sz w:val="25"/>
          <w:szCs w:val="25"/>
        </w:rPr>
        <w:object w:dxaOrig="580" w:dyaOrig="380">
          <v:shape id="_x0000_i1548" type="#_x0000_t75" style="width:29.25pt;height:18.75pt" o:ole="">
            <v:imagedata r:id="rId118" o:title=""/>
          </v:shape>
          <o:OLEObject Type="Embed" ProgID="Equation.3" ShapeID="_x0000_i1548" DrawAspect="Content" ObjectID="_1550260553" r:id="rId741"/>
        </w:object>
      </w:r>
      <w:r w:rsidR="00D032D0" w:rsidRPr="00F40339">
        <w:rPr>
          <w:sz w:val="25"/>
          <w:szCs w:val="25"/>
        </w:rPr>
        <w:t xml:space="preserve"> </w:t>
      </w:r>
      <w:r w:rsidRPr="00F40339">
        <w:t xml:space="preserve">phóng xạ α thành chì, chu kỳ bán rã của Po là 138 ngày. Sau bao lâu thì số hạt nhân </w:t>
      </w:r>
    </w:p>
    <w:p w:rsidR="008B0058" w:rsidRPr="00F40339" w:rsidRDefault="008B0058" w:rsidP="00F40339">
      <w:r w:rsidRPr="00F40339">
        <w:t>con sinh ra gấp ba lần số hạt nhân mẹ còn lại?</w:t>
      </w:r>
    </w:p>
    <w:p w:rsidR="008B0058" w:rsidRPr="00F40339" w:rsidRDefault="008B0058" w:rsidP="00F40339">
      <w:r w:rsidRPr="00F40339">
        <w:rPr>
          <w:b/>
          <w:bCs/>
        </w:rPr>
        <w:tab/>
        <w:t xml:space="preserve">A. </w:t>
      </w:r>
      <w:r w:rsidRPr="00F40339">
        <w:t>414 ngày</w:t>
      </w:r>
      <w:r w:rsidR="00B2650E" w:rsidRPr="00F40339">
        <w:tab/>
      </w:r>
      <w:r w:rsidRPr="00F40339">
        <w:rPr>
          <w:b/>
          <w:bCs/>
        </w:rPr>
        <w:t xml:space="preserve">B. </w:t>
      </w:r>
      <w:r w:rsidRPr="00F40339">
        <w:t>210 ngày</w:t>
      </w:r>
      <w:r w:rsidR="00B2650E" w:rsidRPr="00F40339">
        <w:tab/>
      </w:r>
      <w:r w:rsidRPr="00F40339">
        <w:rPr>
          <w:b/>
          <w:bCs/>
        </w:rPr>
        <w:t xml:space="preserve">C. </w:t>
      </w:r>
      <w:r w:rsidRPr="00F40339">
        <w:t>138 ngày</w:t>
      </w:r>
      <w:r w:rsidR="00B2650E" w:rsidRPr="00F40339">
        <w:tab/>
      </w:r>
      <w:r w:rsidRPr="00F40339">
        <w:rPr>
          <w:b/>
          <w:bCs/>
        </w:rPr>
        <w:t xml:space="preserve">D. </w:t>
      </w:r>
      <w:r w:rsidRPr="00F40339">
        <w:t>276 ngày</w:t>
      </w:r>
    </w:p>
    <w:p w:rsidR="008B0058" w:rsidRPr="00F40339" w:rsidRDefault="008B0058" w:rsidP="00F40339">
      <w:r w:rsidRPr="00F40339">
        <w:rPr>
          <w:b/>
          <w:bCs/>
        </w:rPr>
        <w:t xml:space="preserve">Câu 33. </w:t>
      </w:r>
      <w:r w:rsidRPr="00F40339">
        <w:t xml:space="preserve">Chu kì bán rã </w:t>
      </w:r>
      <w:r w:rsidR="00D032D0" w:rsidRPr="00F40339">
        <w:rPr>
          <w:position w:val="-12"/>
          <w:sz w:val="25"/>
          <w:szCs w:val="25"/>
        </w:rPr>
        <w:object w:dxaOrig="580" w:dyaOrig="380">
          <v:shape id="_x0000_i1549" type="#_x0000_t75" style="width:29.25pt;height:18.75pt" o:ole="">
            <v:imagedata r:id="rId118" o:title=""/>
          </v:shape>
          <o:OLEObject Type="Embed" ProgID="Equation.3" ShapeID="_x0000_i1549" DrawAspect="Content" ObjectID="_1550260554" r:id="rId742"/>
        </w:object>
      </w:r>
      <w:r w:rsidR="00D032D0" w:rsidRPr="00F40339">
        <w:rPr>
          <w:sz w:val="25"/>
          <w:szCs w:val="25"/>
        </w:rPr>
        <w:t xml:space="preserve"> </w:t>
      </w:r>
      <w:r w:rsidRPr="00F40339">
        <w:t xml:space="preserve">là 138 ngày. Ban đầu có 1 mg </w:t>
      </w:r>
      <w:r w:rsidR="00F97BFE" w:rsidRPr="00F40339">
        <w:rPr>
          <w:position w:val="-12"/>
          <w:sz w:val="25"/>
          <w:szCs w:val="25"/>
        </w:rPr>
        <w:object w:dxaOrig="560" w:dyaOrig="380">
          <v:shape id="_x0000_i1550" type="#_x0000_t75" style="width:27.75pt;height:18.75pt" o:ole="">
            <v:imagedata r:id="rId743" o:title=""/>
          </v:shape>
          <o:OLEObject Type="Embed" ProgID="Equation.3" ShapeID="_x0000_i1550" DrawAspect="Content" ObjectID="_1550260555" r:id="rId744"/>
        </w:object>
      </w:r>
      <w:r w:rsidRPr="00F40339">
        <w:rPr>
          <w:i/>
          <w:iCs/>
        </w:rPr>
        <w:t xml:space="preserve"> </w:t>
      </w:r>
      <w:r w:rsidRPr="00F40339">
        <w:t xml:space="preserve">. Sau 276 ngày, khối lượng </w:t>
      </w:r>
      <w:r w:rsidR="00D032D0" w:rsidRPr="00F40339">
        <w:rPr>
          <w:position w:val="-12"/>
          <w:sz w:val="25"/>
          <w:szCs w:val="25"/>
        </w:rPr>
        <w:object w:dxaOrig="560" w:dyaOrig="380">
          <v:shape id="_x0000_i1551" type="#_x0000_t75" style="width:27.75pt;height:18.75pt" o:ole="">
            <v:imagedata r:id="rId745" o:title=""/>
          </v:shape>
          <o:OLEObject Type="Embed" ProgID="Equation.3" ShapeID="_x0000_i1551" DrawAspect="Content" ObjectID="_1550260556" r:id="rId746"/>
        </w:object>
      </w:r>
      <w:r w:rsidR="00D032D0" w:rsidRPr="00F40339">
        <w:rPr>
          <w:sz w:val="25"/>
          <w:szCs w:val="25"/>
        </w:rPr>
        <w:t xml:space="preserve"> </w:t>
      </w:r>
      <w:r w:rsidRPr="00F40339">
        <w:t>bị phân rã là:</w:t>
      </w:r>
    </w:p>
    <w:p w:rsidR="008B0058" w:rsidRPr="00F40339" w:rsidRDefault="008B0058" w:rsidP="00F40339">
      <w:r w:rsidRPr="00F40339">
        <w:rPr>
          <w:b/>
          <w:bCs/>
        </w:rPr>
        <w:tab/>
        <w:t xml:space="preserve">A. </w:t>
      </w:r>
      <w:r w:rsidRPr="00F40339">
        <w:t>0,25 mmg</w:t>
      </w:r>
      <w:r w:rsidR="00B2650E" w:rsidRPr="00F40339">
        <w:tab/>
      </w:r>
      <w:r w:rsidRPr="00F40339">
        <w:rPr>
          <w:b/>
          <w:bCs/>
        </w:rPr>
        <w:t xml:space="preserve">B. </w:t>
      </w:r>
      <w:r w:rsidRPr="00F40339">
        <w:t>0,50 mmg</w:t>
      </w:r>
      <w:r w:rsidR="00B2650E" w:rsidRPr="00F40339">
        <w:tab/>
      </w:r>
      <w:r w:rsidRPr="00F40339">
        <w:rPr>
          <w:b/>
          <w:bCs/>
        </w:rPr>
        <w:t xml:space="preserve">C. </w:t>
      </w:r>
      <w:r w:rsidRPr="00F40339">
        <w:t>0,75mmg</w:t>
      </w:r>
      <w:r w:rsidR="00B2650E" w:rsidRPr="00F40339">
        <w:tab/>
      </w:r>
      <w:r w:rsidRPr="00F40339">
        <w:rPr>
          <w:b/>
          <w:bCs/>
        </w:rPr>
        <w:t xml:space="preserve">D. </w:t>
      </w:r>
      <w:r w:rsidRPr="00F40339">
        <w:t>đáp án khác</w:t>
      </w:r>
    </w:p>
    <w:p w:rsidR="00D032D0" w:rsidRPr="00F40339" w:rsidRDefault="008B0058" w:rsidP="00F40339">
      <w:r w:rsidRPr="00F40339">
        <w:rPr>
          <w:b/>
          <w:bCs/>
        </w:rPr>
        <w:t xml:space="preserve">Câu 34. </w:t>
      </w:r>
      <w:r w:rsidRPr="00F40339">
        <w:t xml:space="preserve">Pôlôni </w:t>
      </w:r>
      <w:r w:rsidR="00F97BFE" w:rsidRPr="00F40339">
        <w:rPr>
          <w:position w:val="-12"/>
          <w:sz w:val="25"/>
          <w:szCs w:val="25"/>
        </w:rPr>
        <w:object w:dxaOrig="580" w:dyaOrig="380">
          <v:shape id="_x0000_i1552" type="#_x0000_t75" style="width:29.25pt;height:18.75pt" o:ole="">
            <v:imagedata r:id="rId118" o:title=""/>
          </v:shape>
          <o:OLEObject Type="Embed" ProgID="Equation.3" ShapeID="_x0000_i1552" DrawAspect="Content" ObjectID="_1550260557" r:id="rId747"/>
        </w:object>
      </w:r>
      <w:r w:rsidR="00F97BFE" w:rsidRPr="00F40339">
        <w:rPr>
          <w:sz w:val="25"/>
          <w:szCs w:val="25"/>
        </w:rPr>
        <w:t xml:space="preserve"> </w:t>
      </w:r>
      <w:r w:rsidRPr="00F40339">
        <w:t xml:space="preserve">là nguyên tố phóng xạ α, nó phóng ra một hạt α và biến đổi thành hạt nhân con X. Chu </w:t>
      </w:r>
    </w:p>
    <w:p w:rsidR="008B0058" w:rsidRPr="00F40339" w:rsidRDefault="008B0058" w:rsidP="00F40339">
      <w:r w:rsidRPr="00F40339">
        <w:t>kì bán rã của Po là 138 ngày.</w:t>
      </w:r>
    </w:p>
    <w:p w:rsidR="008B0058" w:rsidRPr="00F40339" w:rsidRDefault="008B0058" w:rsidP="00F40339">
      <w:r w:rsidRPr="00F40339">
        <w:t>a) Viết phương trình phản ứng. Xác định hạt nhân X.</w:t>
      </w:r>
    </w:p>
    <w:p w:rsidR="00F97BFE" w:rsidRPr="00F40339" w:rsidRDefault="008B0058" w:rsidP="00F40339">
      <w:r w:rsidRPr="00F40339">
        <w:t xml:space="preserve">b) Ban đầu mẫu Po nguyên chất có khối lượng 0,01 g. Tính độ phóng xạ của mẫu chất trên sau 3 chu kì bán rã. </w:t>
      </w:r>
    </w:p>
    <w:p w:rsidR="008B0058" w:rsidRPr="00F40339" w:rsidRDefault="008B0058" w:rsidP="00F40339">
      <w:r w:rsidRPr="00F40339">
        <w:t>c) Tính tỉ số khối lượng Po và khối lượng chất X trong mẫu chất trên sau 4 chu kì bán rã</w:t>
      </w:r>
    </w:p>
    <w:p w:rsidR="008B0058" w:rsidRPr="00F40339" w:rsidRDefault="008B0058" w:rsidP="00F40339">
      <w:r w:rsidRPr="00F40339">
        <w:rPr>
          <w:b/>
          <w:bCs/>
        </w:rPr>
        <w:tab/>
        <w:t xml:space="preserve">A. </w:t>
      </w:r>
      <w:r w:rsidRPr="00F40339">
        <w:t>b) 2,084.10</w:t>
      </w:r>
      <w:r w:rsidR="00E6025B" w:rsidRPr="00F40339">
        <w:rPr>
          <w:vertAlign w:val="superscript"/>
        </w:rPr>
        <w:t>11</w:t>
      </w:r>
      <w:r w:rsidRPr="00F40339">
        <w:t>Bq; c) 0,068</w:t>
      </w:r>
      <w:r w:rsidR="00B2650E" w:rsidRPr="00F40339">
        <w:tab/>
      </w:r>
      <w:r w:rsidRPr="00F40339">
        <w:rPr>
          <w:b/>
          <w:bCs/>
        </w:rPr>
        <w:t xml:space="preserve">B. </w:t>
      </w:r>
      <w:r w:rsidRPr="00F40339">
        <w:t>b) 2,084.10</w:t>
      </w:r>
      <w:r w:rsidR="00E6025B" w:rsidRPr="00F40339">
        <w:rPr>
          <w:vertAlign w:val="superscript"/>
        </w:rPr>
        <w:t>11</w:t>
      </w:r>
      <w:r w:rsidRPr="00F40339">
        <w:t>Bq; c) 0,68</w:t>
      </w:r>
    </w:p>
    <w:p w:rsidR="008B0058" w:rsidRPr="00F40339" w:rsidRDefault="008B0058" w:rsidP="00F40339">
      <w:r w:rsidRPr="00F40339">
        <w:rPr>
          <w:b/>
          <w:bCs/>
        </w:rPr>
        <w:tab/>
        <w:t xml:space="preserve">C. </w:t>
      </w:r>
      <w:r w:rsidRPr="00F40339">
        <w:t>b) 2,084.10</w:t>
      </w:r>
      <w:r w:rsidR="00E6025B" w:rsidRPr="00F40339">
        <w:rPr>
          <w:vertAlign w:val="superscript"/>
        </w:rPr>
        <w:t>10</w:t>
      </w:r>
      <w:r w:rsidRPr="00F40339">
        <w:t>Bq; c) 0,068</w:t>
      </w:r>
      <w:r w:rsidR="00B2650E" w:rsidRPr="00F40339">
        <w:tab/>
      </w:r>
      <w:r w:rsidRPr="00F40339">
        <w:rPr>
          <w:b/>
          <w:bCs/>
        </w:rPr>
        <w:t xml:space="preserve">D. </w:t>
      </w:r>
      <w:r w:rsidRPr="00F40339">
        <w:t>b) 2,084.10</w:t>
      </w:r>
      <w:r w:rsidR="00E6025B" w:rsidRPr="00F40339">
        <w:rPr>
          <w:vertAlign w:val="superscript"/>
        </w:rPr>
        <w:t>10</w:t>
      </w:r>
      <w:r w:rsidRPr="00F40339">
        <w:t>Bq; c) 0,68</w:t>
      </w:r>
    </w:p>
    <w:p w:rsidR="008B0058" w:rsidRPr="00F40339" w:rsidRDefault="008B0058" w:rsidP="00F40339">
      <w:r w:rsidRPr="00F40339">
        <w:rPr>
          <w:b/>
          <w:bCs/>
        </w:rPr>
        <w:t xml:space="preserve">Câu 35. </w:t>
      </w:r>
      <w:r w:rsidRPr="00F40339">
        <w:t xml:space="preserve">Poloni </w:t>
      </w:r>
      <w:r w:rsidR="00F97BFE" w:rsidRPr="00F40339">
        <w:rPr>
          <w:position w:val="-12"/>
          <w:sz w:val="25"/>
          <w:szCs w:val="25"/>
        </w:rPr>
        <w:object w:dxaOrig="580" w:dyaOrig="380">
          <v:shape id="_x0000_i1553" type="#_x0000_t75" style="width:29.25pt;height:18.75pt" o:ole="">
            <v:imagedata r:id="rId118" o:title=""/>
          </v:shape>
          <o:OLEObject Type="Embed" ProgID="Equation.3" ShapeID="_x0000_i1553" DrawAspect="Content" ObjectID="_1550260558" r:id="rId748"/>
        </w:object>
      </w:r>
      <w:r w:rsidRPr="00F40339">
        <w:t xml:space="preserve">là chất phóng xạ α tạo thành hạt nhân chì. Chu kì bán rã của hạt nhân </w:t>
      </w:r>
      <w:r w:rsidR="00F97BFE" w:rsidRPr="00F40339">
        <w:rPr>
          <w:position w:val="-12"/>
          <w:sz w:val="25"/>
          <w:szCs w:val="25"/>
        </w:rPr>
        <w:object w:dxaOrig="580" w:dyaOrig="380">
          <v:shape id="_x0000_i1554" type="#_x0000_t75" style="width:29.25pt;height:18.75pt" o:ole="">
            <v:imagedata r:id="rId118" o:title=""/>
          </v:shape>
          <o:OLEObject Type="Embed" ProgID="Equation.3" ShapeID="_x0000_i1554" DrawAspect="Content" ObjectID="_1550260559" r:id="rId749"/>
        </w:object>
      </w:r>
      <w:r w:rsidRPr="00F40339">
        <w:t>là 140 ngày. Sau</w:t>
      </w:r>
      <w:r w:rsidR="00F97BFE" w:rsidRPr="00F40339">
        <w:t xml:space="preserve"> </w:t>
      </w:r>
      <w:r w:rsidRPr="00F40339">
        <w:t>thời gian t = 420 ngày (kề từ thời điểm bắt đầu khảo sát) người ta nhận được 10,3 gam chì.</w:t>
      </w:r>
    </w:p>
    <w:p w:rsidR="008B0058" w:rsidRPr="00F40339" w:rsidRDefault="008B0058" w:rsidP="00F40339">
      <w:r w:rsidRPr="00F40339">
        <w:rPr>
          <w:b/>
          <w:bCs/>
        </w:rPr>
        <w:t xml:space="preserve">a) </w:t>
      </w:r>
      <w:r w:rsidRPr="00F40339">
        <w:t>Tính khối lượng Poloni tại t = 0</w:t>
      </w:r>
    </w:p>
    <w:p w:rsidR="008B0058" w:rsidRPr="00F40339" w:rsidRDefault="008B0058" w:rsidP="00F40339">
      <w:r w:rsidRPr="00F40339">
        <w:rPr>
          <w:b/>
          <w:bCs/>
        </w:rPr>
        <w:tab/>
        <w:t xml:space="preserve">A. </w:t>
      </w:r>
      <w:r w:rsidRPr="00F40339">
        <w:t>10g</w:t>
      </w:r>
      <w:r w:rsidR="00B2650E" w:rsidRPr="00F40339">
        <w:tab/>
      </w:r>
      <w:r w:rsidR="00F97BFE" w:rsidRPr="00F40339">
        <w:tab/>
      </w:r>
      <w:r w:rsidRPr="00F40339">
        <w:rPr>
          <w:b/>
          <w:bCs/>
        </w:rPr>
        <w:t xml:space="preserve">B. </w:t>
      </w:r>
      <w:r w:rsidRPr="00F40339">
        <w:t>11g</w:t>
      </w:r>
      <w:r w:rsidR="00B2650E" w:rsidRPr="00F40339">
        <w:tab/>
      </w:r>
      <w:r w:rsidRPr="00F40339">
        <w:rPr>
          <w:b/>
          <w:bCs/>
        </w:rPr>
        <w:t xml:space="preserve">C. </w:t>
      </w:r>
      <w:r w:rsidRPr="00F40339">
        <w:t>12g</w:t>
      </w:r>
      <w:r w:rsidR="00B2650E" w:rsidRPr="00F40339">
        <w:tab/>
      </w:r>
      <w:r w:rsidRPr="00F40339">
        <w:rPr>
          <w:b/>
          <w:bCs/>
        </w:rPr>
        <w:t xml:space="preserve">D. </w:t>
      </w:r>
      <w:r w:rsidRPr="00F40339">
        <w:t>13g</w:t>
      </w:r>
    </w:p>
    <w:p w:rsidR="008B0058" w:rsidRPr="00F40339" w:rsidRDefault="008B0058" w:rsidP="00F40339">
      <w:r w:rsidRPr="00F40339">
        <w:rPr>
          <w:b/>
          <w:bCs/>
        </w:rPr>
        <w:t xml:space="preserve">b) </w:t>
      </w:r>
      <w:r w:rsidRPr="00F40339">
        <w:t>Tính thời gian để tỉ lệ giữa khối lượng chì và khối lượng Poloni là 0,8</w:t>
      </w:r>
    </w:p>
    <w:p w:rsidR="008B0058" w:rsidRPr="00F40339" w:rsidRDefault="008B0058" w:rsidP="00F40339">
      <w:r w:rsidRPr="00F40339">
        <w:rPr>
          <w:b/>
          <w:bCs/>
        </w:rPr>
        <w:tab/>
        <w:t xml:space="preserve">A. </w:t>
      </w:r>
      <w:r w:rsidRPr="00F40339">
        <w:t>100,05 ngày</w:t>
      </w:r>
      <w:r w:rsidR="00B2650E" w:rsidRPr="00F40339">
        <w:tab/>
      </w:r>
      <w:r w:rsidRPr="00F40339">
        <w:rPr>
          <w:b/>
          <w:bCs/>
        </w:rPr>
        <w:t xml:space="preserve">B. </w:t>
      </w:r>
      <w:r w:rsidRPr="00F40339">
        <w:t>220,23 ngày</w:t>
      </w:r>
      <w:r w:rsidR="00B2650E" w:rsidRPr="00F40339">
        <w:tab/>
      </w:r>
      <w:r w:rsidRPr="00F40339">
        <w:rPr>
          <w:b/>
          <w:bCs/>
        </w:rPr>
        <w:t xml:space="preserve">C. </w:t>
      </w:r>
      <w:r w:rsidRPr="00F40339">
        <w:t>120,45 ngày</w:t>
      </w:r>
      <w:r w:rsidR="00B2650E" w:rsidRPr="00F40339">
        <w:tab/>
      </w:r>
      <w:r w:rsidRPr="00F40339">
        <w:rPr>
          <w:b/>
          <w:bCs/>
        </w:rPr>
        <w:t xml:space="preserve">D. </w:t>
      </w:r>
      <w:r w:rsidRPr="00F40339">
        <w:t>140,5 ngày</w:t>
      </w:r>
    </w:p>
    <w:p w:rsidR="008B0058" w:rsidRPr="00F40339" w:rsidRDefault="008B0058" w:rsidP="00F40339">
      <w:r w:rsidRPr="00F40339">
        <w:rPr>
          <w:b/>
          <w:bCs/>
        </w:rPr>
        <w:t>c)</w:t>
      </w:r>
      <w:r w:rsidRPr="00F40339">
        <w:t>. Tính thể tích khí He tạo thành khi tỉ lệ giữa khối lượng chì và khối lượng Poloni là 0,8</w:t>
      </w:r>
    </w:p>
    <w:p w:rsidR="008B0058" w:rsidRPr="00F40339" w:rsidRDefault="008B0058" w:rsidP="00F40339">
      <w:r w:rsidRPr="00F40339">
        <w:rPr>
          <w:b/>
          <w:bCs/>
        </w:rPr>
        <w:tab/>
        <w:t xml:space="preserve">A. </w:t>
      </w:r>
      <w:r w:rsidRPr="00F40339">
        <w:t>674,86 cm</w:t>
      </w:r>
      <w:r w:rsidR="00E6025B" w:rsidRPr="00F40339">
        <w:rPr>
          <w:vertAlign w:val="superscript"/>
        </w:rPr>
        <w:t>3</w:t>
      </w:r>
      <w:r w:rsidR="00B2650E" w:rsidRPr="00F40339">
        <w:tab/>
      </w:r>
      <w:r w:rsidRPr="00F40339">
        <w:rPr>
          <w:b/>
          <w:bCs/>
        </w:rPr>
        <w:t xml:space="preserve">B. </w:t>
      </w:r>
      <w:r w:rsidRPr="00F40339">
        <w:t>574,96 cm</w:t>
      </w:r>
      <w:r w:rsidR="00E6025B" w:rsidRPr="00F40339">
        <w:rPr>
          <w:vertAlign w:val="superscript"/>
        </w:rPr>
        <w:t>3</w:t>
      </w:r>
      <w:r w:rsidR="00B2650E" w:rsidRPr="00F40339">
        <w:tab/>
      </w:r>
      <w:r w:rsidRPr="00F40339">
        <w:rPr>
          <w:b/>
          <w:bCs/>
        </w:rPr>
        <w:t xml:space="preserve">C. </w:t>
      </w:r>
      <w:r w:rsidRPr="00F40339">
        <w:t>674,86 cm</w:t>
      </w:r>
      <w:r w:rsidR="00E6025B" w:rsidRPr="00F40339">
        <w:rPr>
          <w:vertAlign w:val="superscript"/>
        </w:rPr>
        <w:t>3</w:t>
      </w:r>
      <w:r w:rsidR="00B2650E" w:rsidRPr="00F40339">
        <w:tab/>
      </w:r>
      <w:r w:rsidRPr="00F40339">
        <w:rPr>
          <w:b/>
          <w:bCs/>
        </w:rPr>
        <w:t xml:space="preserve">D. </w:t>
      </w:r>
      <w:r w:rsidRPr="00F40339">
        <w:t>400,86 cm</w:t>
      </w:r>
      <w:r w:rsidR="00E6025B" w:rsidRPr="00F40339">
        <w:rPr>
          <w:vertAlign w:val="superscript"/>
        </w:rPr>
        <w:t>3</w:t>
      </w:r>
    </w:p>
    <w:p w:rsidR="008B0058" w:rsidRPr="00F40339" w:rsidRDefault="008B0058" w:rsidP="00F40339">
      <w:r w:rsidRPr="00F40339">
        <w:rPr>
          <w:b/>
          <w:bCs/>
        </w:rPr>
        <w:t xml:space="preserve">Câu 36. </w:t>
      </w:r>
      <w:r w:rsidRPr="00F40339">
        <w:t xml:space="preserve">Hạt nhân </w:t>
      </w:r>
      <w:r w:rsidR="00217FC4" w:rsidRPr="00F40339">
        <w:rPr>
          <w:position w:val="-12"/>
          <w:sz w:val="25"/>
          <w:szCs w:val="25"/>
        </w:rPr>
        <w:object w:dxaOrig="580" w:dyaOrig="380">
          <v:shape id="_x0000_i1555" type="#_x0000_t75" style="width:29.25pt;height:18.75pt" o:ole="">
            <v:imagedata r:id="rId750" o:title=""/>
          </v:shape>
          <o:OLEObject Type="Embed" ProgID="Equation.3" ShapeID="_x0000_i1555" DrawAspect="Content" ObjectID="_1550260560" r:id="rId751"/>
        </w:object>
      </w:r>
      <w:r w:rsidRPr="00F40339">
        <w:t>phóng xạ tia α và tạo thành hạt nhân X. Ban đầu có 35,84 g Ra, sau 14,8 ngày có 9.10</w:t>
      </w:r>
      <w:r w:rsidR="00341707" w:rsidRPr="00F40339">
        <w:rPr>
          <w:vertAlign w:val="superscript"/>
        </w:rPr>
        <w:t>22</w:t>
      </w:r>
      <w:r w:rsidRPr="00F40339">
        <w:t xml:space="preserve"> hạt α</w:t>
      </w:r>
      <w:r w:rsidR="00386915" w:rsidRPr="00F40339">
        <w:t xml:space="preserve"> </w:t>
      </w:r>
      <w:r w:rsidRPr="00F40339">
        <w:t>tạo thành. Tính chu kỳ bán rã của Ra?</w:t>
      </w:r>
    </w:p>
    <w:p w:rsidR="008B0058" w:rsidRPr="00F40339" w:rsidRDefault="008B0058" w:rsidP="00F40339">
      <w:r w:rsidRPr="00F40339">
        <w:rPr>
          <w:b/>
          <w:bCs/>
        </w:rPr>
        <w:tab/>
        <w:t xml:space="preserve">A. </w:t>
      </w:r>
      <w:r w:rsidRPr="00F40339">
        <w:t>2,8 ngày.</w:t>
      </w:r>
      <w:r w:rsidR="00B2650E" w:rsidRPr="00F40339">
        <w:tab/>
      </w:r>
      <w:r w:rsidRPr="00F40339">
        <w:rPr>
          <w:b/>
          <w:bCs/>
        </w:rPr>
        <w:t xml:space="preserve">B. </w:t>
      </w:r>
      <w:r w:rsidRPr="00F40339">
        <w:t>3,8 ngày.</w:t>
      </w:r>
      <w:r w:rsidR="00B2650E" w:rsidRPr="00F40339">
        <w:tab/>
      </w:r>
      <w:r w:rsidRPr="00F40339">
        <w:rPr>
          <w:b/>
          <w:bCs/>
        </w:rPr>
        <w:t xml:space="preserve">C. </w:t>
      </w:r>
      <w:r w:rsidRPr="00F40339">
        <w:t>4,2 ngày.</w:t>
      </w:r>
      <w:r w:rsidR="00B2650E" w:rsidRPr="00F40339">
        <w:tab/>
      </w:r>
      <w:r w:rsidRPr="00F40339">
        <w:rPr>
          <w:b/>
          <w:bCs/>
        </w:rPr>
        <w:t xml:space="preserve">D. </w:t>
      </w:r>
      <w:r w:rsidRPr="00F40339">
        <w:t>13,8 ngày.</w:t>
      </w:r>
    </w:p>
    <w:p w:rsidR="008B0058" w:rsidRPr="00F40339" w:rsidRDefault="008B0058" w:rsidP="00F40339">
      <w:r w:rsidRPr="00F40339">
        <w:rPr>
          <w:b/>
          <w:bCs/>
        </w:rPr>
        <w:t xml:space="preserve">Câu 37. </w:t>
      </w:r>
      <w:r w:rsidRPr="00F40339">
        <w:t>Đồng vị</w:t>
      </w:r>
      <w:r w:rsidR="00B2650E" w:rsidRPr="00F40339">
        <w:t xml:space="preserve"> </w:t>
      </w:r>
      <w:r w:rsidR="00386915" w:rsidRPr="00F40339">
        <w:rPr>
          <w:position w:val="-12"/>
          <w:sz w:val="25"/>
          <w:szCs w:val="25"/>
        </w:rPr>
        <w:object w:dxaOrig="580" w:dyaOrig="380">
          <v:shape id="_x0000_i1556" type="#_x0000_t75" style="width:29.25pt;height:18.75pt" o:ole="">
            <v:imagedata r:id="rId118" o:title=""/>
          </v:shape>
          <o:OLEObject Type="Embed" ProgID="Equation.3" ShapeID="_x0000_i1556" DrawAspect="Content" ObjectID="_1550260561" r:id="rId752"/>
        </w:object>
      </w:r>
      <w:r w:rsidRPr="00F40339">
        <w:t>phóng xạ α thành chì. Ban đầu mẫu Po có khối lượng 1 mg. Tại thời điểm t</w:t>
      </w:r>
      <w:r w:rsidR="00341707" w:rsidRPr="00F40339">
        <w:rPr>
          <w:vertAlign w:val="subscript"/>
        </w:rPr>
        <w:t>1</w:t>
      </w:r>
      <w:r w:rsidRPr="00F40339">
        <w:t xml:space="preserve"> tỷ lệ giữa số hạt nhân Pb và số hạt nhân Po trong mẫu là 7:1. Tại thời điểm t</w:t>
      </w:r>
      <w:r w:rsidR="00341707" w:rsidRPr="00F40339">
        <w:rPr>
          <w:vertAlign w:val="subscript"/>
        </w:rPr>
        <w:t>2</w:t>
      </w:r>
      <w:r w:rsidRPr="00F40339">
        <w:t xml:space="preserve"> = t</w:t>
      </w:r>
      <w:r w:rsidR="00341707" w:rsidRPr="00F40339">
        <w:rPr>
          <w:vertAlign w:val="subscript"/>
        </w:rPr>
        <w:t>1</w:t>
      </w:r>
      <w:r w:rsidRPr="00F40339">
        <w:t xml:space="preserve"> + 414 ngày thì tỷ lệ đó là 63:1.</w:t>
      </w:r>
    </w:p>
    <w:p w:rsidR="008B0058" w:rsidRPr="00F40339" w:rsidRDefault="008B0058" w:rsidP="00F40339">
      <w:r w:rsidRPr="00F40339">
        <w:rPr>
          <w:b/>
          <w:bCs/>
        </w:rPr>
        <w:t xml:space="preserve">a) </w:t>
      </w:r>
      <w:r w:rsidRPr="00F40339">
        <w:t>Chu kì phóng xạ của Po</w:t>
      </w:r>
    </w:p>
    <w:p w:rsidR="008B0058" w:rsidRPr="00F40339" w:rsidRDefault="008B0058" w:rsidP="00F40339">
      <w:r w:rsidRPr="00F40339">
        <w:rPr>
          <w:b/>
          <w:bCs/>
        </w:rPr>
        <w:tab/>
        <w:t xml:space="preserve">A. </w:t>
      </w:r>
      <w:r w:rsidRPr="00F40339">
        <w:t>100 ngày</w:t>
      </w:r>
      <w:r w:rsidR="00B2650E" w:rsidRPr="00F40339">
        <w:tab/>
      </w:r>
      <w:r w:rsidRPr="00F40339">
        <w:rPr>
          <w:b/>
          <w:bCs/>
        </w:rPr>
        <w:t xml:space="preserve">B. </w:t>
      </w:r>
      <w:r w:rsidRPr="00F40339">
        <w:t>220 ngày</w:t>
      </w:r>
      <w:r w:rsidR="00B2650E" w:rsidRPr="00F40339">
        <w:tab/>
      </w:r>
      <w:r w:rsidRPr="00F40339">
        <w:rPr>
          <w:b/>
          <w:bCs/>
        </w:rPr>
        <w:t xml:space="preserve">C. </w:t>
      </w:r>
      <w:r w:rsidRPr="00F40339">
        <w:t>138 ngày</w:t>
      </w:r>
      <w:r w:rsidR="00B2650E" w:rsidRPr="00F40339">
        <w:tab/>
      </w:r>
      <w:r w:rsidRPr="00F40339">
        <w:rPr>
          <w:b/>
          <w:bCs/>
        </w:rPr>
        <w:t xml:space="preserve">D. </w:t>
      </w:r>
      <w:r w:rsidRPr="00F40339">
        <w:t>146 ngày</w:t>
      </w:r>
    </w:p>
    <w:p w:rsidR="008B0058" w:rsidRPr="00F40339" w:rsidRDefault="008B0058" w:rsidP="00F40339">
      <w:r w:rsidRPr="00F40339">
        <w:rPr>
          <w:b/>
          <w:bCs/>
        </w:rPr>
        <w:t xml:space="preserve">b) </w:t>
      </w:r>
      <w:r w:rsidRPr="00F40339">
        <w:t>Độ phóng xạ đo được tại thời điểm t</w:t>
      </w:r>
      <w:r w:rsidR="00341707" w:rsidRPr="00F40339">
        <w:rPr>
          <w:vertAlign w:val="subscript"/>
        </w:rPr>
        <w:t>1</w:t>
      </w:r>
      <w:r w:rsidRPr="00F40339">
        <w:t xml:space="preserve"> là</w:t>
      </w:r>
    </w:p>
    <w:p w:rsidR="008B0058" w:rsidRPr="00F40339" w:rsidRDefault="008B0058" w:rsidP="00F40339">
      <w:r w:rsidRPr="00F40339">
        <w:rPr>
          <w:b/>
          <w:bCs/>
        </w:rPr>
        <w:tab/>
        <w:t xml:space="preserve">A. </w:t>
      </w:r>
      <w:r w:rsidRPr="00F40339">
        <w:t>0,5631Ci</w:t>
      </w:r>
      <w:r w:rsidR="00B2650E" w:rsidRPr="00F40339">
        <w:tab/>
      </w:r>
      <w:r w:rsidRPr="00F40339">
        <w:rPr>
          <w:b/>
          <w:bCs/>
        </w:rPr>
        <w:t xml:space="preserve">B. </w:t>
      </w:r>
      <w:r w:rsidRPr="00F40339">
        <w:t>1,5631Ci</w:t>
      </w:r>
      <w:r w:rsidR="00B2650E" w:rsidRPr="00F40339">
        <w:tab/>
      </w:r>
      <w:r w:rsidRPr="00F40339">
        <w:rPr>
          <w:b/>
          <w:bCs/>
        </w:rPr>
        <w:t xml:space="preserve">C. </w:t>
      </w:r>
      <w:r w:rsidRPr="00F40339">
        <w:t>2,5631Ci</w:t>
      </w:r>
      <w:r w:rsidR="00B2650E" w:rsidRPr="00F40339">
        <w:tab/>
      </w:r>
      <w:r w:rsidRPr="00F40339">
        <w:rPr>
          <w:b/>
          <w:bCs/>
        </w:rPr>
        <w:t xml:space="preserve">D. </w:t>
      </w:r>
      <w:r w:rsidRPr="00F40339">
        <w:t>3,5631Ci</w:t>
      </w:r>
    </w:p>
    <w:p w:rsidR="008B0058" w:rsidRPr="00F40339" w:rsidRDefault="008B0058" w:rsidP="00F40339">
      <w:r w:rsidRPr="00F40339">
        <w:rPr>
          <w:b/>
          <w:bCs/>
        </w:rPr>
        <w:t xml:space="preserve">Câu 38. (Đề ĐH- 2012): </w:t>
      </w:r>
      <w:r w:rsidRPr="00F40339">
        <w:t>Hạt nhân urani</w:t>
      </w:r>
      <w:r w:rsidR="00B2650E" w:rsidRPr="00F40339">
        <w:t xml:space="preserve"> </w:t>
      </w:r>
      <w:r w:rsidR="00217FC4" w:rsidRPr="00F40339">
        <w:rPr>
          <w:position w:val="-12"/>
          <w:sz w:val="25"/>
          <w:szCs w:val="25"/>
        </w:rPr>
        <w:object w:dxaOrig="499" w:dyaOrig="380">
          <v:shape id="_x0000_i1557" type="#_x0000_t75" style="width:24.75pt;height:18.75pt" o:ole="">
            <v:imagedata r:id="rId104" o:title=""/>
          </v:shape>
          <o:OLEObject Type="Embed" ProgID="Equation.3" ShapeID="_x0000_i1557" DrawAspect="Content" ObjectID="_1550260562" r:id="rId753"/>
        </w:object>
      </w:r>
      <w:r w:rsidRPr="00F40339">
        <w:t>sau một chuỗi phân rã, biến đổi thành hạt nhân chì</w:t>
      </w:r>
      <w:r w:rsidR="00B2650E" w:rsidRPr="00F40339">
        <w:t xml:space="preserve"> </w:t>
      </w:r>
      <w:r w:rsidR="00217FC4" w:rsidRPr="00F40339">
        <w:rPr>
          <w:position w:val="-12"/>
          <w:sz w:val="25"/>
          <w:szCs w:val="25"/>
        </w:rPr>
        <w:object w:dxaOrig="580" w:dyaOrig="380">
          <v:shape id="_x0000_i1558" type="#_x0000_t75" style="width:29.25pt;height:18.75pt" o:ole="">
            <v:imagedata r:id="rId587" o:title=""/>
          </v:shape>
          <o:OLEObject Type="Embed" ProgID="Equation.3" ShapeID="_x0000_i1558" DrawAspect="Content" ObjectID="_1550260563" r:id="rId754"/>
        </w:object>
      </w:r>
      <w:r w:rsidRPr="00F40339">
        <w:t>. Trong quá</w:t>
      </w:r>
      <w:r w:rsidR="00217FC4" w:rsidRPr="00F40339">
        <w:t xml:space="preserve"> </w:t>
      </w:r>
      <w:r w:rsidRPr="00F40339">
        <w:t>trình đó, chu kì bán rã của</w:t>
      </w:r>
      <w:r w:rsidR="00B2650E" w:rsidRPr="00F40339">
        <w:t xml:space="preserve"> </w:t>
      </w:r>
      <w:r w:rsidR="00217FC4" w:rsidRPr="00F40339">
        <w:rPr>
          <w:position w:val="-12"/>
          <w:sz w:val="25"/>
          <w:szCs w:val="25"/>
        </w:rPr>
        <w:object w:dxaOrig="499" w:dyaOrig="380">
          <v:shape id="_x0000_i1559" type="#_x0000_t75" style="width:24.75pt;height:18.75pt" o:ole="">
            <v:imagedata r:id="rId104" o:title=""/>
          </v:shape>
          <o:OLEObject Type="Embed" ProgID="Equation.3" ShapeID="_x0000_i1559" DrawAspect="Content" ObjectID="_1550260564" r:id="rId755"/>
        </w:object>
      </w:r>
      <w:r w:rsidR="00217FC4" w:rsidRPr="00F40339">
        <w:rPr>
          <w:sz w:val="25"/>
          <w:szCs w:val="25"/>
        </w:rPr>
        <w:t xml:space="preserve"> </w:t>
      </w:r>
      <w:r w:rsidRPr="00F40339">
        <w:t>biến đổi thành hạt nhân chì là 4,47.10</w:t>
      </w:r>
      <w:r w:rsidR="00E6025B" w:rsidRPr="00F40339">
        <w:rPr>
          <w:vertAlign w:val="superscript"/>
        </w:rPr>
        <w:t>9</w:t>
      </w:r>
      <w:r w:rsidR="00B2650E" w:rsidRPr="00F40339">
        <w:t xml:space="preserve"> </w:t>
      </w:r>
      <w:r w:rsidRPr="00F40339">
        <w:t>năm. Một khối đá được phát hiện có chứa</w:t>
      </w:r>
      <w:r w:rsidR="00217FC4" w:rsidRPr="00F40339">
        <w:t xml:space="preserve"> </w:t>
      </w:r>
      <w:r w:rsidRPr="00F40339">
        <w:t>1,188.10</w:t>
      </w:r>
      <w:r w:rsidR="00E6025B" w:rsidRPr="00F40339">
        <w:rPr>
          <w:vertAlign w:val="superscript"/>
        </w:rPr>
        <w:t>20</w:t>
      </w:r>
      <w:r w:rsidR="00B2650E" w:rsidRPr="00F40339">
        <w:t xml:space="preserve"> </w:t>
      </w:r>
      <w:r w:rsidRPr="00F40339">
        <w:t>hạt nhân</w:t>
      </w:r>
      <w:r w:rsidR="00B2650E" w:rsidRPr="00F40339">
        <w:t xml:space="preserve"> </w:t>
      </w:r>
      <w:r w:rsidR="00217FC4" w:rsidRPr="00F40339">
        <w:rPr>
          <w:position w:val="-12"/>
          <w:sz w:val="25"/>
          <w:szCs w:val="25"/>
        </w:rPr>
        <w:object w:dxaOrig="499" w:dyaOrig="380">
          <v:shape id="_x0000_i1560" type="#_x0000_t75" style="width:24.75pt;height:18.75pt" o:ole="">
            <v:imagedata r:id="rId104" o:title=""/>
          </v:shape>
          <o:OLEObject Type="Embed" ProgID="Equation.3" ShapeID="_x0000_i1560" DrawAspect="Content" ObjectID="_1550260565" r:id="rId756"/>
        </w:object>
      </w:r>
      <w:r w:rsidR="00217FC4" w:rsidRPr="00F40339">
        <w:rPr>
          <w:sz w:val="25"/>
          <w:szCs w:val="25"/>
        </w:rPr>
        <w:t xml:space="preserve"> </w:t>
      </w:r>
      <w:r w:rsidRPr="00F40339">
        <w:t>và 6,239.10</w:t>
      </w:r>
      <w:r w:rsidR="00E6025B" w:rsidRPr="00F40339">
        <w:rPr>
          <w:vertAlign w:val="superscript"/>
        </w:rPr>
        <w:t>18</w:t>
      </w:r>
      <w:r w:rsidR="00B2650E" w:rsidRPr="00F40339">
        <w:t xml:space="preserve"> </w:t>
      </w:r>
      <w:r w:rsidRPr="00F40339">
        <w:t>hạt nhân</w:t>
      </w:r>
      <w:r w:rsidR="00B2650E" w:rsidRPr="00F40339">
        <w:t xml:space="preserve"> </w:t>
      </w:r>
      <w:r w:rsidR="00217FC4" w:rsidRPr="00F40339">
        <w:rPr>
          <w:position w:val="-12"/>
          <w:sz w:val="25"/>
          <w:szCs w:val="25"/>
        </w:rPr>
        <w:object w:dxaOrig="580" w:dyaOrig="380">
          <v:shape id="_x0000_i1561" type="#_x0000_t75" style="width:29.25pt;height:18.75pt" o:ole="">
            <v:imagedata r:id="rId587" o:title=""/>
          </v:shape>
          <o:OLEObject Type="Embed" ProgID="Equation.3" ShapeID="_x0000_i1561" DrawAspect="Content" ObjectID="_1550260566" r:id="rId757"/>
        </w:object>
      </w:r>
      <w:r w:rsidRPr="00F40339">
        <w:t>. Giả sử khối đá lúc mới hình thành không chứa chì và tất cả</w:t>
      </w:r>
      <w:r w:rsidR="00217FC4" w:rsidRPr="00F40339">
        <w:t xml:space="preserve"> </w:t>
      </w:r>
      <w:r w:rsidRPr="00F40339">
        <w:t xml:space="preserve">lượng có mặt trong đó đều là sản phẩm phân rã của </w:t>
      </w:r>
      <w:r w:rsidR="00217FC4" w:rsidRPr="00F40339">
        <w:rPr>
          <w:position w:val="-12"/>
          <w:sz w:val="25"/>
          <w:szCs w:val="25"/>
        </w:rPr>
        <w:object w:dxaOrig="499" w:dyaOrig="380">
          <v:shape id="_x0000_i1562" type="#_x0000_t75" style="width:24.75pt;height:18.75pt" o:ole="">
            <v:imagedata r:id="rId104" o:title=""/>
          </v:shape>
          <o:OLEObject Type="Embed" ProgID="Equation.3" ShapeID="_x0000_i1562" DrawAspect="Content" ObjectID="_1550260567" r:id="rId758"/>
        </w:object>
      </w:r>
      <w:r w:rsidRPr="00F40339">
        <w:t>. Tuổi của khối đá khi được phát hiện là</w:t>
      </w:r>
    </w:p>
    <w:p w:rsidR="008B0058" w:rsidRPr="00F40339" w:rsidRDefault="008B0058" w:rsidP="00F40339">
      <w:r w:rsidRPr="00F40339">
        <w:rPr>
          <w:b/>
          <w:bCs/>
        </w:rPr>
        <w:tab/>
        <w:t xml:space="preserve">A. </w:t>
      </w:r>
      <w:r w:rsidRPr="00F40339">
        <w:t>3,3.10</w:t>
      </w:r>
      <w:r w:rsidR="00E6025B" w:rsidRPr="00F40339">
        <w:rPr>
          <w:vertAlign w:val="superscript"/>
        </w:rPr>
        <w:t>8</w:t>
      </w:r>
      <w:r w:rsidRPr="00F40339">
        <w:t xml:space="preserve"> năm.</w:t>
      </w:r>
      <w:r w:rsidR="00B2650E" w:rsidRPr="00F40339">
        <w:tab/>
      </w:r>
      <w:r w:rsidRPr="00F40339">
        <w:rPr>
          <w:b/>
          <w:bCs/>
        </w:rPr>
        <w:t xml:space="preserve">B. </w:t>
      </w:r>
      <w:r w:rsidRPr="00F40339">
        <w:t>6,3.10</w:t>
      </w:r>
      <w:r w:rsidR="00E6025B" w:rsidRPr="00F40339">
        <w:rPr>
          <w:vertAlign w:val="superscript"/>
        </w:rPr>
        <w:t>9</w:t>
      </w:r>
      <w:r w:rsidRPr="00F40339">
        <w:t xml:space="preserve"> năm.</w:t>
      </w:r>
      <w:r w:rsidR="00B2650E" w:rsidRPr="00F40339">
        <w:tab/>
      </w:r>
      <w:r w:rsidRPr="00F40339">
        <w:rPr>
          <w:b/>
          <w:bCs/>
        </w:rPr>
        <w:t xml:space="preserve">C. </w:t>
      </w:r>
      <w:r w:rsidRPr="00F40339">
        <w:t>3,5.10</w:t>
      </w:r>
      <w:r w:rsidR="00E6025B" w:rsidRPr="00F40339">
        <w:rPr>
          <w:vertAlign w:val="superscript"/>
        </w:rPr>
        <w:t>7</w:t>
      </w:r>
      <w:r w:rsidRPr="00F40339">
        <w:t xml:space="preserve"> năm.</w:t>
      </w:r>
      <w:r w:rsidR="00B2650E" w:rsidRPr="00F40339">
        <w:tab/>
      </w:r>
      <w:r w:rsidRPr="00F40339">
        <w:rPr>
          <w:b/>
          <w:bCs/>
        </w:rPr>
        <w:t xml:space="preserve">D. </w:t>
      </w:r>
      <w:r w:rsidRPr="00F40339">
        <w:t>2,5.10</w:t>
      </w:r>
      <w:r w:rsidR="00E6025B" w:rsidRPr="00F40339">
        <w:rPr>
          <w:vertAlign w:val="superscript"/>
        </w:rPr>
        <w:t>6</w:t>
      </w:r>
      <w:r w:rsidRPr="00F40339">
        <w:t xml:space="preserve"> năm.</w:t>
      </w:r>
    </w:p>
    <w:p w:rsidR="008B0058" w:rsidRPr="00F40339" w:rsidRDefault="008B0058" w:rsidP="00F40339">
      <w:r w:rsidRPr="00F40339">
        <w:rPr>
          <w:b/>
          <w:bCs/>
        </w:rPr>
        <w:t xml:space="preserve">Câu 39. </w:t>
      </w:r>
      <w:r w:rsidRPr="00F40339">
        <w:t xml:space="preserve">Hạt nhân </w:t>
      </w:r>
      <w:r w:rsidR="00EF1DBC" w:rsidRPr="00F40339">
        <w:rPr>
          <w:position w:val="-12"/>
          <w:sz w:val="25"/>
          <w:szCs w:val="25"/>
        </w:rPr>
        <w:object w:dxaOrig="600" w:dyaOrig="380">
          <v:shape id="_x0000_i1563" type="#_x0000_t75" style="width:30pt;height:18.75pt" o:ole="">
            <v:imagedata r:id="rId667" o:title=""/>
          </v:shape>
          <o:OLEObject Type="Embed" ProgID="Equation.3" ShapeID="_x0000_i1563" DrawAspect="Content" ObjectID="_1550260568" r:id="rId759"/>
        </w:object>
      </w:r>
      <w:r w:rsidRPr="00F40339">
        <w:t>là chất phóng xạ với chu kỳ bán rã 1590 năm. Biết Ra phóng xạ tia α, ban đầu có 1 g Ra nguyên chất. Tính số hạt α tạo thành sau 1 năm (cho biết 1 năm = 365 ngày).</w:t>
      </w:r>
    </w:p>
    <w:p w:rsidR="008B0058" w:rsidRPr="00F40339" w:rsidRDefault="008B0058" w:rsidP="00F40339">
      <w:r w:rsidRPr="00F40339">
        <w:rPr>
          <w:b/>
          <w:bCs/>
        </w:rPr>
        <w:tab/>
        <w:t xml:space="preserve">A. </w:t>
      </w:r>
      <w:r w:rsidRPr="00F40339">
        <w:t>9,55.10</w:t>
      </w:r>
      <w:r w:rsidR="00E6025B" w:rsidRPr="00F40339">
        <w:rPr>
          <w:vertAlign w:val="superscript"/>
        </w:rPr>
        <w:t>14</w:t>
      </w:r>
      <w:r w:rsidRPr="00F40339">
        <w:t>.</w:t>
      </w:r>
      <w:r w:rsidR="00B2650E" w:rsidRPr="00F40339">
        <w:tab/>
      </w:r>
      <w:r w:rsidRPr="00F40339">
        <w:rPr>
          <w:b/>
          <w:bCs/>
        </w:rPr>
        <w:t xml:space="preserve">B. </w:t>
      </w:r>
      <w:r w:rsidRPr="00F40339">
        <w:t>9,55.10</w:t>
      </w:r>
      <w:r w:rsidR="00341707" w:rsidRPr="00F40339">
        <w:rPr>
          <w:vertAlign w:val="superscript"/>
        </w:rPr>
        <w:t>2</w:t>
      </w:r>
      <w:r w:rsidR="00E6025B" w:rsidRPr="00F40339">
        <w:rPr>
          <w:vertAlign w:val="superscript"/>
        </w:rPr>
        <w:t>4</w:t>
      </w:r>
      <w:r w:rsidRPr="00F40339">
        <w:t>.</w:t>
      </w:r>
      <w:r w:rsidR="00B2650E" w:rsidRPr="00F40339">
        <w:tab/>
      </w:r>
      <w:r w:rsidRPr="00F40339">
        <w:rPr>
          <w:b/>
          <w:bCs/>
        </w:rPr>
        <w:t xml:space="preserve">C. </w:t>
      </w:r>
      <w:r w:rsidRPr="00F40339">
        <w:t>9,55.10</w:t>
      </w:r>
      <w:r w:rsidR="00E6025B" w:rsidRPr="00F40339">
        <w:rPr>
          <w:vertAlign w:val="superscript"/>
        </w:rPr>
        <w:t>15</w:t>
      </w:r>
      <w:r w:rsidRPr="00F40339">
        <w:t>.</w:t>
      </w:r>
      <w:r w:rsidR="00B2650E" w:rsidRPr="00F40339">
        <w:tab/>
      </w:r>
      <w:r w:rsidRPr="00F40339">
        <w:rPr>
          <w:b/>
          <w:bCs/>
        </w:rPr>
        <w:t xml:space="preserve">D. </w:t>
      </w:r>
      <w:r w:rsidRPr="00F40339">
        <w:t>9,55.10</w:t>
      </w:r>
      <w:r w:rsidR="00E6025B" w:rsidRPr="00F40339">
        <w:rPr>
          <w:vertAlign w:val="superscript"/>
        </w:rPr>
        <w:t>16</w:t>
      </w:r>
      <w:r w:rsidRPr="00F40339">
        <w:t>.</w:t>
      </w:r>
    </w:p>
    <w:p w:rsidR="008B0058" w:rsidRPr="00F40339" w:rsidRDefault="008B0058" w:rsidP="00F40339">
      <w:r w:rsidRPr="00F40339">
        <w:rPr>
          <w:b/>
          <w:bCs/>
        </w:rPr>
        <w:t xml:space="preserve">Câu 40. </w:t>
      </w:r>
      <w:r w:rsidRPr="00F40339">
        <w:t xml:space="preserve">Đồng vị </w:t>
      </w:r>
      <w:r w:rsidR="00243D83" w:rsidRPr="00F40339">
        <w:rPr>
          <w:position w:val="-12"/>
          <w:sz w:val="25"/>
          <w:szCs w:val="25"/>
        </w:rPr>
        <w:object w:dxaOrig="580" w:dyaOrig="380">
          <v:shape id="_x0000_i1564" type="#_x0000_t75" style="width:29.25pt;height:18.75pt" o:ole="">
            <v:imagedata r:id="rId118" o:title=""/>
          </v:shape>
          <o:OLEObject Type="Embed" ProgID="Equation.3" ShapeID="_x0000_i1564" DrawAspect="Content" ObjectID="_1550260569" r:id="rId760"/>
        </w:object>
      </w:r>
      <w:r w:rsidRPr="00F40339">
        <w:t>phóng xạ α thành chì, chu kỳ bán rã của Po là 138 ngày. Tại thời điểm t nào đó thì tỉ số giữa số</w:t>
      </w:r>
      <w:r w:rsidR="00243D83" w:rsidRPr="00F40339">
        <w:t xml:space="preserve"> </w:t>
      </w:r>
      <w:r w:rsidRPr="00F40339">
        <w:t>hạt nhân chì và số hạt Po còn lại bằng 5, khi đó tỉ số giữa khối lượng Po và khối lượng chì bằng</w:t>
      </w:r>
    </w:p>
    <w:p w:rsidR="008B0058" w:rsidRPr="00F40339" w:rsidRDefault="008B0058" w:rsidP="00F40339">
      <w:r w:rsidRPr="00F40339">
        <w:rPr>
          <w:b/>
          <w:bCs/>
        </w:rPr>
        <w:tab/>
        <w:t xml:space="preserve">A. </w:t>
      </w:r>
      <w:r w:rsidRPr="00F40339">
        <w:t>4,905</w:t>
      </w:r>
      <w:r w:rsidR="00B2650E" w:rsidRPr="00F40339">
        <w:tab/>
      </w:r>
      <w:r w:rsidRPr="00F40339">
        <w:rPr>
          <w:b/>
          <w:bCs/>
        </w:rPr>
        <w:t xml:space="preserve">B. </w:t>
      </w:r>
      <w:r w:rsidRPr="00F40339">
        <w:t>0,2</w:t>
      </w:r>
      <w:r w:rsidR="00B2650E" w:rsidRPr="00F40339">
        <w:tab/>
      </w:r>
      <w:r w:rsidRPr="00F40339">
        <w:rPr>
          <w:b/>
          <w:bCs/>
        </w:rPr>
        <w:t xml:space="preserve">C. </w:t>
      </w:r>
      <w:r w:rsidRPr="00F40339">
        <w:t>4,095</w:t>
      </w:r>
      <w:r w:rsidR="00B2650E" w:rsidRPr="00F40339">
        <w:tab/>
      </w:r>
      <w:r w:rsidRPr="00F40339">
        <w:rPr>
          <w:b/>
          <w:bCs/>
        </w:rPr>
        <w:t xml:space="preserve">D. </w:t>
      </w:r>
      <w:r w:rsidRPr="00F40339">
        <w:t>0,22</w:t>
      </w:r>
    </w:p>
    <w:p w:rsidR="008B0058" w:rsidRPr="00F40339" w:rsidRDefault="008B0058" w:rsidP="00F40339">
      <w:r w:rsidRPr="00F40339">
        <w:rPr>
          <w:b/>
          <w:bCs/>
        </w:rPr>
        <w:t xml:space="preserve">Câu 41. </w:t>
      </w:r>
      <w:r w:rsidRPr="00F40339">
        <w:t>Đồng vị</w:t>
      </w:r>
      <w:r w:rsidR="00B2650E" w:rsidRPr="00F40339">
        <w:t xml:space="preserve"> </w:t>
      </w:r>
      <w:r w:rsidR="00243D83" w:rsidRPr="00F40339">
        <w:rPr>
          <w:position w:val="-10"/>
          <w:sz w:val="25"/>
          <w:szCs w:val="25"/>
        </w:rPr>
        <w:object w:dxaOrig="540" w:dyaOrig="360">
          <v:shape id="_x0000_i1565" type="#_x0000_t75" style="width:27pt;height:18pt" o:ole="">
            <v:imagedata r:id="rId100" o:title=""/>
          </v:shape>
          <o:OLEObject Type="Embed" ProgID="Equation.3" ShapeID="_x0000_i1565" DrawAspect="Content" ObjectID="_1550260570" r:id="rId761"/>
        </w:object>
      </w:r>
      <w:r w:rsidRPr="00F40339">
        <w:t>là chất phóng xạ β</w:t>
      </w:r>
      <w:r w:rsidR="00341707" w:rsidRPr="00F40339">
        <w:rPr>
          <w:vertAlign w:val="superscript"/>
        </w:rPr>
        <w:t>-</w:t>
      </w:r>
      <w:r w:rsidRPr="00F40339">
        <w:t xml:space="preserve"> tạo thành hạt nhân magiê </w:t>
      </w:r>
      <w:r w:rsidR="00243D83" w:rsidRPr="00F40339">
        <w:rPr>
          <w:position w:val="-10"/>
          <w:sz w:val="25"/>
          <w:szCs w:val="25"/>
        </w:rPr>
        <w:object w:dxaOrig="600" w:dyaOrig="360">
          <v:shape id="_x0000_i1566" type="#_x0000_t75" style="width:30pt;height:18pt" o:ole="">
            <v:imagedata r:id="rId651" o:title=""/>
          </v:shape>
          <o:OLEObject Type="Embed" ProgID="Equation.3" ShapeID="_x0000_i1566" DrawAspect="Content" ObjectID="_1550260571" r:id="rId762"/>
        </w:object>
      </w:r>
      <w:r w:rsidRPr="00F40339">
        <w:t>. Sau 45 giờ thì tỉ số khối lượng của Mg và</w:t>
      </w:r>
      <w:r w:rsidR="00243D83" w:rsidRPr="00F40339">
        <w:t xml:space="preserve"> </w:t>
      </w:r>
      <w:r w:rsidRPr="00F40339">
        <w:t>Na còn lại bằng 9, tính chu kỳ bán rã của Na?</w:t>
      </w:r>
    </w:p>
    <w:p w:rsidR="008B0058" w:rsidRPr="00F40339" w:rsidRDefault="008B0058" w:rsidP="00F40339">
      <w:r w:rsidRPr="00F40339">
        <w:rPr>
          <w:b/>
          <w:bCs/>
        </w:rPr>
        <w:tab/>
        <w:t xml:space="preserve">A. </w:t>
      </w:r>
      <w:r w:rsidRPr="00F40339">
        <w:t>10,5 giờ</w:t>
      </w:r>
      <w:r w:rsidR="00B2650E" w:rsidRPr="00F40339">
        <w:tab/>
      </w:r>
      <w:r w:rsidRPr="00F40339">
        <w:rPr>
          <w:b/>
          <w:bCs/>
        </w:rPr>
        <w:t xml:space="preserve">B. </w:t>
      </w:r>
      <w:r w:rsidRPr="00F40339">
        <w:t>12,56 giờ</w:t>
      </w:r>
      <w:r w:rsidR="00B2650E" w:rsidRPr="00F40339">
        <w:tab/>
      </w:r>
      <w:r w:rsidRPr="00F40339">
        <w:rPr>
          <w:b/>
          <w:bCs/>
        </w:rPr>
        <w:t xml:space="preserve">C. </w:t>
      </w:r>
      <w:r w:rsidRPr="00F40339">
        <w:t>11,6 giờ</w:t>
      </w:r>
      <w:r w:rsidR="00B2650E" w:rsidRPr="00F40339">
        <w:tab/>
      </w:r>
      <w:r w:rsidRPr="00F40339">
        <w:rPr>
          <w:b/>
          <w:bCs/>
        </w:rPr>
        <w:t xml:space="preserve">D. </w:t>
      </w:r>
      <w:r w:rsidRPr="00F40339">
        <w:t>13,6 giờ</w:t>
      </w:r>
    </w:p>
    <w:p w:rsidR="008B0058" w:rsidRPr="00F40339" w:rsidRDefault="008B0058" w:rsidP="00F40339">
      <w:r w:rsidRPr="00F40339">
        <w:rPr>
          <w:b/>
          <w:bCs/>
        </w:rPr>
        <w:lastRenderedPageBreak/>
        <w:t xml:space="preserve">Câu 42. </w:t>
      </w:r>
      <w:r w:rsidRPr="00F40339">
        <w:t>Chất phóng xạ X phóng xạ α và tạo hành hạt nhân Y. Tại thời điểm t thì tỉ số hạt nhân của X và Y khi đó bằng</w:t>
      </w:r>
      <w:r w:rsidR="00243D83" w:rsidRPr="00F40339">
        <w:t xml:space="preserve"> </w:t>
      </w:r>
      <w:r w:rsidRPr="00F40339">
        <w:t>1/3; sau thời điểm trên 100 ngày thì tỉ số đó là 1/15. Tính chu kỳ bán rã của hạt nhân X?</w:t>
      </w:r>
    </w:p>
    <w:p w:rsidR="008B0058" w:rsidRPr="00F40339" w:rsidRDefault="008B0058" w:rsidP="00F40339">
      <w:r w:rsidRPr="00F40339">
        <w:rPr>
          <w:b/>
          <w:bCs/>
        </w:rPr>
        <w:tab/>
        <w:t xml:space="preserve">A. </w:t>
      </w:r>
      <w:r w:rsidRPr="00F40339">
        <w:t>100 ngày</w:t>
      </w:r>
      <w:r w:rsidR="00B2650E" w:rsidRPr="00F40339">
        <w:tab/>
      </w:r>
      <w:r w:rsidRPr="00F40339">
        <w:rPr>
          <w:b/>
          <w:bCs/>
        </w:rPr>
        <w:t xml:space="preserve">B. </w:t>
      </w:r>
      <w:r w:rsidRPr="00F40339">
        <w:t>50 ngày</w:t>
      </w:r>
      <w:r w:rsidR="00B2650E" w:rsidRPr="00F40339">
        <w:tab/>
      </w:r>
      <w:r w:rsidRPr="00F40339">
        <w:rPr>
          <w:b/>
          <w:bCs/>
        </w:rPr>
        <w:t xml:space="preserve">C. </w:t>
      </w:r>
      <w:r w:rsidRPr="00F40339">
        <w:t>128 ngày</w:t>
      </w:r>
      <w:r w:rsidR="00B2650E" w:rsidRPr="00F40339">
        <w:tab/>
      </w:r>
      <w:r w:rsidRPr="00F40339">
        <w:rPr>
          <w:b/>
          <w:bCs/>
        </w:rPr>
        <w:t xml:space="preserve">D. </w:t>
      </w:r>
      <w:r w:rsidRPr="00F40339">
        <w:t>138 ngày</w:t>
      </w:r>
    </w:p>
    <w:p w:rsidR="008B0058" w:rsidRPr="00F40339" w:rsidRDefault="008B0058" w:rsidP="00F40339">
      <w:r w:rsidRPr="00F40339">
        <w:rPr>
          <w:b/>
          <w:bCs/>
        </w:rPr>
        <w:t xml:space="preserve">Câu 43. </w:t>
      </w:r>
      <w:r w:rsidRPr="00F40339">
        <w:t>Đồng vị</w:t>
      </w:r>
      <w:r w:rsidR="00B2650E" w:rsidRPr="00F40339">
        <w:t xml:space="preserve"> </w:t>
      </w:r>
      <w:r w:rsidR="00243D83" w:rsidRPr="00F40339">
        <w:rPr>
          <w:position w:val="-10"/>
          <w:sz w:val="25"/>
          <w:szCs w:val="25"/>
        </w:rPr>
        <w:object w:dxaOrig="540" w:dyaOrig="360">
          <v:shape id="_x0000_i1567" type="#_x0000_t75" style="width:27pt;height:18pt" o:ole="">
            <v:imagedata r:id="rId100" o:title=""/>
          </v:shape>
          <o:OLEObject Type="Embed" ProgID="Equation.3" ShapeID="_x0000_i1567" DrawAspect="Content" ObjectID="_1550260572" r:id="rId763"/>
        </w:object>
      </w:r>
      <w:r w:rsidRPr="00F40339">
        <w:t>là chất phóng xạ β</w:t>
      </w:r>
      <w:r w:rsidR="00341707" w:rsidRPr="00F40339">
        <w:rPr>
          <w:vertAlign w:val="superscript"/>
        </w:rPr>
        <w:t>-</w:t>
      </w:r>
      <w:r w:rsidRPr="00F40339">
        <w:t xml:space="preserve"> tạo thành hạt nhân magiê </w:t>
      </w:r>
      <w:r w:rsidR="00243D83" w:rsidRPr="00F40339">
        <w:rPr>
          <w:position w:val="-10"/>
          <w:sz w:val="25"/>
          <w:szCs w:val="25"/>
        </w:rPr>
        <w:object w:dxaOrig="600" w:dyaOrig="360">
          <v:shape id="_x0000_i1568" type="#_x0000_t75" style="width:30pt;height:18pt" o:ole="">
            <v:imagedata r:id="rId651" o:title=""/>
          </v:shape>
          <o:OLEObject Type="Embed" ProgID="Equation.3" ShapeID="_x0000_i1568" DrawAspect="Content" ObjectID="_1550260573" r:id="rId764"/>
        </w:object>
      </w:r>
      <w:r w:rsidRPr="00F40339">
        <w:t>với chu kỳ của Na là 15 giờ. Ban đầu, khối</w:t>
      </w:r>
      <w:r w:rsidR="00243D83" w:rsidRPr="00F40339">
        <w:t xml:space="preserve"> </w:t>
      </w:r>
      <w:r w:rsidRPr="00F40339">
        <w:t>lượng Na là 0,24 g; số hạt Mg tạo ra trong giờ thứ 10 là?</w:t>
      </w:r>
    </w:p>
    <w:p w:rsidR="008B0058" w:rsidRPr="00F40339" w:rsidRDefault="008B0058" w:rsidP="00F40339">
      <w:r w:rsidRPr="00F40339">
        <w:rPr>
          <w:b/>
          <w:bCs/>
        </w:rPr>
        <w:tab/>
        <w:t xml:space="preserve">A. </w:t>
      </w:r>
      <w:r w:rsidRPr="00F40339">
        <w:t>1,6.10</w:t>
      </w:r>
      <w:r w:rsidR="00E6025B" w:rsidRPr="00F40339">
        <w:rPr>
          <w:vertAlign w:val="superscript"/>
        </w:rPr>
        <w:t>20</w:t>
      </w:r>
      <w:r w:rsidRPr="00F40339">
        <w:t>.</w:t>
      </w:r>
      <w:r w:rsidR="00B2650E" w:rsidRPr="00F40339">
        <w:tab/>
      </w:r>
      <w:r w:rsidRPr="00F40339">
        <w:rPr>
          <w:b/>
          <w:bCs/>
        </w:rPr>
        <w:t xml:space="preserve">B. </w:t>
      </w:r>
      <w:r w:rsidRPr="00F40339">
        <w:t>2,8.10</w:t>
      </w:r>
      <w:r w:rsidR="00E6025B" w:rsidRPr="00F40339">
        <w:rPr>
          <w:vertAlign w:val="superscript"/>
        </w:rPr>
        <w:t>20</w:t>
      </w:r>
      <w:r w:rsidRPr="00F40339">
        <w:t>.</w:t>
      </w:r>
      <w:r w:rsidR="00B2650E" w:rsidRPr="00F40339">
        <w:tab/>
      </w:r>
      <w:r w:rsidRPr="00F40339">
        <w:rPr>
          <w:b/>
          <w:bCs/>
        </w:rPr>
        <w:t xml:space="preserve">C. </w:t>
      </w:r>
      <w:r w:rsidRPr="00F40339">
        <w:t>1,8.10</w:t>
      </w:r>
      <w:r w:rsidR="00E6025B" w:rsidRPr="00F40339">
        <w:rPr>
          <w:vertAlign w:val="superscript"/>
        </w:rPr>
        <w:t>20</w:t>
      </w:r>
      <w:r w:rsidRPr="00F40339">
        <w:t>.</w:t>
      </w:r>
      <w:r w:rsidR="00B2650E" w:rsidRPr="00F40339">
        <w:tab/>
      </w:r>
      <w:r w:rsidRPr="00F40339">
        <w:rPr>
          <w:b/>
          <w:bCs/>
        </w:rPr>
        <w:t xml:space="preserve">D. </w:t>
      </w:r>
      <w:r w:rsidRPr="00F40339">
        <w:t>1,5.10</w:t>
      </w:r>
      <w:r w:rsidR="00E6025B" w:rsidRPr="00F40339">
        <w:rPr>
          <w:vertAlign w:val="superscript"/>
        </w:rPr>
        <w:t>20</w:t>
      </w:r>
      <w:r w:rsidRPr="00F40339">
        <w:t>.</w:t>
      </w:r>
    </w:p>
    <w:p w:rsidR="00243D83" w:rsidRPr="00F40339" w:rsidRDefault="008B0058" w:rsidP="00F40339">
      <w:r w:rsidRPr="00F40339">
        <w:rPr>
          <w:b/>
          <w:bCs/>
        </w:rPr>
        <w:t xml:space="preserve">Câu 44. </w:t>
      </w:r>
      <w:r w:rsidRPr="00F40339">
        <w:t xml:space="preserve">Hạt nhân </w:t>
      </w:r>
      <w:r w:rsidR="00B4700C" w:rsidRPr="00F40339">
        <w:rPr>
          <w:position w:val="-12"/>
          <w:sz w:val="25"/>
          <w:szCs w:val="25"/>
        </w:rPr>
        <w:object w:dxaOrig="580" w:dyaOrig="380">
          <v:shape id="_x0000_i1569" type="#_x0000_t75" style="width:29.25pt;height:18.75pt" o:ole="">
            <v:imagedata r:id="rId765" o:title=""/>
          </v:shape>
          <o:OLEObject Type="Embed" ProgID="Equation.3" ShapeID="_x0000_i1569" DrawAspect="Content" ObjectID="_1550260574" r:id="rId766"/>
        </w:object>
      </w:r>
      <w:r w:rsidR="00D36E53" w:rsidRPr="00F40339">
        <w:rPr>
          <w:sz w:val="25"/>
          <w:szCs w:val="25"/>
        </w:rPr>
        <w:t xml:space="preserve"> </w:t>
      </w:r>
      <w:r w:rsidRPr="00F40339">
        <w:t>phóng xạ tia α và tạo thành hạt nhân X. Ban đầu có 35,84 g R</w:t>
      </w:r>
      <w:r w:rsidR="00D36E53" w:rsidRPr="00F40339">
        <w:t>a.</w:t>
      </w:r>
      <w:r w:rsidRPr="00F40339">
        <w:rPr>
          <w:b/>
        </w:rPr>
        <w:t xml:space="preserve"> </w:t>
      </w:r>
      <w:r w:rsidRPr="00F40339">
        <w:t xml:space="preserve">Biết chu kỳ bán </w:t>
      </w:r>
    </w:p>
    <w:p w:rsidR="008B0058" w:rsidRPr="00F40339" w:rsidRDefault="008B0058" w:rsidP="00F40339">
      <w:r w:rsidRPr="00F40339">
        <w:t>rã của Ra là 3,7 ngày. Tính số hạt Ra bị phân rã trong ngày thứ 14?</w:t>
      </w:r>
    </w:p>
    <w:p w:rsidR="008B0058" w:rsidRPr="00F40339" w:rsidRDefault="008B0058" w:rsidP="00F40339">
      <w:r w:rsidRPr="00F40339">
        <w:rPr>
          <w:b/>
          <w:bCs/>
        </w:rPr>
        <w:tab/>
        <w:t xml:space="preserve">A. </w:t>
      </w:r>
      <w:r w:rsidRPr="00F40339">
        <w:t>1,4.10</w:t>
      </w:r>
      <w:r w:rsidR="00E6025B" w:rsidRPr="00F40339">
        <w:rPr>
          <w:vertAlign w:val="superscript"/>
        </w:rPr>
        <w:t>20</w:t>
      </w:r>
      <w:r w:rsidRPr="00F40339">
        <w:t>.</w:t>
      </w:r>
      <w:r w:rsidR="00B2650E" w:rsidRPr="00F40339">
        <w:tab/>
      </w:r>
      <w:r w:rsidRPr="00F40339">
        <w:rPr>
          <w:b/>
          <w:bCs/>
        </w:rPr>
        <w:t xml:space="preserve">B. </w:t>
      </w:r>
      <w:r w:rsidRPr="00F40339">
        <w:t>14.10</w:t>
      </w:r>
      <w:r w:rsidR="00E6025B" w:rsidRPr="00F40339">
        <w:rPr>
          <w:vertAlign w:val="superscript"/>
        </w:rPr>
        <w:t>20</w:t>
      </w:r>
      <w:r w:rsidRPr="00F40339">
        <w:t>.</w:t>
      </w:r>
      <w:r w:rsidR="00B2650E" w:rsidRPr="00F40339">
        <w:tab/>
      </w:r>
      <w:r w:rsidRPr="00F40339">
        <w:rPr>
          <w:b/>
          <w:bCs/>
        </w:rPr>
        <w:t xml:space="preserve">C. </w:t>
      </w:r>
      <w:r w:rsidRPr="00F40339">
        <w:t>1,8.10</w:t>
      </w:r>
      <w:r w:rsidR="00E6025B" w:rsidRPr="00F40339">
        <w:rPr>
          <w:vertAlign w:val="superscript"/>
        </w:rPr>
        <w:t>20</w:t>
      </w:r>
      <w:r w:rsidRPr="00F40339">
        <w:t>.</w:t>
      </w:r>
      <w:r w:rsidR="00B2650E" w:rsidRPr="00F40339">
        <w:tab/>
      </w:r>
      <w:r w:rsidRPr="00F40339">
        <w:rPr>
          <w:b/>
          <w:bCs/>
        </w:rPr>
        <w:t xml:space="preserve">D. </w:t>
      </w:r>
      <w:r w:rsidRPr="00F40339">
        <w:t>18.10</w:t>
      </w:r>
      <w:r w:rsidR="00E6025B" w:rsidRPr="00F40339">
        <w:rPr>
          <w:vertAlign w:val="superscript"/>
        </w:rPr>
        <w:t>20</w:t>
      </w:r>
      <w:r w:rsidRPr="00F40339">
        <w:t>.</w:t>
      </w:r>
    </w:p>
    <w:p w:rsidR="008B0058" w:rsidRPr="00F40339" w:rsidRDefault="008B0058" w:rsidP="00F40339">
      <w:r w:rsidRPr="00F40339">
        <w:rPr>
          <w:b/>
          <w:bCs/>
        </w:rPr>
        <w:t xml:space="preserve">Câu 45. </w:t>
      </w:r>
      <w:r w:rsidRPr="00F40339">
        <w:t>Chất phóng xạ pôlôni (Po210) có chu kì bán rã 138 ngày. Tính lượng pôlôni để có độ phóng xạ là 1Ci.</w:t>
      </w:r>
    </w:p>
    <w:p w:rsidR="008B0058" w:rsidRPr="00F40339" w:rsidRDefault="008B0058" w:rsidP="00F40339">
      <w:r w:rsidRPr="00F40339">
        <w:rPr>
          <w:b/>
          <w:bCs/>
        </w:rPr>
        <w:tab/>
        <w:t xml:space="preserve">A. </w:t>
      </w:r>
      <w:r w:rsidRPr="00F40339">
        <w:t>10</w:t>
      </w:r>
      <w:r w:rsidR="00E6025B" w:rsidRPr="00F40339">
        <w:rPr>
          <w:vertAlign w:val="superscript"/>
        </w:rPr>
        <w:t>18</w:t>
      </w:r>
      <w:r w:rsidRPr="00F40339">
        <w:t xml:space="preserve"> nguyên tử</w:t>
      </w:r>
      <w:r w:rsidR="00B2650E" w:rsidRPr="00F40339">
        <w:tab/>
      </w:r>
      <w:r w:rsidRPr="00F40339">
        <w:rPr>
          <w:b/>
          <w:bCs/>
        </w:rPr>
        <w:t xml:space="preserve">B. </w:t>
      </w:r>
      <w:r w:rsidRPr="00F40339">
        <w:t>50,2.10</w:t>
      </w:r>
      <w:r w:rsidR="00E6025B" w:rsidRPr="00F40339">
        <w:rPr>
          <w:vertAlign w:val="superscript"/>
        </w:rPr>
        <w:t>15</w:t>
      </w:r>
      <w:r w:rsidRPr="00F40339">
        <w:t xml:space="preserve"> nguyên tử</w:t>
      </w:r>
      <w:r w:rsidRPr="00F40339">
        <w:rPr>
          <w:b/>
          <w:bCs/>
        </w:rPr>
        <w:tab/>
        <w:t xml:space="preserve">C. </w:t>
      </w:r>
      <w:r w:rsidRPr="00F40339">
        <w:t>63,65.10</w:t>
      </w:r>
      <w:r w:rsidR="00E6025B" w:rsidRPr="00F40339">
        <w:rPr>
          <w:vertAlign w:val="superscript"/>
        </w:rPr>
        <w:t>16</w:t>
      </w:r>
      <w:r w:rsidRPr="00F40339">
        <w:t xml:space="preserve"> nguyên tử</w:t>
      </w:r>
      <w:r w:rsidR="00B2650E" w:rsidRPr="00F40339">
        <w:tab/>
      </w:r>
      <w:r w:rsidRPr="00F40339">
        <w:rPr>
          <w:b/>
          <w:bCs/>
        </w:rPr>
        <w:t xml:space="preserve">D. </w:t>
      </w:r>
      <w:r w:rsidRPr="00F40339">
        <w:t>30,7.10</w:t>
      </w:r>
      <w:r w:rsidR="00E6025B" w:rsidRPr="00F40339">
        <w:rPr>
          <w:vertAlign w:val="superscript"/>
        </w:rPr>
        <w:t>14</w:t>
      </w:r>
      <w:r w:rsidRPr="00F40339">
        <w:t xml:space="preserve"> nguyên tử</w:t>
      </w:r>
    </w:p>
    <w:p w:rsidR="008B0058" w:rsidRDefault="008B0058" w:rsidP="00F40339">
      <w:pPr>
        <w:jc w:val="center"/>
        <w:rPr>
          <w:b/>
          <w:u w:val="single"/>
        </w:rPr>
      </w:pPr>
      <w:r w:rsidRPr="00F40339">
        <w:rPr>
          <w:b/>
          <w:u w:val="single"/>
        </w:rPr>
        <w:t xml:space="preserve">ĐÁP </w:t>
      </w:r>
      <w:r w:rsidR="00F40339" w:rsidRPr="00F40339">
        <w:rPr>
          <w:b/>
          <w:u w:val="single"/>
        </w:rPr>
        <w:t>ÁN</w:t>
      </w:r>
    </w:p>
    <w:p w:rsidR="00F40339" w:rsidRPr="00F40339" w:rsidRDefault="00F40339" w:rsidP="00F40339">
      <w:pPr>
        <w:jc w:val="center"/>
        <w:rPr>
          <w:b/>
          <w:color w:val="000000"/>
          <w:u w:val="single"/>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93"/>
        <w:gridCol w:w="850"/>
        <w:gridCol w:w="992"/>
        <w:gridCol w:w="851"/>
        <w:gridCol w:w="1417"/>
        <w:gridCol w:w="993"/>
        <w:gridCol w:w="1134"/>
        <w:gridCol w:w="870"/>
        <w:gridCol w:w="851"/>
        <w:gridCol w:w="870"/>
      </w:tblGrid>
      <w:tr w:rsidR="000D6C76" w:rsidRPr="007F0F33" w:rsidTr="007F0F33">
        <w:tc>
          <w:tcPr>
            <w:tcW w:w="993" w:type="dxa"/>
            <w:shd w:val="clear" w:color="auto" w:fill="auto"/>
          </w:tcPr>
          <w:p w:rsidR="00B4700C" w:rsidRPr="007F0F33" w:rsidRDefault="00B4700C" w:rsidP="00F40339">
            <w:pPr>
              <w:rPr>
                <w:b/>
                <w:color w:val="000000"/>
              </w:rPr>
            </w:pPr>
            <w:r w:rsidRPr="007F0F33">
              <w:rPr>
                <w:b/>
                <w:color w:val="000000"/>
              </w:rPr>
              <w:t>01. C</w:t>
            </w:r>
          </w:p>
        </w:tc>
        <w:tc>
          <w:tcPr>
            <w:tcW w:w="850" w:type="dxa"/>
            <w:shd w:val="clear" w:color="auto" w:fill="auto"/>
          </w:tcPr>
          <w:p w:rsidR="00B4700C" w:rsidRPr="007F0F33" w:rsidRDefault="00B4700C" w:rsidP="00F40339">
            <w:pPr>
              <w:rPr>
                <w:b/>
                <w:color w:val="000000"/>
              </w:rPr>
            </w:pPr>
            <w:r w:rsidRPr="007F0F33">
              <w:rPr>
                <w:b/>
                <w:color w:val="000000"/>
              </w:rPr>
              <w:t>02. B</w:t>
            </w:r>
          </w:p>
        </w:tc>
        <w:tc>
          <w:tcPr>
            <w:tcW w:w="992" w:type="dxa"/>
            <w:shd w:val="clear" w:color="auto" w:fill="auto"/>
          </w:tcPr>
          <w:p w:rsidR="00B4700C" w:rsidRPr="007F0F33" w:rsidRDefault="00B4700C" w:rsidP="00F40339">
            <w:pPr>
              <w:rPr>
                <w:b/>
                <w:color w:val="000000"/>
              </w:rPr>
            </w:pPr>
            <w:r w:rsidRPr="007F0F33">
              <w:rPr>
                <w:b/>
                <w:color w:val="000000"/>
              </w:rPr>
              <w:t>03. C</w:t>
            </w:r>
          </w:p>
        </w:tc>
        <w:tc>
          <w:tcPr>
            <w:tcW w:w="851" w:type="dxa"/>
            <w:shd w:val="clear" w:color="auto" w:fill="auto"/>
          </w:tcPr>
          <w:p w:rsidR="00B4700C" w:rsidRPr="007F0F33" w:rsidRDefault="00B4700C" w:rsidP="00F40339">
            <w:pPr>
              <w:rPr>
                <w:b/>
                <w:color w:val="000000"/>
              </w:rPr>
            </w:pPr>
            <w:r w:rsidRPr="007F0F33">
              <w:rPr>
                <w:b/>
                <w:color w:val="000000"/>
              </w:rPr>
              <w:t>04. C</w:t>
            </w:r>
          </w:p>
        </w:tc>
        <w:tc>
          <w:tcPr>
            <w:tcW w:w="1417" w:type="dxa"/>
            <w:shd w:val="clear" w:color="auto" w:fill="auto"/>
          </w:tcPr>
          <w:p w:rsidR="00B4700C" w:rsidRPr="007F0F33" w:rsidRDefault="00B4700C" w:rsidP="00F40339">
            <w:pPr>
              <w:rPr>
                <w:b/>
                <w:color w:val="000000"/>
              </w:rPr>
            </w:pPr>
            <w:r w:rsidRPr="007F0F33">
              <w:rPr>
                <w:b/>
                <w:color w:val="000000"/>
              </w:rPr>
              <w:t>05. D</w:t>
            </w:r>
          </w:p>
        </w:tc>
        <w:tc>
          <w:tcPr>
            <w:tcW w:w="993" w:type="dxa"/>
            <w:shd w:val="clear" w:color="auto" w:fill="auto"/>
          </w:tcPr>
          <w:p w:rsidR="00B4700C" w:rsidRPr="007F0F33" w:rsidRDefault="00B4700C" w:rsidP="00F40339">
            <w:pPr>
              <w:rPr>
                <w:b/>
                <w:color w:val="000000"/>
              </w:rPr>
            </w:pPr>
            <w:r w:rsidRPr="007F0F33">
              <w:rPr>
                <w:b/>
                <w:color w:val="000000"/>
              </w:rPr>
              <w:t>06. A</w:t>
            </w:r>
          </w:p>
        </w:tc>
        <w:tc>
          <w:tcPr>
            <w:tcW w:w="1134" w:type="dxa"/>
            <w:shd w:val="clear" w:color="auto" w:fill="auto"/>
          </w:tcPr>
          <w:p w:rsidR="00B4700C" w:rsidRPr="007F0F33" w:rsidRDefault="00B4700C" w:rsidP="00F40339">
            <w:pPr>
              <w:rPr>
                <w:b/>
                <w:color w:val="000000"/>
              </w:rPr>
            </w:pPr>
            <w:r w:rsidRPr="007F0F33">
              <w:rPr>
                <w:b/>
                <w:color w:val="000000"/>
              </w:rPr>
              <w:t>07. A</w:t>
            </w:r>
          </w:p>
        </w:tc>
        <w:tc>
          <w:tcPr>
            <w:tcW w:w="870" w:type="dxa"/>
            <w:shd w:val="clear" w:color="auto" w:fill="auto"/>
          </w:tcPr>
          <w:p w:rsidR="00B4700C" w:rsidRPr="007F0F33" w:rsidRDefault="00B4700C" w:rsidP="00F40339">
            <w:pPr>
              <w:rPr>
                <w:b/>
                <w:color w:val="000000"/>
              </w:rPr>
            </w:pPr>
            <w:r w:rsidRPr="007F0F33">
              <w:rPr>
                <w:b/>
                <w:color w:val="000000"/>
              </w:rPr>
              <w:t>08. B</w:t>
            </w:r>
          </w:p>
        </w:tc>
        <w:tc>
          <w:tcPr>
            <w:tcW w:w="851" w:type="dxa"/>
            <w:shd w:val="clear" w:color="auto" w:fill="auto"/>
          </w:tcPr>
          <w:p w:rsidR="00B4700C" w:rsidRPr="007F0F33" w:rsidRDefault="00B4700C" w:rsidP="00F40339">
            <w:pPr>
              <w:rPr>
                <w:b/>
                <w:color w:val="000000"/>
              </w:rPr>
            </w:pPr>
            <w:r w:rsidRPr="007F0F33">
              <w:rPr>
                <w:b/>
                <w:color w:val="000000"/>
              </w:rPr>
              <w:t>09. B</w:t>
            </w:r>
          </w:p>
        </w:tc>
        <w:tc>
          <w:tcPr>
            <w:tcW w:w="870" w:type="dxa"/>
            <w:shd w:val="clear" w:color="auto" w:fill="auto"/>
          </w:tcPr>
          <w:p w:rsidR="00B4700C" w:rsidRPr="007F0F33" w:rsidRDefault="00B4700C" w:rsidP="00F40339">
            <w:pPr>
              <w:rPr>
                <w:b/>
                <w:color w:val="000000"/>
              </w:rPr>
            </w:pPr>
            <w:r w:rsidRPr="007F0F33">
              <w:rPr>
                <w:b/>
                <w:color w:val="000000"/>
              </w:rPr>
              <w:t>10. C</w:t>
            </w:r>
          </w:p>
        </w:tc>
      </w:tr>
      <w:tr w:rsidR="000D6C76" w:rsidRPr="007F0F33" w:rsidTr="007F0F33">
        <w:tc>
          <w:tcPr>
            <w:tcW w:w="993" w:type="dxa"/>
            <w:shd w:val="clear" w:color="auto" w:fill="auto"/>
          </w:tcPr>
          <w:p w:rsidR="00B4700C" w:rsidRPr="007F0F33" w:rsidRDefault="00B4700C" w:rsidP="00F40339">
            <w:pPr>
              <w:rPr>
                <w:b/>
                <w:color w:val="000000"/>
              </w:rPr>
            </w:pPr>
            <w:r w:rsidRPr="007F0F33">
              <w:rPr>
                <w:b/>
                <w:color w:val="000000"/>
              </w:rPr>
              <w:t>11. D</w:t>
            </w:r>
          </w:p>
        </w:tc>
        <w:tc>
          <w:tcPr>
            <w:tcW w:w="850" w:type="dxa"/>
            <w:shd w:val="clear" w:color="auto" w:fill="auto"/>
          </w:tcPr>
          <w:p w:rsidR="00B4700C" w:rsidRPr="007F0F33" w:rsidRDefault="00B4700C" w:rsidP="00F40339">
            <w:pPr>
              <w:rPr>
                <w:b/>
                <w:color w:val="000000"/>
              </w:rPr>
            </w:pPr>
            <w:r w:rsidRPr="007F0F33">
              <w:rPr>
                <w:b/>
                <w:color w:val="000000"/>
              </w:rPr>
              <w:t>12. B</w:t>
            </w:r>
          </w:p>
        </w:tc>
        <w:tc>
          <w:tcPr>
            <w:tcW w:w="992" w:type="dxa"/>
            <w:shd w:val="clear" w:color="auto" w:fill="auto"/>
          </w:tcPr>
          <w:p w:rsidR="00B4700C" w:rsidRPr="007F0F33" w:rsidRDefault="00B4700C" w:rsidP="00F40339">
            <w:pPr>
              <w:rPr>
                <w:b/>
                <w:color w:val="000000"/>
              </w:rPr>
            </w:pPr>
            <w:r w:rsidRPr="007F0F33">
              <w:rPr>
                <w:b/>
                <w:color w:val="000000"/>
              </w:rPr>
              <w:t>13. D</w:t>
            </w:r>
          </w:p>
        </w:tc>
        <w:tc>
          <w:tcPr>
            <w:tcW w:w="851" w:type="dxa"/>
            <w:shd w:val="clear" w:color="auto" w:fill="auto"/>
          </w:tcPr>
          <w:p w:rsidR="00B4700C" w:rsidRPr="007F0F33" w:rsidRDefault="00B4700C" w:rsidP="00F40339">
            <w:pPr>
              <w:rPr>
                <w:b/>
                <w:color w:val="000000"/>
              </w:rPr>
            </w:pPr>
            <w:r w:rsidRPr="007F0F33">
              <w:rPr>
                <w:b/>
                <w:color w:val="000000"/>
              </w:rPr>
              <w:t>14. A</w:t>
            </w:r>
          </w:p>
        </w:tc>
        <w:tc>
          <w:tcPr>
            <w:tcW w:w="1417" w:type="dxa"/>
            <w:shd w:val="clear" w:color="auto" w:fill="auto"/>
          </w:tcPr>
          <w:p w:rsidR="00B4700C" w:rsidRPr="007F0F33" w:rsidRDefault="00B4700C" w:rsidP="00F40339">
            <w:pPr>
              <w:rPr>
                <w:b/>
                <w:color w:val="000000"/>
              </w:rPr>
            </w:pPr>
            <w:r w:rsidRPr="007F0F33">
              <w:rPr>
                <w:b/>
                <w:color w:val="000000"/>
              </w:rPr>
              <w:t>15. C</w:t>
            </w:r>
          </w:p>
        </w:tc>
        <w:tc>
          <w:tcPr>
            <w:tcW w:w="993" w:type="dxa"/>
            <w:shd w:val="clear" w:color="auto" w:fill="auto"/>
          </w:tcPr>
          <w:p w:rsidR="00B4700C" w:rsidRPr="007F0F33" w:rsidRDefault="00B4700C" w:rsidP="00F40339">
            <w:pPr>
              <w:rPr>
                <w:b/>
                <w:color w:val="000000"/>
              </w:rPr>
            </w:pPr>
            <w:r w:rsidRPr="007F0F33">
              <w:rPr>
                <w:b/>
                <w:color w:val="000000"/>
              </w:rPr>
              <w:t>16. A</w:t>
            </w:r>
          </w:p>
        </w:tc>
        <w:tc>
          <w:tcPr>
            <w:tcW w:w="1134" w:type="dxa"/>
            <w:shd w:val="clear" w:color="auto" w:fill="auto"/>
          </w:tcPr>
          <w:p w:rsidR="00B4700C" w:rsidRPr="007F0F33" w:rsidRDefault="00B4700C" w:rsidP="00F40339">
            <w:pPr>
              <w:rPr>
                <w:b/>
                <w:color w:val="000000"/>
              </w:rPr>
            </w:pPr>
            <w:r w:rsidRPr="007F0F33">
              <w:rPr>
                <w:b/>
                <w:color w:val="000000"/>
              </w:rPr>
              <w:t>17. D</w:t>
            </w:r>
          </w:p>
        </w:tc>
        <w:tc>
          <w:tcPr>
            <w:tcW w:w="870" w:type="dxa"/>
            <w:shd w:val="clear" w:color="auto" w:fill="auto"/>
          </w:tcPr>
          <w:p w:rsidR="00B4700C" w:rsidRPr="007F0F33" w:rsidRDefault="00B4700C" w:rsidP="00F40339">
            <w:pPr>
              <w:rPr>
                <w:b/>
                <w:color w:val="000000"/>
              </w:rPr>
            </w:pPr>
            <w:r w:rsidRPr="007F0F33">
              <w:rPr>
                <w:b/>
                <w:color w:val="000000"/>
              </w:rPr>
              <w:t>18. D</w:t>
            </w:r>
          </w:p>
        </w:tc>
        <w:tc>
          <w:tcPr>
            <w:tcW w:w="851" w:type="dxa"/>
            <w:shd w:val="clear" w:color="auto" w:fill="auto"/>
          </w:tcPr>
          <w:p w:rsidR="00B4700C" w:rsidRPr="007F0F33" w:rsidRDefault="00B4700C" w:rsidP="00F40339">
            <w:pPr>
              <w:rPr>
                <w:b/>
                <w:color w:val="000000"/>
              </w:rPr>
            </w:pPr>
            <w:r w:rsidRPr="007F0F33">
              <w:rPr>
                <w:b/>
                <w:color w:val="000000"/>
              </w:rPr>
              <w:t>19. C</w:t>
            </w:r>
          </w:p>
        </w:tc>
        <w:tc>
          <w:tcPr>
            <w:tcW w:w="870" w:type="dxa"/>
            <w:shd w:val="clear" w:color="auto" w:fill="auto"/>
          </w:tcPr>
          <w:p w:rsidR="00B4700C" w:rsidRPr="007F0F33" w:rsidRDefault="00B4700C" w:rsidP="00F40339">
            <w:pPr>
              <w:rPr>
                <w:b/>
                <w:color w:val="000000"/>
              </w:rPr>
            </w:pPr>
            <w:r w:rsidRPr="007F0F33">
              <w:rPr>
                <w:b/>
                <w:color w:val="000000"/>
              </w:rPr>
              <w:t>20. B</w:t>
            </w:r>
          </w:p>
        </w:tc>
      </w:tr>
      <w:tr w:rsidR="000D6C76" w:rsidRPr="007F0F33" w:rsidTr="007F0F33">
        <w:tc>
          <w:tcPr>
            <w:tcW w:w="993" w:type="dxa"/>
            <w:shd w:val="clear" w:color="auto" w:fill="auto"/>
          </w:tcPr>
          <w:p w:rsidR="00B4700C" w:rsidRPr="007F0F33" w:rsidRDefault="00B4700C" w:rsidP="00F40339">
            <w:pPr>
              <w:rPr>
                <w:b/>
                <w:color w:val="000000"/>
              </w:rPr>
            </w:pPr>
            <w:r w:rsidRPr="007F0F33">
              <w:rPr>
                <w:b/>
                <w:color w:val="000000"/>
              </w:rPr>
              <w:t>21. B</w:t>
            </w:r>
          </w:p>
        </w:tc>
        <w:tc>
          <w:tcPr>
            <w:tcW w:w="850" w:type="dxa"/>
            <w:shd w:val="clear" w:color="auto" w:fill="auto"/>
          </w:tcPr>
          <w:p w:rsidR="00B4700C" w:rsidRPr="007F0F33" w:rsidRDefault="00B4700C" w:rsidP="00F40339">
            <w:pPr>
              <w:rPr>
                <w:b/>
                <w:color w:val="000000"/>
              </w:rPr>
            </w:pPr>
            <w:r w:rsidRPr="007F0F33">
              <w:rPr>
                <w:b/>
                <w:color w:val="000000"/>
              </w:rPr>
              <w:t>22. C</w:t>
            </w:r>
          </w:p>
        </w:tc>
        <w:tc>
          <w:tcPr>
            <w:tcW w:w="992" w:type="dxa"/>
            <w:shd w:val="clear" w:color="auto" w:fill="auto"/>
          </w:tcPr>
          <w:p w:rsidR="00B4700C" w:rsidRPr="007F0F33" w:rsidRDefault="00B4700C" w:rsidP="00F40339">
            <w:pPr>
              <w:rPr>
                <w:b/>
                <w:color w:val="000000"/>
              </w:rPr>
            </w:pPr>
            <w:r w:rsidRPr="007F0F33">
              <w:rPr>
                <w:b/>
                <w:color w:val="000000"/>
              </w:rPr>
              <w:t>23. D</w:t>
            </w:r>
          </w:p>
        </w:tc>
        <w:tc>
          <w:tcPr>
            <w:tcW w:w="851" w:type="dxa"/>
            <w:shd w:val="clear" w:color="auto" w:fill="auto"/>
          </w:tcPr>
          <w:p w:rsidR="00B4700C" w:rsidRPr="007F0F33" w:rsidRDefault="00B4700C" w:rsidP="00F40339">
            <w:pPr>
              <w:rPr>
                <w:b/>
                <w:color w:val="000000"/>
              </w:rPr>
            </w:pPr>
            <w:r w:rsidRPr="007F0F33">
              <w:rPr>
                <w:b/>
                <w:color w:val="000000"/>
              </w:rPr>
              <w:t>24. B</w:t>
            </w:r>
          </w:p>
        </w:tc>
        <w:tc>
          <w:tcPr>
            <w:tcW w:w="1417" w:type="dxa"/>
            <w:shd w:val="clear" w:color="auto" w:fill="auto"/>
          </w:tcPr>
          <w:p w:rsidR="00B4700C" w:rsidRPr="007F0F33" w:rsidRDefault="00B4700C" w:rsidP="00F40339">
            <w:pPr>
              <w:rPr>
                <w:b/>
                <w:color w:val="000000"/>
              </w:rPr>
            </w:pPr>
            <w:r w:rsidRPr="007F0F33">
              <w:rPr>
                <w:b/>
                <w:color w:val="000000"/>
              </w:rPr>
              <w:t>25. A</w:t>
            </w:r>
          </w:p>
        </w:tc>
        <w:tc>
          <w:tcPr>
            <w:tcW w:w="993" w:type="dxa"/>
            <w:shd w:val="clear" w:color="auto" w:fill="auto"/>
          </w:tcPr>
          <w:p w:rsidR="00B4700C" w:rsidRPr="007F0F33" w:rsidRDefault="00B4700C" w:rsidP="00F40339">
            <w:pPr>
              <w:rPr>
                <w:b/>
                <w:color w:val="000000"/>
              </w:rPr>
            </w:pPr>
            <w:r w:rsidRPr="007F0F33">
              <w:rPr>
                <w:b/>
                <w:color w:val="000000"/>
              </w:rPr>
              <w:t>26. B</w:t>
            </w:r>
          </w:p>
        </w:tc>
        <w:tc>
          <w:tcPr>
            <w:tcW w:w="1134" w:type="dxa"/>
            <w:shd w:val="clear" w:color="auto" w:fill="auto"/>
          </w:tcPr>
          <w:p w:rsidR="00B4700C" w:rsidRPr="007F0F33" w:rsidRDefault="00B4700C" w:rsidP="00F40339">
            <w:pPr>
              <w:rPr>
                <w:b/>
                <w:color w:val="000000"/>
              </w:rPr>
            </w:pPr>
            <w:r w:rsidRPr="007F0F33">
              <w:rPr>
                <w:b/>
                <w:color w:val="000000"/>
              </w:rPr>
              <w:t>27. D</w:t>
            </w:r>
          </w:p>
        </w:tc>
        <w:tc>
          <w:tcPr>
            <w:tcW w:w="870" w:type="dxa"/>
            <w:shd w:val="clear" w:color="auto" w:fill="auto"/>
          </w:tcPr>
          <w:p w:rsidR="00B4700C" w:rsidRPr="007F0F33" w:rsidRDefault="00B4700C" w:rsidP="00F40339">
            <w:pPr>
              <w:rPr>
                <w:b/>
                <w:color w:val="000000"/>
              </w:rPr>
            </w:pPr>
            <w:r w:rsidRPr="007F0F33">
              <w:rPr>
                <w:b/>
                <w:color w:val="000000"/>
              </w:rPr>
              <w:t>28. C</w:t>
            </w:r>
          </w:p>
        </w:tc>
        <w:tc>
          <w:tcPr>
            <w:tcW w:w="851" w:type="dxa"/>
            <w:shd w:val="clear" w:color="auto" w:fill="auto"/>
          </w:tcPr>
          <w:p w:rsidR="00B4700C" w:rsidRPr="007F0F33" w:rsidRDefault="00B4700C" w:rsidP="00F40339">
            <w:pPr>
              <w:rPr>
                <w:b/>
                <w:color w:val="000000"/>
              </w:rPr>
            </w:pPr>
            <w:r w:rsidRPr="007F0F33">
              <w:rPr>
                <w:b/>
                <w:color w:val="000000"/>
              </w:rPr>
              <w:t>29. A</w:t>
            </w:r>
          </w:p>
        </w:tc>
        <w:tc>
          <w:tcPr>
            <w:tcW w:w="870" w:type="dxa"/>
            <w:shd w:val="clear" w:color="auto" w:fill="auto"/>
          </w:tcPr>
          <w:p w:rsidR="00B4700C" w:rsidRPr="007F0F33" w:rsidRDefault="00B4700C" w:rsidP="00F40339">
            <w:pPr>
              <w:rPr>
                <w:b/>
                <w:color w:val="000000"/>
              </w:rPr>
            </w:pPr>
            <w:r w:rsidRPr="007F0F33">
              <w:rPr>
                <w:b/>
                <w:color w:val="000000"/>
              </w:rPr>
              <w:t>30. B</w:t>
            </w:r>
          </w:p>
        </w:tc>
      </w:tr>
      <w:tr w:rsidR="000D6C76" w:rsidRPr="007F0F33" w:rsidTr="007F0F33">
        <w:tc>
          <w:tcPr>
            <w:tcW w:w="993" w:type="dxa"/>
            <w:shd w:val="clear" w:color="auto" w:fill="auto"/>
          </w:tcPr>
          <w:p w:rsidR="00B4700C" w:rsidRPr="007F0F33" w:rsidRDefault="00B4700C" w:rsidP="00F40339">
            <w:pPr>
              <w:rPr>
                <w:b/>
                <w:color w:val="000000"/>
              </w:rPr>
            </w:pPr>
            <w:r w:rsidRPr="007F0F33">
              <w:rPr>
                <w:b/>
                <w:color w:val="000000"/>
              </w:rPr>
              <w:t>31. A</w:t>
            </w:r>
          </w:p>
        </w:tc>
        <w:tc>
          <w:tcPr>
            <w:tcW w:w="850" w:type="dxa"/>
            <w:shd w:val="clear" w:color="auto" w:fill="auto"/>
          </w:tcPr>
          <w:p w:rsidR="00B4700C" w:rsidRPr="007F0F33" w:rsidRDefault="00B4700C" w:rsidP="00F40339">
            <w:pPr>
              <w:rPr>
                <w:b/>
                <w:color w:val="000000"/>
              </w:rPr>
            </w:pPr>
            <w:r w:rsidRPr="007F0F33">
              <w:rPr>
                <w:b/>
                <w:color w:val="000000"/>
              </w:rPr>
              <w:t>32. D</w:t>
            </w:r>
          </w:p>
        </w:tc>
        <w:tc>
          <w:tcPr>
            <w:tcW w:w="992" w:type="dxa"/>
            <w:shd w:val="clear" w:color="auto" w:fill="auto"/>
          </w:tcPr>
          <w:p w:rsidR="00B4700C" w:rsidRPr="007F0F33" w:rsidRDefault="00B4700C" w:rsidP="00F40339">
            <w:pPr>
              <w:rPr>
                <w:b/>
                <w:color w:val="000000"/>
              </w:rPr>
            </w:pPr>
            <w:r w:rsidRPr="007F0F33">
              <w:rPr>
                <w:b/>
                <w:color w:val="000000"/>
              </w:rPr>
              <w:t>33. C</w:t>
            </w:r>
          </w:p>
        </w:tc>
        <w:tc>
          <w:tcPr>
            <w:tcW w:w="851" w:type="dxa"/>
            <w:shd w:val="clear" w:color="auto" w:fill="auto"/>
          </w:tcPr>
          <w:p w:rsidR="00B4700C" w:rsidRPr="007F0F33" w:rsidRDefault="00B4700C" w:rsidP="00F40339">
            <w:pPr>
              <w:rPr>
                <w:b/>
                <w:color w:val="000000"/>
              </w:rPr>
            </w:pPr>
            <w:r w:rsidRPr="007F0F33">
              <w:rPr>
                <w:b/>
                <w:color w:val="000000"/>
              </w:rPr>
              <w:t>34. A</w:t>
            </w:r>
          </w:p>
        </w:tc>
        <w:tc>
          <w:tcPr>
            <w:tcW w:w="1417" w:type="dxa"/>
            <w:shd w:val="clear" w:color="auto" w:fill="auto"/>
          </w:tcPr>
          <w:p w:rsidR="00B4700C" w:rsidRPr="007F0F33" w:rsidRDefault="00B4700C" w:rsidP="00F40339">
            <w:pPr>
              <w:rPr>
                <w:b/>
                <w:color w:val="000000"/>
              </w:rPr>
            </w:pPr>
            <w:r w:rsidRPr="007F0F33">
              <w:rPr>
                <w:b/>
                <w:color w:val="000000"/>
              </w:rPr>
              <w:t>35. C-C-B</w:t>
            </w:r>
          </w:p>
        </w:tc>
        <w:tc>
          <w:tcPr>
            <w:tcW w:w="993" w:type="dxa"/>
            <w:shd w:val="clear" w:color="auto" w:fill="auto"/>
          </w:tcPr>
          <w:p w:rsidR="00B4700C" w:rsidRPr="007F0F33" w:rsidRDefault="00B4700C" w:rsidP="00F40339">
            <w:pPr>
              <w:rPr>
                <w:b/>
                <w:color w:val="000000"/>
              </w:rPr>
            </w:pPr>
            <w:r w:rsidRPr="007F0F33">
              <w:rPr>
                <w:b/>
                <w:color w:val="000000"/>
              </w:rPr>
              <w:t>36. B</w:t>
            </w:r>
          </w:p>
        </w:tc>
        <w:tc>
          <w:tcPr>
            <w:tcW w:w="1134" w:type="dxa"/>
            <w:shd w:val="clear" w:color="auto" w:fill="auto"/>
          </w:tcPr>
          <w:p w:rsidR="00B4700C" w:rsidRPr="007F0F33" w:rsidRDefault="00B4700C" w:rsidP="00F40339">
            <w:pPr>
              <w:rPr>
                <w:b/>
                <w:color w:val="000000"/>
              </w:rPr>
            </w:pPr>
            <w:r w:rsidRPr="007F0F33">
              <w:rPr>
                <w:b/>
                <w:color w:val="000000"/>
              </w:rPr>
              <w:t>37. C-A</w:t>
            </w:r>
          </w:p>
        </w:tc>
        <w:tc>
          <w:tcPr>
            <w:tcW w:w="870" w:type="dxa"/>
            <w:shd w:val="clear" w:color="auto" w:fill="auto"/>
          </w:tcPr>
          <w:p w:rsidR="00B4700C" w:rsidRPr="007F0F33" w:rsidRDefault="00B4700C" w:rsidP="00F40339">
            <w:pPr>
              <w:rPr>
                <w:b/>
                <w:color w:val="000000"/>
              </w:rPr>
            </w:pPr>
            <w:r w:rsidRPr="007F0F33">
              <w:rPr>
                <w:b/>
                <w:color w:val="000000"/>
              </w:rPr>
              <w:t>38. A</w:t>
            </w:r>
          </w:p>
        </w:tc>
        <w:tc>
          <w:tcPr>
            <w:tcW w:w="851" w:type="dxa"/>
            <w:shd w:val="clear" w:color="auto" w:fill="auto"/>
          </w:tcPr>
          <w:p w:rsidR="00B4700C" w:rsidRPr="007F0F33" w:rsidRDefault="00B4700C" w:rsidP="00F40339">
            <w:pPr>
              <w:rPr>
                <w:b/>
                <w:color w:val="000000"/>
              </w:rPr>
            </w:pPr>
            <w:r w:rsidRPr="007F0F33">
              <w:rPr>
                <w:b/>
                <w:color w:val="000000"/>
              </w:rPr>
              <w:t>39. D</w:t>
            </w:r>
          </w:p>
        </w:tc>
        <w:tc>
          <w:tcPr>
            <w:tcW w:w="870" w:type="dxa"/>
            <w:shd w:val="clear" w:color="auto" w:fill="auto"/>
          </w:tcPr>
          <w:p w:rsidR="00B4700C" w:rsidRPr="007F0F33" w:rsidRDefault="00B4700C" w:rsidP="00F40339">
            <w:pPr>
              <w:rPr>
                <w:b/>
                <w:color w:val="000000"/>
              </w:rPr>
            </w:pPr>
            <w:r w:rsidRPr="007F0F33">
              <w:rPr>
                <w:b/>
                <w:color w:val="000000"/>
              </w:rPr>
              <w:t>40. B</w:t>
            </w:r>
          </w:p>
        </w:tc>
      </w:tr>
      <w:tr w:rsidR="000D6C76" w:rsidRPr="007F0F33" w:rsidTr="007F0F33">
        <w:tc>
          <w:tcPr>
            <w:tcW w:w="993" w:type="dxa"/>
            <w:shd w:val="clear" w:color="auto" w:fill="auto"/>
          </w:tcPr>
          <w:p w:rsidR="00B4700C" w:rsidRPr="007F0F33" w:rsidRDefault="00B4700C" w:rsidP="00F40339">
            <w:pPr>
              <w:rPr>
                <w:b/>
                <w:color w:val="000000"/>
              </w:rPr>
            </w:pPr>
            <w:r w:rsidRPr="007F0F33">
              <w:rPr>
                <w:b/>
                <w:color w:val="000000"/>
              </w:rPr>
              <w:t>41. D</w:t>
            </w:r>
          </w:p>
        </w:tc>
        <w:tc>
          <w:tcPr>
            <w:tcW w:w="850" w:type="dxa"/>
            <w:shd w:val="clear" w:color="auto" w:fill="auto"/>
          </w:tcPr>
          <w:p w:rsidR="00B4700C" w:rsidRPr="007F0F33" w:rsidRDefault="00B4700C" w:rsidP="00F40339">
            <w:pPr>
              <w:rPr>
                <w:b/>
                <w:color w:val="000000"/>
              </w:rPr>
            </w:pPr>
            <w:r w:rsidRPr="007F0F33">
              <w:rPr>
                <w:b/>
                <w:color w:val="000000"/>
              </w:rPr>
              <w:t>42. B</w:t>
            </w:r>
          </w:p>
        </w:tc>
        <w:tc>
          <w:tcPr>
            <w:tcW w:w="992" w:type="dxa"/>
            <w:shd w:val="clear" w:color="auto" w:fill="auto"/>
          </w:tcPr>
          <w:p w:rsidR="00B4700C" w:rsidRPr="007F0F33" w:rsidRDefault="00B4700C" w:rsidP="00F40339">
            <w:pPr>
              <w:rPr>
                <w:b/>
                <w:color w:val="000000"/>
              </w:rPr>
            </w:pPr>
            <w:r w:rsidRPr="007F0F33">
              <w:rPr>
                <w:b/>
                <w:color w:val="000000"/>
              </w:rPr>
              <w:t>43. C</w:t>
            </w:r>
          </w:p>
        </w:tc>
        <w:tc>
          <w:tcPr>
            <w:tcW w:w="851" w:type="dxa"/>
            <w:shd w:val="clear" w:color="auto" w:fill="auto"/>
          </w:tcPr>
          <w:p w:rsidR="00B4700C" w:rsidRPr="007F0F33" w:rsidRDefault="00B4700C" w:rsidP="00F40339">
            <w:pPr>
              <w:rPr>
                <w:b/>
                <w:color w:val="000000"/>
              </w:rPr>
            </w:pPr>
            <w:r w:rsidRPr="007F0F33">
              <w:rPr>
                <w:b/>
                <w:color w:val="000000"/>
              </w:rPr>
              <w:t>44. B</w:t>
            </w:r>
          </w:p>
        </w:tc>
        <w:tc>
          <w:tcPr>
            <w:tcW w:w="1417" w:type="dxa"/>
            <w:shd w:val="clear" w:color="auto" w:fill="auto"/>
          </w:tcPr>
          <w:p w:rsidR="00B4700C" w:rsidRPr="007F0F33" w:rsidRDefault="00B4700C" w:rsidP="00F40339">
            <w:pPr>
              <w:rPr>
                <w:b/>
                <w:color w:val="000000"/>
              </w:rPr>
            </w:pPr>
            <w:r w:rsidRPr="007F0F33">
              <w:rPr>
                <w:b/>
                <w:color w:val="000000"/>
              </w:rPr>
              <w:t>45. A</w:t>
            </w:r>
          </w:p>
        </w:tc>
        <w:tc>
          <w:tcPr>
            <w:tcW w:w="993" w:type="dxa"/>
            <w:shd w:val="clear" w:color="auto" w:fill="auto"/>
          </w:tcPr>
          <w:p w:rsidR="00B4700C" w:rsidRPr="007F0F33" w:rsidRDefault="00B4700C" w:rsidP="00F40339">
            <w:pPr>
              <w:rPr>
                <w:b/>
                <w:color w:val="000000"/>
              </w:rPr>
            </w:pPr>
          </w:p>
        </w:tc>
        <w:tc>
          <w:tcPr>
            <w:tcW w:w="1134" w:type="dxa"/>
            <w:shd w:val="clear" w:color="auto" w:fill="auto"/>
          </w:tcPr>
          <w:p w:rsidR="00B4700C" w:rsidRPr="007F0F33" w:rsidRDefault="00B4700C" w:rsidP="00F40339">
            <w:pPr>
              <w:rPr>
                <w:b/>
                <w:color w:val="000000"/>
              </w:rPr>
            </w:pPr>
          </w:p>
        </w:tc>
        <w:tc>
          <w:tcPr>
            <w:tcW w:w="870" w:type="dxa"/>
            <w:shd w:val="clear" w:color="auto" w:fill="auto"/>
          </w:tcPr>
          <w:p w:rsidR="00B4700C" w:rsidRPr="007F0F33" w:rsidRDefault="00B4700C" w:rsidP="00F40339">
            <w:pPr>
              <w:rPr>
                <w:b/>
                <w:color w:val="000000"/>
              </w:rPr>
            </w:pPr>
          </w:p>
        </w:tc>
        <w:tc>
          <w:tcPr>
            <w:tcW w:w="851" w:type="dxa"/>
            <w:shd w:val="clear" w:color="auto" w:fill="auto"/>
          </w:tcPr>
          <w:p w:rsidR="00B4700C" w:rsidRPr="007F0F33" w:rsidRDefault="00B4700C" w:rsidP="00F40339">
            <w:pPr>
              <w:rPr>
                <w:b/>
                <w:color w:val="000000"/>
              </w:rPr>
            </w:pPr>
          </w:p>
        </w:tc>
        <w:tc>
          <w:tcPr>
            <w:tcW w:w="870" w:type="dxa"/>
            <w:shd w:val="clear" w:color="auto" w:fill="auto"/>
          </w:tcPr>
          <w:p w:rsidR="00B4700C" w:rsidRPr="007F0F33" w:rsidRDefault="00B4700C" w:rsidP="00F40339">
            <w:pPr>
              <w:rPr>
                <w:b/>
                <w:color w:val="000000"/>
              </w:rPr>
            </w:pPr>
          </w:p>
        </w:tc>
      </w:tr>
    </w:tbl>
    <w:p w:rsidR="00F40339" w:rsidRDefault="00F40339" w:rsidP="00B2650E">
      <w:pPr>
        <w:widowControl w:val="0"/>
        <w:tabs>
          <w:tab w:val="left" w:pos="284"/>
          <w:tab w:val="left" w:pos="567"/>
          <w:tab w:val="left" w:pos="851"/>
          <w:tab w:val="left" w:pos="993"/>
          <w:tab w:val="left" w:pos="2835"/>
          <w:tab w:val="left" w:pos="5387"/>
          <w:tab w:val="left" w:pos="7938"/>
        </w:tabs>
        <w:autoSpaceDE w:val="0"/>
        <w:autoSpaceDN w:val="0"/>
        <w:adjustRightInd w:val="0"/>
        <w:jc w:val="both"/>
        <w:rPr>
          <w:b/>
          <w:bCs/>
          <w:color w:val="0000FF"/>
        </w:rPr>
      </w:pPr>
    </w:p>
    <w:p w:rsidR="00F40339" w:rsidRPr="000045FA" w:rsidRDefault="00F40339" w:rsidP="000045FA">
      <w:pPr>
        <w:rPr>
          <w:b/>
        </w:rPr>
      </w:pPr>
      <w:r w:rsidRPr="000045FA">
        <w:rPr>
          <w:b/>
        </w:rPr>
        <w:t>(BÀI TẬP BỔ SUNG)</w:t>
      </w:r>
    </w:p>
    <w:p w:rsidR="008B0058" w:rsidRPr="000045FA" w:rsidRDefault="008B0058" w:rsidP="000045FA">
      <w:r w:rsidRPr="000045FA">
        <w:t>Công thức giải nhanh:</w:t>
      </w:r>
      <w:r w:rsidR="00B4700C" w:rsidRPr="000045FA">
        <w:t xml:space="preserve"> </w:t>
      </w:r>
      <w:r w:rsidR="001E22C7" w:rsidRPr="000045FA">
        <w:rPr>
          <w:position w:val="-30"/>
        </w:rPr>
        <w:object w:dxaOrig="1520" w:dyaOrig="680">
          <v:shape id="_x0000_i1570" type="#_x0000_t75" style="width:75.75pt;height:33.75pt" o:ole="">
            <v:imagedata r:id="rId767" o:title=""/>
          </v:shape>
          <o:OLEObject Type="Embed" ProgID="Equation.3" ShapeID="_x0000_i1570" DrawAspect="Content" ObjectID="_1550260575" r:id="rId768"/>
        </w:object>
      </w:r>
      <w:r w:rsidR="00B4700C" w:rsidRPr="000045FA">
        <w:t xml:space="preserve"> </w:t>
      </w:r>
      <w:r w:rsidRPr="000045FA">
        <w:t>hoặc</w:t>
      </w:r>
      <w:r w:rsidR="00B4700C" w:rsidRPr="000045FA">
        <w:t xml:space="preserve"> </w:t>
      </w:r>
      <w:r w:rsidR="001E22C7" w:rsidRPr="000045FA">
        <w:rPr>
          <w:position w:val="-30"/>
        </w:rPr>
        <w:object w:dxaOrig="1500" w:dyaOrig="680">
          <v:shape id="_x0000_i1571" type="#_x0000_t75" style="width:75pt;height:33.75pt" o:ole="">
            <v:imagedata r:id="rId769" o:title=""/>
          </v:shape>
          <o:OLEObject Type="Embed" ProgID="Equation.3" ShapeID="_x0000_i1571" DrawAspect="Content" ObjectID="_1550260576" r:id="rId770"/>
        </w:object>
      </w:r>
    </w:p>
    <w:p w:rsidR="008B0058" w:rsidRPr="000045FA" w:rsidRDefault="008B0058" w:rsidP="000045FA">
      <w:r w:rsidRPr="000045FA">
        <w:rPr>
          <w:b/>
          <w:bCs/>
        </w:rPr>
        <w:t xml:space="preserve">Câu 1. </w:t>
      </w:r>
      <w:r w:rsidRPr="000045FA">
        <w:t>Trong phòng thí nghiệm có một lượng chất phóng xạ, ban đầu trong 1 phút người ta đếm được có 360 nguyên tử</w:t>
      </w:r>
      <w:r w:rsidR="00314CCF" w:rsidRPr="000045FA">
        <w:t xml:space="preserve"> </w:t>
      </w:r>
      <w:r w:rsidRPr="000045FA">
        <w:t>của chất bị phân rã, sau đó 2 giờ trong 1 phút có 90 phân tử bị phân rã. Chu kì bán rã của chất phóng xạ đó là</w:t>
      </w:r>
    </w:p>
    <w:p w:rsidR="008B0058" w:rsidRPr="000045FA" w:rsidRDefault="008B0058" w:rsidP="000045FA">
      <w:r w:rsidRPr="000045FA">
        <w:rPr>
          <w:b/>
          <w:bCs/>
        </w:rPr>
        <w:tab/>
        <w:t xml:space="preserve">A. </w:t>
      </w:r>
      <w:r w:rsidRPr="000045FA">
        <w:t>30 phút</w:t>
      </w:r>
      <w:r w:rsidR="00B2650E" w:rsidRPr="000045FA">
        <w:tab/>
      </w:r>
      <w:r w:rsidRPr="000045FA">
        <w:rPr>
          <w:b/>
          <w:bCs/>
        </w:rPr>
        <w:t xml:space="preserve">B. </w:t>
      </w:r>
      <w:r w:rsidRPr="000045FA">
        <w:t>60 phút</w:t>
      </w:r>
      <w:r w:rsidR="00B2650E" w:rsidRPr="000045FA">
        <w:tab/>
      </w:r>
      <w:r w:rsidRPr="000045FA">
        <w:rPr>
          <w:b/>
          <w:bCs/>
        </w:rPr>
        <w:t xml:space="preserve">C. </w:t>
      </w:r>
      <w:r w:rsidRPr="000045FA">
        <w:t>90 phút</w:t>
      </w:r>
      <w:r w:rsidR="00B2650E" w:rsidRPr="000045FA">
        <w:tab/>
      </w:r>
      <w:r w:rsidRPr="000045FA">
        <w:rPr>
          <w:b/>
          <w:bCs/>
        </w:rPr>
        <w:t xml:space="preserve">D. </w:t>
      </w:r>
      <w:r w:rsidRPr="000045FA">
        <w:t>45 phút</w:t>
      </w:r>
    </w:p>
    <w:p w:rsidR="00314CCF" w:rsidRPr="000045FA" w:rsidRDefault="008B0058" w:rsidP="000045FA">
      <w:r w:rsidRPr="000045FA">
        <w:rPr>
          <w:b/>
          <w:bCs/>
        </w:rPr>
        <w:t xml:space="preserve">Câu 2. </w:t>
      </w:r>
      <w:r w:rsidR="007901BF" w:rsidRPr="000045FA">
        <w:rPr>
          <w:position w:val="-10"/>
          <w:sz w:val="25"/>
          <w:szCs w:val="25"/>
        </w:rPr>
        <w:object w:dxaOrig="540" w:dyaOrig="360">
          <v:shape id="_x0000_i3571" type="#_x0000_t75" style="width:27pt;height:18pt" o:ole="">
            <v:imagedata r:id="rId100" o:title=""/>
          </v:shape>
          <o:OLEObject Type="Embed" ProgID="Equation.3" ShapeID="_x0000_i3571" DrawAspect="Content" ObjectID="_1550260577" r:id="rId771"/>
        </w:object>
      </w:r>
      <w:r w:rsidRPr="000045FA">
        <w:t xml:space="preserve">là chất phóng xạ </w:t>
      </w:r>
      <w:r w:rsidR="004F7D47" w:rsidRPr="000045FA">
        <w:t>β</w:t>
      </w:r>
      <w:r w:rsidR="00341707" w:rsidRPr="000045FA">
        <w:rPr>
          <w:vertAlign w:val="superscript"/>
        </w:rPr>
        <w:t>-</w:t>
      </w:r>
      <w:r w:rsidRPr="000045FA">
        <w:t>, trong 10 giờ đầu người ta đếm được 10</w:t>
      </w:r>
      <w:r w:rsidR="00E6025B" w:rsidRPr="000045FA">
        <w:rPr>
          <w:vertAlign w:val="superscript"/>
        </w:rPr>
        <w:t>15</w:t>
      </w:r>
      <w:r w:rsidRPr="000045FA">
        <w:t xml:space="preserve"> hạt </w:t>
      </w:r>
      <w:r w:rsidR="004F7D47" w:rsidRPr="000045FA">
        <w:t>β</w:t>
      </w:r>
      <w:r w:rsidR="00341707" w:rsidRPr="000045FA">
        <w:rPr>
          <w:vertAlign w:val="superscript"/>
        </w:rPr>
        <w:t>-</w:t>
      </w:r>
      <w:r w:rsidRPr="000045FA">
        <w:t xml:space="preserve"> bay r</w:t>
      </w:r>
      <w:r w:rsidR="007901BF" w:rsidRPr="000045FA">
        <w:t>a.</w:t>
      </w:r>
      <w:r w:rsidRPr="000045FA">
        <w:rPr>
          <w:b/>
        </w:rPr>
        <w:t xml:space="preserve"> </w:t>
      </w:r>
      <w:r w:rsidRPr="000045FA">
        <w:t xml:space="preserve">Sau 30 phút kể </w:t>
      </w:r>
    </w:p>
    <w:p w:rsidR="008B0058" w:rsidRPr="000045FA" w:rsidRDefault="008B0058" w:rsidP="000045FA">
      <w:r w:rsidRPr="000045FA">
        <w:t>từ khi đo lần đầu</w:t>
      </w:r>
      <w:r w:rsidR="007901BF" w:rsidRPr="000045FA">
        <w:t xml:space="preserve"> </w:t>
      </w:r>
      <w:r w:rsidRPr="000045FA">
        <w:t>người ta lại thấy trong 10 giờ đếm dược 2,5.10</w:t>
      </w:r>
      <w:r w:rsidR="00E6025B" w:rsidRPr="000045FA">
        <w:rPr>
          <w:vertAlign w:val="superscript"/>
        </w:rPr>
        <w:t>14</w:t>
      </w:r>
      <w:r w:rsidRPr="000045FA">
        <w:t xml:space="preserve"> hạt </w:t>
      </w:r>
      <w:r w:rsidR="004F7D47" w:rsidRPr="000045FA">
        <w:t>β</w:t>
      </w:r>
      <w:r w:rsidR="00341707" w:rsidRPr="000045FA">
        <w:rPr>
          <w:vertAlign w:val="superscript"/>
        </w:rPr>
        <w:t>-</w:t>
      </w:r>
      <w:r w:rsidRPr="000045FA">
        <w:rPr>
          <w:vertAlign w:val="superscript"/>
        </w:rPr>
        <w:t xml:space="preserve"> </w:t>
      </w:r>
      <w:r w:rsidRPr="000045FA">
        <w:t>bay r</w:t>
      </w:r>
      <w:r w:rsidR="007901BF" w:rsidRPr="000045FA">
        <w:t>a.</w:t>
      </w:r>
      <w:r w:rsidRPr="000045FA">
        <w:rPr>
          <w:b/>
        </w:rPr>
        <w:t xml:space="preserve"> </w:t>
      </w:r>
      <w:r w:rsidR="007901BF" w:rsidRPr="000045FA">
        <w:t>Tính chu kỳ bán rã của na</w:t>
      </w:r>
      <w:r w:rsidRPr="000045FA">
        <w:t>tri.</w:t>
      </w:r>
    </w:p>
    <w:p w:rsidR="008B0058" w:rsidRPr="000045FA" w:rsidRDefault="008B0058" w:rsidP="000045FA">
      <w:r w:rsidRPr="000045FA">
        <w:rPr>
          <w:b/>
          <w:bCs/>
        </w:rPr>
        <w:tab/>
        <w:t xml:space="preserve">A. </w:t>
      </w:r>
      <w:r w:rsidRPr="000045FA">
        <w:t>5h</w:t>
      </w:r>
      <w:r w:rsidR="00B2650E" w:rsidRPr="000045FA">
        <w:tab/>
      </w:r>
      <w:r w:rsidR="00170C9D" w:rsidRPr="000045FA">
        <w:tab/>
      </w:r>
      <w:r w:rsidR="00170C9D" w:rsidRPr="000045FA">
        <w:tab/>
      </w:r>
      <w:r w:rsidRPr="000045FA">
        <w:rPr>
          <w:b/>
          <w:bCs/>
        </w:rPr>
        <w:t xml:space="preserve">B. </w:t>
      </w:r>
      <w:r w:rsidRPr="000045FA">
        <w:t>6,25h</w:t>
      </w:r>
      <w:r w:rsidR="00B2650E" w:rsidRPr="000045FA">
        <w:tab/>
      </w:r>
      <w:r w:rsidRPr="000045FA">
        <w:rPr>
          <w:b/>
          <w:bCs/>
        </w:rPr>
        <w:t xml:space="preserve">C. </w:t>
      </w:r>
      <w:r w:rsidRPr="000045FA">
        <w:t>6h</w:t>
      </w:r>
      <w:r w:rsidR="00B2650E" w:rsidRPr="000045FA">
        <w:tab/>
      </w:r>
      <w:r w:rsidRPr="000045FA">
        <w:rPr>
          <w:b/>
          <w:bCs/>
        </w:rPr>
        <w:t xml:space="preserve">D. </w:t>
      </w:r>
      <w:r w:rsidRPr="000045FA">
        <w:t>5,25h</w:t>
      </w:r>
    </w:p>
    <w:p w:rsidR="008B0058" w:rsidRPr="000045FA" w:rsidRDefault="008B0058" w:rsidP="000045FA">
      <w:r w:rsidRPr="000045FA">
        <w:rPr>
          <w:b/>
          <w:bCs/>
        </w:rPr>
        <w:t xml:space="preserve">Câu 3. </w:t>
      </w:r>
      <w:r w:rsidRPr="000045FA">
        <w:t>Để đo chu kì bán rã của một chất phóng xạ, người ta cho máy đếm xung bắt đầu đếm từ t0 = 0. Đến thời điểm t</w:t>
      </w:r>
      <w:r w:rsidR="00341707" w:rsidRPr="000045FA">
        <w:rPr>
          <w:vertAlign w:val="subscript"/>
        </w:rPr>
        <w:t>1</w:t>
      </w:r>
      <w:r w:rsidRPr="000045FA">
        <w:t xml:space="preserve"> =</w:t>
      </w:r>
      <w:r w:rsidR="007901BF" w:rsidRPr="000045FA">
        <w:t xml:space="preserve"> </w:t>
      </w:r>
      <w:r w:rsidRPr="000045FA">
        <w:t>6</w:t>
      </w:r>
      <w:r w:rsidRPr="000045FA">
        <w:rPr>
          <w:i/>
          <w:iCs/>
        </w:rPr>
        <w:t>h</w:t>
      </w:r>
      <w:r w:rsidRPr="000045FA">
        <w:t>, máy đếm đươc n</w:t>
      </w:r>
      <w:r w:rsidR="00341707" w:rsidRPr="000045FA">
        <w:rPr>
          <w:vertAlign w:val="subscript"/>
        </w:rPr>
        <w:t>1</w:t>
      </w:r>
      <w:r w:rsidRPr="000045FA">
        <w:t xml:space="preserve"> xung, đến thời điểm t</w:t>
      </w:r>
      <w:r w:rsidR="00341707" w:rsidRPr="000045FA">
        <w:rPr>
          <w:vertAlign w:val="subscript"/>
        </w:rPr>
        <w:t>2</w:t>
      </w:r>
      <w:r w:rsidRPr="000045FA">
        <w:t xml:space="preserve"> = 3t</w:t>
      </w:r>
      <w:r w:rsidR="00341707" w:rsidRPr="000045FA">
        <w:rPr>
          <w:vertAlign w:val="subscript"/>
        </w:rPr>
        <w:t>1</w:t>
      </w:r>
      <w:r w:rsidRPr="000045FA">
        <w:t xml:space="preserve"> máy đếm được n</w:t>
      </w:r>
      <w:r w:rsidR="00341707" w:rsidRPr="000045FA">
        <w:rPr>
          <w:vertAlign w:val="subscript"/>
        </w:rPr>
        <w:t>2</w:t>
      </w:r>
      <w:r w:rsidRPr="000045FA">
        <w:t xml:space="preserve"> = 2,3n</w:t>
      </w:r>
      <w:r w:rsidR="00341707" w:rsidRPr="000045FA">
        <w:rPr>
          <w:vertAlign w:val="subscript"/>
        </w:rPr>
        <w:t>1</w:t>
      </w:r>
      <w:r w:rsidRPr="000045FA">
        <w:t xml:space="preserve"> xung. (Một hạt bị phân rã, thì số đếm của</w:t>
      </w:r>
      <w:r w:rsidR="007901BF" w:rsidRPr="000045FA">
        <w:t xml:space="preserve"> </w:t>
      </w:r>
      <w:r w:rsidRPr="000045FA">
        <w:t>máy tăng lên 1 đơn vị). Chu kì bán rã của chất phóng xạ này xấp xỉ bằng :</w:t>
      </w:r>
    </w:p>
    <w:p w:rsidR="008B0058" w:rsidRPr="000045FA" w:rsidRDefault="008B0058" w:rsidP="000045FA">
      <w:r w:rsidRPr="000045FA">
        <w:rPr>
          <w:b/>
          <w:bCs/>
        </w:rPr>
        <w:tab/>
        <w:t xml:space="preserve">A. </w:t>
      </w:r>
      <w:r w:rsidRPr="000045FA">
        <w:t>6,90</w:t>
      </w:r>
      <w:r w:rsidRPr="000045FA">
        <w:rPr>
          <w:i/>
          <w:iCs/>
        </w:rPr>
        <w:t>h</w:t>
      </w:r>
      <w:r w:rsidRPr="000045FA">
        <w:t>.</w:t>
      </w:r>
      <w:r w:rsidR="00B2650E" w:rsidRPr="000045FA">
        <w:tab/>
      </w:r>
      <w:r w:rsidRPr="000045FA">
        <w:rPr>
          <w:b/>
          <w:bCs/>
        </w:rPr>
        <w:t xml:space="preserve">B. </w:t>
      </w:r>
      <w:r w:rsidRPr="000045FA">
        <w:t>0,77</w:t>
      </w:r>
      <w:r w:rsidRPr="000045FA">
        <w:rPr>
          <w:i/>
          <w:iCs/>
        </w:rPr>
        <w:t>h</w:t>
      </w:r>
      <w:r w:rsidRPr="000045FA">
        <w:t>.</w:t>
      </w:r>
      <w:r w:rsidR="00B2650E" w:rsidRPr="000045FA">
        <w:tab/>
      </w:r>
      <w:r w:rsidRPr="000045FA">
        <w:rPr>
          <w:b/>
          <w:bCs/>
        </w:rPr>
        <w:t xml:space="preserve">C. </w:t>
      </w:r>
      <w:r w:rsidRPr="000045FA">
        <w:t xml:space="preserve">7,84 </w:t>
      </w:r>
      <w:r w:rsidRPr="000045FA">
        <w:rPr>
          <w:i/>
          <w:iCs/>
        </w:rPr>
        <w:t>h</w:t>
      </w:r>
      <w:r w:rsidRPr="000045FA">
        <w:t>.</w:t>
      </w:r>
      <w:r w:rsidR="00B2650E" w:rsidRPr="000045FA">
        <w:tab/>
      </w:r>
      <w:r w:rsidRPr="000045FA">
        <w:rPr>
          <w:b/>
          <w:bCs/>
        </w:rPr>
        <w:t xml:space="preserve">D. </w:t>
      </w:r>
      <w:r w:rsidRPr="000045FA">
        <w:t xml:space="preserve">14,13 </w:t>
      </w:r>
      <w:r w:rsidRPr="000045FA">
        <w:rPr>
          <w:i/>
          <w:iCs/>
        </w:rPr>
        <w:t>h</w:t>
      </w:r>
      <w:r w:rsidRPr="000045FA">
        <w:t>.</w:t>
      </w:r>
    </w:p>
    <w:p w:rsidR="008B0058" w:rsidRPr="000045FA" w:rsidRDefault="008B0058" w:rsidP="000045FA">
      <w:r w:rsidRPr="000045FA">
        <w:rPr>
          <w:b/>
          <w:bCs/>
        </w:rPr>
        <w:t xml:space="preserve">Câu 4. </w:t>
      </w:r>
      <w:r w:rsidRPr="000045FA">
        <w:t>Giả sử ban đầu có một mẫu phóng xạ X nguyên chất, có chu kỳ bán rã T và biến thành hạt nhân bền Y. Tại thời</w:t>
      </w:r>
      <w:r w:rsidR="00170C9D" w:rsidRPr="000045FA">
        <w:t xml:space="preserve"> </w:t>
      </w:r>
      <w:r w:rsidRPr="000045FA">
        <w:t>điểm t</w:t>
      </w:r>
      <w:r w:rsidR="00341707" w:rsidRPr="000045FA">
        <w:rPr>
          <w:vertAlign w:val="subscript"/>
        </w:rPr>
        <w:t>1</w:t>
      </w:r>
      <w:r w:rsidRPr="000045FA">
        <w:t xml:space="preserve"> tỉ lệ giữa hạt nhân Y và hạt nhân X là k. Tại thời điểm t</w:t>
      </w:r>
      <w:r w:rsidR="00341707" w:rsidRPr="000045FA">
        <w:rPr>
          <w:vertAlign w:val="subscript"/>
        </w:rPr>
        <w:t>2</w:t>
      </w:r>
      <w:r w:rsidRPr="000045FA">
        <w:t xml:space="preserve"> = t</w:t>
      </w:r>
      <w:r w:rsidR="00341707" w:rsidRPr="000045FA">
        <w:rPr>
          <w:vertAlign w:val="subscript"/>
        </w:rPr>
        <w:t>1</w:t>
      </w:r>
      <w:r w:rsidRPr="000045FA">
        <w:t xml:space="preserve"> + 3T thì tỉ lệ đó là :</w:t>
      </w:r>
    </w:p>
    <w:p w:rsidR="008B0058" w:rsidRPr="000045FA" w:rsidRDefault="008B0058" w:rsidP="000045FA">
      <w:r w:rsidRPr="000045FA">
        <w:rPr>
          <w:b/>
          <w:bCs/>
        </w:rPr>
        <w:tab/>
        <w:t xml:space="preserve">A. </w:t>
      </w:r>
      <w:r w:rsidRPr="000045FA">
        <w:t>k + 8</w:t>
      </w:r>
      <w:r w:rsidR="00B2650E" w:rsidRPr="000045FA">
        <w:tab/>
      </w:r>
      <w:r w:rsidRPr="000045FA">
        <w:rPr>
          <w:b/>
          <w:bCs/>
        </w:rPr>
        <w:t xml:space="preserve">B. </w:t>
      </w:r>
      <w:r w:rsidRPr="000045FA">
        <w:t>8k</w:t>
      </w:r>
      <w:r w:rsidR="00B2650E" w:rsidRPr="000045FA">
        <w:tab/>
      </w:r>
      <w:r w:rsidRPr="000045FA">
        <w:rPr>
          <w:b/>
          <w:bCs/>
        </w:rPr>
        <w:t xml:space="preserve">C. </w:t>
      </w:r>
      <w:r w:rsidRPr="000045FA">
        <w:t>8k/ 3</w:t>
      </w:r>
      <w:r w:rsidR="00B2650E" w:rsidRPr="000045FA">
        <w:tab/>
      </w:r>
      <w:r w:rsidRPr="000045FA">
        <w:rPr>
          <w:b/>
          <w:bCs/>
        </w:rPr>
        <w:t xml:space="preserve">D. </w:t>
      </w:r>
      <w:r w:rsidRPr="000045FA">
        <w:t>8k + 7</w:t>
      </w:r>
    </w:p>
    <w:p w:rsidR="0007186F" w:rsidRPr="000045FA" w:rsidRDefault="008B0058" w:rsidP="000045FA">
      <w:r w:rsidRPr="000045FA">
        <w:rPr>
          <w:b/>
          <w:bCs/>
        </w:rPr>
        <w:t xml:space="preserve">Câu 5. </w:t>
      </w:r>
      <w:r w:rsidRPr="000045FA">
        <w:t>Ban đầu có một lượng chất phóng xạ khối lượng m</w:t>
      </w:r>
      <w:r w:rsidR="00341707" w:rsidRPr="000045FA">
        <w:rPr>
          <w:vertAlign w:val="subscript"/>
        </w:rPr>
        <w:t>0</w:t>
      </w:r>
      <w:r w:rsidRPr="000045FA">
        <w:t xml:space="preserve"> sau thời gian 6giờ đầu thì 2/3 lượng chất đó đã bị phân rã. Trong 3 giờ đầu thì lượng chất phóng xạ đã bị phân rã là</w:t>
      </w:r>
    </w:p>
    <w:p w:rsidR="008B0058" w:rsidRPr="000045FA" w:rsidRDefault="008B0058" w:rsidP="000045FA">
      <w:r w:rsidRPr="000045FA">
        <w:rPr>
          <w:b/>
          <w:bCs/>
        </w:rPr>
        <w:tab/>
        <w:t>A.</w:t>
      </w:r>
      <w:r w:rsidR="00B2650E" w:rsidRPr="000045FA">
        <w:rPr>
          <w:b/>
          <w:bCs/>
        </w:rPr>
        <w:t xml:space="preserve"> </w:t>
      </w:r>
      <w:r w:rsidR="000E4FE3" w:rsidRPr="000045FA">
        <w:rPr>
          <w:b/>
          <w:bCs/>
          <w:position w:val="-28"/>
        </w:rPr>
        <w:object w:dxaOrig="1020" w:dyaOrig="720">
          <v:shape id="_x0000_i3572" type="#_x0000_t75" style="width:51pt;height:36pt" o:ole="">
            <v:imagedata r:id="rId772" o:title=""/>
          </v:shape>
          <o:OLEObject Type="Embed" ProgID="Equation.3" ShapeID="_x0000_i3572" DrawAspect="Content" ObjectID="_1550260578" r:id="rId773"/>
        </w:object>
      </w:r>
      <w:r w:rsidRPr="000045FA">
        <w:rPr>
          <w:b/>
          <w:bCs/>
        </w:rPr>
        <w:tab/>
        <w:t xml:space="preserve">B. </w:t>
      </w:r>
      <w:r w:rsidR="000E4FE3" w:rsidRPr="000045FA">
        <w:rPr>
          <w:b/>
          <w:bCs/>
          <w:position w:val="-28"/>
        </w:rPr>
        <w:object w:dxaOrig="1100" w:dyaOrig="720">
          <v:shape id="_x0000_i3573" type="#_x0000_t75" style="width:54.75pt;height:36pt" o:ole="">
            <v:imagedata r:id="rId774" o:title=""/>
          </v:shape>
          <o:OLEObject Type="Embed" ProgID="Equation.3" ShapeID="_x0000_i3573" DrawAspect="Content" ObjectID="_1550260579" r:id="rId775"/>
        </w:object>
      </w:r>
      <w:r w:rsidRPr="000045FA">
        <w:rPr>
          <w:b/>
          <w:bCs/>
        </w:rPr>
        <w:tab/>
        <w:t xml:space="preserve">C. </w:t>
      </w:r>
      <w:r w:rsidR="00177F06" w:rsidRPr="000045FA">
        <w:rPr>
          <w:b/>
          <w:bCs/>
          <w:position w:val="-28"/>
        </w:rPr>
        <w:object w:dxaOrig="1060" w:dyaOrig="720">
          <v:shape id="_x0000_i3574" type="#_x0000_t75" style="width:53.25pt;height:36pt" o:ole="">
            <v:imagedata r:id="rId776" o:title=""/>
          </v:shape>
          <o:OLEObject Type="Embed" ProgID="Equation.3" ShapeID="_x0000_i3574" DrawAspect="Content" ObjectID="_1550260580" r:id="rId777"/>
        </w:object>
      </w:r>
      <w:r w:rsidR="000102C6" w:rsidRPr="000045FA">
        <w:rPr>
          <w:b/>
          <w:bCs/>
        </w:rPr>
        <w:tab/>
      </w:r>
      <w:r w:rsidRPr="000045FA">
        <w:rPr>
          <w:b/>
          <w:bCs/>
        </w:rPr>
        <w:t>D.</w:t>
      </w:r>
      <w:r w:rsidR="00B2650E" w:rsidRPr="000045FA">
        <w:rPr>
          <w:b/>
          <w:bCs/>
        </w:rPr>
        <w:t xml:space="preserve"> </w:t>
      </w:r>
      <w:r w:rsidR="003B49DF" w:rsidRPr="000045FA">
        <w:rPr>
          <w:b/>
          <w:bCs/>
          <w:position w:val="-28"/>
        </w:rPr>
        <w:object w:dxaOrig="1060" w:dyaOrig="720">
          <v:shape id="_x0000_i3575" type="#_x0000_t75" style="width:53.25pt;height:36pt" o:ole="">
            <v:imagedata r:id="rId778" o:title=""/>
          </v:shape>
          <o:OLEObject Type="Embed" ProgID="Equation.3" ShapeID="_x0000_i3575" DrawAspect="Content" ObjectID="_1550260581" r:id="rId779"/>
        </w:object>
      </w:r>
    </w:p>
    <w:p w:rsidR="008B0058" w:rsidRPr="000045FA" w:rsidRDefault="008B0058" w:rsidP="000045FA">
      <w:r w:rsidRPr="000045FA">
        <w:rPr>
          <w:b/>
          <w:bCs/>
        </w:rPr>
        <w:t xml:space="preserve">Câu 6. </w:t>
      </w:r>
      <w:r w:rsidRPr="000045FA">
        <w:t xml:space="preserve">Có hai khối chất phóng xạ A và B với hằng số phóng xạ lần lượt là </w:t>
      </w:r>
      <w:r w:rsidR="00177F06" w:rsidRPr="000045FA">
        <w:t>λ</w:t>
      </w:r>
      <w:r w:rsidRPr="000045FA">
        <w:rPr>
          <w:vertAlign w:val="subscript"/>
        </w:rPr>
        <w:t>A</w:t>
      </w:r>
      <w:r w:rsidRPr="000045FA">
        <w:t xml:space="preserve"> và </w:t>
      </w:r>
      <w:r w:rsidR="00177F06" w:rsidRPr="000045FA">
        <w:t>λ</w:t>
      </w:r>
      <w:r w:rsidR="00177F06" w:rsidRPr="000045FA">
        <w:rPr>
          <w:vertAlign w:val="subscript"/>
        </w:rPr>
        <w:t>B</w:t>
      </w:r>
      <w:r w:rsidR="00177F06" w:rsidRPr="000045FA">
        <w:rPr>
          <w:b/>
        </w:rPr>
        <w:t>.</w:t>
      </w:r>
      <w:r w:rsidRPr="000045FA">
        <w:rPr>
          <w:b/>
        </w:rPr>
        <w:t xml:space="preserve"> </w:t>
      </w:r>
      <w:r w:rsidRPr="000045FA">
        <w:t>Số hạt nhân ban đầu trong hai khối chất lần lượt là N</w:t>
      </w:r>
      <w:r w:rsidRPr="000045FA">
        <w:rPr>
          <w:vertAlign w:val="subscript"/>
        </w:rPr>
        <w:t>A</w:t>
      </w:r>
      <w:r w:rsidRPr="000045FA">
        <w:t xml:space="preserve"> và N</w:t>
      </w:r>
      <w:r w:rsidR="00177F06" w:rsidRPr="000045FA">
        <w:rPr>
          <w:vertAlign w:val="subscript"/>
        </w:rPr>
        <w:t>B</w:t>
      </w:r>
      <w:r w:rsidRPr="000045FA">
        <w:rPr>
          <w:b/>
        </w:rPr>
        <w:t xml:space="preserve"> </w:t>
      </w:r>
      <w:r w:rsidRPr="000045FA">
        <w:t>Thời gian để số lượng hạt nhân A và B của hai khối chất còn lại bằng nhau là:</w:t>
      </w:r>
    </w:p>
    <w:p w:rsidR="008B0058" w:rsidRPr="000045FA" w:rsidRDefault="008B0058" w:rsidP="000045FA">
      <w:r w:rsidRPr="000045FA">
        <w:rPr>
          <w:b/>
          <w:bCs/>
        </w:rPr>
        <w:tab/>
        <w:t>A.</w:t>
      </w:r>
      <w:r w:rsidR="00B2650E" w:rsidRPr="000045FA">
        <w:rPr>
          <w:b/>
          <w:bCs/>
        </w:rPr>
        <w:t xml:space="preserve"> </w:t>
      </w:r>
      <w:r w:rsidR="00954707" w:rsidRPr="000045FA">
        <w:rPr>
          <w:b/>
          <w:bCs/>
          <w:position w:val="-32"/>
        </w:rPr>
        <w:object w:dxaOrig="1700" w:dyaOrig="760">
          <v:shape id="_x0000_i3576" type="#_x0000_t75" style="width:84.75pt;height:38.25pt" o:ole="">
            <v:imagedata r:id="rId780" o:title=""/>
          </v:shape>
          <o:OLEObject Type="Embed" ProgID="Equation.3" ShapeID="_x0000_i3576" DrawAspect="Content" ObjectID="_1550260582" r:id="rId781"/>
        </w:object>
      </w:r>
      <w:r w:rsidR="00933387" w:rsidRPr="000045FA">
        <w:tab/>
      </w:r>
      <w:r w:rsidR="00933387" w:rsidRPr="000045FA">
        <w:rPr>
          <w:b/>
          <w:bCs/>
        </w:rPr>
        <w:t xml:space="preserve">B. </w:t>
      </w:r>
      <w:r w:rsidR="00933387" w:rsidRPr="000045FA">
        <w:rPr>
          <w:b/>
          <w:bCs/>
          <w:position w:val="-32"/>
        </w:rPr>
        <w:object w:dxaOrig="1700" w:dyaOrig="760">
          <v:shape id="_x0000_i3577" type="#_x0000_t75" style="width:84.75pt;height:38.25pt" o:ole="">
            <v:imagedata r:id="rId782" o:title=""/>
          </v:shape>
          <o:OLEObject Type="Embed" ProgID="Equation.3" ShapeID="_x0000_i3577" DrawAspect="Content" ObjectID="_1550260583" r:id="rId783"/>
        </w:object>
      </w:r>
      <w:r w:rsidR="00933387" w:rsidRPr="000045FA">
        <w:rPr>
          <w:b/>
          <w:bCs/>
        </w:rPr>
        <w:tab/>
        <w:t xml:space="preserve">C. </w:t>
      </w:r>
      <w:r w:rsidR="00933387" w:rsidRPr="000045FA">
        <w:rPr>
          <w:b/>
          <w:bCs/>
          <w:position w:val="-32"/>
        </w:rPr>
        <w:object w:dxaOrig="1700" w:dyaOrig="760">
          <v:shape id="_x0000_i3578" type="#_x0000_t75" style="width:84.75pt;height:38.25pt" o:ole="">
            <v:imagedata r:id="rId784" o:title=""/>
          </v:shape>
          <o:OLEObject Type="Embed" ProgID="Equation.3" ShapeID="_x0000_i3578" DrawAspect="Content" ObjectID="_1550260584" r:id="rId785"/>
        </w:object>
      </w:r>
      <w:r w:rsidR="00933387" w:rsidRPr="000045FA">
        <w:rPr>
          <w:b/>
          <w:bCs/>
        </w:rPr>
        <w:tab/>
        <w:t xml:space="preserve">D. </w:t>
      </w:r>
      <w:r w:rsidR="00933387" w:rsidRPr="000045FA">
        <w:rPr>
          <w:b/>
          <w:bCs/>
          <w:position w:val="-32"/>
        </w:rPr>
        <w:object w:dxaOrig="1700" w:dyaOrig="760">
          <v:shape id="_x0000_i3579" type="#_x0000_t75" style="width:84.75pt;height:38.25pt" o:ole="">
            <v:imagedata r:id="rId786" o:title=""/>
          </v:shape>
          <o:OLEObject Type="Embed" ProgID="Equation.3" ShapeID="_x0000_i3579" DrawAspect="Content" ObjectID="_1550260585" r:id="rId787"/>
        </w:object>
      </w:r>
    </w:p>
    <w:p w:rsidR="008B0058" w:rsidRPr="000045FA" w:rsidRDefault="008B0058" w:rsidP="000045FA">
      <w:r w:rsidRPr="000045FA">
        <w:rPr>
          <w:b/>
          <w:bCs/>
        </w:rPr>
        <w:t xml:space="preserve">Câu 7. </w:t>
      </w:r>
      <w:r w:rsidRPr="000045FA">
        <w:t xml:space="preserve">Gọi </w:t>
      </w:r>
      <w:r w:rsidR="00564144" w:rsidRPr="000045FA">
        <w:t>Δ</w:t>
      </w:r>
      <w:r w:rsidRPr="000045FA">
        <w:t>t là khoảng thời gian để số hạt nhân nguyên tử của một chất phóng xạ giảm e lần. Sau thời gian</w:t>
      </w:r>
      <w:r w:rsidR="00B2650E" w:rsidRPr="000045FA">
        <w:t xml:space="preserve"> </w:t>
      </w:r>
      <w:r w:rsidRPr="000045FA">
        <w:t xml:space="preserve">bằng bao nhiêu lần </w:t>
      </w:r>
      <w:r w:rsidR="00564144" w:rsidRPr="000045FA">
        <w:t>Δ</w:t>
      </w:r>
      <w:r w:rsidRPr="000045FA">
        <w:t>t thì số hạt nhân của chất phóng xạ đó còn lại 25% ?</w:t>
      </w:r>
    </w:p>
    <w:p w:rsidR="008B0058" w:rsidRPr="000045FA" w:rsidRDefault="008B0058" w:rsidP="000045FA">
      <w:r w:rsidRPr="000045FA">
        <w:rPr>
          <w:b/>
          <w:bCs/>
        </w:rPr>
        <w:lastRenderedPageBreak/>
        <w:tab/>
        <w:t xml:space="preserve">A. </w:t>
      </w:r>
      <w:r w:rsidRPr="000045FA">
        <w:t>t = 2</w:t>
      </w:r>
      <w:r w:rsidR="00564144" w:rsidRPr="000045FA">
        <w:t>Δ</w:t>
      </w:r>
      <w:r w:rsidRPr="000045FA">
        <w:t>t</w:t>
      </w:r>
      <w:r w:rsidR="00B2650E" w:rsidRPr="000045FA">
        <w:tab/>
      </w:r>
      <w:r w:rsidRPr="000045FA">
        <w:rPr>
          <w:b/>
          <w:bCs/>
        </w:rPr>
        <w:t xml:space="preserve">B. </w:t>
      </w:r>
      <w:r w:rsidRPr="000045FA">
        <w:t>t = 0,721</w:t>
      </w:r>
      <w:r w:rsidR="00564144" w:rsidRPr="000045FA">
        <w:t>Δ</w:t>
      </w:r>
      <w:r w:rsidRPr="000045FA">
        <w:t>t</w:t>
      </w:r>
      <w:r w:rsidR="00B2650E" w:rsidRPr="000045FA">
        <w:tab/>
      </w:r>
      <w:r w:rsidRPr="000045FA">
        <w:rPr>
          <w:b/>
          <w:bCs/>
        </w:rPr>
        <w:t xml:space="preserve">C. </w:t>
      </w:r>
      <w:r w:rsidRPr="000045FA">
        <w:t>t = 1,386</w:t>
      </w:r>
      <w:r w:rsidR="00564144" w:rsidRPr="000045FA">
        <w:t>Δ</w:t>
      </w:r>
      <w:r w:rsidRPr="000045FA">
        <w:t>t</w:t>
      </w:r>
      <w:r w:rsidR="00B2650E" w:rsidRPr="000045FA">
        <w:tab/>
      </w:r>
      <w:r w:rsidRPr="000045FA">
        <w:rPr>
          <w:b/>
          <w:bCs/>
        </w:rPr>
        <w:t xml:space="preserve">D. </w:t>
      </w:r>
      <w:r w:rsidRPr="000045FA">
        <w:t>t = 0,5</w:t>
      </w:r>
      <w:r w:rsidR="00564144" w:rsidRPr="000045FA">
        <w:t>Δ</w:t>
      </w:r>
      <w:r w:rsidRPr="000045FA">
        <w:t>t</w:t>
      </w:r>
    </w:p>
    <w:p w:rsidR="008B0058" w:rsidRPr="000045FA" w:rsidRDefault="008B0058" w:rsidP="000045FA">
      <w:r w:rsidRPr="000045FA">
        <w:rPr>
          <w:b/>
          <w:bCs/>
        </w:rPr>
        <w:t xml:space="preserve">Câu 8. </w:t>
      </w:r>
      <w:r w:rsidRPr="000045FA">
        <w:t xml:space="preserve">Urani </w:t>
      </w:r>
      <w:r w:rsidR="00635AC5" w:rsidRPr="000045FA">
        <w:rPr>
          <w:position w:val="-12"/>
          <w:sz w:val="25"/>
          <w:szCs w:val="25"/>
        </w:rPr>
        <w:object w:dxaOrig="499" w:dyaOrig="380">
          <v:shape id="_x0000_i3580" type="#_x0000_t75" style="width:24.75pt;height:18.75pt" o:ole="">
            <v:imagedata r:id="rId104" o:title=""/>
          </v:shape>
          <o:OLEObject Type="Embed" ProgID="Equation.3" ShapeID="_x0000_i3580" DrawAspect="Content" ObjectID="_1550260586" r:id="rId788"/>
        </w:object>
      </w:r>
      <w:r w:rsidRPr="000045FA">
        <w:t xml:space="preserve">sau nhiều lần phóng xạ </w:t>
      </w:r>
      <w:r w:rsidR="00341707" w:rsidRPr="000045FA">
        <w:t>α</w:t>
      </w:r>
      <w:r w:rsidRPr="000045FA">
        <w:t xml:space="preserve"> và </w:t>
      </w:r>
      <w:r w:rsidR="004F7D47" w:rsidRPr="000045FA">
        <w:t>β</w:t>
      </w:r>
      <w:r w:rsidR="00341707" w:rsidRPr="000045FA">
        <w:rPr>
          <w:vertAlign w:val="superscript"/>
        </w:rPr>
        <w:t>-</w:t>
      </w:r>
      <w:r w:rsidRPr="000045FA">
        <w:t xml:space="preserve"> biến thành </w:t>
      </w:r>
      <w:r w:rsidR="00635AC5" w:rsidRPr="000045FA">
        <w:rPr>
          <w:position w:val="-12"/>
          <w:sz w:val="25"/>
          <w:szCs w:val="25"/>
        </w:rPr>
        <w:object w:dxaOrig="580" w:dyaOrig="380">
          <v:shape id="_x0000_i3581" type="#_x0000_t75" style="width:29.25pt;height:18.75pt" o:ole="">
            <v:imagedata r:id="rId587" o:title=""/>
          </v:shape>
          <o:OLEObject Type="Embed" ProgID="Equation.3" ShapeID="_x0000_i3581" DrawAspect="Content" ObjectID="_1550260587" r:id="rId789"/>
        </w:object>
      </w:r>
      <w:r w:rsidR="00635AC5" w:rsidRPr="000045FA">
        <w:rPr>
          <w:sz w:val="25"/>
          <w:szCs w:val="25"/>
        </w:rPr>
        <w:t xml:space="preserve">. </w:t>
      </w:r>
      <w:r w:rsidRPr="000045FA">
        <w:t>Biết chu kì bán rã của là T. Giả sử ban đầu có một</w:t>
      </w:r>
      <w:r w:rsidR="00635AC5" w:rsidRPr="000045FA">
        <w:t xml:space="preserve"> </w:t>
      </w:r>
      <w:r w:rsidRPr="000045FA">
        <w:t>mẫu quặng urani nguyên chất. Nếu hiện nay, trong mẫu quặng này ta thấy cứ 10 nguyên tử urani thì có 2 nguyên tử chì. Tuổi của mẫu quặng này được tính theo T là:</w:t>
      </w:r>
    </w:p>
    <w:p w:rsidR="00635AC5" w:rsidRPr="000045FA" w:rsidRDefault="008B0058" w:rsidP="000045FA">
      <w:pPr>
        <w:rPr>
          <w:b/>
          <w:bCs/>
        </w:rPr>
      </w:pPr>
      <w:r w:rsidRPr="000045FA">
        <w:rPr>
          <w:b/>
          <w:bCs/>
        </w:rPr>
        <w:tab/>
        <w:t xml:space="preserve">A. </w:t>
      </w:r>
      <w:r w:rsidR="00785682" w:rsidRPr="000045FA">
        <w:rPr>
          <w:b/>
          <w:bCs/>
          <w:position w:val="-24"/>
        </w:rPr>
        <w:object w:dxaOrig="1080" w:dyaOrig="620">
          <v:shape id="_x0000_i3582" type="#_x0000_t75" style="width:54pt;height:30.75pt" o:ole="">
            <v:imagedata r:id="rId790" o:title=""/>
          </v:shape>
          <o:OLEObject Type="Embed" ProgID="Equation.3" ShapeID="_x0000_i3582" DrawAspect="Content" ObjectID="_1550260588" r:id="rId791"/>
        </w:object>
      </w:r>
      <w:r w:rsidR="00B2650E" w:rsidRPr="000045FA">
        <w:tab/>
      </w:r>
      <w:r w:rsidRPr="000045FA">
        <w:rPr>
          <w:b/>
          <w:bCs/>
        </w:rPr>
        <w:t xml:space="preserve">B. </w:t>
      </w:r>
      <w:r w:rsidR="00840922" w:rsidRPr="000045FA">
        <w:rPr>
          <w:b/>
          <w:bCs/>
          <w:position w:val="-24"/>
        </w:rPr>
        <w:object w:dxaOrig="1219" w:dyaOrig="620">
          <v:shape id="_x0000_i3583" type="#_x0000_t75" style="width:60.75pt;height:30.75pt" o:ole="">
            <v:imagedata r:id="rId792" o:title=""/>
          </v:shape>
          <o:OLEObject Type="Embed" ProgID="Equation.3" ShapeID="_x0000_i3583" DrawAspect="Content" ObjectID="_1550260589" r:id="rId793"/>
        </w:object>
      </w:r>
      <w:r w:rsidR="00B2650E" w:rsidRPr="000045FA">
        <w:tab/>
      </w:r>
      <w:r w:rsidRPr="000045FA">
        <w:rPr>
          <w:b/>
          <w:bCs/>
        </w:rPr>
        <w:t xml:space="preserve">C. </w:t>
      </w:r>
      <w:r w:rsidR="00785682" w:rsidRPr="000045FA">
        <w:rPr>
          <w:b/>
          <w:bCs/>
          <w:position w:val="-24"/>
        </w:rPr>
        <w:object w:dxaOrig="1120" w:dyaOrig="620">
          <v:shape id="_x0000_i3584" type="#_x0000_t75" style="width:56.25pt;height:30.75pt" o:ole="">
            <v:imagedata r:id="rId794" o:title=""/>
          </v:shape>
          <o:OLEObject Type="Embed" ProgID="Equation.3" ShapeID="_x0000_i3584" DrawAspect="Content" ObjectID="_1550260590" r:id="rId795"/>
        </w:object>
      </w:r>
      <w:r w:rsidR="00B2650E" w:rsidRPr="000045FA">
        <w:tab/>
      </w:r>
      <w:r w:rsidRPr="000045FA">
        <w:rPr>
          <w:b/>
          <w:bCs/>
        </w:rPr>
        <w:t xml:space="preserve">D. </w:t>
      </w:r>
      <w:r w:rsidR="00785682" w:rsidRPr="000045FA">
        <w:rPr>
          <w:b/>
          <w:bCs/>
          <w:position w:val="-24"/>
        </w:rPr>
        <w:object w:dxaOrig="980" w:dyaOrig="620">
          <v:shape id="_x0000_i3585" type="#_x0000_t75" style="width:48.75pt;height:30.75pt" o:ole="">
            <v:imagedata r:id="rId796" o:title=""/>
          </v:shape>
          <o:OLEObject Type="Embed" ProgID="Equation.3" ShapeID="_x0000_i3585" DrawAspect="Content" ObjectID="_1550260591" r:id="rId797"/>
        </w:object>
      </w:r>
    </w:p>
    <w:p w:rsidR="008B0058" w:rsidRPr="000045FA" w:rsidRDefault="008B0058" w:rsidP="000045FA">
      <w:r w:rsidRPr="000045FA">
        <w:rPr>
          <w:b/>
          <w:bCs/>
        </w:rPr>
        <w:t xml:space="preserve">Câu 9. </w:t>
      </w:r>
      <w:r w:rsidRPr="000045FA">
        <w:t xml:space="preserve">Người ta đo được độ phóng xạ </w:t>
      </w:r>
      <w:r w:rsidR="004F7D47" w:rsidRPr="000045FA">
        <w:t>β</w:t>
      </w:r>
      <w:r w:rsidR="00341707" w:rsidRPr="000045FA">
        <w:rPr>
          <w:vertAlign w:val="superscript"/>
        </w:rPr>
        <w:t>-</w:t>
      </w:r>
      <w:r w:rsidRPr="000045FA">
        <w:t xml:space="preserve"> của Cacbon C</w:t>
      </w:r>
      <w:r w:rsidR="00E6025B" w:rsidRPr="000045FA">
        <w:rPr>
          <w:vertAlign w:val="superscript"/>
        </w:rPr>
        <w:t>14</w:t>
      </w:r>
      <w:r w:rsidRPr="000045FA">
        <w:t xml:space="preserve"> của một tượng cổ bằng gỗ khối lượng m là 10Ci,</w:t>
      </w:r>
      <w:r w:rsidR="00B2650E" w:rsidRPr="000045FA">
        <w:t xml:space="preserve"> </w:t>
      </w:r>
      <w:r w:rsidRPr="000045FA">
        <w:t xml:space="preserve">trong khi đó độ phóng xạ </w:t>
      </w:r>
      <w:r w:rsidR="004F7D47" w:rsidRPr="000045FA">
        <w:t>β</w:t>
      </w:r>
      <w:r w:rsidR="00341707" w:rsidRPr="000045FA">
        <w:rPr>
          <w:vertAlign w:val="superscript"/>
        </w:rPr>
        <w:t>-</w:t>
      </w:r>
      <w:r w:rsidRPr="000045FA">
        <w:t xml:space="preserve"> của khối gỗ cùng chất có khối lượng 2m của một cây vừa mới chặt là 24Ci. Biết chu kì bán rã của Cacbon C</w:t>
      </w:r>
      <w:r w:rsidR="00E6025B" w:rsidRPr="000045FA">
        <w:rPr>
          <w:vertAlign w:val="superscript"/>
        </w:rPr>
        <w:t>14</w:t>
      </w:r>
      <w:r w:rsidRPr="000045FA">
        <w:t xml:space="preserve"> là 5730 năm. Tuổi của tượng cổ gần nhất với giá trị nào sau đây:</w:t>
      </w:r>
    </w:p>
    <w:p w:rsidR="008B0058" w:rsidRPr="000045FA" w:rsidRDefault="008B0058" w:rsidP="000045FA">
      <w:r w:rsidRPr="000045FA">
        <w:rPr>
          <w:b/>
          <w:bCs/>
        </w:rPr>
        <w:tab/>
        <w:t xml:space="preserve">A. </w:t>
      </w:r>
      <w:r w:rsidRPr="000045FA">
        <w:t>1714 năm</w:t>
      </w:r>
      <w:r w:rsidR="00B2650E" w:rsidRPr="000045FA">
        <w:tab/>
      </w:r>
      <w:r w:rsidRPr="000045FA">
        <w:rPr>
          <w:b/>
          <w:bCs/>
        </w:rPr>
        <w:t xml:space="preserve">B. </w:t>
      </w:r>
      <w:r w:rsidRPr="000045FA">
        <w:t>1852 năm</w:t>
      </w:r>
      <w:r w:rsidR="00B2650E" w:rsidRPr="000045FA">
        <w:tab/>
      </w:r>
      <w:r w:rsidRPr="000045FA">
        <w:rPr>
          <w:b/>
          <w:bCs/>
        </w:rPr>
        <w:t xml:space="preserve">C. </w:t>
      </w:r>
      <w:r w:rsidRPr="000045FA">
        <w:t>2173 năm</w:t>
      </w:r>
      <w:r w:rsidR="00B2650E" w:rsidRPr="000045FA">
        <w:tab/>
      </w:r>
      <w:r w:rsidRPr="000045FA">
        <w:rPr>
          <w:b/>
          <w:bCs/>
        </w:rPr>
        <w:t xml:space="preserve">D. </w:t>
      </w:r>
      <w:r w:rsidRPr="000045FA">
        <w:t>1507 năm</w:t>
      </w:r>
    </w:p>
    <w:p w:rsidR="008B0058" w:rsidRPr="000045FA" w:rsidRDefault="008B0058" w:rsidP="000045FA">
      <w:r w:rsidRPr="000045FA">
        <w:rPr>
          <w:b/>
          <w:bCs/>
        </w:rPr>
        <w:t xml:space="preserve">Câu 10. </w:t>
      </w:r>
      <w:r w:rsidRPr="000045FA">
        <w:t>Một mẫu quặng có chứa chất phóng</w:t>
      </w:r>
      <w:r w:rsidR="00840922" w:rsidRPr="000045FA">
        <w:t xml:space="preserve"> </w:t>
      </w:r>
      <w:r w:rsidRPr="000045FA">
        <w:t xml:space="preserve">xạ Cesi </w:t>
      </w:r>
      <w:r w:rsidR="00840922" w:rsidRPr="000045FA">
        <w:rPr>
          <w:position w:val="-12"/>
          <w:sz w:val="25"/>
          <w:szCs w:val="25"/>
          <w:lang w:val="vi-VN"/>
        </w:rPr>
        <w:object w:dxaOrig="540" w:dyaOrig="380">
          <v:shape id="_x0000_i3586" type="#_x0000_t75" style="width:27pt;height:18.75pt" o:ole="">
            <v:imagedata r:id="rId798" o:title=""/>
          </v:shape>
          <o:OLEObject Type="Embed" ProgID="Equation.3" ShapeID="_x0000_i3586" DrawAspect="Content" ObjectID="_1550260592" r:id="rId799"/>
        </w:object>
      </w:r>
      <w:r w:rsidRPr="000045FA">
        <w:t>với chu kì bán rã là 30 năm, độ phóng xạ ban đầu</w:t>
      </w:r>
      <w:r w:rsidR="00B2650E" w:rsidRPr="000045FA">
        <w:t xml:space="preserve"> </w:t>
      </w:r>
      <w:r w:rsidRPr="000045FA">
        <w:t>là</w:t>
      </w:r>
      <w:r w:rsidR="00840922" w:rsidRPr="000045FA">
        <w:t xml:space="preserve"> </w:t>
      </w:r>
      <w:r w:rsidRPr="000045FA">
        <w:t>H</w:t>
      </w:r>
      <w:r w:rsidR="00341707" w:rsidRPr="000045FA">
        <w:rPr>
          <w:vertAlign w:val="subscript"/>
        </w:rPr>
        <w:t>0</w:t>
      </w:r>
      <w:r w:rsidRPr="000045FA">
        <w:t xml:space="preserve"> = 0,693.10</w:t>
      </w:r>
      <w:r w:rsidRPr="000045FA">
        <w:rPr>
          <w:vertAlign w:val="superscript"/>
        </w:rPr>
        <w:t>5</w:t>
      </w:r>
      <w:r w:rsidRPr="000045FA">
        <w:t xml:space="preserve"> Bq. Khối lượng Cs chứa trong mẫu quặng là:</w:t>
      </w:r>
    </w:p>
    <w:p w:rsidR="008B0058" w:rsidRPr="000045FA" w:rsidRDefault="008B0058" w:rsidP="000045FA">
      <w:r w:rsidRPr="000045FA">
        <w:rPr>
          <w:b/>
          <w:bCs/>
        </w:rPr>
        <w:tab/>
        <w:t xml:space="preserve">A. </w:t>
      </w:r>
      <w:r w:rsidRPr="000045FA">
        <w:t>1,25.10</w:t>
      </w:r>
      <w:r w:rsidR="00341707" w:rsidRPr="000045FA">
        <w:rPr>
          <w:vertAlign w:val="superscript"/>
        </w:rPr>
        <w:t>-</w:t>
      </w:r>
      <w:r w:rsidR="00E6025B" w:rsidRPr="000045FA">
        <w:rPr>
          <w:vertAlign w:val="superscript"/>
        </w:rPr>
        <w:t>8</w:t>
      </w:r>
      <w:r w:rsidRPr="000045FA">
        <w:t xml:space="preserve"> g</w:t>
      </w:r>
      <w:r w:rsidR="00B2650E" w:rsidRPr="000045FA">
        <w:tab/>
      </w:r>
      <w:r w:rsidRPr="000045FA">
        <w:rPr>
          <w:b/>
          <w:bCs/>
        </w:rPr>
        <w:t xml:space="preserve">B. </w:t>
      </w:r>
      <w:r w:rsidRPr="000045FA">
        <w:t>1,52.10</w:t>
      </w:r>
      <w:r w:rsidR="00341707" w:rsidRPr="000045FA">
        <w:rPr>
          <w:vertAlign w:val="superscript"/>
        </w:rPr>
        <w:t>-</w:t>
      </w:r>
      <w:r w:rsidR="00E6025B" w:rsidRPr="000045FA">
        <w:rPr>
          <w:vertAlign w:val="superscript"/>
        </w:rPr>
        <w:t>8</w:t>
      </w:r>
      <w:r w:rsidRPr="000045FA">
        <w:t xml:space="preserve"> g</w:t>
      </w:r>
      <w:r w:rsidR="00B2650E" w:rsidRPr="000045FA">
        <w:tab/>
      </w:r>
      <w:r w:rsidRPr="000045FA">
        <w:rPr>
          <w:b/>
          <w:bCs/>
        </w:rPr>
        <w:t xml:space="preserve">C. </w:t>
      </w:r>
      <w:r w:rsidRPr="000045FA">
        <w:t>2,15.10</w:t>
      </w:r>
      <w:r w:rsidR="00341707" w:rsidRPr="000045FA">
        <w:rPr>
          <w:vertAlign w:val="superscript"/>
        </w:rPr>
        <w:t>-</w:t>
      </w:r>
      <w:r w:rsidR="00E6025B" w:rsidRPr="000045FA">
        <w:rPr>
          <w:vertAlign w:val="superscript"/>
        </w:rPr>
        <w:t>8</w:t>
      </w:r>
      <w:r w:rsidRPr="000045FA">
        <w:t xml:space="preserve"> g</w:t>
      </w:r>
      <w:r w:rsidR="00B2650E" w:rsidRPr="000045FA">
        <w:tab/>
      </w:r>
      <w:r w:rsidRPr="000045FA">
        <w:rPr>
          <w:b/>
          <w:bCs/>
        </w:rPr>
        <w:t xml:space="preserve">D. </w:t>
      </w:r>
      <w:r w:rsidRPr="000045FA">
        <w:t>5,12.10</w:t>
      </w:r>
      <w:r w:rsidR="00341707" w:rsidRPr="000045FA">
        <w:rPr>
          <w:vertAlign w:val="superscript"/>
        </w:rPr>
        <w:t>-</w:t>
      </w:r>
      <w:r w:rsidR="00E6025B" w:rsidRPr="000045FA">
        <w:rPr>
          <w:vertAlign w:val="superscript"/>
        </w:rPr>
        <w:t>8</w:t>
      </w:r>
      <w:r w:rsidRPr="000045FA">
        <w:t xml:space="preserve"> g</w:t>
      </w:r>
    </w:p>
    <w:p w:rsidR="008B0058" w:rsidRPr="000045FA" w:rsidRDefault="008B0058" w:rsidP="000045FA">
      <w:r w:rsidRPr="000045FA">
        <w:rPr>
          <w:b/>
          <w:bCs/>
        </w:rPr>
        <w:t xml:space="preserve">Câu 11. </w:t>
      </w:r>
      <w:r w:rsidRPr="000045FA">
        <w:t xml:space="preserve">Chất phóng xạ </w:t>
      </w:r>
      <w:r w:rsidR="00E91A65" w:rsidRPr="000045FA">
        <w:rPr>
          <w:position w:val="-12"/>
          <w:sz w:val="25"/>
          <w:szCs w:val="25"/>
        </w:rPr>
        <w:object w:dxaOrig="580" w:dyaOrig="380">
          <v:shape id="_x0000_i3587" type="#_x0000_t75" style="width:29.25pt;height:18.75pt" o:ole="">
            <v:imagedata r:id="rId118" o:title=""/>
          </v:shape>
          <o:OLEObject Type="Embed" ProgID="Equation.3" ShapeID="_x0000_i3587" DrawAspect="Content" ObjectID="_1550260593" r:id="rId800"/>
        </w:object>
      </w:r>
      <w:r w:rsidR="00E91A65" w:rsidRPr="000045FA">
        <w:rPr>
          <w:sz w:val="25"/>
          <w:szCs w:val="25"/>
        </w:rPr>
        <w:t xml:space="preserve"> </w:t>
      </w:r>
      <w:r w:rsidRPr="000045FA">
        <w:t xml:space="preserve">phát ra tia </w:t>
      </w:r>
      <w:r w:rsidR="00341707" w:rsidRPr="000045FA">
        <w:t>α</w:t>
      </w:r>
      <w:r w:rsidRPr="000045FA">
        <w:t xml:space="preserve"> và biến thành </w:t>
      </w:r>
      <w:r w:rsidR="00F764CA" w:rsidRPr="000045FA">
        <w:rPr>
          <w:position w:val="-12"/>
          <w:sz w:val="25"/>
          <w:szCs w:val="25"/>
        </w:rPr>
        <w:object w:dxaOrig="580" w:dyaOrig="380">
          <v:shape id="_x0000_i3588" type="#_x0000_t75" style="width:29.25pt;height:18.75pt" o:ole="">
            <v:imagedata r:id="rId587" o:title=""/>
          </v:shape>
          <o:OLEObject Type="Embed" ProgID="Equation.3" ShapeID="_x0000_i3588" DrawAspect="Content" ObjectID="_1550260594" r:id="rId801"/>
        </w:object>
      </w:r>
      <w:r w:rsidR="00F764CA" w:rsidRPr="000045FA">
        <w:rPr>
          <w:sz w:val="25"/>
          <w:szCs w:val="25"/>
        </w:rPr>
        <w:t xml:space="preserve">. </w:t>
      </w:r>
      <w:r w:rsidRPr="000045FA">
        <w:t>Tại thời điểm t, tỉ số hạt Pb và Po bằng 5. Tại thời điểm t</w:t>
      </w:r>
      <w:r w:rsidR="00E91A65" w:rsidRPr="000045FA">
        <w:t xml:space="preserve"> </w:t>
      </w:r>
      <w:r w:rsidRPr="000045FA">
        <w:t>này tỉ số giữa khối lượng chì và khối lượng Po là :</w:t>
      </w:r>
    </w:p>
    <w:p w:rsidR="008B0058" w:rsidRPr="000045FA" w:rsidRDefault="008B0058" w:rsidP="000045FA">
      <w:r w:rsidRPr="000045FA">
        <w:rPr>
          <w:b/>
          <w:bCs/>
        </w:rPr>
        <w:tab/>
        <w:t xml:space="preserve">A. </w:t>
      </w:r>
      <w:r w:rsidRPr="000045FA">
        <w:t>5</w:t>
      </w:r>
      <w:r w:rsidR="00B2650E" w:rsidRPr="000045FA">
        <w:tab/>
      </w:r>
      <w:r w:rsidRPr="000045FA">
        <w:rPr>
          <w:b/>
          <w:bCs/>
        </w:rPr>
        <w:t xml:space="preserve">B. </w:t>
      </w:r>
      <w:r w:rsidRPr="000045FA">
        <w:t>5,097</w:t>
      </w:r>
      <w:r w:rsidR="00B2650E" w:rsidRPr="000045FA">
        <w:tab/>
      </w:r>
      <w:r w:rsidRPr="000045FA">
        <w:rPr>
          <w:b/>
          <w:bCs/>
        </w:rPr>
        <w:t xml:space="preserve">C. </w:t>
      </w:r>
      <w:r w:rsidRPr="000045FA">
        <w:t>4,905</w:t>
      </w:r>
      <w:r w:rsidR="00B2650E" w:rsidRPr="000045FA">
        <w:tab/>
      </w:r>
      <w:r w:rsidRPr="000045FA">
        <w:rPr>
          <w:b/>
          <w:bCs/>
        </w:rPr>
        <w:t xml:space="preserve">D. </w:t>
      </w:r>
      <w:r w:rsidRPr="000045FA">
        <w:t>0,204</w:t>
      </w:r>
    </w:p>
    <w:p w:rsidR="008B0058" w:rsidRPr="000045FA" w:rsidRDefault="008B0058" w:rsidP="000045FA">
      <w:r w:rsidRPr="000045FA">
        <w:rPr>
          <w:b/>
          <w:bCs/>
        </w:rPr>
        <w:t>Câu</w:t>
      </w:r>
      <w:r w:rsidR="00B2650E" w:rsidRPr="000045FA">
        <w:rPr>
          <w:b/>
          <w:bCs/>
        </w:rPr>
        <w:t xml:space="preserve"> </w:t>
      </w:r>
      <w:r w:rsidRPr="000045FA">
        <w:rPr>
          <w:b/>
          <w:bCs/>
        </w:rPr>
        <w:t>12.</w:t>
      </w:r>
      <w:r w:rsidR="00B2650E" w:rsidRPr="000045FA">
        <w:rPr>
          <w:b/>
          <w:bCs/>
        </w:rPr>
        <w:t xml:space="preserve"> </w:t>
      </w:r>
      <w:r w:rsidR="00341707" w:rsidRPr="000045FA">
        <w:rPr>
          <w:vertAlign w:val="superscript"/>
        </w:rPr>
        <w:t>2</w:t>
      </w:r>
      <w:r w:rsidR="00E6025B" w:rsidRPr="000045FA">
        <w:rPr>
          <w:vertAlign w:val="superscript"/>
        </w:rPr>
        <w:t>4</w:t>
      </w:r>
      <w:r w:rsidRPr="000045FA">
        <w:t>Na</w:t>
      </w:r>
      <w:r w:rsidR="00B2650E" w:rsidRPr="000045FA">
        <w:t xml:space="preserve"> </w:t>
      </w:r>
      <w:r w:rsidRPr="000045FA">
        <w:t>là</w:t>
      </w:r>
      <w:r w:rsidR="00B2650E" w:rsidRPr="000045FA">
        <w:t xml:space="preserve"> </w:t>
      </w:r>
      <w:r w:rsidRPr="000045FA">
        <w:t>chất</w:t>
      </w:r>
      <w:r w:rsidR="00B2650E" w:rsidRPr="000045FA">
        <w:t xml:space="preserve"> </w:t>
      </w:r>
      <w:r w:rsidRPr="000045FA">
        <w:t>phóng</w:t>
      </w:r>
      <w:r w:rsidR="00B2650E" w:rsidRPr="000045FA">
        <w:t xml:space="preserve"> </w:t>
      </w:r>
      <w:r w:rsidRPr="000045FA">
        <w:t xml:space="preserve">xạ </w:t>
      </w:r>
      <w:r w:rsidR="004F7D47" w:rsidRPr="000045FA">
        <w:t>β</w:t>
      </w:r>
      <w:r w:rsidR="00341707" w:rsidRPr="000045FA">
        <w:rPr>
          <w:vertAlign w:val="superscript"/>
        </w:rPr>
        <w:t>-</w:t>
      </w:r>
      <w:r w:rsidR="00B2650E" w:rsidRPr="000045FA">
        <w:t xml:space="preserve"> </w:t>
      </w:r>
      <w:r w:rsidRPr="000045FA">
        <w:t>có</w:t>
      </w:r>
      <w:r w:rsidR="00B2650E" w:rsidRPr="000045FA">
        <w:t xml:space="preserve"> </w:t>
      </w:r>
      <w:r w:rsidRPr="000045FA">
        <w:t>chu</w:t>
      </w:r>
      <w:r w:rsidR="00B2650E" w:rsidRPr="000045FA">
        <w:t xml:space="preserve"> </w:t>
      </w:r>
      <w:r w:rsidRPr="000045FA">
        <w:t>kì</w:t>
      </w:r>
      <w:r w:rsidR="00B2650E" w:rsidRPr="000045FA">
        <w:t xml:space="preserve"> </w:t>
      </w:r>
      <w:r w:rsidRPr="000045FA">
        <w:t>bán</w:t>
      </w:r>
      <w:r w:rsidR="00B2650E" w:rsidRPr="000045FA">
        <w:t xml:space="preserve"> </w:t>
      </w:r>
      <w:r w:rsidRPr="000045FA">
        <w:t>rã</w:t>
      </w:r>
      <w:r w:rsidR="00B2650E" w:rsidRPr="000045FA">
        <w:t xml:space="preserve"> </w:t>
      </w:r>
      <w:r w:rsidRPr="000045FA">
        <w:t>15</w:t>
      </w:r>
      <w:r w:rsidR="00B2650E" w:rsidRPr="000045FA">
        <w:t xml:space="preserve"> </w:t>
      </w:r>
      <w:r w:rsidRPr="000045FA">
        <w:t>giờ</w:t>
      </w:r>
      <w:r w:rsidR="00B2650E" w:rsidRPr="000045FA">
        <w:t xml:space="preserve"> </w:t>
      </w:r>
      <w:r w:rsidRPr="000045FA">
        <w:t>và</w:t>
      </w:r>
      <w:r w:rsidR="00B2650E" w:rsidRPr="000045FA">
        <w:t xml:space="preserve"> </w:t>
      </w:r>
      <w:r w:rsidRPr="000045FA">
        <w:t>biến</w:t>
      </w:r>
      <w:r w:rsidR="00B2650E" w:rsidRPr="000045FA">
        <w:t xml:space="preserve"> </w:t>
      </w:r>
      <w:r w:rsidRPr="000045FA">
        <w:t>thành</w:t>
      </w:r>
      <w:r w:rsidR="00B2650E" w:rsidRPr="000045FA">
        <w:t xml:space="preserve"> </w:t>
      </w:r>
      <w:r w:rsidRPr="000045FA">
        <w:t>hạt</w:t>
      </w:r>
      <w:r w:rsidR="00B2650E" w:rsidRPr="000045FA">
        <w:t xml:space="preserve"> </w:t>
      </w:r>
      <w:r w:rsidRPr="000045FA">
        <w:t>nhân</w:t>
      </w:r>
      <w:r w:rsidR="00B2650E" w:rsidRPr="000045FA">
        <w:t xml:space="preserve"> </w:t>
      </w:r>
      <w:r w:rsidRPr="000045FA">
        <w:t>X.</w:t>
      </w:r>
      <w:r w:rsidR="00B2650E" w:rsidRPr="000045FA">
        <w:t xml:space="preserve"> </w:t>
      </w:r>
      <w:r w:rsidRPr="000045FA">
        <w:t>Tại</w:t>
      </w:r>
      <w:r w:rsidR="00B2650E" w:rsidRPr="000045FA">
        <w:t xml:space="preserve"> </w:t>
      </w:r>
      <w:r w:rsidRPr="000045FA">
        <w:t>thời</w:t>
      </w:r>
      <w:r w:rsidR="00B2650E" w:rsidRPr="000045FA">
        <w:t xml:space="preserve"> </w:t>
      </w:r>
      <w:r w:rsidRPr="000045FA">
        <w:t>điểm bắt</w:t>
      </w:r>
      <w:r w:rsidR="00B2650E" w:rsidRPr="000045FA">
        <w:t xml:space="preserve"> </w:t>
      </w:r>
      <w:r w:rsidRPr="000045FA">
        <w:t>đầu</w:t>
      </w:r>
    </w:p>
    <w:p w:rsidR="008B0058" w:rsidRPr="000045FA" w:rsidRDefault="008B0058" w:rsidP="000045FA">
      <w:r w:rsidRPr="000045FA">
        <w:t>khảo sát thì tỉ số khối lượng</w:t>
      </w:r>
      <w:r w:rsidR="00B2650E" w:rsidRPr="000045FA">
        <w:t xml:space="preserve"> </w:t>
      </w:r>
      <w:r w:rsidR="00A57D82" w:rsidRPr="000045FA">
        <w:rPr>
          <w:position w:val="-30"/>
        </w:rPr>
        <w:object w:dxaOrig="499" w:dyaOrig="680">
          <v:shape id="_x0000_i3589" type="#_x0000_t75" style="width:24.75pt;height:33.75pt" o:ole="">
            <v:imagedata r:id="rId802" o:title=""/>
          </v:shape>
          <o:OLEObject Type="Embed" ProgID="Equation.3" ShapeID="_x0000_i3589" DrawAspect="Content" ObjectID="_1550260595" r:id="rId803"/>
        </w:object>
      </w:r>
      <w:r w:rsidRPr="000045FA">
        <w:t>= 0,25. Hỏi sau bao lâu thì tỉ số khối lượng trên bằng 19 ?</w:t>
      </w:r>
    </w:p>
    <w:p w:rsidR="008B0058" w:rsidRPr="000045FA" w:rsidRDefault="008B0058" w:rsidP="000045FA">
      <w:r w:rsidRPr="000045FA">
        <w:rPr>
          <w:b/>
          <w:bCs/>
        </w:rPr>
        <w:tab/>
        <w:t>A.</w:t>
      </w:r>
      <w:r w:rsidR="00B2650E" w:rsidRPr="000045FA">
        <w:rPr>
          <w:b/>
          <w:bCs/>
        </w:rPr>
        <w:t xml:space="preserve"> </w:t>
      </w:r>
      <w:r w:rsidRPr="000045FA">
        <w:t>60 giờ</w:t>
      </w:r>
      <w:r w:rsidR="00B2650E" w:rsidRPr="000045FA">
        <w:tab/>
      </w:r>
      <w:r w:rsidRPr="000045FA">
        <w:rPr>
          <w:b/>
          <w:bCs/>
        </w:rPr>
        <w:t>B.</w:t>
      </w:r>
      <w:r w:rsidR="00B2650E" w:rsidRPr="000045FA">
        <w:rPr>
          <w:b/>
          <w:bCs/>
        </w:rPr>
        <w:t xml:space="preserve"> </w:t>
      </w:r>
      <w:r w:rsidRPr="000045FA">
        <w:t>30 giờ</w:t>
      </w:r>
      <w:r w:rsidR="00B2650E" w:rsidRPr="000045FA">
        <w:tab/>
      </w:r>
      <w:r w:rsidRPr="000045FA">
        <w:rPr>
          <w:b/>
          <w:bCs/>
        </w:rPr>
        <w:t>C.</w:t>
      </w:r>
      <w:r w:rsidR="00B2650E" w:rsidRPr="000045FA">
        <w:rPr>
          <w:b/>
          <w:bCs/>
        </w:rPr>
        <w:t xml:space="preserve"> </w:t>
      </w:r>
      <w:r w:rsidRPr="000045FA">
        <w:t>90 giờ</w:t>
      </w:r>
      <w:r w:rsidR="00B2650E" w:rsidRPr="000045FA">
        <w:tab/>
      </w:r>
      <w:r w:rsidRPr="000045FA">
        <w:rPr>
          <w:b/>
          <w:bCs/>
        </w:rPr>
        <w:t>D.</w:t>
      </w:r>
      <w:r w:rsidR="00B2650E" w:rsidRPr="000045FA">
        <w:rPr>
          <w:b/>
          <w:bCs/>
        </w:rPr>
        <w:t xml:space="preserve"> </w:t>
      </w:r>
      <w:r w:rsidRPr="000045FA">
        <w:t>40 giờ</w:t>
      </w:r>
    </w:p>
    <w:p w:rsidR="008B0058" w:rsidRPr="000045FA" w:rsidRDefault="008B0058" w:rsidP="000045FA">
      <w:r w:rsidRPr="000045FA">
        <w:rPr>
          <w:b/>
          <w:bCs/>
        </w:rPr>
        <w:t xml:space="preserve">Câu 13. </w:t>
      </w:r>
      <w:r w:rsidRPr="000045FA">
        <w:t xml:space="preserve">Poloni </w:t>
      </w:r>
      <w:r w:rsidR="00341707" w:rsidRPr="000045FA">
        <w:rPr>
          <w:vertAlign w:val="superscript"/>
        </w:rPr>
        <w:t>2</w:t>
      </w:r>
      <w:r w:rsidR="00E6025B" w:rsidRPr="000045FA">
        <w:rPr>
          <w:vertAlign w:val="superscript"/>
        </w:rPr>
        <w:t>10</w:t>
      </w:r>
      <w:r w:rsidRPr="000045FA">
        <w:rPr>
          <w:vertAlign w:val="superscript"/>
        </w:rPr>
        <w:t xml:space="preserve"> </w:t>
      </w:r>
      <w:r w:rsidRPr="000045FA">
        <w:t xml:space="preserve">Po đồng vị phóng xạ </w:t>
      </w:r>
      <w:r w:rsidR="00341707" w:rsidRPr="000045FA">
        <w:t>α</w:t>
      </w:r>
      <w:r w:rsidRPr="000045FA">
        <w:t xml:space="preserve"> có chu kì bán rã 138 ngày. Ban đầu có 0,3g poloni phóng xạ, thì sau thời gian bằng ba chu kì bán rã, lượng khí heli thu được có thể tích là ? ( Cho V</w:t>
      </w:r>
      <w:r w:rsidR="00341707" w:rsidRPr="000045FA">
        <w:rPr>
          <w:vertAlign w:val="subscript"/>
        </w:rPr>
        <w:t>0</w:t>
      </w:r>
      <w:r w:rsidRPr="000045FA">
        <w:t xml:space="preserve"> = 22,4 lít )</w:t>
      </w:r>
    </w:p>
    <w:p w:rsidR="008B0058" w:rsidRPr="000045FA" w:rsidRDefault="008B0058" w:rsidP="000045FA">
      <w:r w:rsidRPr="000045FA">
        <w:rPr>
          <w:b/>
          <w:bCs/>
        </w:rPr>
        <w:tab/>
        <w:t xml:space="preserve">A. </w:t>
      </w:r>
      <w:r w:rsidRPr="000045FA">
        <w:t>56 cm</w:t>
      </w:r>
      <w:r w:rsidR="00E6025B" w:rsidRPr="000045FA">
        <w:rPr>
          <w:vertAlign w:val="superscript"/>
        </w:rPr>
        <w:t>3</w:t>
      </w:r>
      <w:r w:rsidR="00B2650E" w:rsidRPr="000045FA">
        <w:tab/>
      </w:r>
      <w:r w:rsidRPr="000045FA">
        <w:rPr>
          <w:b/>
          <w:bCs/>
        </w:rPr>
        <w:t xml:space="preserve">B. </w:t>
      </w:r>
      <w:r w:rsidRPr="000045FA">
        <w:t>28 cm</w:t>
      </w:r>
      <w:r w:rsidR="00E6025B" w:rsidRPr="000045FA">
        <w:rPr>
          <w:vertAlign w:val="superscript"/>
        </w:rPr>
        <w:t>3</w:t>
      </w:r>
      <w:r w:rsidR="00B2650E" w:rsidRPr="000045FA">
        <w:tab/>
      </w:r>
      <w:r w:rsidRPr="000045FA">
        <w:rPr>
          <w:b/>
          <w:bCs/>
        </w:rPr>
        <w:t xml:space="preserve">C. </w:t>
      </w:r>
      <w:r w:rsidRPr="000045FA">
        <w:t>44 cm</w:t>
      </w:r>
      <w:r w:rsidR="00E6025B" w:rsidRPr="000045FA">
        <w:rPr>
          <w:vertAlign w:val="superscript"/>
        </w:rPr>
        <w:t>3</w:t>
      </w:r>
      <w:r w:rsidR="00B2650E" w:rsidRPr="000045FA">
        <w:tab/>
      </w:r>
      <w:r w:rsidRPr="000045FA">
        <w:rPr>
          <w:b/>
          <w:bCs/>
        </w:rPr>
        <w:t xml:space="preserve">D. </w:t>
      </w:r>
      <w:r w:rsidRPr="000045FA">
        <w:t>24 cm</w:t>
      </w:r>
      <w:r w:rsidR="00E6025B" w:rsidRPr="000045FA">
        <w:rPr>
          <w:vertAlign w:val="superscript"/>
        </w:rPr>
        <w:t>3</w:t>
      </w:r>
    </w:p>
    <w:p w:rsidR="008B0058" w:rsidRPr="000045FA" w:rsidRDefault="008B0058" w:rsidP="000045FA">
      <w:r w:rsidRPr="000045FA">
        <w:rPr>
          <w:b/>
          <w:bCs/>
        </w:rPr>
        <w:t xml:space="preserve">Câu 14. </w:t>
      </w:r>
      <w:r w:rsidRPr="000045FA">
        <w:t>Một chất phóng xạ X có chu kì bán rã T. Ban đầu, trong 1 phút có 250 nguyên tử của chất phóng xạ bị phân rã, sau 1 giờ cũng trong thời gian 1 phút chỉ 92 nguyên tử bị phân rã. Chu kì bán rã của chất phóng xạ này bằng:</w:t>
      </w:r>
    </w:p>
    <w:p w:rsidR="008B0058" w:rsidRPr="000045FA" w:rsidRDefault="008B0058" w:rsidP="000045FA">
      <w:r w:rsidRPr="000045FA">
        <w:rPr>
          <w:b/>
          <w:bCs/>
        </w:rPr>
        <w:tab/>
        <w:t>A.</w:t>
      </w:r>
      <w:r w:rsidR="00B2650E" w:rsidRPr="000045FA">
        <w:rPr>
          <w:b/>
          <w:bCs/>
        </w:rPr>
        <w:t xml:space="preserve"> </w:t>
      </w:r>
      <w:r w:rsidRPr="000045FA">
        <w:t>20,8 phút</w:t>
      </w:r>
      <w:r w:rsidR="00B2650E" w:rsidRPr="000045FA">
        <w:tab/>
      </w:r>
      <w:r w:rsidRPr="000045FA">
        <w:rPr>
          <w:b/>
          <w:bCs/>
        </w:rPr>
        <w:t xml:space="preserve">B. </w:t>
      </w:r>
      <w:r w:rsidRPr="000045FA">
        <w:t>83,2 phút</w:t>
      </w:r>
      <w:r w:rsidR="00B2650E" w:rsidRPr="000045FA">
        <w:tab/>
      </w:r>
      <w:r w:rsidRPr="000045FA">
        <w:rPr>
          <w:b/>
          <w:bCs/>
        </w:rPr>
        <w:t>C.</w:t>
      </w:r>
      <w:r w:rsidR="00B2650E" w:rsidRPr="000045FA">
        <w:rPr>
          <w:b/>
          <w:bCs/>
        </w:rPr>
        <w:t xml:space="preserve"> </w:t>
      </w:r>
      <w:r w:rsidRPr="000045FA">
        <w:t>41,6 phút</w:t>
      </w:r>
      <w:r w:rsidR="00B2650E" w:rsidRPr="000045FA">
        <w:tab/>
      </w:r>
      <w:r w:rsidRPr="000045FA">
        <w:rPr>
          <w:b/>
          <w:bCs/>
        </w:rPr>
        <w:t>D.</w:t>
      </w:r>
      <w:r w:rsidR="00B2650E" w:rsidRPr="000045FA">
        <w:rPr>
          <w:b/>
          <w:bCs/>
        </w:rPr>
        <w:t xml:space="preserve"> </w:t>
      </w:r>
      <w:r w:rsidRPr="000045FA">
        <w:t>38,6 phút</w:t>
      </w:r>
    </w:p>
    <w:p w:rsidR="008B0058" w:rsidRPr="000045FA" w:rsidRDefault="008B0058" w:rsidP="000045FA">
      <w:r w:rsidRPr="000045FA">
        <w:rPr>
          <w:b/>
          <w:bCs/>
        </w:rPr>
        <w:t xml:space="preserve">Câu 15. </w:t>
      </w:r>
      <w:r w:rsidRPr="000045FA">
        <w:t xml:space="preserve">Poloni </w:t>
      </w:r>
      <w:r w:rsidR="00A57D82" w:rsidRPr="000045FA">
        <w:rPr>
          <w:position w:val="-12"/>
          <w:sz w:val="25"/>
          <w:szCs w:val="25"/>
        </w:rPr>
        <w:object w:dxaOrig="580" w:dyaOrig="380">
          <v:shape id="_x0000_i3590" type="#_x0000_t75" style="width:29.25pt;height:18.75pt" o:ole="">
            <v:imagedata r:id="rId118" o:title=""/>
          </v:shape>
          <o:OLEObject Type="Embed" ProgID="Equation.3" ShapeID="_x0000_i3590" DrawAspect="Content" ObjectID="_1550260596" r:id="rId804"/>
        </w:object>
      </w:r>
      <w:r w:rsidRPr="000045FA">
        <w:t xml:space="preserve"> là chất phóng xạ </w:t>
      </w:r>
      <w:r w:rsidR="00341707" w:rsidRPr="000045FA">
        <w:t>α</w:t>
      </w:r>
      <w:r w:rsidRPr="000045FA">
        <w:t xml:space="preserve"> tạo thành hạt nhân chì Pb với chu kỳ bán rã 138 ngày. Lúc đầu có 1g Po. Cho N</w:t>
      </w:r>
      <w:r w:rsidR="00A57D82" w:rsidRPr="000045FA">
        <w:rPr>
          <w:vertAlign w:val="subscript"/>
        </w:rPr>
        <w:t>A</w:t>
      </w:r>
      <w:r w:rsidRPr="000045FA">
        <w:t>= 6,02.10</w:t>
      </w:r>
      <w:r w:rsidR="00341707" w:rsidRPr="000045FA">
        <w:rPr>
          <w:vertAlign w:val="superscript"/>
        </w:rPr>
        <w:t>2</w:t>
      </w:r>
      <w:r w:rsidR="00E6025B" w:rsidRPr="000045FA">
        <w:rPr>
          <w:vertAlign w:val="superscript"/>
        </w:rPr>
        <w:t>3</w:t>
      </w:r>
      <w:r w:rsidRPr="000045FA">
        <w:t xml:space="preserve"> hạt/mol. Biết tại thời điểm khảo sát tỉ số giữa khối lượng Pb và Po là 0,6. Tuổi của mẫu chất là:</w:t>
      </w:r>
    </w:p>
    <w:p w:rsidR="008B0058" w:rsidRPr="000045FA" w:rsidRDefault="008B0058" w:rsidP="000045FA">
      <w:r w:rsidRPr="000045FA">
        <w:rPr>
          <w:b/>
          <w:bCs/>
        </w:rPr>
        <w:tab/>
        <w:t xml:space="preserve">A. </w:t>
      </w:r>
      <w:r w:rsidRPr="000045FA">
        <w:t>95 ngày</w:t>
      </w:r>
      <w:r w:rsidR="00B2650E" w:rsidRPr="000045FA">
        <w:tab/>
      </w:r>
      <w:r w:rsidRPr="000045FA">
        <w:rPr>
          <w:b/>
          <w:bCs/>
        </w:rPr>
        <w:t xml:space="preserve">B. </w:t>
      </w:r>
      <w:r w:rsidRPr="000045FA">
        <w:t>110 ngày</w:t>
      </w:r>
      <w:r w:rsidR="00B2650E" w:rsidRPr="000045FA">
        <w:tab/>
      </w:r>
      <w:r w:rsidRPr="000045FA">
        <w:rPr>
          <w:b/>
          <w:bCs/>
        </w:rPr>
        <w:t xml:space="preserve">C. </w:t>
      </w:r>
      <w:r w:rsidRPr="000045FA">
        <w:t>85 ngày</w:t>
      </w:r>
      <w:r w:rsidR="00B2650E" w:rsidRPr="000045FA">
        <w:tab/>
      </w:r>
      <w:r w:rsidRPr="000045FA">
        <w:rPr>
          <w:b/>
          <w:bCs/>
        </w:rPr>
        <w:t xml:space="preserve">D. </w:t>
      </w:r>
      <w:r w:rsidRPr="000045FA">
        <w:t>105 ngày</w:t>
      </w:r>
    </w:p>
    <w:p w:rsidR="008B0058" w:rsidRPr="000045FA" w:rsidRDefault="008B0058" w:rsidP="000045FA">
      <w:r w:rsidRPr="000045FA">
        <w:rPr>
          <w:b/>
          <w:bCs/>
        </w:rPr>
        <w:t xml:space="preserve">Câu 16. </w:t>
      </w:r>
      <w:r w:rsidRPr="000045FA">
        <w:t xml:space="preserve">Poloni </w:t>
      </w:r>
      <w:r w:rsidR="00FF1F0F" w:rsidRPr="000045FA">
        <w:rPr>
          <w:position w:val="-12"/>
          <w:sz w:val="25"/>
          <w:szCs w:val="25"/>
        </w:rPr>
        <w:object w:dxaOrig="580" w:dyaOrig="380">
          <v:shape id="_x0000_i3591" type="#_x0000_t75" style="width:29.25pt;height:18.75pt" o:ole="">
            <v:imagedata r:id="rId118" o:title=""/>
          </v:shape>
          <o:OLEObject Type="Embed" ProgID="Equation.3" ShapeID="_x0000_i3591" DrawAspect="Content" ObjectID="_1550260597" r:id="rId805"/>
        </w:object>
      </w:r>
      <w:r w:rsidR="00FF1F0F" w:rsidRPr="000045FA">
        <w:rPr>
          <w:sz w:val="25"/>
          <w:szCs w:val="25"/>
        </w:rPr>
        <w:t xml:space="preserve"> l</w:t>
      </w:r>
      <w:r w:rsidRPr="000045FA">
        <w:t xml:space="preserve">à chất phóng xạ </w:t>
      </w:r>
      <w:r w:rsidR="00341707" w:rsidRPr="000045FA">
        <w:t>α</w:t>
      </w:r>
      <w:r w:rsidRPr="000045FA">
        <w:t xml:space="preserve"> tạo thành hạt nhân chì Pb với chu kỳ bán rã 138 ngày. Lúc đầu có 1g Po. Cho N</w:t>
      </w:r>
      <w:r w:rsidRPr="000045FA">
        <w:rPr>
          <w:vertAlign w:val="subscript"/>
        </w:rPr>
        <w:t>A</w:t>
      </w:r>
      <w:r w:rsidR="00FF1F0F" w:rsidRPr="000045FA">
        <w:rPr>
          <w:vertAlign w:val="subscript"/>
        </w:rPr>
        <w:t xml:space="preserve"> </w:t>
      </w:r>
      <w:r w:rsidRPr="000045FA">
        <w:t>= 6,02.10</w:t>
      </w:r>
      <w:r w:rsidR="00341707" w:rsidRPr="000045FA">
        <w:rPr>
          <w:vertAlign w:val="superscript"/>
        </w:rPr>
        <w:t>2</w:t>
      </w:r>
      <w:r w:rsidR="00E6025B" w:rsidRPr="000045FA">
        <w:rPr>
          <w:vertAlign w:val="superscript"/>
        </w:rPr>
        <w:t>3</w:t>
      </w:r>
      <w:r w:rsidRPr="000045FA">
        <w:t xml:space="preserve"> hạt/mol. Sau 2 năm thể tích khí He được giải phóng ở điều kiện tiêu chuẩn là:</w:t>
      </w:r>
    </w:p>
    <w:p w:rsidR="008B0058" w:rsidRPr="000045FA" w:rsidRDefault="008B0058" w:rsidP="000045FA">
      <w:r w:rsidRPr="000045FA">
        <w:rPr>
          <w:b/>
          <w:bCs/>
        </w:rPr>
        <w:tab/>
        <w:t xml:space="preserve">A. </w:t>
      </w:r>
      <w:r w:rsidRPr="000045FA">
        <w:t>95 cm</w:t>
      </w:r>
      <w:r w:rsidR="00E6025B" w:rsidRPr="000045FA">
        <w:rPr>
          <w:vertAlign w:val="superscript"/>
        </w:rPr>
        <w:t>3</w:t>
      </w:r>
      <w:r w:rsidR="00B2650E" w:rsidRPr="000045FA">
        <w:tab/>
      </w:r>
      <w:r w:rsidRPr="000045FA">
        <w:rPr>
          <w:b/>
          <w:bCs/>
        </w:rPr>
        <w:t xml:space="preserve">B. </w:t>
      </w:r>
      <w:r w:rsidRPr="000045FA">
        <w:t>115 cm</w:t>
      </w:r>
      <w:r w:rsidR="00E6025B" w:rsidRPr="000045FA">
        <w:rPr>
          <w:vertAlign w:val="superscript"/>
        </w:rPr>
        <w:t>3</w:t>
      </w:r>
      <w:r w:rsidR="00B2650E" w:rsidRPr="000045FA">
        <w:tab/>
      </w:r>
      <w:r w:rsidRPr="000045FA">
        <w:rPr>
          <w:b/>
          <w:bCs/>
        </w:rPr>
        <w:t xml:space="preserve">C. </w:t>
      </w:r>
      <w:r w:rsidRPr="000045FA">
        <w:t>103,94 cm</w:t>
      </w:r>
      <w:r w:rsidR="00E6025B" w:rsidRPr="000045FA">
        <w:rPr>
          <w:vertAlign w:val="superscript"/>
        </w:rPr>
        <w:t>3</w:t>
      </w:r>
      <w:r w:rsidR="00B2650E" w:rsidRPr="000045FA">
        <w:tab/>
      </w:r>
      <w:r w:rsidRPr="000045FA">
        <w:rPr>
          <w:b/>
          <w:bCs/>
        </w:rPr>
        <w:t xml:space="preserve">D. </w:t>
      </w:r>
      <w:r w:rsidRPr="000045FA">
        <w:t>112,6 cm</w:t>
      </w:r>
      <w:r w:rsidR="00E6025B" w:rsidRPr="000045FA">
        <w:rPr>
          <w:vertAlign w:val="superscript"/>
        </w:rPr>
        <w:t>3</w:t>
      </w:r>
    </w:p>
    <w:p w:rsidR="008B0058" w:rsidRPr="000045FA" w:rsidRDefault="008B0058" w:rsidP="000045FA">
      <w:r w:rsidRPr="000045FA">
        <w:rPr>
          <w:b/>
          <w:bCs/>
        </w:rPr>
        <w:t xml:space="preserve">Câu 17. </w:t>
      </w:r>
      <w:r w:rsidRPr="000045FA">
        <w:t>Tiêm vào máu bệnh nhân 10 cm</w:t>
      </w:r>
      <w:r w:rsidR="00E6025B" w:rsidRPr="000045FA">
        <w:rPr>
          <w:vertAlign w:val="superscript"/>
        </w:rPr>
        <w:t>3</w:t>
      </w:r>
      <w:r w:rsidRPr="000045FA">
        <w:t xml:space="preserve"> dung dịch chứa </w:t>
      </w:r>
      <w:r w:rsidR="00DD4F22" w:rsidRPr="000045FA">
        <w:rPr>
          <w:position w:val="-10"/>
          <w:sz w:val="25"/>
          <w:szCs w:val="25"/>
        </w:rPr>
        <w:object w:dxaOrig="540" w:dyaOrig="360">
          <v:shape id="_x0000_i3592" type="#_x0000_t75" style="width:27pt;height:18pt" o:ole="">
            <v:imagedata r:id="rId100" o:title=""/>
          </v:shape>
          <o:OLEObject Type="Embed" ProgID="Equation.3" ShapeID="_x0000_i3592" DrawAspect="Content" ObjectID="_1550260598" r:id="rId806"/>
        </w:object>
      </w:r>
      <w:r w:rsidRPr="000045FA">
        <w:t xml:space="preserve">có chu kì bán rã T = 15 giờ với nồng độ </w:t>
      </w:r>
      <w:r w:rsidR="00DD4F22" w:rsidRPr="000045FA">
        <w:t>10</w:t>
      </w:r>
      <w:r w:rsidR="00DD4F22" w:rsidRPr="000045FA">
        <w:rPr>
          <w:vertAlign w:val="superscript"/>
        </w:rPr>
        <w:t>-3</w:t>
      </w:r>
      <w:r w:rsidRPr="000045FA">
        <w:t xml:space="preserve"> mol/lít. Sau</w:t>
      </w:r>
      <w:r w:rsidR="00DD4F22" w:rsidRPr="000045FA">
        <w:t xml:space="preserve"> </w:t>
      </w:r>
      <w:r w:rsidRPr="000045FA">
        <w:t>5 giờ lấy 10 cm</w:t>
      </w:r>
      <w:r w:rsidR="00E6025B" w:rsidRPr="000045FA">
        <w:rPr>
          <w:vertAlign w:val="superscript"/>
        </w:rPr>
        <w:t>3</w:t>
      </w:r>
      <w:r w:rsidRPr="000045FA">
        <w:t xml:space="preserve"> máu tìm thấy 1,5.10</w:t>
      </w:r>
      <w:r w:rsidR="00341707" w:rsidRPr="000045FA">
        <w:rPr>
          <w:vertAlign w:val="superscript"/>
        </w:rPr>
        <w:t>-</w:t>
      </w:r>
      <w:r w:rsidR="00E6025B" w:rsidRPr="000045FA">
        <w:rPr>
          <w:vertAlign w:val="superscript"/>
        </w:rPr>
        <w:t>8</w:t>
      </w:r>
      <w:r w:rsidRPr="000045FA">
        <w:t xml:space="preserve"> mol Na24. Coi Na24 phân bố đều. Thể tích máu của người được tiêm khoảng</w:t>
      </w:r>
    </w:p>
    <w:p w:rsidR="008B0058" w:rsidRPr="000045FA" w:rsidRDefault="008B0058" w:rsidP="000045FA">
      <w:r w:rsidRPr="000045FA">
        <w:rPr>
          <w:b/>
          <w:bCs/>
        </w:rPr>
        <w:tab/>
        <w:t xml:space="preserve">A. </w:t>
      </w:r>
      <w:r w:rsidRPr="000045FA">
        <w:t>5 lít.</w:t>
      </w:r>
      <w:r w:rsidR="00B2650E" w:rsidRPr="000045FA">
        <w:t xml:space="preserve"> </w:t>
      </w:r>
      <w:r w:rsidRPr="000045FA">
        <w:rPr>
          <w:b/>
          <w:bCs/>
        </w:rPr>
        <w:tab/>
        <w:t xml:space="preserve">B. </w:t>
      </w:r>
      <w:r w:rsidRPr="000045FA">
        <w:t>5,1 lít.</w:t>
      </w:r>
      <w:r w:rsidR="00B2650E" w:rsidRPr="000045FA">
        <w:t xml:space="preserve"> </w:t>
      </w:r>
      <w:r w:rsidRPr="000045FA">
        <w:rPr>
          <w:b/>
          <w:bCs/>
        </w:rPr>
        <w:tab/>
        <w:t xml:space="preserve">C. </w:t>
      </w:r>
      <w:r w:rsidRPr="000045FA">
        <w:t>5,3 lít.</w:t>
      </w:r>
      <w:r w:rsidR="00B2650E" w:rsidRPr="000045FA">
        <w:t xml:space="preserve"> </w:t>
      </w:r>
      <w:r w:rsidRPr="000045FA">
        <w:rPr>
          <w:b/>
          <w:bCs/>
        </w:rPr>
        <w:tab/>
        <w:t xml:space="preserve">D. </w:t>
      </w:r>
      <w:r w:rsidRPr="000045FA">
        <w:t>5,5 lít.</w:t>
      </w:r>
    </w:p>
    <w:p w:rsidR="008B0058" w:rsidRPr="000045FA" w:rsidRDefault="008B0058" w:rsidP="000045FA">
      <w:r w:rsidRPr="000045FA">
        <w:rPr>
          <w:b/>
          <w:bCs/>
        </w:rPr>
        <w:t xml:space="preserve">Câu 18. </w:t>
      </w:r>
      <w:r w:rsidRPr="000045FA">
        <w:t xml:space="preserve">Trong điều trị ung thư, bệnh nhân được chiếu xạ với 1 liều xác định nào đó từ 1 nguồn phóng xạ (chất phóng xạ có chu kì </w:t>
      </w:r>
      <w:r w:rsidR="0003095C" w:rsidRPr="000045FA">
        <w:t>b</w:t>
      </w:r>
      <w:r w:rsidRPr="000045FA">
        <w:t>án rã là 5,25 năm). Khi nguồn được sử dụng lần đầu thì thời gian cho 1 liều chiếu xạ là 15 phút. Hỏi sau 2 năm thì thời gian cho 1 lần chiếu xạ là bao nhiêu phút ?</w:t>
      </w:r>
    </w:p>
    <w:p w:rsidR="008B0058" w:rsidRPr="000045FA" w:rsidRDefault="008B0058" w:rsidP="000045FA">
      <w:r w:rsidRPr="000045FA">
        <w:rPr>
          <w:b/>
          <w:bCs/>
        </w:rPr>
        <w:tab/>
        <w:t xml:space="preserve">A. </w:t>
      </w:r>
      <w:r w:rsidRPr="000045FA">
        <w:t>13</w:t>
      </w:r>
      <w:r w:rsidR="00B2650E" w:rsidRPr="000045FA">
        <w:t xml:space="preserve"> </w:t>
      </w:r>
      <w:r w:rsidRPr="000045FA">
        <w:rPr>
          <w:b/>
          <w:bCs/>
        </w:rPr>
        <w:tab/>
      </w:r>
      <w:r w:rsidR="0003095C" w:rsidRPr="000045FA">
        <w:rPr>
          <w:b/>
          <w:bCs/>
        </w:rPr>
        <w:tab/>
      </w:r>
      <w:r w:rsidRPr="000045FA">
        <w:rPr>
          <w:b/>
          <w:bCs/>
        </w:rPr>
        <w:t xml:space="preserve">B. </w:t>
      </w:r>
      <w:r w:rsidRPr="000045FA">
        <w:t>14,1</w:t>
      </w:r>
      <w:r w:rsidR="00B2650E" w:rsidRPr="000045FA">
        <w:t xml:space="preserve"> </w:t>
      </w:r>
      <w:r w:rsidRPr="000045FA">
        <w:rPr>
          <w:b/>
          <w:bCs/>
        </w:rPr>
        <w:tab/>
        <w:t xml:space="preserve">C. </w:t>
      </w:r>
      <w:r w:rsidRPr="000045FA">
        <w:t>10,7</w:t>
      </w:r>
      <w:r w:rsidR="00B2650E" w:rsidRPr="000045FA">
        <w:t xml:space="preserve"> </w:t>
      </w:r>
      <w:r w:rsidRPr="000045FA">
        <w:rPr>
          <w:b/>
          <w:bCs/>
        </w:rPr>
        <w:tab/>
        <w:t xml:space="preserve">D. </w:t>
      </w:r>
      <w:r w:rsidRPr="000045FA">
        <w:t>19,5</w:t>
      </w:r>
    </w:p>
    <w:p w:rsidR="008B0058" w:rsidRPr="000045FA" w:rsidRDefault="008B0058" w:rsidP="000045FA">
      <w:r w:rsidRPr="000045FA">
        <w:rPr>
          <w:b/>
          <w:bCs/>
        </w:rPr>
        <w:t xml:space="preserve">Câu 19. </w:t>
      </w:r>
      <w:r w:rsidRPr="000045FA">
        <w:t xml:space="preserve">Trong cùng 1 thời gian, số hạt bị phân rã của đồng vị cacbon </w:t>
      </w:r>
      <w:r w:rsidRPr="000045FA">
        <w:rPr>
          <w:i/>
          <w:iCs/>
        </w:rPr>
        <w:t>C</w:t>
      </w:r>
      <w:r w:rsidRPr="000045FA">
        <w:t>14 của 1 món đồ cổ bằng gỗ bằng 0,8 lần số phân rã của mẫu mới cùng thể loại nhưng khối lượng chỉ bằng 1 nử</w:t>
      </w:r>
      <w:r w:rsidR="00BA1200" w:rsidRPr="000045FA">
        <w:t>a.</w:t>
      </w:r>
      <w:r w:rsidRPr="000045FA">
        <w:rPr>
          <w:b/>
        </w:rPr>
        <w:t xml:space="preserve"> </w:t>
      </w:r>
      <w:r w:rsidRPr="000045FA">
        <w:t xml:space="preserve">Chu kì bán rã của </w:t>
      </w:r>
      <w:r w:rsidRPr="000045FA">
        <w:rPr>
          <w:i/>
          <w:iCs/>
        </w:rPr>
        <w:t>C</w:t>
      </w:r>
      <w:r w:rsidRPr="000045FA">
        <w:t>14 là 5570 năm. Tuổi của món đồ cổ là</w:t>
      </w:r>
    </w:p>
    <w:p w:rsidR="008B0058" w:rsidRPr="000045FA" w:rsidRDefault="008B0058" w:rsidP="000045FA">
      <w:r w:rsidRPr="000045FA">
        <w:rPr>
          <w:b/>
          <w:bCs/>
        </w:rPr>
        <w:tab/>
        <w:t xml:space="preserve">A. </w:t>
      </w:r>
      <w:r w:rsidRPr="000045FA">
        <w:t>1,8 nghìn năm</w:t>
      </w:r>
      <w:r w:rsidR="00B2650E" w:rsidRPr="000045FA">
        <w:t xml:space="preserve"> </w:t>
      </w:r>
      <w:r w:rsidRPr="000045FA">
        <w:rPr>
          <w:b/>
          <w:bCs/>
        </w:rPr>
        <w:tab/>
        <w:t xml:space="preserve">B. </w:t>
      </w:r>
      <w:r w:rsidRPr="000045FA">
        <w:t>1,79 nghìn năm</w:t>
      </w:r>
      <w:r w:rsidR="00B2650E" w:rsidRPr="000045FA">
        <w:t xml:space="preserve"> </w:t>
      </w:r>
      <w:r w:rsidRPr="000045FA">
        <w:rPr>
          <w:b/>
          <w:bCs/>
        </w:rPr>
        <w:tab/>
        <w:t xml:space="preserve">C. </w:t>
      </w:r>
      <w:r w:rsidRPr="000045FA">
        <w:t>1,7 nghìn năm</w:t>
      </w:r>
      <w:r w:rsidR="00B2650E" w:rsidRPr="000045FA">
        <w:t xml:space="preserve"> </w:t>
      </w:r>
      <w:r w:rsidRPr="000045FA">
        <w:rPr>
          <w:b/>
          <w:bCs/>
        </w:rPr>
        <w:tab/>
        <w:t xml:space="preserve">D. </w:t>
      </w:r>
      <w:r w:rsidRPr="000045FA">
        <w:t>7,36 nghìn năm</w:t>
      </w:r>
    </w:p>
    <w:p w:rsidR="008B0058" w:rsidRPr="000045FA" w:rsidRDefault="008B0058" w:rsidP="000045FA">
      <w:r w:rsidRPr="000045FA">
        <w:rPr>
          <w:b/>
          <w:bCs/>
        </w:rPr>
        <w:t xml:space="preserve">Câu 20*. </w:t>
      </w:r>
      <w:r w:rsidRPr="000045FA">
        <w:t>Người ta trộn 2 nguồn phóng xạ với nhau. Nguồn phóng xạ có hằng số phóng xạ là λ</w:t>
      </w:r>
      <w:r w:rsidR="00341707" w:rsidRPr="000045FA">
        <w:rPr>
          <w:vertAlign w:val="subscript"/>
        </w:rPr>
        <w:t>1</w:t>
      </w:r>
      <w:r w:rsidRPr="000045FA">
        <w:t>, nguồn phóng xạ thứ 2 có hằng số phóng xạ là λ</w:t>
      </w:r>
      <w:r w:rsidR="00341707" w:rsidRPr="000045FA">
        <w:rPr>
          <w:vertAlign w:val="subscript"/>
        </w:rPr>
        <w:t>2</w:t>
      </w:r>
      <w:r w:rsidRPr="000045FA">
        <w:t>. Biết λ</w:t>
      </w:r>
      <w:r w:rsidR="00341707" w:rsidRPr="000045FA">
        <w:rPr>
          <w:vertAlign w:val="subscript"/>
        </w:rPr>
        <w:t>2</w:t>
      </w:r>
      <w:r w:rsidR="00B2650E" w:rsidRPr="000045FA">
        <w:t xml:space="preserve"> </w:t>
      </w:r>
      <w:r w:rsidRPr="000045FA">
        <w:t>= 2λ</w:t>
      </w:r>
      <w:r w:rsidR="00341707" w:rsidRPr="000045FA">
        <w:rPr>
          <w:vertAlign w:val="subscript"/>
        </w:rPr>
        <w:t>1</w:t>
      </w:r>
      <w:r w:rsidRPr="000045FA">
        <w:t>. Số hạt nhân ban đầu của nguồn thứ nhất gấp 3 lần số hạt nhân ban đầu của nguồn thứ 2. Hằng số phóng xạ của nguồn hỗn hợp là</w:t>
      </w:r>
    </w:p>
    <w:p w:rsidR="008B0058" w:rsidRPr="000045FA" w:rsidRDefault="008B0058" w:rsidP="000045FA">
      <w:r w:rsidRPr="000045FA">
        <w:rPr>
          <w:b/>
          <w:bCs/>
        </w:rPr>
        <w:lastRenderedPageBreak/>
        <w:tab/>
        <w:t xml:space="preserve">A. </w:t>
      </w:r>
      <w:r w:rsidRPr="000045FA">
        <w:t>1,2λ</w:t>
      </w:r>
      <w:r w:rsidR="00341707" w:rsidRPr="000045FA">
        <w:rPr>
          <w:vertAlign w:val="subscript"/>
        </w:rPr>
        <w:t>1</w:t>
      </w:r>
      <w:r w:rsidR="00B2650E" w:rsidRPr="000045FA">
        <w:t xml:space="preserve"> </w:t>
      </w:r>
      <w:r w:rsidRPr="000045FA">
        <w:rPr>
          <w:b/>
          <w:bCs/>
        </w:rPr>
        <w:tab/>
        <w:t xml:space="preserve">B. </w:t>
      </w:r>
      <w:r w:rsidRPr="000045FA">
        <w:t>1,5λ</w:t>
      </w:r>
      <w:r w:rsidR="00341707" w:rsidRPr="000045FA">
        <w:rPr>
          <w:vertAlign w:val="subscript"/>
        </w:rPr>
        <w:t>1</w:t>
      </w:r>
      <w:r w:rsidR="00B2650E" w:rsidRPr="000045FA">
        <w:t xml:space="preserve"> </w:t>
      </w:r>
      <w:r w:rsidRPr="000045FA">
        <w:rPr>
          <w:b/>
          <w:bCs/>
        </w:rPr>
        <w:tab/>
        <w:t xml:space="preserve">C. </w:t>
      </w:r>
      <w:r w:rsidRPr="000045FA">
        <w:t>2,5λ</w:t>
      </w:r>
      <w:r w:rsidR="00341707" w:rsidRPr="000045FA">
        <w:rPr>
          <w:vertAlign w:val="subscript"/>
        </w:rPr>
        <w:t>1</w:t>
      </w:r>
      <w:r w:rsidR="00B2650E" w:rsidRPr="000045FA">
        <w:t xml:space="preserve"> </w:t>
      </w:r>
      <w:r w:rsidRPr="000045FA">
        <w:rPr>
          <w:b/>
          <w:bCs/>
        </w:rPr>
        <w:tab/>
        <w:t xml:space="preserve">D. </w:t>
      </w:r>
      <w:r w:rsidRPr="000045FA">
        <w:t>3λ</w:t>
      </w:r>
      <w:r w:rsidR="00341707" w:rsidRPr="000045FA">
        <w:rPr>
          <w:vertAlign w:val="subscript"/>
        </w:rPr>
        <w:t>1</w:t>
      </w:r>
    </w:p>
    <w:p w:rsidR="008B0058" w:rsidRPr="000045FA" w:rsidRDefault="008B0058" w:rsidP="000045FA">
      <w:r w:rsidRPr="000045FA">
        <w:rPr>
          <w:b/>
          <w:bCs/>
        </w:rPr>
        <w:t xml:space="preserve">Câu 21. </w:t>
      </w:r>
      <w:r w:rsidRPr="000045FA">
        <w:t xml:space="preserve">Người ta dùng máy để đếm số hạt nhân bị phân rã của một nguồn phóng xạ trong các khoảng thời gian liên tiếp bằng nhau </w:t>
      </w:r>
      <w:r w:rsidR="00564144" w:rsidRPr="000045FA">
        <w:t>Δ</w:t>
      </w:r>
      <w:r w:rsidRPr="000045FA">
        <w:t>t. Tỉ số hạt mà máy đếm được trong khoảng thời gian này là:</w:t>
      </w:r>
    </w:p>
    <w:p w:rsidR="00BA1200" w:rsidRPr="000045FA" w:rsidRDefault="008B0058" w:rsidP="000045FA">
      <w:r w:rsidRPr="000045FA">
        <w:rPr>
          <w:b/>
          <w:bCs/>
        </w:rPr>
        <w:tab/>
        <w:t xml:space="preserve">A. </w:t>
      </w:r>
      <w:r w:rsidRPr="000045FA">
        <w:t>giảm theo cấp số cộng</w:t>
      </w:r>
      <w:r w:rsidR="00B2650E" w:rsidRPr="000045FA">
        <w:t xml:space="preserve"> </w:t>
      </w:r>
      <w:r w:rsidRPr="000045FA">
        <w:rPr>
          <w:b/>
          <w:bCs/>
        </w:rPr>
        <w:tab/>
      </w:r>
      <w:r w:rsidR="00BA1200" w:rsidRPr="000045FA">
        <w:rPr>
          <w:b/>
          <w:bCs/>
        </w:rPr>
        <w:tab/>
      </w:r>
      <w:r w:rsidRPr="000045FA">
        <w:rPr>
          <w:b/>
          <w:bCs/>
        </w:rPr>
        <w:t xml:space="preserve">B. </w:t>
      </w:r>
      <w:r w:rsidRPr="000045FA">
        <w:t>Giảm theo hàm số mũ</w:t>
      </w:r>
    </w:p>
    <w:p w:rsidR="008B0058" w:rsidRPr="000045FA" w:rsidRDefault="008B0058" w:rsidP="000045FA">
      <w:r w:rsidRPr="000045FA">
        <w:rPr>
          <w:b/>
          <w:bCs/>
        </w:rPr>
        <w:tab/>
        <w:t xml:space="preserve">C. </w:t>
      </w:r>
      <w:r w:rsidRPr="000045FA">
        <w:t>Giảm theo cấp số nhân</w:t>
      </w:r>
      <w:r w:rsidR="00B2650E" w:rsidRPr="000045FA">
        <w:t xml:space="preserve"> </w:t>
      </w:r>
      <w:r w:rsidRPr="000045FA">
        <w:rPr>
          <w:b/>
          <w:bCs/>
        </w:rPr>
        <w:tab/>
        <w:t xml:space="preserve">D. </w:t>
      </w:r>
      <w:r w:rsidRPr="000045FA">
        <w:t>hằng số</w:t>
      </w:r>
    </w:p>
    <w:p w:rsidR="00984803" w:rsidRPr="000045FA" w:rsidRDefault="008B0058" w:rsidP="000045FA">
      <w:r w:rsidRPr="000045FA">
        <w:rPr>
          <w:b/>
          <w:bCs/>
        </w:rPr>
        <w:t xml:space="preserve">Câu 22*. </w:t>
      </w:r>
      <w:r w:rsidRPr="000045FA">
        <w:t xml:space="preserve">Độ phóng xạ của một mẫu chất phóng xạ </w:t>
      </w:r>
      <w:r w:rsidR="00984803" w:rsidRPr="000045FA">
        <w:rPr>
          <w:position w:val="-10"/>
          <w:sz w:val="25"/>
          <w:szCs w:val="25"/>
        </w:rPr>
        <w:object w:dxaOrig="520" w:dyaOrig="360">
          <v:shape id="_x0000_i3593" type="#_x0000_t75" style="width:26.25pt;height:18pt" o:ole="">
            <v:imagedata r:id="rId602" o:title=""/>
          </v:shape>
          <o:OLEObject Type="Embed" ProgID="Equation.3" ShapeID="_x0000_i3593" DrawAspect="Content" ObjectID="_1550260599" r:id="rId807"/>
        </w:object>
      </w:r>
      <w:r w:rsidRPr="000045FA">
        <w:t xml:space="preserve">cứ sau 5 phút được đo một lần cho kết quả ba lần </w:t>
      </w:r>
    </w:p>
    <w:p w:rsidR="008B0058" w:rsidRPr="000045FA" w:rsidRDefault="008B0058" w:rsidP="000045FA">
      <w:r w:rsidRPr="000045FA">
        <w:t>đo liên tiếp là: 7,13 mCi ; 2,65 mCi ; 0,985 mCi. Chu kỳ bán rã của Cr đó bằng bao nhiêu ?</w:t>
      </w:r>
    </w:p>
    <w:p w:rsidR="008B0058" w:rsidRPr="000045FA" w:rsidRDefault="008B0058" w:rsidP="000045FA">
      <w:r w:rsidRPr="000045FA">
        <w:rPr>
          <w:b/>
          <w:bCs/>
        </w:rPr>
        <w:tab/>
        <w:t xml:space="preserve">A. </w:t>
      </w:r>
      <w:r w:rsidRPr="000045FA">
        <w:t>3,5 phút</w:t>
      </w:r>
      <w:r w:rsidR="00B2650E" w:rsidRPr="000045FA">
        <w:t xml:space="preserve"> </w:t>
      </w:r>
      <w:r w:rsidRPr="000045FA">
        <w:rPr>
          <w:b/>
          <w:bCs/>
        </w:rPr>
        <w:tab/>
        <w:t xml:space="preserve">B. </w:t>
      </w:r>
      <w:r w:rsidRPr="000045FA">
        <w:t>1,12 phút</w:t>
      </w:r>
      <w:r w:rsidR="00B2650E" w:rsidRPr="000045FA">
        <w:t xml:space="preserve"> </w:t>
      </w:r>
      <w:r w:rsidRPr="000045FA">
        <w:rPr>
          <w:b/>
          <w:bCs/>
        </w:rPr>
        <w:tab/>
        <w:t xml:space="preserve">C. </w:t>
      </w:r>
      <w:r w:rsidRPr="000045FA">
        <w:t>35 giây</w:t>
      </w:r>
      <w:r w:rsidR="00B2650E" w:rsidRPr="000045FA">
        <w:t xml:space="preserve"> </w:t>
      </w:r>
      <w:r w:rsidRPr="000045FA">
        <w:rPr>
          <w:b/>
          <w:bCs/>
        </w:rPr>
        <w:tab/>
        <w:t xml:space="preserve">D. </w:t>
      </w:r>
      <w:r w:rsidRPr="000045FA">
        <w:t>112 giây</w:t>
      </w:r>
    </w:p>
    <w:p w:rsidR="008B0058" w:rsidRPr="000045FA" w:rsidRDefault="008B0058" w:rsidP="000045FA">
      <w:r w:rsidRPr="000045FA">
        <w:rPr>
          <w:b/>
          <w:bCs/>
        </w:rPr>
        <w:t xml:space="preserve">Câu 23. </w:t>
      </w:r>
      <w:r w:rsidRPr="000045FA">
        <w:t>Tính tuổi của một cái tượng gỗ bằng độ phóng xạ β</w:t>
      </w:r>
      <w:r w:rsidRPr="000045FA">
        <w:rPr>
          <w:vertAlign w:val="superscript"/>
        </w:rPr>
        <w:t>−</w:t>
      </w:r>
      <w:r w:rsidRPr="000045FA">
        <w:t xml:space="preserve"> của nó bằng 0,77 lần độ phóng xạ của một khúc gỗ cùng khối lượng vừa mới chặt. Biết đồng vị </w:t>
      </w:r>
      <w:r w:rsidR="00E6025B" w:rsidRPr="000045FA">
        <w:rPr>
          <w:vertAlign w:val="superscript"/>
        </w:rPr>
        <w:t>14</w:t>
      </w:r>
      <w:r w:rsidRPr="000045FA">
        <w:t>C có chu kì bán rã T = 5600 năm.</w:t>
      </w:r>
    </w:p>
    <w:p w:rsidR="008B0058" w:rsidRPr="000045FA" w:rsidRDefault="008B0058" w:rsidP="000045FA">
      <w:r w:rsidRPr="000045FA">
        <w:rPr>
          <w:b/>
          <w:bCs/>
        </w:rPr>
        <w:tab/>
        <w:t xml:space="preserve">A. </w:t>
      </w:r>
      <w:r w:rsidRPr="000045FA">
        <w:t>1200 năm.</w:t>
      </w:r>
      <w:r w:rsidR="00B2650E" w:rsidRPr="000045FA">
        <w:t xml:space="preserve"> </w:t>
      </w:r>
      <w:r w:rsidRPr="000045FA">
        <w:rPr>
          <w:b/>
          <w:bCs/>
        </w:rPr>
        <w:tab/>
        <w:t xml:space="preserve">B. </w:t>
      </w:r>
      <w:r w:rsidRPr="000045FA">
        <w:t>21000 năm.</w:t>
      </w:r>
      <w:r w:rsidR="00B2650E" w:rsidRPr="000045FA">
        <w:t xml:space="preserve"> </w:t>
      </w:r>
      <w:r w:rsidRPr="000045FA">
        <w:rPr>
          <w:b/>
          <w:bCs/>
        </w:rPr>
        <w:tab/>
        <w:t xml:space="preserve">C. </w:t>
      </w:r>
      <w:r w:rsidRPr="000045FA">
        <w:t>2100 năm.</w:t>
      </w:r>
      <w:r w:rsidR="00B2650E" w:rsidRPr="000045FA">
        <w:t xml:space="preserve"> </w:t>
      </w:r>
      <w:r w:rsidRPr="000045FA">
        <w:rPr>
          <w:b/>
          <w:bCs/>
        </w:rPr>
        <w:tab/>
        <w:t xml:space="preserve">D. </w:t>
      </w:r>
      <w:r w:rsidRPr="000045FA">
        <w:t>12000 năm.</w:t>
      </w:r>
    </w:p>
    <w:p w:rsidR="008B0058" w:rsidRPr="000045FA" w:rsidRDefault="008B0058" w:rsidP="000045FA">
      <w:r w:rsidRPr="000045FA">
        <w:rPr>
          <w:b/>
          <w:bCs/>
        </w:rPr>
        <w:t xml:space="preserve">Câu 24. </w:t>
      </w:r>
      <w:r w:rsidRPr="000045FA">
        <w:t>Tính tuổi một cổ vật bằng gỗ biết độ phóng xạ β</w:t>
      </w:r>
      <w:r w:rsidRPr="000045FA">
        <w:rPr>
          <w:vertAlign w:val="superscript"/>
        </w:rPr>
        <w:t>–</w:t>
      </w:r>
      <w:r w:rsidRPr="000045FA">
        <w:t xml:space="preserve"> của nó bằng 3/5 độ phóng xạ của cùng khối lượng cùng loại gỗ vừa mới chặt. Chu kỳ bán rã của </w:t>
      </w:r>
      <w:r w:rsidR="00E6025B" w:rsidRPr="000045FA">
        <w:rPr>
          <w:vertAlign w:val="superscript"/>
        </w:rPr>
        <w:t>14</w:t>
      </w:r>
      <w:r w:rsidRPr="000045FA">
        <w:t>C là 5600 năm.</w:t>
      </w:r>
    </w:p>
    <w:p w:rsidR="008B0058" w:rsidRPr="000045FA" w:rsidRDefault="008B0058" w:rsidP="000045FA">
      <w:r w:rsidRPr="000045FA">
        <w:rPr>
          <w:b/>
          <w:bCs/>
        </w:rPr>
        <w:tab/>
        <w:t xml:space="preserve">A. </w:t>
      </w:r>
      <w:r w:rsidRPr="000045FA">
        <w:t xml:space="preserve">t </w:t>
      </w:r>
      <w:r w:rsidR="00984803" w:rsidRPr="000045FA">
        <w:t>≈</w:t>
      </w:r>
      <w:r w:rsidRPr="000045FA">
        <w:t xml:space="preserve"> 4000 năm.</w:t>
      </w:r>
      <w:r w:rsidR="00B2650E" w:rsidRPr="000045FA">
        <w:t xml:space="preserve"> </w:t>
      </w:r>
      <w:r w:rsidRPr="000045FA">
        <w:rPr>
          <w:b/>
          <w:bCs/>
        </w:rPr>
        <w:tab/>
        <w:t xml:space="preserve">B. </w:t>
      </w:r>
      <w:r w:rsidRPr="000045FA">
        <w:t xml:space="preserve">t </w:t>
      </w:r>
      <w:r w:rsidR="00984803" w:rsidRPr="000045FA">
        <w:t>≈</w:t>
      </w:r>
      <w:r w:rsidRPr="000045FA">
        <w:t xml:space="preserve"> 4120 năm.</w:t>
      </w:r>
      <w:r w:rsidR="00B2650E" w:rsidRPr="000045FA">
        <w:t xml:space="preserve"> </w:t>
      </w:r>
      <w:r w:rsidRPr="000045FA">
        <w:rPr>
          <w:b/>
          <w:bCs/>
        </w:rPr>
        <w:tab/>
        <w:t xml:space="preserve">C. </w:t>
      </w:r>
      <w:r w:rsidRPr="000045FA">
        <w:t xml:space="preserve">t </w:t>
      </w:r>
      <w:r w:rsidR="00984803" w:rsidRPr="000045FA">
        <w:t>≈</w:t>
      </w:r>
      <w:r w:rsidRPr="000045FA">
        <w:t xml:space="preserve"> 3500 năm.</w:t>
      </w:r>
      <w:r w:rsidR="00B2650E" w:rsidRPr="000045FA">
        <w:t xml:space="preserve"> </w:t>
      </w:r>
      <w:r w:rsidRPr="000045FA">
        <w:rPr>
          <w:b/>
          <w:bCs/>
        </w:rPr>
        <w:tab/>
        <w:t xml:space="preserve">D. </w:t>
      </w:r>
      <w:r w:rsidRPr="000045FA">
        <w:t xml:space="preserve">t </w:t>
      </w:r>
      <w:r w:rsidR="00984803" w:rsidRPr="000045FA">
        <w:t>≈</w:t>
      </w:r>
      <w:r w:rsidRPr="000045FA">
        <w:t xml:space="preserve"> 2500 năm.</w:t>
      </w:r>
    </w:p>
    <w:p w:rsidR="00984803" w:rsidRPr="000045FA" w:rsidRDefault="008B0058" w:rsidP="000045FA">
      <w:r w:rsidRPr="000045FA">
        <w:rPr>
          <w:b/>
          <w:bCs/>
        </w:rPr>
        <w:t xml:space="preserve">Câu 25. </w:t>
      </w:r>
      <w:r w:rsidRPr="000045FA">
        <w:t xml:space="preserve">Hoạt tính của đồng vị cacbon </w:t>
      </w:r>
      <w:r w:rsidR="00C924E7" w:rsidRPr="000045FA">
        <w:rPr>
          <w:vertAlign w:val="superscript"/>
        </w:rPr>
        <w:t>1</w:t>
      </w:r>
      <w:r w:rsidRPr="000045FA">
        <w:rPr>
          <w:vertAlign w:val="superscript"/>
        </w:rPr>
        <w:t>4</w:t>
      </w:r>
      <w:r w:rsidRPr="000045FA">
        <w:t xml:space="preserve"> C trong một món đồ cổ bằng gỗ bằng 4/5 hoạt tính của đồng vị này </w:t>
      </w:r>
    </w:p>
    <w:p w:rsidR="008B0058" w:rsidRPr="000045FA" w:rsidRDefault="008B0058" w:rsidP="000045FA">
      <w:r w:rsidRPr="000045FA">
        <w:t xml:space="preserve">trong gỗ cây mới đốn. Chu kỳ bán rã của cácbon </w:t>
      </w:r>
      <w:r w:rsidR="00C924E7" w:rsidRPr="000045FA">
        <w:rPr>
          <w:vertAlign w:val="superscript"/>
        </w:rPr>
        <w:t>1</w:t>
      </w:r>
      <w:r w:rsidRPr="000045FA">
        <w:rPr>
          <w:vertAlign w:val="superscript"/>
        </w:rPr>
        <w:t>4</w:t>
      </w:r>
      <w:r w:rsidRPr="000045FA">
        <w:t xml:space="preserve"> C là 5570 năm. Tìm tuổi của món đồ cổ ấy?</w:t>
      </w:r>
    </w:p>
    <w:p w:rsidR="008B0058" w:rsidRPr="000045FA" w:rsidRDefault="008B0058" w:rsidP="000045FA">
      <w:r w:rsidRPr="000045FA">
        <w:rPr>
          <w:b/>
          <w:bCs/>
        </w:rPr>
        <w:tab/>
        <w:t xml:space="preserve">A. </w:t>
      </w:r>
      <w:r w:rsidRPr="000045FA">
        <w:t>1678 năm.</w:t>
      </w:r>
      <w:r w:rsidR="00B2650E" w:rsidRPr="000045FA">
        <w:tab/>
      </w:r>
      <w:r w:rsidRPr="000045FA">
        <w:rPr>
          <w:b/>
          <w:bCs/>
        </w:rPr>
        <w:t xml:space="preserve">B. </w:t>
      </w:r>
      <w:r w:rsidRPr="000045FA">
        <w:t>1704 năm.</w:t>
      </w:r>
      <w:r w:rsidR="00B2650E" w:rsidRPr="000045FA">
        <w:tab/>
      </w:r>
      <w:r w:rsidRPr="000045FA">
        <w:rPr>
          <w:b/>
          <w:bCs/>
        </w:rPr>
        <w:t xml:space="preserve">C. </w:t>
      </w:r>
      <w:r w:rsidRPr="000045FA">
        <w:t>1793 năm.</w:t>
      </w:r>
      <w:r w:rsidR="00B2650E" w:rsidRPr="000045FA">
        <w:tab/>
      </w:r>
      <w:r w:rsidRPr="000045FA">
        <w:rPr>
          <w:b/>
          <w:bCs/>
        </w:rPr>
        <w:t xml:space="preserve">D. </w:t>
      </w:r>
      <w:r w:rsidRPr="000045FA">
        <w:t>1800 năm.</w:t>
      </w:r>
    </w:p>
    <w:p w:rsidR="008B0058" w:rsidRPr="000045FA" w:rsidRDefault="008B0058" w:rsidP="000045FA">
      <w:r w:rsidRPr="000045FA">
        <w:rPr>
          <w:b/>
          <w:bCs/>
        </w:rPr>
        <w:t xml:space="preserve">Câu 26. </w:t>
      </w:r>
      <w:r w:rsidRPr="000045FA">
        <w:t xml:space="preserve">Biết đồng vị phóng xạ </w:t>
      </w:r>
      <w:r w:rsidR="00523B52" w:rsidRPr="000045FA">
        <w:rPr>
          <w:position w:val="-12"/>
          <w:sz w:val="25"/>
          <w:szCs w:val="25"/>
        </w:rPr>
        <w:object w:dxaOrig="400" w:dyaOrig="380">
          <v:shape id="_x0000_i3594" type="#_x0000_t75" style="width:20.25pt;height:18.75pt" o:ole="">
            <v:imagedata r:id="rId98" o:title=""/>
          </v:shape>
          <o:OLEObject Type="Embed" ProgID="Equation.3" ShapeID="_x0000_i3594" DrawAspect="Content" ObjectID="_1550260600" r:id="rId808"/>
        </w:object>
      </w:r>
      <w:r w:rsidRPr="000045FA">
        <w:t>có chu kì bán rã 5730 năm. Giả sử một mẫu gỗ cổ có độ phóng xạ 200 phân rã/phút và một mẫu gỗ khác cùng loại, cùng khối lượng với mẫu gỗ cổ đó, lấy từ cây mới chặt, có độ phóng xạ 1600 phân rã/phút. Tuổi</w:t>
      </w:r>
      <w:r w:rsidR="00523B52" w:rsidRPr="000045FA">
        <w:t xml:space="preserve"> </w:t>
      </w:r>
      <w:r w:rsidRPr="000045FA">
        <w:t>của mẫu gỗ cổ đã cho là</w:t>
      </w:r>
    </w:p>
    <w:p w:rsidR="008B0058" w:rsidRPr="000045FA" w:rsidRDefault="008B0058" w:rsidP="000045FA">
      <w:r w:rsidRPr="000045FA">
        <w:rPr>
          <w:b/>
          <w:bCs/>
        </w:rPr>
        <w:tab/>
        <w:t xml:space="preserve">A. </w:t>
      </w:r>
      <w:r w:rsidRPr="000045FA">
        <w:t>1910 năm.</w:t>
      </w:r>
      <w:r w:rsidR="00B2650E" w:rsidRPr="000045FA">
        <w:tab/>
      </w:r>
      <w:r w:rsidRPr="000045FA">
        <w:rPr>
          <w:b/>
          <w:bCs/>
        </w:rPr>
        <w:t xml:space="preserve">B. </w:t>
      </w:r>
      <w:r w:rsidRPr="000045FA">
        <w:t>2865 năm.</w:t>
      </w:r>
      <w:r w:rsidR="00B2650E" w:rsidRPr="000045FA">
        <w:tab/>
      </w:r>
      <w:r w:rsidRPr="000045FA">
        <w:rPr>
          <w:b/>
          <w:bCs/>
        </w:rPr>
        <w:t xml:space="preserve">C. </w:t>
      </w:r>
      <w:r w:rsidRPr="000045FA">
        <w:t>11460 năm.</w:t>
      </w:r>
      <w:r w:rsidR="00B2650E" w:rsidRPr="000045FA">
        <w:tab/>
      </w:r>
      <w:r w:rsidRPr="000045FA">
        <w:rPr>
          <w:b/>
          <w:bCs/>
        </w:rPr>
        <w:t xml:space="preserve">D. </w:t>
      </w:r>
      <w:r w:rsidRPr="000045FA">
        <w:t>17190 năm.</w:t>
      </w:r>
    </w:p>
    <w:p w:rsidR="008B0058" w:rsidRPr="000045FA" w:rsidRDefault="008B0058" w:rsidP="000045FA">
      <w:r w:rsidRPr="000045FA">
        <w:rPr>
          <w:b/>
          <w:bCs/>
        </w:rPr>
        <w:t xml:space="preserve">Câu 27. </w:t>
      </w:r>
      <w:r w:rsidRPr="000045FA">
        <w:t>Một ngôi mộ cổ vừa mới khai quật. Một mẫu ván quan tài của nó chứa 50g cacbon có độ phóng xạ là 457 phân rã/phút (chỉ có 14C là phóng xạ). Biết rằng độ phóng xạ của cây cối đang sống vào khoảng 3000 phân rã/phút tính trên</w:t>
      </w:r>
      <w:r w:rsidR="00523B52" w:rsidRPr="000045FA">
        <w:t xml:space="preserve"> </w:t>
      </w:r>
      <w:r w:rsidRPr="000045FA">
        <w:t>200g</w:t>
      </w:r>
      <w:r w:rsidR="00B2650E" w:rsidRPr="000045FA">
        <w:t xml:space="preserve"> </w:t>
      </w:r>
      <w:r w:rsidRPr="000045FA">
        <w:t>cacbon.</w:t>
      </w:r>
      <w:r w:rsidR="00B2650E" w:rsidRPr="000045FA">
        <w:t xml:space="preserve"> </w:t>
      </w:r>
      <w:r w:rsidRPr="000045FA">
        <w:t>Chu</w:t>
      </w:r>
      <w:r w:rsidR="00B2650E" w:rsidRPr="000045FA">
        <w:t xml:space="preserve"> </w:t>
      </w:r>
      <w:r w:rsidRPr="000045FA">
        <w:t>kì</w:t>
      </w:r>
      <w:r w:rsidR="00B2650E" w:rsidRPr="000045FA">
        <w:t xml:space="preserve"> </w:t>
      </w:r>
      <w:r w:rsidRPr="000045FA">
        <w:t>bán</w:t>
      </w:r>
      <w:r w:rsidR="00B2650E" w:rsidRPr="000045FA">
        <w:t xml:space="preserve"> </w:t>
      </w:r>
      <w:r w:rsidRPr="000045FA">
        <w:t>rã</w:t>
      </w:r>
      <w:r w:rsidR="00B2650E" w:rsidRPr="000045FA">
        <w:t xml:space="preserve"> </w:t>
      </w:r>
      <w:r w:rsidRPr="000045FA">
        <w:t>của</w:t>
      </w:r>
      <w:r w:rsidR="00B2650E" w:rsidRPr="000045FA">
        <w:t xml:space="preserve"> </w:t>
      </w:r>
      <w:r w:rsidRPr="000045FA">
        <w:t>C14</w:t>
      </w:r>
      <w:r w:rsidR="00B2650E" w:rsidRPr="000045FA">
        <w:t xml:space="preserve"> </w:t>
      </w:r>
      <w:r w:rsidRPr="000045FA">
        <w:t>khoảng</w:t>
      </w:r>
      <w:r w:rsidR="00B2650E" w:rsidRPr="000045FA">
        <w:t xml:space="preserve"> </w:t>
      </w:r>
      <w:r w:rsidRPr="000045FA">
        <w:t>5600</w:t>
      </w:r>
      <w:r w:rsidR="00B2650E" w:rsidRPr="000045FA">
        <w:t xml:space="preserve"> </w:t>
      </w:r>
      <w:r w:rsidRPr="000045FA">
        <w:t>năm.</w:t>
      </w:r>
      <w:r w:rsidR="00B2650E" w:rsidRPr="000045FA">
        <w:t xml:space="preserve"> </w:t>
      </w:r>
      <w:r w:rsidRPr="000045FA">
        <w:t>Tuổi</w:t>
      </w:r>
      <w:r w:rsidR="00B2650E" w:rsidRPr="000045FA">
        <w:t xml:space="preserve"> </w:t>
      </w:r>
      <w:r w:rsidRPr="000045FA">
        <w:t>của</w:t>
      </w:r>
      <w:r w:rsidR="00B2650E" w:rsidRPr="000045FA">
        <w:t xml:space="preserve"> </w:t>
      </w:r>
      <w:r w:rsidRPr="000045FA">
        <w:t>ngôi</w:t>
      </w:r>
      <w:r w:rsidR="00B2650E" w:rsidRPr="000045FA">
        <w:t xml:space="preserve"> </w:t>
      </w:r>
      <w:r w:rsidRPr="000045FA">
        <w:t>mộ</w:t>
      </w:r>
      <w:r w:rsidR="00B2650E" w:rsidRPr="000045FA">
        <w:t xml:space="preserve"> </w:t>
      </w:r>
      <w:r w:rsidRPr="000045FA">
        <w:t>cổ</w:t>
      </w:r>
      <w:r w:rsidR="00B2650E" w:rsidRPr="000045FA">
        <w:t xml:space="preserve"> </w:t>
      </w:r>
      <w:r w:rsidRPr="000045FA">
        <w:t>đó</w:t>
      </w:r>
      <w:r w:rsidR="00B2650E" w:rsidRPr="000045FA">
        <w:t xml:space="preserve"> </w:t>
      </w:r>
      <w:r w:rsidRPr="000045FA">
        <w:t>cỡ</w:t>
      </w:r>
      <w:r w:rsidR="00B2650E" w:rsidRPr="000045FA">
        <w:t xml:space="preserve"> </w:t>
      </w:r>
      <w:r w:rsidRPr="000045FA">
        <w:t>bao</w:t>
      </w:r>
      <w:r w:rsidR="00B2650E" w:rsidRPr="000045FA">
        <w:t xml:space="preserve"> </w:t>
      </w:r>
      <w:r w:rsidRPr="000045FA">
        <w:t>nhiêu</w:t>
      </w:r>
      <w:r w:rsidR="00B2650E" w:rsidRPr="000045FA">
        <w:t xml:space="preserve"> </w:t>
      </w:r>
      <w:r w:rsidRPr="000045FA">
        <w:t>năm</w:t>
      </w:r>
      <w:r w:rsidR="00B2650E" w:rsidRPr="000045FA">
        <w:t xml:space="preserve"> </w:t>
      </w:r>
      <w:r w:rsidRPr="000045FA">
        <w:t>?</w:t>
      </w:r>
    </w:p>
    <w:p w:rsidR="008B0058" w:rsidRPr="000045FA" w:rsidRDefault="008B0058" w:rsidP="000045FA">
      <w:r w:rsidRPr="000045FA">
        <w:rPr>
          <w:b/>
          <w:bCs/>
        </w:rPr>
        <w:tab/>
        <w:t xml:space="preserve">A. </w:t>
      </w:r>
      <w:r w:rsidRPr="000045FA">
        <w:t>9190 năm.</w:t>
      </w:r>
      <w:r w:rsidR="00B2650E" w:rsidRPr="000045FA">
        <w:tab/>
      </w:r>
      <w:r w:rsidRPr="000045FA">
        <w:rPr>
          <w:b/>
          <w:bCs/>
        </w:rPr>
        <w:t xml:space="preserve">B. </w:t>
      </w:r>
      <w:r w:rsidRPr="000045FA">
        <w:t>15200 năm.</w:t>
      </w:r>
      <w:r w:rsidR="00B2650E" w:rsidRPr="000045FA">
        <w:tab/>
      </w:r>
      <w:r w:rsidRPr="000045FA">
        <w:rPr>
          <w:b/>
          <w:bCs/>
        </w:rPr>
        <w:t xml:space="preserve">C. </w:t>
      </w:r>
      <w:r w:rsidRPr="000045FA">
        <w:t>2200 năm.</w:t>
      </w:r>
      <w:r w:rsidR="00B2650E" w:rsidRPr="000045FA">
        <w:tab/>
      </w:r>
      <w:r w:rsidRPr="000045FA">
        <w:rPr>
          <w:b/>
          <w:bCs/>
        </w:rPr>
        <w:t xml:space="preserve">D. </w:t>
      </w:r>
      <w:r w:rsidRPr="000045FA">
        <w:t>4000 năm</w:t>
      </w:r>
    </w:p>
    <w:p w:rsidR="0007186F" w:rsidRPr="000045FA" w:rsidRDefault="008B0058" w:rsidP="000045FA">
      <w:r w:rsidRPr="000045FA">
        <w:rPr>
          <w:b/>
          <w:bCs/>
        </w:rPr>
        <w:t xml:space="preserve">Câu 28. </w:t>
      </w:r>
      <w:r w:rsidRPr="000045FA">
        <w:t>Một pho tượng cổ bằng gỗ biết rằng độ phóng xạ của nó bằng 0,42 lần độ phóng xạ của một mẫu gỗ tươi cùng</w:t>
      </w:r>
      <w:r w:rsidR="00523B52" w:rsidRPr="000045FA">
        <w:t xml:space="preserve"> </w:t>
      </w:r>
      <w:r w:rsidRPr="000045FA">
        <w:t>loại vừa mới chặt có khối lượng bằng 2 lần khối lượng của pho tượng cổ này. Biết chu kì bán rã của đồng vị phóng xạ</w:t>
      </w:r>
      <w:r w:rsidR="000D6C76" w:rsidRPr="000045FA">
        <w:rPr>
          <w:noProof/>
        </w:rPr>
        <mc:AlternateContent>
          <mc:Choice Requires="wps">
            <w:drawing>
              <wp:anchor distT="0" distB="0" distL="114300" distR="114300" simplePos="0" relativeHeight="251662336" behindDoc="1" locked="0" layoutInCell="0" allowOverlap="1">
                <wp:simplePos x="0" y="0"/>
                <wp:positionH relativeFrom="page">
                  <wp:posOffset>450215</wp:posOffset>
                </wp:positionH>
                <wp:positionV relativeFrom="paragraph">
                  <wp:posOffset>163195</wp:posOffset>
                </wp:positionV>
                <wp:extent cx="42545" cy="85090"/>
                <wp:effectExtent l="0" t="0" r="0" b="0"/>
                <wp:wrapNone/>
                <wp:docPr id="3" name="Text Box 23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545" cy="850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E5C97" w:rsidRDefault="00EE5C97">
                            <w:pPr>
                              <w:widowControl w:val="0"/>
                              <w:autoSpaceDE w:val="0"/>
                              <w:autoSpaceDN w:val="0"/>
                              <w:adjustRightInd w:val="0"/>
                              <w:spacing w:line="134" w:lineRule="exact"/>
                              <w:ind w:right="-60"/>
                              <w:rPr>
                                <w:sz w:val="13"/>
                                <w:szCs w:val="13"/>
                              </w:rPr>
                            </w:pPr>
                            <w:r>
                              <w:rPr>
                                <w:w w:val="103"/>
                                <w:sz w:val="13"/>
                                <w:szCs w:val="13"/>
                              </w:rPr>
                              <w:t>6</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8" o:spid="_x0000_s1042" type="#_x0000_t202" style="position:absolute;margin-left:35.45pt;margin-top:12.85pt;width:3.35pt;height:6.7pt;z-index:-251654144;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" o:allowincell="f" filled="f" stroked="f">
                <v:textbox inset="0,0,0,0">
                  <w:txbxContent>
                    <w:p w:rsidR="00EE5C97" w:rsidRDefault="00EE5C97">
                      <w:pPr>
                        <w:widowControl w:val="0"/>
                        <w:autoSpaceDE w:val="0"/>
                        <w:autoSpaceDN w:val="0"/>
                        <w:adjustRightInd w:val="0"/>
                        <w:spacing w:line="134" w:lineRule="exact"/>
                        <w:ind w:right="-60"/>
                        <w:rPr>
                          <w:sz w:val="13"/>
                          <w:szCs w:val="13"/>
                        </w:rPr>
                      </w:pPr>
                      <w:r>
                        <w:rPr>
                          <w:w w:val="103"/>
                          <w:sz w:val="13"/>
                          <w:szCs w:val="13"/>
                        </w:rPr>
                        <w:t>6</w:t>
                      </w:r>
                    </w:p>
                  </w:txbxContent>
                </v:textbox>
                <w10:wrap anchorx="page"/>
              </v:shape>
            </w:pict>
          </mc:Fallback>
        </mc:AlternateContent>
      </w:r>
      <w:r w:rsidR="00523B52" w:rsidRPr="000045FA">
        <w:t xml:space="preserve"> </w:t>
      </w:r>
      <w:r w:rsidR="00523B52" w:rsidRPr="000045FA">
        <w:rPr>
          <w:position w:val="-12"/>
          <w:sz w:val="25"/>
          <w:szCs w:val="25"/>
        </w:rPr>
        <w:object w:dxaOrig="400" w:dyaOrig="380">
          <v:shape id="_x0000_i3595" type="#_x0000_t75" style="width:20.25pt;height:18.75pt" o:ole="">
            <v:imagedata r:id="rId98" o:title=""/>
          </v:shape>
          <o:OLEObject Type="Embed" ProgID="Equation.3" ShapeID="_x0000_i3595" DrawAspect="Content" ObjectID="_1550260601" r:id="rId809"/>
        </w:object>
      </w:r>
      <w:r w:rsidRPr="000045FA">
        <w:t>là 5730 năm. Tuổi của pho tượng cổ này gần bằng</w:t>
      </w:r>
    </w:p>
    <w:p w:rsidR="008B0058" w:rsidRPr="000045FA" w:rsidRDefault="008B0058" w:rsidP="000045FA">
      <w:r w:rsidRPr="000045FA">
        <w:rPr>
          <w:b/>
          <w:bCs/>
        </w:rPr>
        <w:tab/>
        <w:t xml:space="preserve">A. </w:t>
      </w:r>
      <w:r w:rsidRPr="000045FA">
        <w:t>4141,3 năm.</w:t>
      </w:r>
      <w:r w:rsidR="00B2650E" w:rsidRPr="000045FA">
        <w:tab/>
      </w:r>
      <w:r w:rsidRPr="000045FA">
        <w:rPr>
          <w:b/>
          <w:bCs/>
        </w:rPr>
        <w:t xml:space="preserve">B. </w:t>
      </w:r>
      <w:r w:rsidRPr="000045FA">
        <w:t>1414,3 năm.</w:t>
      </w:r>
      <w:r w:rsidR="00B2650E" w:rsidRPr="000045FA">
        <w:tab/>
      </w:r>
      <w:r w:rsidRPr="000045FA">
        <w:rPr>
          <w:b/>
          <w:bCs/>
        </w:rPr>
        <w:t xml:space="preserve">C. </w:t>
      </w:r>
      <w:r w:rsidRPr="000045FA">
        <w:t>144,3 năm.</w:t>
      </w:r>
      <w:r w:rsidR="00B2650E" w:rsidRPr="000045FA">
        <w:tab/>
      </w:r>
      <w:r w:rsidRPr="000045FA">
        <w:rPr>
          <w:b/>
          <w:bCs/>
        </w:rPr>
        <w:t xml:space="preserve">D. </w:t>
      </w:r>
      <w:r w:rsidRPr="000045FA">
        <w:t>1441,3 năm.</w:t>
      </w:r>
    </w:p>
    <w:p w:rsidR="008B0058" w:rsidRPr="000045FA" w:rsidRDefault="008B0058" w:rsidP="000045FA">
      <w:r w:rsidRPr="000045FA">
        <w:rPr>
          <w:b/>
          <w:bCs/>
        </w:rPr>
        <w:t xml:space="preserve">Câu 29. </w:t>
      </w:r>
      <w:r w:rsidRPr="000045FA">
        <w:t xml:space="preserve">Trong quặng Urani tự nhiên hiện nay gồm hai đồng vị U238 </w:t>
      </w:r>
      <w:r w:rsidR="006E7FB4" w:rsidRPr="000045FA">
        <w:t>và U235. U235 chiếm tỉ lệ 7,143</w:t>
      </w:r>
      <w:r w:rsidR="00E377B2" w:rsidRPr="000045FA">
        <w:rPr>
          <w:position w:val="-10"/>
        </w:rPr>
        <w:object w:dxaOrig="320" w:dyaOrig="320">
          <v:shape id="_x0000_i3596" type="#_x0000_t75" style="width:15.75pt;height:15.75pt" o:ole="">
            <v:imagedata r:id="rId810" o:title=""/>
          </v:shape>
          <o:OLEObject Type="Embed" ProgID="Equation.3" ShapeID="_x0000_i3596" DrawAspect="Content" ObjectID="_1550260602" r:id="rId811"/>
        </w:object>
      </w:r>
      <w:r w:rsidRPr="000045FA">
        <w:t>. Giả sử lúc</w:t>
      </w:r>
      <w:r w:rsidR="006E7FB4" w:rsidRPr="000045FA">
        <w:t xml:space="preserve"> </w:t>
      </w:r>
      <w:r w:rsidRPr="000045FA">
        <w:t>đầu trá</w:t>
      </w:r>
      <w:r w:rsidR="006E7FB4" w:rsidRPr="000045FA">
        <w:t>i</w:t>
      </w:r>
      <w:r w:rsidRPr="000045FA">
        <w:t xml:space="preserve"> đất mới</w:t>
      </w:r>
      <w:r w:rsidR="00B2650E" w:rsidRPr="000045FA">
        <w:t xml:space="preserve"> </w:t>
      </w:r>
      <w:r w:rsidRPr="000045FA">
        <w:t>hình</w:t>
      </w:r>
      <w:r w:rsidR="00B2650E" w:rsidRPr="000045FA">
        <w:t xml:space="preserve"> </w:t>
      </w:r>
      <w:r w:rsidRPr="000045FA">
        <w:t>thành tỉ lệ 2 đồng vị này là 1 : 1. Xác định tuổi của trái đất. Chu kì bán rã của U238 là T</w:t>
      </w:r>
      <w:r w:rsidR="00341707" w:rsidRPr="000045FA">
        <w:rPr>
          <w:vertAlign w:val="subscript"/>
        </w:rPr>
        <w:t>1</w:t>
      </w:r>
      <w:r w:rsidRPr="000045FA">
        <w:t>= 4,5.10</w:t>
      </w:r>
      <w:r w:rsidR="00E6025B" w:rsidRPr="000045FA">
        <w:rPr>
          <w:vertAlign w:val="superscript"/>
        </w:rPr>
        <w:t>9</w:t>
      </w:r>
      <w:r w:rsidR="006E7FB4" w:rsidRPr="000045FA">
        <w:rPr>
          <w:vertAlign w:val="superscript"/>
        </w:rPr>
        <w:t xml:space="preserve"> </w:t>
      </w:r>
      <w:r w:rsidRPr="000045FA">
        <w:t>năm.</w:t>
      </w:r>
      <w:r w:rsidR="00B2650E" w:rsidRPr="000045FA">
        <w:t xml:space="preserve"> </w:t>
      </w:r>
      <w:r w:rsidRPr="000045FA">
        <w:t>Chu kì bán rã của U235 là T</w:t>
      </w:r>
      <w:r w:rsidR="00341707" w:rsidRPr="000045FA">
        <w:rPr>
          <w:vertAlign w:val="subscript"/>
        </w:rPr>
        <w:t>2</w:t>
      </w:r>
      <w:r w:rsidRPr="000045FA">
        <w:t xml:space="preserve"> = 0,713.10</w:t>
      </w:r>
      <w:r w:rsidR="00E6025B" w:rsidRPr="000045FA">
        <w:rPr>
          <w:vertAlign w:val="superscript"/>
        </w:rPr>
        <w:t>9</w:t>
      </w:r>
      <w:r w:rsidRPr="000045FA">
        <w:t xml:space="preserve"> năm</w:t>
      </w:r>
    </w:p>
    <w:p w:rsidR="008B0058" w:rsidRPr="000045FA" w:rsidRDefault="008B0058" w:rsidP="000045FA">
      <w:r w:rsidRPr="000045FA">
        <w:rPr>
          <w:b/>
          <w:bCs/>
        </w:rPr>
        <w:tab/>
        <w:t xml:space="preserve">A. </w:t>
      </w:r>
      <w:r w:rsidRPr="000045FA">
        <w:t>6,04 tỉ năm</w:t>
      </w:r>
      <w:r w:rsidR="00B2650E" w:rsidRPr="000045FA">
        <w:tab/>
      </w:r>
      <w:r w:rsidRPr="000045FA">
        <w:rPr>
          <w:b/>
          <w:bCs/>
        </w:rPr>
        <w:t xml:space="preserve">B. </w:t>
      </w:r>
      <w:r w:rsidRPr="000045FA">
        <w:t>6,04 triệu năm</w:t>
      </w:r>
      <w:r w:rsidR="00B2650E" w:rsidRPr="000045FA">
        <w:tab/>
      </w:r>
      <w:r w:rsidRPr="000045FA">
        <w:rPr>
          <w:b/>
          <w:bCs/>
        </w:rPr>
        <w:t xml:space="preserve">C. </w:t>
      </w:r>
      <w:r w:rsidRPr="000045FA">
        <w:t>604 tỉ năm</w:t>
      </w:r>
      <w:r w:rsidR="00B2650E" w:rsidRPr="000045FA">
        <w:tab/>
      </w:r>
      <w:r w:rsidRPr="000045FA">
        <w:rPr>
          <w:b/>
          <w:bCs/>
        </w:rPr>
        <w:t xml:space="preserve">D. </w:t>
      </w:r>
      <w:r w:rsidRPr="000045FA">
        <w:t>60,4 tỉ năm</w:t>
      </w:r>
    </w:p>
    <w:p w:rsidR="008B0058" w:rsidRPr="000045FA" w:rsidRDefault="008B0058" w:rsidP="000045FA">
      <w:r w:rsidRPr="000045FA">
        <w:rPr>
          <w:b/>
          <w:bCs/>
        </w:rPr>
        <w:t xml:space="preserve">Câu 30. </w:t>
      </w:r>
      <w:r w:rsidRPr="000045FA">
        <w:t>Có hai mẫu chất phóng xạ A và B thuộc cùng một chất có chu kỳ bán rã T = 138,2 ngày và có khối lượng ban</w:t>
      </w:r>
      <w:r w:rsidR="00E377B2" w:rsidRPr="000045FA">
        <w:t xml:space="preserve"> </w:t>
      </w:r>
      <w:r w:rsidRPr="000045FA">
        <w:t>đầu như nhau . Tại thời điểm quan sát , tỉ số số hạt nhân hai mẫu chất</w:t>
      </w:r>
      <w:r w:rsidR="00E377B2" w:rsidRPr="000045FA">
        <w:t xml:space="preserve"> </w:t>
      </w:r>
      <w:r w:rsidR="00E377B2" w:rsidRPr="000045FA">
        <w:rPr>
          <w:position w:val="-30"/>
        </w:rPr>
        <w:object w:dxaOrig="1080" w:dyaOrig="680">
          <v:shape id="_x0000_i3597" type="#_x0000_t75" style="width:54pt;height:33.75pt" o:ole="">
            <v:imagedata r:id="rId812" o:title=""/>
          </v:shape>
          <o:OLEObject Type="Embed" ProgID="Equation.3" ShapeID="_x0000_i3597" DrawAspect="Content" ObjectID="_1550260603" r:id="rId813"/>
        </w:object>
      </w:r>
      <w:r w:rsidRPr="000045FA">
        <w:t>.</w:t>
      </w:r>
      <w:r w:rsidR="00DA308D" w:rsidRPr="000045FA">
        <w:t xml:space="preserve"> </w:t>
      </w:r>
      <w:r w:rsidRPr="000045FA">
        <w:t>Tuổi</w:t>
      </w:r>
      <w:r w:rsidR="00B2650E" w:rsidRPr="000045FA">
        <w:t xml:space="preserve"> </w:t>
      </w:r>
      <w:r w:rsidRPr="000045FA">
        <w:t>của mẫu A nhiều hơn mẫu B là</w:t>
      </w:r>
    </w:p>
    <w:p w:rsidR="0007186F" w:rsidRPr="000045FA" w:rsidRDefault="008B0058" w:rsidP="000045FA">
      <w:r w:rsidRPr="000045FA">
        <w:rPr>
          <w:b/>
          <w:bCs/>
        </w:rPr>
        <w:tab/>
        <w:t xml:space="preserve">A. </w:t>
      </w:r>
      <w:r w:rsidRPr="000045FA">
        <w:t>199,8 ngày</w:t>
      </w:r>
      <w:r w:rsidR="00B2650E" w:rsidRPr="000045FA">
        <w:tab/>
      </w:r>
      <w:r w:rsidRPr="000045FA">
        <w:rPr>
          <w:b/>
          <w:bCs/>
        </w:rPr>
        <w:t xml:space="preserve">B. </w:t>
      </w:r>
      <w:r w:rsidRPr="000045FA">
        <w:t>199,5 ngày</w:t>
      </w:r>
      <w:r w:rsidR="00B2650E" w:rsidRPr="000045FA">
        <w:tab/>
      </w:r>
      <w:r w:rsidRPr="000045FA">
        <w:rPr>
          <w:b/>
          <w:bCs/>
        </w:rPr>
        <w:t xml:space="preserve">C. </w:t>
      </w:r>
      <w:r w:rsidRPr="000045FA">
        <w:t>190,4 ngày</w:t>
      </w:r>
      <w:r w:rsidR="00B2650E" w:rsidRPr="000045FA">
        <w:tab/>
      </w:r>
      <w:r w:rsidRPr="000045FA">
        <w:rPr>
          <w:b/>
          <w:bCs/>
        </w:rPr>
        <w:t xml:space="preserve">D. </w:t>
      </w:r>
      <w:r w:rsidRPr="000045FA">
        <w:t>189,8 ngày</w:t>
      </w:r>
    </w:p>
    <w:p w:rsidR="008B0058" w:rsidRPr="000045FA" w:rsidRDefault="008B0058" w:rsidP="000045FA">
      <w:r w:rsidRPr="000045FA">
        <w:rPr>
          <w:b/>
          <w:bCs/>
        </w:rPr>
        <w:t xml:space="preserve">Câu 31. </w:t>
      </w:r>
      <w:r w:rsidRPr="000045FA">
        <w:t>Một mẫu chất phóng xạ có chu kì bán rã T. Ở các thời điểm t</w:t>
      </w:r>
      <w:r w:rsidR="00341707" w:rsidRPr="000045FA">
        <w:rPr>
          <w:vertAlign w:val="subscript"/>
        </w:rPr>
        <w:t>1</w:t>
      </w:r>
      <w:r w:rsidRPr="000045FA">
        <w:t xml:space="preserve"> và t</w:t>
      </w:r>
      <w:r w:rsidR="00341707" w:rsidRPr="000045FA">
        <w:rPr>
          <w:vertAlign w:val="subscript"/>
        </w:rPr>
        <w:t>2</w:t>
      </w:r>
      <w:r w:rsidRPr="000045FA">
        <w:t xml:space="preserve"> (với t</w:t>
      </w:r>
      <w:r w:rsidR="00341707" w:rsidRPr="000045FA">
        <w:rPr>
          <w:vertAlign w:val="subscript"/>
        </w:rPr>
        <w:t>2</w:t>
      </w:r>
      <w:r w:rsidRPr="000045FA">
        <w:t xml:space="preserve"> &gt; t</w:t>
      </w:r>
      <w:r w:rsidR="00341707" w:rsidRPr="000045FA">
        <w:rPr>
          <w:vertAlign w:val="subscript"/>
        </w:rPr>
        <w:t>1</w:t>
      </w:r>
      <w:r w:rsidRPr="000045FA">
        <w:t>) kể từ thời điểm ban đầu thì độ</w:t>
      </w:r>
      <w:r w:rsidR="00E85E53" w:rsidRPr="000045FA">
        <w:t xml:space="preserve"> </w:t>
      </w:r>
      <w:r w:rsidRPr="000045FA">
        <w:t>phóng xạ của mẫu chất tương ứng là H</w:t>
      </w:r>
      <w:r w:rsidR="00341707" w:rsidRPr="000045FA">
        <w:rPr>
          <w:vertAlign w:val="subscript"/>
        </w:rPr>
        <w:t>1</w:t>
      </w:r>
      <w:r w:rsidRPr="000045FA">
        <w:t xml:space="preserve"> và H</w:t>
      </w:r>
      <w:r w:rsidR="00341707" w:rsidRPr="000045FA">
        <w:rPr>
          <w:vertAlign w:val="subscript"/>
        </w:rPr>
        <w:t>2</w:t>
      </w:r>
      <w:r w:rsidRPr="000045FA">
        <w:t xml:space="preserve">. Số hạt nhân bị phân rã trong khoảng thời gian từ thời điểm </w:t>
      </w:r>
      <w:r w:rsidRPr="000045FA">
        <w:rPr>
          <w:i/>
          <w:iCs/>
        </w:rPr>
        <w:t>t</w:t>
      </w:r>
      <w:r w:rsidRPr="000045FA">
        <w:rPr>
          <w:vertAlign w:val="subscript"/>
        </w:rPr>
        <w:t>1</w:t>
      </w:r>
      <w:r w:rsidR="00B2650E" w:rsidRPr="000045FA">
        <w:rPr>
          <w:vertAlign w:val="subscript"/>
        </w:rPr>
        <w:t xml:space="preserve"> </w:t>
      </w:r>
      <w:r w:rsidRPr="000045FA">
        <w:t>đến thời</w:t>
      </w:r>
      <w:r w:rsidR="00E85E53" w:rsidRPr="000045FA">
        <w:t xml:space="preserve"> </w:t>
      </w:r>
      <w:r w:rsidRPr="000045FA">
        <w:t xml:space="preserve">điểm </w:t>
      </w:r>
      <w:r w:rsidRPr="000045FA">
        <w:rPr>
          <w:i/>
          <w:iCs/>
        </w:rPr>
        <w:t>t</w:t>
      </w:r>
      <w:r w:rsidRPr="000045FA">
        <w:rPr>
          <w:vertAlign w:val="subscript"/>
        </w:rPr>
        <w:t>2</w:t>
      </w:r>
      <w:r w:rsidRPr="000045FA">
        <w:t xml:space="preserve"> bằng</w:t>
      </w:r>
    </w:p>
    <w:p w:rsidR="008B0058" w:rsidRPr="000045FA" w:rsidRDefault="008B0058" w:rsidP="000045FA">
      <w:r w:rsidRPr="000045FA">
        <w:rPr>
          <w:b/>
          <w:bCs/>
        </w:rPr>
        <w:tab/>
        <w:t xml:space="preserve">A. </w:t>
      </w:r>
      <w:r w:rsidR="00870A3B" w:rsidRPr="000045FA">
        <w:rPr>
          <w:b/>
          <w:bCs/>
          <w:position w:val="-24"/>
        </w:rPr>
        <w:object w:dxaOrig="1240" w:dyaOrig="620">
          <v:shape id="_x0000_i3598" type="#_x0000_t75" style="width:62.25pt;height:30.75pt" o:ole="">
            <v:imagedata r:id="rId814" o:title=""/>
          </v:shape>
          <o:OLEObject Type="Embed" ProgID="Equation.3" ShapeID="_x0000_i3598" DrawAspect="Content" ObjectID="_1550260604" r:id="rId815"/>
        </w:object>
      </w:r>
      <w:r w:rsidR="00E85E53" w:rsidRPr="000045FA">
        <w:rPr>
          <w:b/>
          <w:bCs/>
        </w:rPr>
        <w:tab/>
      </w:r>
      <w:r w:rsidRPr="000045FA">
        <w:rPr>
          <w:b/>
          <w:bCs/>
        </w:rPr>
        <w:t>B.</w:t>
      </w:r>
      <w:r w:rsidR="00B2650E" w:rsidRPr="000045FA">
        <w:rPr>
          <w:b/>
          <w:bCs/>
        </w:rPr>
        <w:t xml:space="preserve"> </w:t>
      </w:r>
      <w:r w:rsidR="00E85E53" w:rsidRPr="000045FA">
        <w:rPr>
          <w:b/>
          <w:bCs/>
          <w:position w:val="-30"/>
        </w:rPr>
        <w:object w:dxaOrig="940" w:dyaOrig="680">
          <v:shape id="_x0000_i3599" type="#_x0000_t75" style="width:47.25pt;height:33.75pt" o:ole="">
            <v:imagedata r:id="rId816" o:title=""/>
          </v:shape>
          <o:OLEObject Type="Embed" ProgID="Equation.3" ShapeID="_x0000_i3599" DrawAspect="Content" ObjectID="_1550260605" r:id="rId817"/>
        </w:object>
      </w:r>
      <w:r w:rsidR="00E85E53" w:rsidRPr="000045FA">
        <w:rPr>
          <w:b/>
          <w:bCs/>
        </w:rPr>
        <w:tab/>
      </w:r>
      <w:r w:rsidRPr="000045FA">
        <w:rPr>
          <w:b/>
          <w:bCs/>
        </w:rPr>
        <w:t xml:space="preserve">C. </w:t>
      </w:r>
      <w:r w:rsidR="00E85E53" w:rsidRPr="000045FA">
        <w:rPr>
          <w:b/>
          <w:bCs/>
          <w:position w:val="-24"/>
        </w:rPr>
        <w:object w:dxaOrig="1240" w:dyaOrig="620">
          <v:shape id="_x0000_i3600" type="#_x0000_t75" style="width:62.25pt;height:30.75pt" o:ole="">
            <v:imagedata r:id="rId818" o:title=""/>
          </v:shape>
          <o:OLEObject Type="Embed" ProgID="Equation.3" ShapeID="_x0000_i3600" DrawAspect="Content" ObjectID="_1550260606" r:id="rId819"/>
        </w:object>
      </w:r>
      <w:r w:rsidR="00E85E53" w:rsidRPr="000045FA">
        <w:rPr>
          <w:b/>
          <w:bCs/>
        </w:rPr>
        <w:tab/>
      </w:r>
      <w:r w:rsidRPr="000045FA">
        <w:rPr>
          <w:b/>
          <w:bCs/>
        </w:rPr>
        <w:t xml:space="preserve">D. </w:t>
      </w:r>
      <w:r w:rsidR="00E85E53" w:rsidRPr="000045FA">
        <w:rPr>
          <w:b/>
          <w:bCs/>
          <w:position w:val="-24"/>
        </w:rPr>
        <w:object w:dxaOrig="1480" w:dyaOrig="620">
          <v:shape id="_x0000_i3601" type="#_x0000_t75" style="width:74.25pt;height:30.75pt" o:ole="">
            <v:imagedata r:id="rId820" o:title=""/>
          </v:shape>
          <o:OLEObject Type="Embed" ProgID="Equation.3" ShapeID="_x0000_i3601" DrawAspect="Content" ObjectID="_1550260607" r:id="rId821"/>
        </w:object>
      </w:r>
    </w:p>
    <w:p w:rsidR="008B0058" w:rsidRPr="000045FA" w:rsidRDefault="008B0058" w:rsidP="000045FA">
      <w:r w:rsidRPr="000045FA">
        <w:rPr>
          <w:b/>
          <w:bCs/>
        </w:rPr>
        <w:t xml:space="preserve">Câu 32. </w:t>
      </w:r>
      <w:r w:rsidRPr="000045FA">
        <w:t xml:space="preserve">Tính tuổi một cổ vật bằng gỗ biết độ phóng xạ </w:t>
      </w:r>
      <w:r w:rsidR="004F7D47" w:rsidRPr="000045FA">
        <w:t>β</w:t>
      </w:r>
      <w:r w:rsidRPr="000045FA">
        <w:t xml:space="preserve"> của nó bằng 0,385 độ phóng xạ của mẫu gỗ cùng loại mới chặt, có khối lượng bằng 1 nửa mẫu gỗ cổ. Chu kỳ bán rã của C14 là 5600 năm.</w:t>
      </w:r>
    </w:p>
    <w:p w:rsidR="008B0058" w:rsidRPr="000045FA" w:rsidRDefault="008B0058" w:rsidP="000045FA">
      <w:r w:rsidRPr="000045FA">
        <w:rPr>
          <w:b/>
          <w:bCs/>
        </w:rPr>
        <w:tab/>
        <w:t xml:space="preserve">A. </w:t>
      </w:r>
      <w:r w:rsidR="00870A3B" w:rsidRPr="000045FA">
        <w:t>1</w:t>
      </w:r>
      <w:r w:rsidRPr="000045FA">
        <w:t>3438 năm.</w:t>
      </w:r>
      <w:r w:rsidR="00B2650E" w:rsidRPr="000045FA">
        <w:tab/>
      </w:r>
      <w:r w:rsidRPr="000045FA">
        <w:rPr>
          <w:b/>
          <w:bCs/>
        </w:rPr>
        <w:t xml:space="preserve">B. </w:t>
      </w:r>
      <w:r w:rsidR="00870A3B" w:rsidRPr="000045FA">
        <w:t>2110</w:t>
      </w:r>
      <w:r w:rsidRPr="000045FA">
        <w:t xml:space="preserve"> năm.</w:t>
      </w:r>
      <w:r w:rsidR="00B2650E" w:rsidRPr="000045FA">
        <w:tab/>
      </w:r>
      <w:r w:rsidRPr="000045FA">
        <w:rPr>
          <w:b/>
          <w:bCs/>
        </w:rPr>
        <w:t>C.</w:t>
      </w:r>
      <w:r w:rsidR="00870A3B" w:rsidRPr="000045FA">
        <w:rPr>
          <w:b/>
          <w:bCs/>
        </w:rPr>
        <w:t xml:space="preserve"> </w:t>
      </w:r>
      <w:r w:rsidR="00870A3B" w:rsidRPr="000045FA">
        <w:rPr>
          <w:bCs/>
        </w:rPr>
        <w:t>13300</w:t>
      </w:r>
      <w:r w:rsidRPr="000045FA">
        <w:t xml:space="preserve"> năm.</w:t>
      </w:r>
      <w:r w:rsidR="00B2650E" w:rsidRPr="000045FA">
        <w:tab/>
      </w:r>
      <w:r w:rsidRPr="000045FA">
        <w:rPr>
          <w:b/>
          <w:bCs/>
        </w:rPr>
        <w:t xml:space="preserve">D. </w:t>
      </w:r>
      <w:r w:rsidR="00870A3B" w:rsidRPr="000045FA">
        <w:t>12</w:t>
      </w:r>
      <w:r w:rsidRPr="000045FA">
        <w:t>200 năm.</w:t>
      </w:r>
    </w:p>
    <w:p w:rsidR="008B0058" w:rsidRPr="000045FA" w:rsidRDefault="008B0058" w:rsidP="000045FA">
      <w:r w:rsidRPr="000045FA">
        <w:rPr>
          <w:b/>
          <w:bCs/>
        </w:rPr>
        <w:t xml:space="preserve">Câu 33. </w:t>
      </w:r>
      <w:r w:rsidRPr="000045FA">
        <w:t xml:space="preserve">Khi phân tích một mẫu gỗ, người ta thấy 87,5% số nguyên tử đồng vị phóng xạ C14 đã bị phân rã thành các nguyên tử </w:t>
      </w:r>
      <w:r w:rsidR="006B2B74" w:rsidRPr="000045FA">
        <w:rPr>
          <w:position w:val="-12"/>
          <w:sz w:val="25"/>
          <w:szCs w:val="25"/>
        </w:rPr>
        <w:object w:dxaOrig="420" w:dyaOrig="380">
          <v:shape id="_x0000_i3602" type="#_x0000_t75" style="width:21pt;height:18.75pt" o:ole="">
            <v:imagedata r:id="rId822" o:title=""/>
          </v:shape>
          <o:OLEObject Type="Embed" ProgID="Equation.3" ShapeID="_x0000_i3602" DrawAspect="Content" ObjectID="_1550260608" r:id="rId823"/>
        </w:object>
      </w:r>
      <w:r w:rsidRPr="000045FA">
        <w:t>. Biết chu kì bán rã của C14 là 5570 năm. Tuổi của mẫu gỗ này là bao nhiêu?</w:t>
      </w:r>
    </w:p>
    <w:p w:rsidR="008B0058" w:rsidRPr="000045FA" w:rsidRDefault="008B0058" w:rsidP="000045FA">
      <w:r w:rsidRPr="000045FA">
        <w:rPr>
          <w:b/>
          <w:bCs/>
        </w:rPr>
        <w:tab/>
        <w:t xml:space="preserve">A. </w:t>
      </w:r>
      <w:r w:rsidRPr="000045FA">
        <w:t>1760 năm</w:t>
      </w:r>
      <w:r w:rsidR="00B2650E" w:rsidRPr="000045FA">
        <w:tab/>
      </w:r>
      <w:r w:rsidRPr="000045FA">
        <w:rPr>
          <w:b/>
          <w:bCs/>
        </w:rPr>
        <w:t xml:space="preserve">B. </w:t>
      </w:r>
      <w:r w:rsidRPr="000045FA">
        <w:t>11400 năm</w:t>
      </w:r>
      <w:r w:rsidR="00B2650E" w:rsidRPr="000045FA">
        <w:tab/>
      </w:r>
      <w:r w:rsidRPr="000045FA">
        <w:rPr>
          <w:b/>
          <w:bCs/>
        </w:rPr>
        <w:t xml:space="preserve">C. </w:t>
      </w:r>
      <w:r w:rsidRPr="000045FA">
        <w:t>16710 năm</w:t>
      </w:r>
      <w:r w:rsidR="00B2650E" w:rsidRPr="000045FA">
        <w:tab/>
      </w:r>
      <w:r w:rsidRPr="000045FA">
        <w:rPr>
          <w:b/>
          <w:bCs/>
        </w:rPr>
        <w:t xml:space="preserve">D. </w:t>
      </w:r>
      <w:r w:rsidRPr="000045FA">
        <w:t>14590 năm</w:t>
      </w:r>
    </w:p>
    <w:p w:rsidR="008B0058" w:rsidRPr="000045FA" w:rsidRDefault="008B0058" w:rsidP="000045FA">
      <w:r w:rsidRPr="000045FA">
        <w:rPr>
          <w:b/>
          <w:bCs/>
        </w:rPr>
        <w:lastRenderedPageBreak/>
        <w:t xml:space="preserve">Câu 34. </w:t>
      </w:r>
      <w:r w:rsidRPr="000045FA">
        <w:t xml:space="preserve">Độ phóng xạ </w:t>
      </w:r>
      <w:r w:rsidR="00E6025B" w:rsidRPr="000045FA">
        <w:rPr>
          <w:vertAlign w:val="superscript"/>
        </w:rPr>
        <w:t>14</w:t>
      </w:r>
      <w:r w:rsidRPr="000045FA">
        <w:t xml:space="preserve"> C trong một tượng gỗ cổ bằng 0,65 lần độ phóng xạ của C14 trong một gỗ cùng khối lượng vừa mới chặt. Chu kì bán rã của C14 là 5700 năm. Tuổi của tượng gỗ cổ là bao nhiêu năm?</w:t>
      </w:r>
    </w:p>
    <w:p w:rsidR="008B0058" w:rsidRPr="000045FA" w:rsidRDefault="008B0058" w:rsidP="000045FA">
      <w:r w:rsidRPr="000045FA">
        <w:rPr>
          <w:b/>
          <w:bCs/>
        </w:rPr>
        <w:tab/>
        <w:t xml:space="preserve">A. </w:t>
      </w:r>
      <w:r w:rsidRPr="000045FA">
        <w:t>3521 năm</w:t>
      </w:r>
      <w:r w:rsidR="00B2650E" w:rsidRPr="000045FA">
        <w:tab/>
      </w:r>
      <w:r w:rsidRPr="000045FA">
        <w:rPr>
          <w:b/>
          <w:bCs/>
        </w:rPr>
        <w:t xml:space="preserve">B. </w:t>
      </w:r>
      <w:r w:rsidRPr="000045FA">
        <w:t>4352 năm</w:t>
      </w:r>
      <w:r w:rsidR="00B2650E" w:rsidRPr="000045FA">
        <w:tab/>
      </w:r>
      <w:r w:rsidRPr="000045FA">
        <w:rPr>
          <w:b/>
          <w:bCs/>
        </w:rPr>
        <w:t xml:space="preserve">C. </w:t>
      </w:r>
      <w:r w:rsidRPr="000045FA">
        <w:t>3542 năm</w:t>
      </w:r>
      <w:r w:rsidR="00B2650E" w:rsidRPr="000045FA">
        <w:tab/>
      </w:r>
      <w:r w:rsidRPr="000045FA">
        <w:rPr>
          <w:b/>
          <w:bCs/>
        </w:rPr>
        <w:t xml:space="preserve">D. </w:t>
      </w:r>
      <w:r w:rsidRPr="000045FA">
        <w:t>3240 năm</w:t>
      </w:r>
    </w:p>
    <w:p w:rsidR="001B6512" w:rsidRPr="000045FA" w:rsidRDefault="008B0058" w:rsidP="000045FA">
      <w:r w:rsidRPr="000045FA">
        <w:rPr>
          <w:b/>
          <w:bCs/>
        </w:rPr>
        <w:t xml:space="preserve">Câu 35. </w:t>
      </w:r>
      <w:r w:rsidR="00303E9F" w:rsidRPr="000045FA">
        <w:rPr>
          <w:position w:val="-10"/>
          <w:sz w:val="25"/>
          <w:szCs w:val="25"/>
        </w:rPr>
        <w:object w:dxaOrig="540" w:dyaOrig="360">
          <v:shape id="_x0000_i3603" type="#_x0000_t75" style="width:27pt;height:18pt" o:ole="">
            <v:imagedata r:id="rId100" o:title=""/>
          </v:shape>
          <o:OLEObject Type="Embed" ProgID="Equation.3" ShapeID="_x0000_i3603" DrawAspect="Content" ObjectID="_1550260609" r:id="rId824"/>
        </w:object>
      </w:r>
      <w:r w:rsidRPr="000045FA">
        <w:t xml:space="preserve">là chất phóng xạ </w:t>
      </w:r>
      <w:r w:rsidR="004F7D47" w:rsidRPr="000045FA">
        <w:t>β</w:t>
      </w:r>
      <w:r w:rsidR="001B6512" w:rsidRPr="000045FA">
        <w:rPr>
          <w:vertAlign w:val="superscript"/>
        </w:rPr>
        <w:t>-</w:t>
      </w:r>
      <w:r w:rsidRPr="000045FA">
        <w:t xml:space="preserve">, ban đầu có khối lượng 0,24 g. Sau 105 giờ độ phóng xạ giảm 128 lần. Kể </w:t>
      </w:r>
    </w:p>
    <w:p w:rsidR="008B0058" w:rsidRPr="000045FA" w:rsidRDefault="008B0058" w:rsidP="000045FA">
      <w:r w:rsidRPr="000045FA">
        <w:t>từ thời</w:t>
      </w:r>
      <w:r w:rsidR="001B6512" w:rsidRPr="000045FA">
        <w:t xml:space="preserve"> </w:t>
      </w:r>
      <w:r w:rsidRPr="000045FA">
        <w:t>điểm ban đầu thì sau 45 giờ lượng chất phóng xạ trên còn lại là</w:t>
      </w:r>
    </w:p>
    <w:p w:rsidR="008B0058" w:rsidRPr="000045FA" w:rsidRDefault="008B0058" w:rsidP="000045FA">
      <w:r w:rsidRPr="000045FA">
        <w:rPr>
          <w:b/>
          <w:bCs/>
        </w:rPr>
        <w:tab/>
        <w:t xml:space="preserve">A. </w:t>
      </w:r>
      <w:r w:rsidRPr="000045FA">
        <w:t>0,03 g</w:t>
      </w:r>
      <w:r w:rsidR="00B2650E" w:rsidRPr="000045FA">
        <w:tab/>
      </w:r>
      <w:r w:rsidRPr="000045FA">
        <w:rPr>
          <w:b/>
          <w:bCs/>
        </w:rPr>
        <w:t xml:space="preserve">B. </w:t>
      </w:r>
      <w:r w:rsidRPr="000045FA">
        <w:t>0,21 g</w:t>
      </w:r>
      <w:r w:rsidR="00B2650E" w:rsidRPr="000045FA">
        <w:tab/>
      </w:r>
      <w:r w:rsidRPr="000045FA">
        <w:rPr>
          <w:b/>
          <w:bCs/>
        </w:rPr>
        <w:t xml:space="preserve">C. </w:t>
      </w:r>
      <w:r w:rsidRPr="000045FA">
        <w:t>0,06 g</w:t>
      </w:r>
      <w:r w:rsidR="00B2650E" w:rsidRPr="000045FA">
        <w:tab/>
      </w:r>
      <w:r w:rsidRPr="000045FA">
        <w:rPr>
          <w:b/>
          <w:bCs/>
        </w:rPr>
        <w:t xml:space="preserve">D. </w:t>
      </w:r>
      <w:r w:rsidRPr="000045FA">
        <w:t>0,09 g</w:t>
      </w:r>
    </w:p>
    <w:p w:rsidR="008B0058" w:rsidRPr="000045FA" w:rsidRDefault="008B0058" w:rsidP="000045FA">
      <w:r w:rsidRPr="000045FA">
        <w:rPr>
          <w:b/>
          <w:bCs/>
        </w:rPr>
        <w:t xml:space="preserve">Câu 36. </w:t>
      </w:r>
      <w:r w:rsidRPr="000045FA">
        <w:t>Chất phóng xạ S</w:t>
      </w:r>
      <w:r w:rsidR="00341707" w:rsidRPr="000045FA">
        <w:rPr>
          <w:vertAlign w:val="subscript"/>
        </w:rPr>
        <w:t>1</w:t>
      </w:r>
      <w:r w:rsidRPr="000045FA">
        <w:t xml:space="preserve"> có chu kì bán rã T</w:t>
      </w:r>
      <w:r w:rsidR="00341707" w:rsidRPr="000045FA">
        <w:rPr>
          <w:vertAlign w:val="subscript"/>
        </w:rPr>
        <w:t>1</w:t>
      </w:r>
      <w:r w:rsidRPr="000045FA">
        <w:t>, chất phóng xạ S</w:t>
      </w:r>
      <w:r w:rsidR="00341707" w:rsidRPr="000045FA">
        <w:rPr>
          <w:vertAlign w:val="subscript"/>
        </w:rPr>
        <w:t>2</w:t>
      </w:r>
      <w:r w:rsidRPr="000045FA">
        <w:t xml:space="preserve"> có có ch kì bán rã T</w:t>
      </w:r>
      <w:r w:rsidR="00341707" w:rsidRPr="000045FA">
        <w:rPr>
          <w:vertAlign w:val="subscript"/>
        </w:rPr>
        <w:t>2</w:t>
      </w:r>
      <w:r w:rsidRPr="000045FA">
        <w:t>. Biết T</w:t>
      </w:r>
      <w:r w:rsidR="00341707" w:rsidRPr="000045FA">
        <w:rPr>
          <w:vertAlign w:val="subscript"/>
        </w:rPr>
        <w:t>2</w:t>
      </w:r>
      <w:r w:rsidRPr="000045FA">
        <w:t xml:space="preserve"> = 2T</w:t>
      </w:r>
      <w:r w:rsidR="00341707" w:rsidRPr="000045FA">
        <w:rPr>
          <w:vertAlign w:val="subscript"/>
        </w:rPr>
        <w:t>1</w:t>
      </w:r>
      <w:r w:rsidRPr="000045FA">
        <w:t>. Sau khoảng thời gian t = T</w:t>
      </w:r>
      <w:r w:rsidR="00341707" w:rsidRPr="000045FA">
        <w:rPr>
          <w:vertAlign w:val="subscript"/>
        </w:rPr>
        <w:t>2</w:t>
      </w:r>
      <w:r w:rsidRPr="000045FA">
        <w:t xml:space="preserve"> thì:</w:t>
      </w:r>
    </w:p>
    <w:p w:rsidR="008B0058" w:rsidRPr="000045FA" w:rsidRDefault="008B0058" w:rsidP="000045FA">
      <w:r w:rsidRPr="000045FA">
        <w:rPr>
          <w:b/>
          <w:bCs/>
        </w:rPr>
        <w:tab/>
        <w:t xml:space="preserve">A. </w:t>
      </w:r>
      <w:r w:rsidRPr="000045FA">
        <w:t>Chất S</w:t>
      </w:r>
      <w:r w:rsidR="00341707" w:rsidRPr="000045FA">
        <w:rPr>
          <w:vertAlign w:val="subscript"/>
        </w:rPr>
        <w:t>1</w:t>
      </w:r>
      <w:r w:rsidRPr="000045FA">
        <w:t xml:space="preserve"> còn lại 1/4, chất S</w:t>
      </w:r>
      <w:r w:rsidR="00341707" w:rsidRPr="000045FA">
        <w:rPr>
          <w:vertAlign w:val="subscript"/>
        </w:rPr>
        <w:t>2</w:t>
      </w:r>
      <w:r w:rsidRPr="000045FA">
        <w:t xml:space="preserve"> còn lại 1/2</w:t>
      </w:r>
      <w:r w:rsidR="00B2650E" w:rsidRPr="000045FA">
        <w:tab/>
      </w:r>
      <w:r w:rsidRPr="000045FA">
        <w:rPr>
          <w:b/>
          <w:bCs/>
        </w:rPr>
        <w:t xml:space="preserve">B. </w:t>
      </w:r>
      <w:r w:rsidRPr="000045FA">
        <w:t>Chất S</w:t>
      </w:r>
      <w:r w:rsidR="00341707" w:rsidRPr="000045FA">
        <w:rPr>
          <w:vertAlign w:val="subscript"/>
        </w:rPr>
        <w:t>1</w:t>
      </w:r>
      <w:r w:rsidRPr="000045FA">
        <w:t xml:space="preserve"> còn lại 1/2, chất S</w:t>
      </w:r>
      <w:r w:rsidR="00341707" w:rsidRPr="000045FA">
        <w:rPr>
          <w:vertAlign w:val="subscript"/>
        </w:rPr>
        <w:t>2</w:t>
      </w:r>
      <w:r w:rsidRPr="000045FA">
        <w:t xml:space="preserve"> còn lại 1/4</w:t>
      </w:r>
    </w:p>
    <w:p w:rsidR="008B0058" w:rsidRPr="000045FA" w:rsidRDefault="008B0058" w:rsidP="000045FA">
      <w:r w:rsidRPr="000045FA">
        <w:rPr>
          <w:b/>
          <w:bCs/>
        </w:rPr>
        <w:tab/>
        <w:t xml:space="preserve">C. </w:t>
      </w:r>
      <w:r w:rsidRPr="000045FA">
        <w:t>Chất S</w:t>
      </w:r>
      <w:r w:rsidR="00341707" w:rsidRPr="000045FA">
        <w:rPr>
          <w:vertAlign w:val="subscript"/>
        </w:rPr>
        <w:t>1</w:t>
      </w:r>
      <w:r w:rsidRPr="000045FA">
        <w:t xml:space="preserve"> còn lại 1/4, chất S</w:t>
      </w:r>
      <w:r w:rsidR="00341707" w:rsidRPr="000045FA">
        <w:rPr>
          <w:vertAlign w:val="subscript"/>
        </w:rPr>
        <w:t>2</w:t>
      </w:r>
      <w:r w:rsidRPr="000045FA">
        <w:t xml:space="preserve"> còn lại 1/4</w:t>
      </w:r>
      <w:r w:rsidR="00B2650E" w:rsidRPr="000045FA">
        <w:tab/>
      </w:r>
      <w:r w:rsidRPr="000045FA">
        <w:rPr>
          <w:b/>
          <w:bCs/>
        </w:rPr>
        <w:t xml:space="preserve">D. </w:t>
      </w:r>
      <w:r w:rsidRPr="000045FA">
        <w:t>Chất S</w:t>
      </w:r>
      <w:r w:rsidR="00341707" w:rsidRPr="000045FA">
        <w:rPr>
          <w:vertAlign w:val="subscript"/>
        </w:rPr>
        <w:t>1</w:t>
      </w:r>
      <w:r w:rsidRPr="000045FA">
        <w:t xml:space="preserve"> còn lại 1/2, chất S</w:t>
      </w:r>
      <w:r w:rsidR="00341707" w:rsidRPr="000045FA">
        <w:rPr>
          <w:vertAlign w:val="subscript"/>
        </w:rPr>
        <w:t>2</w:t>
      </w:r>
      <w:r w:rsidRPr="000045FA">
        <w:t xml:space="preserve"> còn lại 1/4</w:t>
      </w:r>
    </w:p>
    <w:p w:rsidR="008B0058" w:rsidRPr="000045FA" w:rsidRDefault="008B0058" w:rsidP="000045FA">
      <w:r w:rsidRPr="000045FA">
        <w:rPr>
          <w:b/>
          <w:bCs/>
        </w:rPr>
        <w:t xml:space="preserve">Câu 37. </w:t>
      </w:r>
      <w:r w:rsidRPr="000045FA">
        <w:t xml:space="preserve">Tính tuổi một cổ vật bằng gỗ biết độ phóng xạ </w:t>
      </w:r>
      <w:r w:rsidR="004F7D47" w:rsidRPr="000045FA">
        <w:t>β</w:t>
      </w:r>
      <w:r w:rsidRPr="000045FA">
        <w:t xml:space="preserve"> của nó bằng 0,42 lần độ phóng xạ của mẫu gỗ mới cùng loại và có khối lượng gấp đôi khối lượng gỗ cổ. Chu kỳ bán rã của C14 là 5730 năm.</w:t>
      </w:r>
    </w:p>
    <w:p w:rsidR="008B0058" w:rsidRPr="000045FA" w:rsidRDefault="008B0058" w:rsidP="000045FA">
      <w:r w:rsidRPr="000045FA">
        <w:rPr>
          <w:b/>
          <w:bCs/>
        </w:rPr>
        <w:tab/>
        <w:t xml:space="preserve">A. </w:t>
      </w:r>
      <w:r w:rsidR="006B2B74" w:rsidRPr="000045FA">
        <w:t xml:space="preserve">1441,3 </w:t>
      </w:r>
      <w:r w:rsidRPr="000045FA">
        <w:t>năm.</w:t>
      </w:r>
      <w:r w:rsidR="00B2650E" w:rsidRPr="000045FA">
        <w:t xml:space="preserve"> </w:t>
      </w:r>
      <w:r w:rsidRPr="000045FA">
        <w:rPr>
          <w:b/>
          <w:bCs/>
        </w:rPr>
        <w:tab/>
        <w:t xml:space="preserve">B. </w:t>
      </w:r>
      <w:r w:rsidR="006B2B74" w:rsidRPr="000045FA">
        <w:t>12900</w:t>
      </w:r>
      <w:r w:rsidRPr="000045FA">
        <w:t xml:space="preserve"> năm.</w:t>
      </w:r>
      <w:r w:rsidR="00B2650E" w:rsidRPr="000045FA">
        <w:t xml:space="preserve"> </w:t>
      </w:r>
      <w:r w:rsidRPr="000045FA">
        <w:rPr>
          <w:b/>
          <w:bCs/>
        </w:rPr>
        <w:tab/>
        <w:t xml:space="preserve">C. </w:t>
      </w:r>
      <w:r w:rsidRPr="000045FA">
        <w:t>4550 năm.</w:t>
      </w:r>
      <w:r w:rsidR="00B2650E" w:rsidRPr="000045FA">
        <w:t xml:space="preserve"> </w:t>
      </w:r>
      <w:r w:rsidRPr="000045FA">
        <w:rPr>
          <w:b/>
          <w:bCs/>
        </w:rPr>
        <w:tab/>
        <w:t xml:space="preserve">D. </w:t>
      </w:r>
      <w:r w:rsidR="006B2B74" w:rsidRPr="000045FA">
        <w:t>1513</w:t>
      </w:r>
      <w:r w:rsidRPr="000045FA">
        <w:t xml:space="preserve"> năm.</w:t>
      </w:r>
    </w:p>
    <w:p w:rsidR="008B0058" w:rsidRPr="000045FA" w:rsidRDefault="008B0058" w:rsidP="000045FA">
      <w:r w:rsidRPr="000045FA">
        <w:rPr>
          <w:b/>
          <w:bCs/>
        </w:rPr>
        <w:t xml:space="preserve">Câu 38: </w:t>
      </w:r>
      <w:r w:rsidRPr="000045FA">
        <w:t>Trong phòng thí nghiệm có một lượng chất phóng xạ, ban đầu trong 2 phút người ta đếm được có 600 nguyên tử</w:t>
      </w:r>
      <w:r w:rsidR="006B2B74" w:rsidRPr="000045FA">
        <w:t xml:space="preserve"> </w:t>
      </w:r>
      <w:r w:rsidRPr="000045FA">
        <w:t>của chất bị phân rã, sau đó 5 giờ trong 3 phút có 100 phân tử bị phân rã. Chu kì bán rã của chất phóng xạ đó là</w:t>
      </w:r>
    </w:p>
    <w:p w:rsidR="008B0058" w:rsidRPr="000045FA" w:rsidRDefault="008B0058" w:rsidP="000045FA">
      <w:r w:rsidRPr="000045FA">
        <w:rPr>
          <w:b/>
          <w:bCs/>
        </w:rPr>
        <w:tab/>
        <w:t xml:space="preserve">A. </w:t>
      </w:r>
      <w:r w:rsidRPr="000045FA">
        <w:t>1,77 giờ</w:t>
      </w:r>
      <w:r w:rsidR="00B2650E" w:rsidRPr="000045FA">
        <w:t xml:space="preserve"> </w:t>
      </w:r>
      <w:r w:rsidRPr="000045FA">
        <w:rPr>
          <w:b/>
          <w:bCs/>
        </w:rPr>
        <w:tab/>
        <w:t xml:space="preserve">B. </w:t>
      </w:r>
      <w:r w:rsidRPr="000045FA">
        <w:t>2,17 giờ</w:t>
      </w:r>
      <w:r w:rsidR="00B2650E" w:rsidRPr="000045FA">
        <w:t xml:space="preserve"> </w:t>
      </w:r>
      <w:r w:rsidRPr="000045FA">
        <w:rPr>
          <w:b/>
          <w:bCs/>
        </w:rPr>
        <w:tab/>
        <w:t xml:space="preserve">C. </w:t>
      </w:r>
      <w:r w:rsidRPr="000045FA">
        <w:t>1,57 giờ</w:t>
      </w:r>
      <w:r w:rsidR="00B2650E" w:rsidRPr="000045FA">
        <w:t xml:space="preserve"> </w:t>
      </w:r>
      <w:r w:rsidRPr="000045FA">
        <w:rPr>
          <w:b/>
          <w:bCs/>
        </w:rPr>
        <w:tab/>
        <w:t xml:space="preserve">D. </w:t>
      </w:r>
      <w:r w:rsidRPr="000045FA">
        <w:t>2 giờ</w:t>
      </w:r>
    </w:p>
    <w:p w:rsidR="008B0058" w:rsidRPr="000045FA" w:rsidRDefault="008B0058" w:rsidP="000045FA">
      <w:r w:rsidRPr="000045FA">
        <w:rPr>
          <w:b/>
          <w:bCs/>
        </w:rPr>
        <w:t xml:space="preserve">Câu 39. </w:t>
      </w:r>
      <w:r w:rsidRPr="000045FA">
        <w:t>Một mẫu chất phóng xạ, sau thời gian t(s) còn 20% số hạt nhân chưa bị phân rã. Đến thời điểm t</w:t>
      </w:r>
      <w:r w:rsidR="006A6426" w:rsidRPr="000045FA">
        <w:t>+</w:t>
      </w:r>
      <w:r w:rsidRPr="000045FA">
        <w:t>60 (s) số hạt nhân bị phân rã bằng 95% số hạt nhân ban đầu. Chu kỳ bán rã của đồng vị phóng xạ đó là:</w:t>
      </w:r>
    </w:p>
    <w:p w:rsidR="008B0058" w:rsidRPr="000045FA" w:rsidRDefault="008B0058" w:rsidP="000045FA">
      <w:r w:rsidRPr="000045FA">
        <w:rPr>
          <w:b/>
          <w:bCs/>
        </w:rPr>
        <w:tab/>
        <w:t xml:space="preserve">A. </w:t>
      </w:r>
      <w:r w:rsidRPr="000045FA">
        <w:t>60 (s)</w:t>
      </w:r>
      <w:r w:rsidR="00B2650E" w:rsidRPr="000045FA">
        <w:t xml:space="preserve"> </w:t>
      </w:r>
      <w:r w:rsidRPr="000045FA">
        <w:rPr>
          <w:b/>
          <w:bCs/>
        </w:rPr>
        <w:tab/>
        <w:t xml:space="preserve">B. </w:t>
      </w:r>
      <w:r w:rsidRPr="000045FA">
        <w:t>120 (s)</w:t>
      </w:r>
      <w:r w:rsidR="00B2650E" w:rsidRPr="000045FA">
        <w:t xml:space="preserve"> </w:t>
      </w:r>
      <w:r w:rsidRPr="000045FA">
        <w:rPr>
          <w:b/>
          <w:bCs/>
        </w:rPr>
        <w:tab/>
        <w:t xml:space="preserve">C. </w:t>
      </w:r>
      <w:r w:rsidRPr="000045FA">
        <w:t>30 (s)</w:t>
      </w:r>
      <w:r w:rsidR="00B2650E" w:rsidRPr="000045FA">
        <w:t xml:space="preserve"> </w:t>
      </w:r>
      <w:r w:rsidRPr="000045FA">
        <w:rPr>
          <w:b/>
          <w:bCs/>
        </w:rPr>
        <w:tab/>
        <w:t xml:space="preserve">D. </w:t>
      </w:r>
      <w:r w:rsidRPr="000045FA">
        <w:t>15 (s)</w:t>
      </w:r>
    </w:p>
    <w:p w:rsidR="008B0058" w:rsidRPr="000045FA" w:rsidRDefault="008B0058" w:rsidP="000045FA">
      <w:r w:rsidRPr="000045FA">
        <w:rPr>
          <w:b/>
          <w:bCs/>
        </w:rPr>
        <w:t xml:space="preserve">Câu 40. </w:t>
      </w:r>
      <w:r w:rsidRPr="000045FA">
        <w:t xml:space="preserve">Tính tuổi một cổ vật bằng gỗ biết độ phóng xạ </w:t>
      </w:r>
      <w:r w:rsidR="004F7D47" w:rsidRPr="000045FA">
        <w:t>β</w:t>
      </w:r>
      <w:r w:rsidRPr="000045FA">
        <w:t xml:space="preserve"> của nó bằng 3/5 độ phóng xạ của khối lượng gỗ cùng loại vừa mới chặt. Chu kỳ bán rã của C14 là 5730 năm.</w:t>
      </w:r>
    </w:p>
    <w:p w:rsidR="008B0058" w:rsidRPr="000045FA" w:rsidRDefault="008B0058" w:rsidP="000045FA">
      <w:r w:rsidRPr="000045FA">
        <w:rPr>
          <w:b/>
          <w:bCs/>
        </w:rPr>
        <w:tab/>
        <w:t xml:space="preserve">A. </w:t>
      </w:r>
      <w:r w:rsidR="006A6426" w:rsidRPr="000045FA">
        <w:rPr>
          <w:b/>
          <w:bCs/>
        </w:rPr>
        <w:t>≈</w:t>
      </w:r>
      <w:r w:rsidRPr="000045FA">
        <w:t xml:space="preserve"> 3438 năm.</w:t>
      </w:r>
      <w:r w:rsidR="00B2650E" w:rsidRPr="000045FA">
        <w:t xml:space="preserve"> </w:t>
      </w:r>
      <w:r w:rsidRPr="000045FA">
        <w:rPr>
          <w:b/>
          <w:bCs/>
        </w:rPr>
        <w:tab/>
        <w:t xml:space="preserve">B. </w:t>
      </w:r>
      <w:r w:rsidR="006A6426" w:rsidRPr="000045FA">
        <w:rPr>
          <w:b/>
          <w:bCs/>
        </w:rPr>
        <w:t>≈</w:t>
      </w:r>
      <w:r w:rsidRPr="000045FA">
        <w:t xml:space="preserve"> 4500 năm.</w:t>
      </w:r>
      <w:r w:rsidR="00B2650E" w:rsidRPr="000045FA">
        <w:t xml:space="preserve"> </w:t>
      </w:r>
      <w:r w:rsidRPr="000045FA">
        <w:rPr>
          <w:b/>
          <w:bCs/>
        </w:rPr>
        <w:tab/>
        <w:t xml:space="preserve">C. </w:t>
      </w:r>
      <w:r w:rsidR="006A6426" w:rsidRPr="000045FA">
        <w:rPr>
          <w:b/>
          <w:bCs/>
        </w:rPr>
        <w:t>≈</w:t>
      </w:r>
      <w:r w:rsidRPr="000045FA">
        <w:t xml:space="preserve"> 9550 năm.</w:t>
      </w:r>
      <w:r w:rsidR="00B2650E" w:rsidRPr="000045FA">
        <w:t xml:space="preserve"> </w:t>
      </w:r>
      <w:r w:rsidRPr="000045FA">
        <w:rPr>
          <w:b/>
          <w:bCs/>
        </w:rPr>
        <w:tab/>
        <w:t xml:space="preserve">D. </w:t>
      </w:r>
      <w:r w:rsidR="006A6426" w:rsidRPr="000045FA">
        <w:rPr>
          <w:b/>
          <w:bCs/>
        </w:rPr>
        <w:t>≈</w:t>
      </w:r>
      <w:r w:rsidRPr="000045FA">
        <w:t xml:space="preserve"> 4224 năm.</w:t>
      </w:r>
    </w:p>
    <w:p w:rsidR="008B0058" w:rsidRPr="000045FA" w:rsidRDefault="008B0058" w:rsidP="000045FA">
      <w:r w:rsidRPr="000045FA">
        <w:rPr>
          <w:b/>
          <w:bCs/>
        </w:rPr>
        <w:t xml:space="preserve">Câu 41: </w:t>
      </w:r>
      <w:r w:rsidRPr="000045FA">
        <w:t xml:space="preserve">Một bệnh nhân điều trị bằng đồng vị phóng xạ, dùng tia </w:t>
      </w:r>
      <w:r w:rsidR="00341707" w:rsidRPr="000045FA">
        <w:t>γ</w:t>
      </w:r>
      <w:r w:rsidRPr="000045FA">
        <w:t xml:space="preserve"> để diệt tế bào bệnh. Thời gian chiếu xạ lần đầu là </w:t>
      </w:r>
      <w:r w:rsidR="00564144" w:rsidRPr="000045FA">
        <w:t>Δ</w:t>
      </w:r>
      <w:r w:rsidRPr="000045FA">
        <w:t xml:space="preserve">t = 16 phút, cứ sau 20 ngày thì bệnh nhân phải tới bệnh viện khám bệnh và tiếp tục chiếu xạ. Biết đồng vị phóng xạ đó có chu kỳ bán rã T = 3 tháng (coi </w:t>
      </w:r>
      <w:r w:rsidR="00564144" w:rsidRPr="000045FA">
        <w:t>Δ</w:t>
      </w:r>
      <w:r w:rsidRPr="000045FA">
        <w:t xml:space="preserve">t </w:t>
      </w:r>
      <w:r w:rsidR="008129F9" w:rsidRPr="000045FA">
        <w:t>&lt;&lt;</w:t>
      </w:r>
      <w:r w:rsidRPr="000045FA">
        <w:t xml:space="preserve"> T và một tháng gồm 30 ngày) và vẫn dùng nguồn phóng xạ trong lần đầu. Hỏi lần chiếu xạ thứ ba phải tiến hành trong bao lâu để bệnh nhân được chiếu xạ với cùng một lượng tia </w:t>
      </w:r>
      <w:r w:rsidR="00341707" w:rsidRPr="000045FA">
        <w:t>γ</w:t>
      </w:r>
      <w:r w:rsidRPr="000045FA">
        <w:t xml:space="preserve"> như lần đầu?</w:t>
      </w:r>
    </w:p>
    <w:p w:rsidR="008B0058" w:rsidRPr="000045FA" w:rsidRDefault="008B0058" w:rsidP="000045FA">
      <w:r w:rsidRPr="000045FA">
        <w:rPr>
          <w:b/>
          <w:bCs/>
        </w:rPr>
        <w:tab/>
        <w:t xml:space="preserve">A. </w:t>
      </w:r>
      <w:r w:rsidRPr="000045FA">
        <w:t>28 phút.</w:t>
      </w:r>
      <w:r w:rsidR="00B2650E" w:rsidRPr="000045FA">
        <w:t xml:space="preserve"> </w:t>
      </w:r>
      <w:r w:rsidRPr="000045FA">
        <w:rPr>
          <w:b/>
          <w:bCs/>
        </w:rPr>
        <w:tab/>
        <w:t xml:space="preserve">B. </w:t>
      </w:r>
      <w:r w:rsidRPr="000045FA">
        <w:t>24 phút.</w:t>
      </w:r>
      <w:r w:rsidR="00B2650E" w:rsidRPr="000045FA">
        <w:t xml:space="preserve"> </w:t>
      </w:r>
      <w:r w:rsidRPr="000045FA">
        <w:rPr>
          <w:b/>
          <w:bCs/>
        </w:rPr>
        <w:tab/>
        <w:t xml:space="preserve">C. </w:t>
      </w:r>
      <w:r w:rsidRPr="000045FA">
        <w:t>22,4 phút.</w:t>
      </w:r>
      <w:r w:rsidR="00B2650E" w:rsidRPr="000045FA">
        <w:t xml:space="preserve"> </w:t>
      </w:r>
      <w:r w:rsidRPr="000045FA">
        <w:rPr>
          <w:b/>
          <w:bCs/>
        </w:rPr>
        <w:tab/>
        <w:t xml:space="preserve">D. </w:t>
      </w:r>
      <w:r w:rsidRPr="000045FA">
        <w:t>21,7 phút.</w:t>
      </w:r>
    </w:p>
    <w:p w:rsidR="008B0058" w:rsidRPr="000045FA" w:rsidRDefault="008B0058" w:rsidP="000045FA">
      <w:r w:rsidRPr="000045FA">
        <w:rPr>
          <w:b/>
          <w:bCs/>
        </w:rPr>
        <w:t xml:space="preserve">Câu 42. </w:t>
      </w:r>
      <w:r w:rsidRPr="000045FA">
        <w:t>Độ phóng xạ của đồng vị cacbon C14 trong một cái tượng gỗ lim bằng 0,9 độ phóng xạ của đồng vị này trong gỗ cây lim vừa mới chặt. Chu kì bán rã là 5570 năm. Tuổi của cái tượng ấy là</w:t>
      </w:r>
    </w:p>
    <w:p w:rsidR="008B0058" w:rsidRPr="000045FA" w:rsidRDefault="008B0058" w:rsidP="000045FA">
      <w:r w:rsidRPr="000045FA">
        <w:rPr>
          <w:b/>
          <w:bCs/>
        </w:rPr>
        <w:tab/>
        <w:t xml:space="preserve">A. </w:t>
      </w:r>
      <w:r w:rsidRPr="000045FA">
        <w:t>1800 năm</w:t>
      </w:r>
      <w:r w:rsidR="00B2650E" w:rsidRPr="000045FA">
        <w:t xml:space="preserve"> </w:t>
      </w:r>
      <w:r w:rsidRPr="000045FA">
        <w:rPr>
          <w:b/>
          <w:bCs/>
        </w:rPr>
        <w:tab/>
        <w:t xml:space="preserve">B. </w:t>
      </w:r>
      <w:r w:rsidRPr="000045FA">
        <w:t>1793 năm</w:t>
      </w:r>
      <w:r w:rsidR="00B2650E" w:rsidRPr="000045FA">
        <w:t xml:space="preserve"> </w:t>
      </w:r>
      <w:r w:rsidRPr="000045FA">
        <w:rPr>
          <w:b/>
          <w:bCs/>
        </w:rPr>
        <w:tab/>
        <w:t xml:space="preserve">C. </w:t>
      </w:r>
      <w:r w:rsidRPr="000045FA">
        <w:t>847 năm</w:t>
      </w:r>
      <w:r w:rsidR="00B2650E" w:rsidRPr="000045FA">
        <w:t xml:space="preserve"> </w:t>
      </w:r>
      <w:r w:rsidRPr="000045FA">
        <w:rPr>
          <w:b/>
          <w:bCs/>
        </w:rPr>
        <w:tab/>
        <w:t xml:space="preserve">D. </w:t>
      </w:r>
      <w:r w:rsidRPr="000045FA">
        <w:t>1678 năm</w:t>
      </w:r>
    </w:p>
    <w:p w:rsidR="008B0058" w:rsidRPr="000045FA" w:rsidRDefault="008B0058" w:rsidP="000045FA">
      <w:r w:rsidRPr="000045FA">
        <w:rPr>
          <w:b/>
          <w:bCs/>
        </w:rPr>
        <w:t xml:space="preserve">Câu 43. </w:t>
      </w:r>
      <w:r w:rsidRPr="000045FA">
        <w:t xml:space="preserve">Tính tuổi một cổ vật bằng gỗ biết độ phóng xạ </w:t>
      </w:r>
      <w:r w:rsidR="004F7D47" w:rsidRPr="000045FA">
        <w:t>β</w:t>
      </w:r>
      <w:r w:rsidRPr="000045FA">
        <w:t xml:space="preserve"> của nó bằng 0,8 lần độ phóng xạ của mẫu gỗ mới cùng loại và có khối lượng bằng nửa khối lượng gỗ cổ. Chu kỳ bán rã của C14 là 5570 năm.</w:t>
      </w:r>
    </w:p>
    <w:p w:rsidR="008B0058" w:rsidRPr="000045FA" w:rsidRDefault="008B0058" w:rsidP="000045FA">
      <w:r w:rsidRPr="000045FA">
        <w:rPr>
          <w:b/>
          <w:bCs/>
        </w:rPr>
        <w:tab/>
        <w:t xml:space="preserve">A. </w:t>
      </w:r>
      <w:r w:rsidR="008129F9" w:rsidRPr="000045FA">
        <w:t>75</w:t>
      </w:r>
      <w:r w:rsidRPr="000045FA">
        <w:t>38 năm.</w:t>
      </w:r>
      <w:r w:rsidR="00B2650E" w:rsidRPr="000045FA">
        <w:t xml:space="preserve"> </w:t>
      </w:r>
      <w:r w:rsidRPr="000045FA">
        <w:rPr>
          <w:b/>
          <w:bCs/>
        </w:rPr>
        <w:tab/>
        <w:t xml:space="preserve">B. </w:t>
      </w:r>
      <w:r w:rsidR="008129F9" w:rsidRPr="000045FA">
        <w:t>7360</w:t>
      </w:r>
      <w:r w:rsidRPr="000045FA">
        <w:t xml:space="preserve"> năm.</w:t>
      </w:r>
      <w:r w:rsidR="00B2650E" w:rsidRPr="000045FA">
        <w:t xml:space="preserve"> </w:t>
      </w:r>
      <w:r w:rsidRPr="000045FA">
        <w:rPr>
          <w:b/>
          <w:bCs/>
        </w:rPr>
        <w:tab/>
        <w:t xml:space="preserve">C. </w:t>
      </w:r>
      <w:r w:rsidRPr="000045FA">
        <w:t>7550 năm.</w:t>
      </w:r>
      <w:r w:rsidR="00B2650E" w:rsidRPr="000045FA">
        <w:t xml:space="preserve"> </w:t>
      </w:r>
      <w:r w:rsidRPr="000045FA">
        <w:rPr>
          <w:b/>
          <w:bCs/>
        </w:rPr>
        <w:tab/>
        <w:t xml:space="preserve">D. </w:t>
      </w:r>
      <w:r w:rsidR="008129F9" w:rsidRPr="000045FA">
        <w:t>6522</w:t>
      </w:r>
      <w:r w:rsidRPr="000045FA">
        <w:t xml:space="preserve"> năm.</w:t>
      </w:r>
    </w:p>
    <w:p w:rsidR="008B0058" w:rsidRPr="000045FA" w:rsidRDefault="008B0058" w:rsidP="000045FA">
      <w:r w:rsidRPr="000045FA">
        <w:rPr>
          <w:b/>
          <w:bCs/>
        </w:rPr>
        <w:t xml:space="preserve">Câu 44. </w:t>
      </w:r>
      <w:r w:rsidRPr="000045FA">
        <w:t>Chất phóng xạ X có chu kỳ bán rã T</w:t>
      </w:r>
      <w:r w:rsidR="00341707" w:rsidRPr="000045FA">
        <w:rPr>
          <w:vertAlign w:val="subscript"/>
        </w:rPr>
        <w:t>1</w:t>
      </w:r>
      <w:r w:rsidRPr="000045FA">
        <w:t xml:space="preserve"> chất phóng xạ Y có chu kỳ bán rã T</w:t>
      </w:r>
      <w:r w:rsidR="00341707" w:rsidRPr="000045FA">
        <w:rPr>
          <w:vertAlign w:val="subscript"/>
        </w:rPr>
        <w:t>2</w:t>
      </w:r>
      <w:r w:rsidRPr="000045FA">
        <w:t>. Biết T</w:t>
      </w:r>
      <w:r w:rsidR="00341707" w:rsidRPr="000045FA">
        <w:rPr>
          <w:vertAlign w:val="subscript"/>
        </w:rPr>
        <w:t>2</w:t>
      </w:r>
      <w:r w:rsidRPr="000045FA">
        <w:t xml:space="preserve"> = 2T</w:t>
      </w:r>
      <w:r w:rsidR="00341707" w:rsidRPr="000045FA">
        <w:rPr>
          <w:vertAlign w:val="subscript"/>
        </w:rPr>
        <w:t>1</w:t>
      </w:r>
      <w:r w:rsidRPr="000045FA">
        <w:t>. Trong cùng 1 khoảng thời gian,</w:t>
      </w:r>
      <w:r w:rsidR="003A3116" w:rsidRPr="000045FA">
        <w:t xml:space="preserve"> </w:t>
      </w:r>
      <w:r w:rsidRPr="000045FA">
        <w:t>nếu chất phóng xạ Y có số hạt nhân còn lại bằng 1/4 số hạt nhân Y ban đầu thì số hạt nhân X bị phân rã bằng</w:t>
      </w:r>
    </w:p>
    <w:p w:rsidR="008B0058" w:rsidRPr="000045FA" w:rsidRDefault="008B0058" w:rsidP="000045FA">
      <w:r w:rsidRPr="000045FA">
        <w:rPr>
          <w:b/>
          <w:bCs/>
        </w:rPr>
        <w:tab/>
        <w:t xml:space="preserve">A. </w:t>
      </w:r>
      <w:r w:rsidRPr="000045FA">
        <w:t>7/8 số hạt nhân X ban đầu.</w:t>
      </w:r>
      <w:r w:rsidR="00B2650E" w:rsidRPr="000045FA">
        <w:t xml:space="preserve"> </w:t>
      </w:r>
      <w:r w:rsidRPr="000045FA">
        <w:rPr>
          <w:b/>
          <w:bCs/>
        </w:rPr>
        <w:tab/>
        <w:t xml:space="preserve">B. </w:t>
      </w:r>
      <w:r w:rsidRPr="000045FA">
        <w:t>1/16 số hạt nhân X ban đầu</w:t>
      </w:r>
    </w:p>
    <w:p w:rsidR="008B0058" w:rsidRPr="000045FA" w:rsidRDefault="008B0058" w:rsidP="000045FA">
      <w:r w:rsidRPr="000045FA">
        <w:rPr>
          <w:b/>
          <w:bCs/>
        </w:rPr>
        <w:tab/>
        <w:t xml:space="preserve">C. </w:t>
      </w:r>
      <w:r w:rsidRPr="000045FA">
        <w:t>15/16 số hạt nhân X ban đầu.</w:t>
      </w:r>
      <w:r w:rsidR="00B2650E" w:rsidRPr="000045FA">
        <w:t xml:space="preserve"> </w:t>
      </w:r>
      <w:r w:rsidRPr="000045FA">
        <w:rPr>
          <w:b/>
          <w:bCs/>
        </w:rPr>
        <w:tab/>
        <w:t xml:space="preserve">D. </w:t>
      </w:r>
      <w:r w:rsidRPr="000045FA">
        <w:t>1/8 số hạt nhân X ban đầu.</w:t>
      </w:r>
    </w:p>
    <w:p w:rsidR="008B0058" w:rsidRPr="000045FA" w:rsidRDefault="008B0058" w:rsidP="000045FA">
      <w:r w:rsidRPr="000045FA">
        <w:rPr>
          <w:b/>
          <w:bCs/>
        </w:rPr>
        <w:t xml:space="preserve">Câu 45: </w:t>
      </w:r>
      <w:r w:rsidRPr="000045FA">
        <w:t xml:space="preserve">Một bệnh nhân điều trị bằng đồng vị phóng xạ, dùng tia </w:t>
      </w:r>
      <w:r w:rsidR="00341707" w:rsidRPr="000045FA">
        <w:t>γ</w:t>
      </w:r>
      <w:r w:rsidRPr="000045FA">
        <w:t xml:space="preserve"> để diệt tế bào bệnh. Thời gian chiếu xạ lần đầu là </w:t>
      </w:r>
      <w:r w:rsidR="00564144" w:rsidRPr="000045FA">
        <w:t>Δ</w:t>
      </w:r>
      <w:r w:rsidRPr="000045FA">
        <w:t xml:space="preserve">t = 23 phút, cứ sau 25 ngày thì bệnh nhân phải tới bệnh viện khám bệnh và tiếp tục chiếu xạ. Biết đồng vị phóng xạ đó có chu kỳ bán rã T = 3 tháng (coi </w:t>
      </w:r>
      <w:r w:rsidR="00564144" w:rsidRPr="000045FA">
        <w:t>Δ</w:t>
      </w:r>
      <w:r w:rsidRPr="000045FA">
        <w:t xml:space="preserve">t </w:t>
      </w:r>
      <w:r w:rsidR="003A3116" w:rsidRPr="000045FA">
        <w:t>&lt;&lt;</w:t>
      </w:r>
      <w:r w:rsidRPr="000045FA">
        <w:t xml:space="preserve"> T và một tháng gồm 30 ngày) và vẫn dùng nguồn phóng xạ trong lần đầu. Hỏi lần chiếu xạ thứ ba phải tiến hành trong bao lâu để bệnh nhân được chiếu xạ với lượng tia </w:t>
      </w:r>
      <w:r w:rsidR="00341707" w:rsidRPr="000045FA">
        <w:t>γ</w:t>
      </w:r>
      <w:r w:rsidRPr="000045FA">
        <w:t xml:space="preserve"> bằng nửa lúc đầu như lần đầu?</w:t>
      </w:r>
    </w:p>
    <w:p w:rsidR="008B0058" w:rsidRPr="000045FA" w:rsidRDefault="008B0058" w:rsidP="000045FA">
      <w:r w:rsidRPr="000045FA">
        <w:rPr>
          <w:b/>
          <w:bCs/>
        </w:rPr>
        <w:tab/>
        <w:t xml:space="preserve">A. </w:t>
      </w:r>
      <w:r w:rsidRPr="000045FA">
        <w:t>33,8 phút.</w:t>
      </w:r>
      <w:r w:rsidR="00B2650E" w:rsidRPr="000045FA">
        <w:t xml:space="preserve"> </w:t>
      </w:r>
      <w:r w:rsidRPr="000045FA">
        <w:rPr>
          <w:b/>
          <w:bCs/>
        </w:rPr>
        <w:tab/>
        <w:t xml:space="preserve">B. </w:t>
      </w:r>
      <w:r w:rsidRPr="000045FA">
        <w:t>24,2 phút.</w:t>
      </w:r>
      <w:r w:rsidR="00B2650E" w:rsidRPr="000045FA">
        <w:t xml:space="preserve"> </w:t>
      </w:r>
      <w:r w:rsidRPr="000045FA">
        <w:rPr>
          <w:b/>
          <w:bCs/>
        </w:rPr>
        <w:tab/>
        <w:t xml:space="preserve">C. </w:t>
      </w:r>
      <w:r w:rsidRPr="000045FA">
        <w:t>22,4 phút.</w:t>
      </w:r>
      <w:r w:rsidR="00B2650E" w:rsidRPr="000045FA">
        <w:t xml:space="preserve"> </w:t>
      </w:r>
      <w:r w:rsidRPr="000045FA">
        <w:rPr>
          <w:b/>
          <w:bCs/>
        </w:rPr>
        <w:tab/>
        <w:t xml:space="preserve">D. </w:t>
      </w:r>
      <w:r w:rsidRPr="000045FA">
        <w:t>16,9 phút.</w:t>
      </w:r>
    </w:p>
    <w:p w:rsidR="008B0058" w:rsidRPr="000045FA" w:rsidRDefault="008B0058" w:rsidP="000045FA">
      <w:r w:rsidRPr="000045FA">
        <w:rPr>
          <w:b/>
          <w:bCs/>
        </w:rPr>
        <w:t xml:space="preserve">Câu 46: </w:t>
      </w:r>
      <w:r w:rsidRPr="000045FA">
        <w:t>Trong phòng thí nghiệm có một lượng chất phóng xạ, ban đầu trong 1 phút người ta đếm được có 360 nguyên tử</w:t>
      </w:r>
      <w:r w:rsidR="001A08AD" w:rsidRPr="000045FA">
        <w:t xml:space="preserve"> </w:t>
      </w:r>
      <w:r w:rsidRPr="000045FA">
        <w:t>của chất bị phân rã, sau đó 10 giờ trong 2 phút có 90 nguyên tử bị phân rã. Chu kì bán rã của chất phóng xạ đó là</w:t>
      </w:r>
    </w:p>
    <w:p w:rsidR="008B0058" w:rsidRPr="000045FA" w:rsidRDefault="008B0058" w:rsidP="000045FA">
      <w:r w:rsidRPr="000045FA">
        <w:rPr>
          <w:b/>
          <w:bCs/>
        </w:rPr>
        <w:tab/>
        <w:t xml:space="preserve">A. </w:t>
      </w:r>
      <w:r w:rsidRPr="000045FA">
        <w:t>2 giờ</w:t>
      </w:r>
      <w:r w:rsidR="00B2650E" w:rsidRPr="000045FA">
        <w:t xml:space="preserve"> </w:t>
      </w:r>
      <w:r w:rsidRPr="000045FA">
        <w:rPr>
          <w:b/>
          <w:bCs/>
        </w:rPr>
        <w:tab/>
        <w:t xml:space="preserve">B. </w:t>
      </w:r>
      <w:r w:rsidRPr="000045FA">
        <w:t>5 giờ</w:t>
      </w:r>
      <w:r w:rsidR="00B2650E" w:rsidRPr="000045FA">
        <w:t xml:space="preserve"> </w:t>
      </w:r>
      <w:r w:rsidRPr="000045FA">
        <w:rPr>
          <w:b/>
          <w:bCs/>
        </w:rPr>
        <w:tab/>
        <w:t xml:space="preserve">C. </w:t>
      </w:r>
      <w:r w:rsidRPr="000045FA">
        <w:t>10 giờ</w:t>
      </w:r>
      <w:r w:rsidR="00B2650E" w:rsidRPr="000045FA">
        <w:t xml:space="preserve"> </w:t>
      </w:r>
      <w:r w:rsidRPr="000045FA">
        <w:rPr>
          <w:b/>
          <w:bCs/>
        </w:rPr>
        <w:tab/>
        <w:t xml:space="preserve">D. </w:t>
      </w:r>
      <w:r w:rsidRPr="000045FA">
        <w:t>20 giờ</w:t>
      </w:r>
    </w:p>
    <w:p w:rsidR="008B0058" w:rsidRPr="000045FA" w:rsidRDefault="008B0058" w:rsidP="000045FA">
      <w:r w:rsidRPr="000045FA">
        <w:rPr>
          <w:b/>
          <w:bCs/>
        </w:rPr>
        <w:t xml:space="preserve">Câu 47: </w:t>
      </w:r>
      <w:r w:rsidRPr="000045FA">
        <w:t xml:space="preserve">Chất phóng xạ </w:t>
      </w:r>
      <w:r w:rsidR="001A08AD" w:rsidRPr="000045FA">
        <w:rPr>
          <w:position w:val="-12"/>
          <w:sz w:val="25"/>
          <w:szCs w:val="25"/>
        </w:rPr>
        <w:object w:dxaOrig="580" w:dyaOrig="380">
          <v:shape id="_x0000_i3604" type="#_x0000_t75" style="width:29.25pt;height:18.75pt" o:ole="">
            <v:imagedata r:id="rId118" o:title=""/>
          </v:shape>
          <o:OLEObject Type="Embed" ProgID="Equation.3" ShapeID="_x0000_i3604" DrawAspect="Content" ObjectID="_1550260610" r:id="rId825"/>
        </w:object>
      </w:r>
      <w:r w:rsidRPr="000045FA">
        <w:t>có chu kỳ bán rã 138,4 ngày. Người ta dùng máy để đếm số hạt phóng xạ mà chất này</w:t>
      </w:r>
      <w:r w:rsidR="001A08AD" w:rsidRPr="000045FA">
        <w:t xml:space="preserve"> </w:t>
      </w:r>
      <w:r w:rsidRPr="000045FA">
        <w:t>phóng r</w:t>
      </w:r>
      <w:r w:rsidR="001A08AD" w:rsidRPr="000045FA">
        <w:t>a.</w:t>
      </w:r>
      <w:r w:rsidRPr="000045FA">
        <w:rPr>
          <w:b/>
        </w:rPr>
        <w:t xml:space="preserve"> </w:t>
      </w:r>
      <w:r w:rsidRPr="000045FA">
        <w:t xml:space="preserve">Lần thứ nhất đếm trong </w:t>
      </w:r>
      <w:r w:rsidR="00564144" w:rsidRPr="000045FA">
        <w:t>Δ</w:t>
      </w:r>
      <w:r w:rsidRPr="000045FA">
        <w:t xml:space="preserve">t = 1 phút (coi </w:t>
      </w:r>
      <w:r w:rsidR="00564144" w:rsidRPr="000045FA">
        <w:t>Δ</w:t>
      </w:r>
      <w:r w:rsidRPr="000045FA">
        <w:t xml:space="preserve">t &lt;&lt; T). Sau lần đếm thứ nhất 10 ngày người ta </w:t>
      </w:r>
      <w:r w:rsidRPr="000045FA">
        <w:lastRenderedPageBreak/>
        <w:t>dùng máy đếm lần thứ 2. Để máy đếm được số hạt phóng xạ bằng số hạt máy đếm trong lần thứ nhất thì cần thời gian là</w:t>
      </w:r>
    </w:p>
    <w:p w:rsidR="008B0058" w:rsidRPr="000045FA" w:rsidRDefault="008B0058" w:rsidP="000045FA">
      <w:r w:rsidRPr="000045FA">
        <w:rPr>
          <w:b/>
          <w:bCs/>
        </w:rPr>
        <w:tab/>
        <w:t xml:space="preserve">A. </w:t>
      </w:r>
      <w:r w:rsidRPr="000045FA">
        <w:t>68 s</w:t>
      </w:r>
      <w:r w:rsidR="001A08AD" w:rsidRPr="000045FA">
        <w:tab/>
      </w:r>
      <w:r w:rsidR="00B2650E" w:rsidRPr="000045FA">
        <w:tab/>
      </w:r>
      <w:r w:rsidRPr="000045FA">
        <w:rPr>
          <w:b/>
          <w:bCs/>
        </w:rPr>
        <w:t xml:space="preserve">B. </w:t>
      </w:r>
      <w:r w:rsidRPr="000045FA">
        <w:t>72 s</w:t>
      </w:r>
      <w:r w:rsidR="00B2650E" w:rsidRPr="000045FA">
        <w:tab/>
      </w:r>
      <w:r w:rsidRPr="000045FA">
        <w:rPr>
          <w:b/>
          <w:bCs/>
        </w:rPr>
        <w:t xml:space="preserve">C. </w:t>
      </w:r>
      <w:r w:rsidRPr="000045FA">
        <w:t>63 s</w:t>
      </w:r>
      <w:r w:rsidR="00B2650E" w:rsidRPr="000045FA">
        <w:tab/>
      </w:r>
      <w:r w:rsidRPr="000045FA">
        <w:rPr>
          <w:b/>
          <w:bCs/>
        </w:rPr>
        <w:t xml:space="preserve">D. </w:t>
      </w:r>
      <w:r w:rsidRPr="000045FA">
        <w:t>65 s</w:t>
      </w:r>
    </w:p>
    <w:p w:rsidR="008B0058" w:rsidRPr="000045FA" w:rsidRDefault="008B0058" w:rsidP="000045FA">
      <w:r w:rsidRPr="000045FA">
        <w:rPr>
          <w:b/>
          <w:bCs/>
        </w:rPr>
        <w:t xml:space="preserve">Câu 48: </w:t>
      </w:r>
      <w:r w:rsidRPr="000045FA">
        <w:t>Trong phòng thí nghiệm có một lượng chất phóng xạ, ban đầu trong 5 phút người ta đếm được có 1200 nguyên tử của chất bị phân rã, sau đó 2 ngày, trong 3 phút có 200 nguyên tử bị phân rã. Chu kì bán rã của chất phóng xạ đó là</w:t>
      </w:r>
    </w:p>
    <w:p w:rsidR="008B0058" w:rsidRPr="000045FA" w:rsidRDefault="008B0058" w:rsidP="000045FA">
      <w:r w:rsidRPr="000045FA">
        <w:rPr>
          <w:b/>
          <w:bCs/>
        </w:rPr>
        <w:tab/>
        <w:t xml:space="preserve">A. </w:t>
      </w:r>
      <w:r w:rsidRPr="000045FA">
        <w:t>26 giờ</w:t>
      </w:r>
      <w:r w:rsidR="00B2650E" w:rsidRPr="000045FA">
        <w:tab/>
      </w:r>
      <w:r w:rsidRPr="000045FA">
        <w:rPr>
          <w:b/>
          <w:bCs/>
        </w:rPr>
        <w:t xml:space="preserve">B. </w:t>
      </w:r>
      <w:r w:rsidRPr="000045FA">
        <w:t>25 giờ</w:t>
      </w:r>
      <w:r w:rsidR="00B2650E" w:rsidRPr="000045FA">
        <w:tab/>
      </w:r>
      <w:r w:rsidRPr="000045FA">
        <w:rPr>
          <w:b/>
          <w:bCs/>
        </w:rPr>
        <w:t xml:space="preserve">C. </w:t>
      </w:r>
      <w:r w:rsidRPr="000045FA">
        <w:t>22 giờ</w:t>
      </w:r>
      <w:r w:rsidR="00B2650E" w:rsidRPr="000045FA">
        <w:tab/>
      </w:r>
      <w:r w:rsidRPr="000045FA">
        <w:rPr>
          <w:b/>
          <w:bCs/>
        </w:rPr>
        <w:t xml:space="preserve">D. </w:t>
      </w:r>
      <w:r w:rsidRPr="000045FA">
        <w:t>21 giờ</w:t>
      </w:r>
    </w:p>
    <w:p w:rsidR="008B0058" w:rsidRPr="000045FA" w:rsidRDefault="008B0058" w:rsidP="000045FA">
      <w:r w:rsidRPr="000045FA">
        <w:rPr>
          <w:b/>
          <w:bCs/>
        </w:rPr>
        <w:t xml:space="preserve">Câu 49: </w:t>
      </w:r>
      <w:r w:rsidRPr="000045FA">
        <w:t xml:space="preserve">Chất phóng xạ </w:t>
      </w:r>
      <w:r w:rsidR="00BB5C02" w:rsidRPr="000045FA">
        <w:rPr>
          <w:position w:val="-12"/>
          <w:sz w:val="25"/>
          <w:szCs w:val="25"/>
        </w:rPr>
        <w:object w:dxaOrig="580" w:dyaOrig="380">
          <v:shape id="_x0000_i3605" type="#_x0000_t75" style="width:29.25pt;height:18.75pt" o:ole="">
            <v:imagedata r:id="rId118" o:title=""/>
          </v:shape>
          <o:OLEObject Type="Embed" ProgID="Equation.3" ShapeID="_x0000_i3605" DrawAspect="Content" ObjectID="_1550260611" r:id="rId826"/>
        </w:object>
      </w:r>
      <w:r w:rsidRPr="000045FA">
        <w:t>có chu kỳ bán rã 138 ngày. Người ta dùng máy để đếm số hạt phóng xạ mà chất này</w:t>
      </w:r>
      <w:r w:rsidR="00564144" w:rsidRPr="000045FA">
        <w:t xml:space="preserve"> </w:t>
      </w:r>
      <w:r w:rsidRPr="000045FA">
        <w:t>phóng r</w:t>
      </w:r>
      <w:r w:rsidR="00BB5C02" w:rsidRPr="000045FA">
        <w:t>a.</w:t>
      </w:r>
      <w:r w:rsidRPr="000045FA">
        <w:rPr>
          <w:b/>
        </w:rPr>
        <w:t xml:space="preserve"> </w:t>
      </w:r>
      <w:r w:rsidRPr="000045FA">
        <w:t xml:space="preserve">Lần thứ nhất đếm trong </w:t>
      </w:r>
      <w:r w:rsidR="00564144" w:rsidRPr="000045FA">
        <w:t>Δ</w:t>
      </w:r>
      <w:r w:rsidRPr="000045FA">
        <w:t xml:space="preserve">t = 5 phút (coi </w:t>
      </w:r>
      <w:r w:rsidR="00564144" w:rsidRPr="000045FA">
        <w:t>Δ</w:t>
      </w:r>
      <w:r w:rsidRPr="000045FA">
        <w:t>t &lt;&lt; T). Sau lần đếm thứ nhất 30 ngày người ta dùng máy đếm lần thứ 2. Để máy đếm được số hạt phóng xạ bằng số hạt máy đếm trong lần thứ nhất thì cần thời gian là</w:t>
      </w:r>
    </w:p>
    <w:p w:rsidR="008B0058" w:rsidRPr="000045FA" w:rsidRDefault="008B0058" w:rsidP="000045FA">
      <w:r w:rsidRPr="000045FA">
        <w:rPr>
          <w:b/>
          <w:bCs/>
        </w:rPr>
        <w:tab/>
        <w:t xml:space="preserve">A. </w:t>
      </w:r>
      <w:r w:rsidRPr="000045FA">
        <w:t>8,4 phút</w:t>
      </w:r>
      <w:r w:rsidR="00B2650E" w:rsidRPr="000045FA">
        <w:tab/>
      </w:r>
      <w:r w:rsidRPr="000045FA">
        <w:rPr>
          <w:b/>
          <w:bCs/>
        </w:rPr>
        <w:t xml:space="preserve">B. </w:t>
      </w:r>
      <w:r w:rsidRPr="000045FA">
        <w:t>6,6 phút</w:t>
      </w:r>
      <w:r w:rsidR="00B2650E" w:rsidRPr="000045FA">
        <w:tab/>
      </w:r>
      <w:r w:rsidRPr="000045FA">
        <w:rPr>
          <w:b/>
          <w:bCs/>
        </w:rPr>
        <w:t xml:space="preserve">C. </w:t>
      </w:r>
      <w:r w:rsidRPr="000045FA">
        <w:t>5,6 phút</w:t>
      </w:r>
      <w:r w:rsidR="00B2650E" w:rsidRPr="000045FA">
        <w:tab/>
      </w:r>
      <w:r w:rsidRPr="000045FA">
        <w:rPr>
          <w:b/>
          <w:bCs/>
        </w:rPr>
        <w:t xml:space="preserve">D. </w:t>
      </w:r>
      <w:r w:rsidRPr="000045FA">
        <w:t>5,8 phút</w:t>
      </w:r>
    </w:p>
    <w:p w:rsidR="008B0058" w:rsidRPr="000045FA" w:rsidRDefault="008B0058" w:rsidP="000045FA">
      <w:r w:rsidRPr="000045FA">
        <w:rPr>
          <w:b/>
          <w:bCs/>
        </w:rPr>
        <w:t xml:space="preserve">Câu 50: </w:t>
      </w:r>
      <w:r w:rsidRPr="000045FA">
        <w:t xml:space="preserve">Biết đồng vị phóng xạ </w:t>
      </w:r>
      <w:r w:rsidR="00BB5C02" w:rsidRPr="000045FA">
        <w:rPr>
          <w:position w:val="-12"/>
          <w:sz w:val="25"/>
          <w:szCs w:val="25"/>
        </w:rPr>
        <w:object w:dxaOrig="400" w:dyaOrig="380">
          <v:shape id="_x0000_i3606" type="#_x0000_t75" style="width:20.25pt;height:18.75pt" o:ole="">
            <v:imagedata r:id="rId98" o:title=""/>
          </v:shape>
          <o:OLEObject Type="Embed" ProgID="Equation.3" ShapeID="_x0000_i3606" DrawAspect="Content" ObjectID="_1550260612" r:id="rId827"/>
        </w:object>
      </w:r>
      <w:r w:rsidRPr="000045FA">
        <w:t>có chu kì bán rã 5600 năm. Giả sử một mẫu gỗ cổ có độ phóng xạ 500</w:t>
      </w:r>
      <w:r w:rsidR="00BB5C02" w:rsidRPr="000045FA">
        <w:t xml:space="preserve"> </w:t>
      </w:r>
      <w:r w:rsidRPr="000045FA">
        <w:t>phân rã/phút tính trên 50 g Cacbon và một mẫu gỗ mới khác cùng loại có độ phóng xạ 3000 phân rã/phút tính trên 200 g Cacbon. Tuổi của mẫu gỗ cổ đã cho là</w:t>
      </w:r>
    </w:p>
    <w:p w:rsidR="008B0058" w:rsidRPr="000045FA" w:rsidRDefault="008B0058" w:rsidP="000045FA">
      <w:r w:rsidRPr="000045FA">
        <w:rPr>
          <w:b/>
          <w:bCs/>
        </w:rPr>
        <w:tab/>
        <w:t xml:space="preserve">A. </w:t>
      </w:r>
      <w:r w:rsidRPr="000045FA">
        <w:t>4800 năm.</w:t>
      </w:r>
      <w:r w:rsidR="00B2650E" w:rsidRPr="000045FA">
        <w:t xml:space="preserve"> </w:t>
      </w:r>
      <w:r w:rsidRPr="000045FA">
        <w:rPr>
          <w:b/>
          <w:bCs/>
        </w:rPr>
        <w:tab/>
        <w:t xml:space="preserve">B. </w:t>
      </w:r>
      <w:r w:rsidRPr="000045FA">
        <w:t>2800 năm.</w:t>
      </w:r>
      <w:r w:rsidR="00B2650E" w:rsidRPr="000045FA">
        <w:t xml:space="preserve"> </w:t>
      </w:r>
      <w:r w:rsidRPr="000045FA">
        <w:rPr>
          <w:b/>
          <w:bCs/>
        </w:rPr>
        <w:tab/>
        <w:t xml:space="preserve">C. </w:t>
      </w:r>
      <w:r w:rsidRPr="000045FA">
        <w:t>4600 năm.</w:t>
      </w:r>
      <w:r w:rsidR="00B2650E" w:rsidRPr="000045FA">
        <w:t xml:space="preserve"> </w:t>
      </w:r>
      <w:r w:rsidRPr="000045FA">
        <w:rPr>
          <w:b/>
          <w:bCs/>
        </w:rPr>
        <w:tab/>
        <w:t xml:space="preserve">D. </w:t>
      </w:r>
      <w:r w:rsidRPr="000045FA">
        <w:t>3275 năm.</w:t>
      </w:r>
    </w:p>
    <w:p w:rsidR="008B0058" w:rsidRPr="000045FA" w:rsidRDefault="008B0058" w:rsidP="000045FA">
      <w:r w:rsidRPr="000045FA">
        <w:rPr>
          <w:b/>
          <w:bCs/>
        </w:rPr>
        <w:t xml:space="preserve">Câu 51: </w:t>
      </w:r>
      <w:r w:rsidRPr="000045FA">
        <w:t>Để đo chu kì bán rã của một chất phóng xạ β</w:t>
      </w:r>
      <w:r w:rsidR="00341707" w:rsidRPr="000045FA">
        <w:rPr>
          <w:vertAlign w:val="superscript"/>
        </w:rPr>
        <w:t>-</w:t>
      </w:r>
      <w:r w:rsidRPr="000045FA">
        <w:t xml:space="preserve"> người ta dùng máy đếm xung "đếm số hạt bị phân rã" (mỗi lần hạt β</w:t>
      </w:r>
      <w:r w:rsidR="00341707" w:rsidRPr="000045FA">
        <w:rPr>
          <w:vertAlign w:val="superscript"/>
        </w:rPr>
        <w:t>-</w:t>
      </w:r>
      <w:r w:rsidRPr="000045FA">
        <w:t xml:space="preserve"> rơi vào máy thì gây ra một xung điện làm cho số đếm của máy tăng một đơn vị). Trong lần đo thứ nhất máy đếm ghi được 340 xung trong một phút. Sau đó một ngày máy đếm chỉ còn ghi được 112 xung trong một phút. Tính chu kì bán rã của chất phóng xạ.</w:t>
      </w:r>
    </w:p>
    <w:p w:rsidR="008B0058" w:rsidRPr="000045FA" w:rsidRDefault="008B0058" w:rsidP="000045FA">
      <w:r w:rsidRPr="000045FA">
        <w:rPr>
          <w:b/>
          <w:bCs/>
        </w:rPr>
        <w:tab/>
        <w:t xml:space="preserve">A. </w:t>
      </w:r>
      <w:r w:rsidRPr="000045FA">
        <w:t>T = 19 giờ</w:t>
      </w:r>
      <w:r w:rsidR="00B2650E" w:rsidRPr="000045FA">
        <w:t xml:space="preserve"> </w:t>
      </w:r>
      <w:r w:rsidRPr="000045FA">
        <w:rPr>
          <w:b/>
          <w:bCs/>
        </w:rPr>
        <w:tab/>
        <w:t xml:space="preserve">B. </w:t>
      </w:r>
      <w:r w:rsidRPr="000045FA">
        <w:t>T = 7,5 giờ</w:t>
      </w:r>
      <w:r w:rsidR="00B2650E" w:rsidRPr="000045FA">
        <w:t xml:space="preserve"> </w:t>
      </w:r>
      <w:r w:rsidRPr="000045FA">
        <w:rPr>
          <w:b/>
          <w:bCs/>
        </w:rPr>
        <w:tab/>
        <w:t xml:space="preserve">C. </w:t>
      </w:r>
      <w:r w:rsidRPr="000045FA">
        <w:t>T = 0,026 giờ</w:t>
      </w:r>
      <w:r w:rsidR="00B2650E" w:rsidRPr="000045FA">
        <w:t xml:space="preserve"> </w:t>
      </w:r>
      <w:r w:rsidRPr="000045FA">
        <w:rPr>
          <w:b/>
          <w:bCs/>
        </w:rPr>
        <w:tab/>
        <w:t xml:space="preserve">D. </w:t>
      </w:r>
      <w:r w:rsidRPr="000045FA">
        <w:t>T = 15 giờ</w:t>
      </w:r>
    </w:p>
    <w:p w:rsidR="008B0058" w:rsidRPr="000045FA" w:rsidRDefault="008B0058" w:rsidP="000045FA">
      <w:r w:rsidRPr="000045FA">
        <w:rPr>
          <w:b/>
          <w:bCs/>
        </w:rPr>
        <w:t xml:space="preserve">Câu 52: </w:t>
      </w:r>
      <w:r w:rsidRPr="000045FA">
        <w:t>Để đo chu kì bán rã của chất phóng xạ, người ta dùng máy đếm xung. Bắt đầu đếm từ t</w:t>
      </w:r>
      <w:r w:rsidRPr="000045FA">
        <w:rPr>
          <w:vertAlign w:val="subscript"/>
        </w:rPr>
        <w:t>0</w:t>
      </w:r>
      <w:r w:rsidRPr="000045FA">
        <w:t xml:space="preserve"> = 0 đến t</w:t>
      </w:r>
      <w:r w:rsidR="00341707" w:rsidRPr="000045FA">
        <w:rPr>
          <w:vertAlign w:val="subscript"/>
        </w:rPr>
        <w:t>1</w:t>
      </w:r>
      <w:r w:rsidRPr="000045FA">
        <w:t xml:space="preserve"> = 2 h, máy</w:t>
      </w:r>
      <w:r w:rsidR="00BB5C02" w:rsidRPr="000045FA">
        <w:t xml:space="preserve"> </w:t>
      </w:r>
      <w:r w:rsidRPr="000045FA">
        <w:t>đếm được X</w:t>
      </w:r>
      <w:r w:rsidR="00341707" w:rsidRPr="000045FA">
        <w:rPr>
          <w:vertAlign w:val="subscript"/>
        </w:rPr>
        <w:t>1</w:t>
      </w:r>
      <w:r w:rsidRPr="000045FA">
        <w:t xml:space="preserve"> xung, đến t</w:t>
      </w:r>
      <w:r w:rsidR="00341707" w:rsidRPr="000045FA">
        <w:rPr>
          <w:vertAlign w:val="subscript"/>
        </w:rPr>
        <w:t>2</w:t>
      </w:r>
      <w:r w:rsidRPr="000045FA">
        <w:t xml:space="preserve"> = 6 h máy đếm được X</w:t>
      </w:r>
      <w:r w:rsidR="00341707" w:rsidRPr="000045FA">
        <w:rPr>
          <w:vertAlign w:val="subscript"/>
        </w:rPr>
        <w:t>2</w:t>
      </w:r>
      <w:r w:rsidRPr="000045FA">
        <w:t xml:space="preserve"> = 2,3X</w:t>
      </w:r>
      <w:r w:rsidR="00341707" w:rsidRPr="000045FA">
        <w:rPr>
          <w:vertAlign w:val="subscript"/>
        </w:rPr>
        <w:t>1</w:t>
      </w:r>
      <w:r w:rsidRPr="000045FA">
        <w:t>. Chu kì bán rã của chất phóng xạ đó là</w:t>
      </w:r>
    </w:p>
    <w:p w:rsidR="008B0058" w:rsidRPr="000045FA" w:rsidRDefault="008B0058" w:rsidP="000045FA">
      <w:r w:rsidRPr="000045FA">
        <w:rPr>
          <w:b/>
          <w:bCs/>
        </w:rPr>
        <w:tab/>
        <w:t xml:space="preserve">A. </w:t>
      </w:r>
      <w:r w:rsidRPr="000045FA">
        <w:t>4h 30 phút 9s</w:t>
      </w:r>
      <w:r w:rsidR="00B2650E" w:rsidRPr="000045FA">
        <w:t xml:space="preserve"> </w:t>
      </w:r>
      <w:r w:rsidRPr="000045FA">
        <w:rPr>
          <w:b/>
          <w:bCs/>
        </w:rPr>
        <w:tab/>
        <w:t xml:space="preserve">B. </w:t>
      </w:r>
      <w:r w:rsidRPr="000045FA">
        <w:t>4h 2phút 33s</w:t>
      </w:r>
      <w:r w:rsidR="00B2650E" w:rsidRPr="000045FA">
        <w:t xml:space="preserve"> </w:t>
      </w:r>
      <w:r w:rsidRPr="000045FA">
        <w:rPr>
          <w:b/>
          <w:bCs/>
        </w:rPr>
        <w:tab/>
        <w:t xml:space="preserve">C. </w:t>
      </w:r>
      <w:r w:rsidRPr="000045FA">
        <w:t>4h 42phút 33s</w:t>
      </w:r>
      <w:r w:rsidR="00B2650E" w:rsidRPr="000045FA">
        <w:t xml:space="preserve"> </w:t>
      </w:r>
      <w:r w:rsidRPr="000045FA">
        <w:rPr>
          <w:b/>
          <w:bCs/>
        </w:rPr>
        <w:tab/>
        <w:t xml:space="preserve">D. </w:t>
      </w:r>
      <w:r w:rsidRPr="000045FA">
        <w:t>4h 12phút 3s</w:t>
      </w:r>
    </w:p>
    <w:p w:rsidR="008B0058" w:rsidRPr="000045FA" w:rsidRDefault="008B0058" w:rsidP="000045FA">
      <w:r w:rsidRPr="000045FA">
        <w:rPr>
          <w:b/>
          <w:bCs/>
        </w:rPr>
        <w:t xml:space="preserve">Câu 53: </w:t>
      </w:r>
      <w:r w:rsidRPr="000045FA">
        <w:t>Để cho chu kì bán rã T của một chất phóng xạ, người ta dùng máy đếm xung. Trong t</w:t>
      </w:r>
      <w:r w:rsidR="00341707" w:rsidRPr="000045FA">
        <w:rPr>
          <w:vertAlign w:val="subscript"/>
        </w:rPr>
        <w:t>1</w:t>
      </w:r>
      <w:r w:rsidRPr="000045FA">
        <w:t xml:space="preserve"> giờ đầu tiên máy đếm</w:t>
      </w:r>
      <w:r w:rsidR="00BB5C02" w:rsidRPr="000045FA">
        <w:t xml:space="preserve"> </w:t>
      </w:r>
      <w:r w:rsidRPr="000045FA">
        <w:t>được n</w:t>
      </w:r>
      <w:r w:rsidR="00341707" w:rsidRPr="000045FA">
        <w:rPr>
          <w:vertAlign w:val="subscript"/>
        </w:rPr>
        <w:t>1</w:t>
      </w:r>
      <w:r w:rsidRPr="000045FA">
        <w:t xml:space="preserve"> xung; trong t</w:t>
      </w:r>
      <w:r w:rsidR="00341707" w:rsidRPr="000045FA">
        <w:rPr>
          <w:vertAlign w:val="subscript"/>
        </w:rPr>
        <w:t>2</w:t>
      </w:r>
      <w:r w:rsidRPr="000045FA">
        <w:t xml:space="preserve"> = 2t</w:t>
      </w:r>
      <w:r w:rsidR="00341707" w:rsidRPr="000045FA">
        <w:rPr>
          <w:vertAlign w:val="subscript"/>
        </w:rPr>
        <w:t>1</w:t>
      </w:r>
      <w:r w:rsidRPr="000045FA">
        <w:t xml:space="preserve"> giờ tiếp theo máy đếm được </w:t>
      </w:r>
      <w:r w:rsidR="00FF72D9" w:rsidRPr="000045FA">
        <w:rPr>
          <w:position w:val="-24"/>
        </w:rPr>
        <w:object w:dxaOrig="999" w:dyaOrig="620">
          <v:shape id="_x0000_i3607" type="#_x0000_t75" style="width:50.25pt;height:30.75pt" o:ole="">
            <v:imagedata r:id="rId828" o:title=""/>
          </v:shape>
          <o:OLEObject Type="Embed" ProgID="Equation.3" ShapeID="_x0000_i3607" DrawAspect="Content" ObjectID="_1550260613" r:id="rId829"/>
        </w:object>
      </w:r>
      <w:r w:rsidRPr="000045FA">
        <w:t>xung. Chu kì bán rã T có giá trị là bao nhiêu?</w:t>
      </w:r>
    </w:p>
    <w:p w:rsidR="008B0058" w:rsidRPr="000045FA" w:rsidRDefault="008B0058" w:rsidP="000045FA">
      <w:r w:rsidRPr="000045FA">
        <w:rPr>
          <w:b/>
          <w:bCs/>
        </w:rPr>
        <w:tab/>
        <w:t xml:space="preserve">A. </w:t>
      </w:r>
      <w:r w:rsidRPr="000045FA">
        <w:t>T = t</w:t>
      </w:r>
      <w:r w:rsidR="00341707" w:rsidRPr="000045FA">
        <w:rPr>
          <w:vertAlign w:val="subscript"/>
        </w:rPr>
        <w:t>1</w:t>
      </w:r>
      <w:r w:rsidRPr="000045FA">
        <w:t>/2</w:t>
      </w:r>
      <w:r w:rsidR="00B2650E" w:rsidRPr="000045FA">
        <w:t xml:space="preserve"> </w:t>
      </w:r>
      <w:r w:rsidRPr="000045FA">
        <w:rPr>
          <w:b/>
          <w:bCs/>
        </w:rPr>
        <w:tab/>
        <w:t xml:space="preserve">B. </w:t>
      </w:r>
      <w:r w:rsidRPr="000045FA">
        <w:t>T = t</w:t>
      </w:r>
      <w:r w:rsidR="00341707" w:rsidRPr="000045FA">
        <w:rPr>
          <w:vertAlign w:val="subscript"/>
        </w:rPr>
        <w:t>1</w:t>
      </w:r>
      <w:r w:rsidRPr="000045FA">
        <w:t>/3</w:t>
      </w:r>
      <w:r w:rsidR="00B2650E" w:rsidRPr="000045FA">
        <w:t xml:space="preserve"> </w:t>
      </w:r>
      <w:r w:rsidRPr="000045FA">
        <w:rPr>
          <w:b/>
          <w:bCs/>
        </w:rPr>
        <w:tab/>
        <w:t xml:space="preserve">C. </w:t>
      </w:r>
      <w:r w:rsidRPr="000045FA">
        <w:t>T = t</w:t>
      </w:r>
      <w:r w:rsidR="00341707" w:rsidRPr="000045FA">
        <w:rPr>
          <w:vertAlign w:val="subscript"/>
        </w:rPr>
        <w:t>1</w:t>
      </w:r>
      <w:r w:rsidRPr="000045FA">
        <w:t>/4</w:t>
      </w:r>
      <w:r w:rsidR="00B2650E" w:rsidRPr="000045FA">
        <w:t xml:space="preserve"> </w:t>
      </w:r>
      <w:r w:rsidRPr="000045FA">
        <w:rPr>
          <w:b/>
          <w:bCs/>
        </w:rPr>
        <w:tab/>
        <w:t xml:space="preserve">D. </w:t>
      </w:r>
      <w:r w:rsidRPr="000045FA">
        <w:t>T = t</w:t>
      </w:r>
      <w:r w:rsidR="00341707" w:rsidRPr="000045FA">
        <w:rPr>
          <w:vertAlign w:val="subscript"/>
        </w:rPr>
        <w:t>1</w:t>
      </w:r>
      <w:r w:rsidRPr="000045FA">
        <w:t>/6</w:t>
      </w:r>
    </w:p>
    <w:p w:rsidR="008B0058" w:rsidRPr="000045FA" w:rsidRDefault="008B0058" w:rsidP="000045FA">
      <w:r w:rsidRPr="000045FA">
        <w:rPr>
          <w:b/>
          <w:bCs/>
        </w:rPr>
        <w:t xml:space="preserve">Câu 54: </w:t>
      </w:r>
      <w:r w:rsidRPr="000045FA">
        <w:t xml:space="preserve">Một bệnh nhân điều trị bằng đồng vị phóng xạ, dùng tia </w:t>
      </w:r>
      <w:r w:rsidR="00341707" w:rsidRPr="000045FA">
        <w:t>γ</w:t>
      </w:r>
      <w:r w:rsidRPr="000045FA">
        <w:t xml:space="preserve"> để diệt tế bào bệnh. Thời gian chiếu xạ lần đầu là </w:t>
      </w:r>
      <w:r w:rsidR="00564144" w:rsidRPr="000045FA">
        <w:t>Δ</w:t>
      </w:r>
      <w:r w:rsidRPr="000045FA">
        <w:t xml:space="preserve">t = 20 phút, cứ sau 1 tháng thì bệnh nhân phải tới bệnh viện khám bệnh và tiếp tục chiếu xạ. Biết đồng vị phóng xạ đó có chu kỳ bán rã T = 4 tháng (coi </w:t>
      </w:r>
      <w:r w:rsidR="00564144" w:rsidRPr="000045FA">
        <w:t>Δ</w:t>
      </w:r>
      <w:r w:rsidRPr="000045FA">
        <w:t xml:space="preserve">t </w:t>
      </w:r>
      <w:r w:rsidR="00FF72D9" w:rsidRPr="000045FA">
        <w:t>&lt;&lt;</w:t>
      </w:r>
      <w:r w:rsidRPr="000045FA">
        <w:t xml:space="preserve"> T ) và vẫn dùng nguồn phóng xạ trong lần đầu. Hỏi lần chiếu xạ thứ 3 phải tiến hành trong bao lâu để bệnh nhân được chiếu xạ với liều lượng bằng một nửa lượng tia </w:t>
      </w:r>
      <w:r w:rsidR="00341707" w:rsidRPr="000045FA">
        <w:t>γ</w:t>
      </w:r>
      <w:r w:rsidRPr="000045FA">
        <w:t xml:space="preserve"> như lần đầu?</w:t>
      </w:r>
    </w:p>
    <w:p w:rsidR="008B0058" w:rsidRPr="000045FA" w:rsidRDefault="008B0058" w:rsidP="000045FA">
      <w:r w:rsidRPr="000045FA">
        <w:rPr>
          <w:b/>
          <w:bCs/>
        </w:rPr>
        <w:tab/>
        <w:t xml:space="preserve">A. </w:t>
      </w:r>
      <w:r w:rsidRPr="000045FA">
        <w:t>28,2 phút.</w:t>
      </w:r>
      <w:r w:rsidR="00B2650E" w:rsidRPr="000045FA">
        <w:t xml:space="preserve"> </w:t>
      </w:r>
      <w:r w:rsidRPr="000045FA">
        <w:rPr>
          <w:b/>
          <w:bCs/>
        </w:rPr>
        <w:tab/>
        <w:t xml:space="preserve">B. </w:t>
      </w:r>
      <w:r w:rsidRPr="000045FA">
        <w:t>24,2 phút.</w:t>
      </w:r>
      <w:r w:rsidR="00B2650E" w:rsidRPr="000045FA">
        <w:t xml:space="preserve"> </w:t>
      </w:r>
      <w:r w:rsidRPr="000045FA">
        <w:rPr>
          <w:b/>
          <w:bCs/>
        </w:rPr>
        <w:tab/>
        <w:t xml:space="preserve">C. </w:t>
      </w:r>
      <w:r w:rsidRPr="000045FA">
        <w:t>21,2 phút.</w:t>
      </w:r>
      <w:r w:rsidR="00B2650E" w:rsidRPr="000045FA">
        <w:t xml:space="preserve"> </w:t>
      </w:r>
      <w:r w:rsidRPr="000045FA">
        <w:rPr>
          <w:b/>
          <w:bCs/>
        </w:rPr>
        <w:tab/>
        <w:t xml:space="preserve">D. </w:t>
      </w:r>
      <w:r w:rsidRPr="000045FA">
        <w:t>14,14 phút.</w:t>
      </w:r>
    </w:p>
    <w:p w:rsidR="008B0058" w:rsidRPr="000045FA" w:rsidRDefault="008B0058" w:rsidP="000045FA">
      <w:r w:rsidRPr="000045FA">
        <w:rPr>
          <w:b/>
          <w:bCs/>
        </w:rPr>
        <w:t xml:space="preserve">Câu 55: </w:t>
      </w:r>
      <w:r w:rsidRPr="000045FA">
        <w:t>Hạt nhân Po 210 là hạt nhân phóng xạ ỏ, sau khi phát ra tia ỏ nó trở thành hạt nhân chì bền. Dùng một mẩu</w:t>
      </w:r>
      <w:r w:rsidR="00FF72D9" w:rsidRPr="000045FA">
        <w:t xml:space="preserve"> </w:t>
      </w:r>
      <w:r w:rsidRPr="000045FA">
        <w:t>Poloni nào đó, sau 30 ngày người ta thấy chỉ số giữa khối lượng của chì và khối lượng của Poloni trong mẫu bằng</w:t>
      </w:r>
      <w:r w:rsidR="00FF72D9" w:rsidRPr="000045FA">
        <w:t xml:space="preserve"> </w:t>
      </w:r>
      <w:r w:rsidRPr="000045FA">
        <w:t>0,1595. Chu kì bán rã của Po là</w:t>
      </w:r>
    </w:p>
    <w:p w:rsidR="008B0058" w:rsidRPr="000045FA" w:rsidRDefault="008B0058" w:rsidP="000045FA">
      <w:r w:rsidRPr="000045FA">
        <w:rPr>
          <w:b/>
          <w:bCs/>
        </w:rPr>
        <w:tab/>
        <w:t xml:space="preserve">A. </w:t>
      </w:r>
      <w:r w:rsidRPr="000045FA">
        <w:t>138 ngày</w:t>
      </w:r>
      <w:r w:rsidR="00B2650E" w:rsidRPr="000045FA">
        <w:t xml:space="preserve"> </w:t>
      </w:r>
      <w:r w:rsidRPr="000045FA">
        <w:rPr>
          <w:b/>
          <w:bCs/>
        </w:rPr>
        <w:tab/>
        <w:t xml:space="preserve">B. </w:t>
      </w:r>
      <w:r w:rsidRPr="000045FA">
        <w:t>13,8 ngày</w:t>
      </w:r>
      <w:r w:rsidR="00B2650E" w:rsidRPr="000045FA">
        <w:t xml:space="preserve"> </w:t>
      </w:r>
      <w:r w:rsidRPr="000045FA">
        <w:rPr>
          <w:b/>
          <w:bCs/>
        </w:rPr>
        <w:tab/>
        <w:t xml:space="preserve">C. </w:t>
      </w:r>
      <w:r w:rsidRPr="000045FA">
        <w:t>1,38.105 ngày</w:t>
      </w:r>
      <w:r w:rsidR="00B2650E" w:rsidRPr="000045FA">
        <w:t xml:space="preserve"> </w:t>
      </w:r>
      <w:r w:rsidRPr="000045FA">
        <w:rPr>
          <w:b/>
          <w:bCs/>
        </w:rPr>
        <w:tab/>
        <w:t xml:space="preserve">D. </w:t>
      </w:r>
      <w:r w:rsidRPr="000045FA">
        <w:t>139 ngày</w:t>
      </w:r>
    </w:p>
    <w:p w:rsidR="008B0058" w:rsidRPr="000045FA" w:rsidRDefault="008B0058" w:rsidP="000045FA">
      <w:r w:rsidRPr="000045FA">
        <w:rPr>
          <w:b/>
          <w:bCs/>
        </w:rPr>
        <w:t xml:space="preserve">Câu 56: </w:t>
      </w:r>
      <w:r w:rsidRPr="000045FA">
        <w:t>Chu kỳ bán rã của U238 là 4,5 tỷ năm của U235 là 7,13. 10</w:t>
      </w:r>
      <w:r w:rsidR="00E6025B" w:rsidRPr="000045FA">
        <w:rPr>
          <w:vertAlign w:val="superscript"/>
        </w:rPr>
        <w:t>8</w:t>
      </w:r>
      <w:r w:rsidRPr="000045FA">
        <w:t xml:space="preserve"> năm. Hiện nay trong quặng Urani thiên nhiên có lẫn U238 và U235 theo tỉ lệ số nguyên tử là 140 : 1. Giả thiết ở thời điểm tạo thành trái đất tỉ lệ trên 1 : 1. Tuổi của trái đất là</w:t>
      </w:r>
    </w:p>
    <w:p w:rsidR="008B0058" w:rsidRPr="000045FA" w:rsidRDefault="008B0058" w:rsidP="000045FA">
      <w:r w:rsidRPr="000045FA">
        <w:rPr>
          <w:b/>
          <w:bCs/>
        </w:rPr>
        <w:tab/>
        <w:t xml:space="preserve">A. </w:t>
      </w:r>
      <w:r w:rsidRPr="000045FA">
        <w:t>6,03 tỷ năm.</w:t>
      </w:r>
      <w:r w:rsidR="00B2650E" w:rsidRPr="000045FA">
        <w:t xml:space="preserve"> </w:t>
      </w:r>
      <w:r w:rsidRPr="000045FA">
        <w:rPr>
          <w:b/>
          <w:bCs/>
        </w:rPr>
        <w:tab/>
        <w:t xml:space="preserve">B. </w:t>
      </w:r>
      <w:r w:rsidRPr="000045FA">
        <w:t>7,13 tỷ năm.</w:t>
      </w:r>
      <w:r w:rsidR="00B2650E" w:rsidRPr="000045FA">
        <w:t xml:space="preserve"> </w:t>
      </w:r>
      <w:r w:rsidRPr="000045FA">
        <w:rPr>
          <w:b/>
          <w:bCs/>
        </w:rPr>
        <w:tab/>
        <w:t xml:space="preserve">C. </w:t>
      </w:r>
      <w:r w:rsidRPr="000045FA">
        <w:t>5,08 tỷ năm.</w:t>
      </w:r>
      <w:r w:rsidR="00B2650E" w:rsidRPr="000045FA">
        <w:t xml:space="preserve"> </w:t>
      </w:r>
      <w:r w:rsidRPr="000045FA">
        <w:rPr>
          <w:b/>
          <w:bCs/>
        </w:rPr>
        <w:tab/>
        <w:t xml:space="preserve">D. </w:t>
      </w:r>
      <w:r w:rsidRPr="000045FA">
        <w:t>6,30 tỷ năm</w:t>
      </w:r>
    </w:p>
    <w:p w:rsidR="008B0058" w:rsidRPr="000045FA" w:rsidRDefault="008B0058" w:rsidP="000045FA">
      <w:r w:rsidRPr="000045FA">
        <w:rPr>
          <w:b/>
          <w:bCs/>
        </w:rPr>
        <w:t xml:space="preserve">Câu 57: </w:t>
      </w:r>
      <w:r w:rsidRPr="000045FA">
        <w:t>Cho biết U238 và U235 là các chất phóng xạ có chu kì bán rã lần lượt là T</w:t>
      </w:r>
      <w:r w:rsidR="00341707" w:rsidRPr="000045FA">
        <w:rPr>
          <w:vertAlign w:val="subscript"/>
        </w:rPr>
        <w:t>1</w:t>
      </w:r>
      <w:r w:rsidRPr="000045FA">
        <w:t xml:space="preserve"> = 4,5.10</w:t>
      </w:r>
      <w:r w:rsidR="00E6025B" w:rsidRPr="000045FA">
        <w:rPr>
          <w:vertAlign w:val="superscript"/>
        </w:rPr>
        <w:t>9</w:t>
      </w:r>
      <w:r w:rsidRPr="000045FA">
        <w:t xml:space="preserve"> năm và T</w:t>
      </w:r>
      <w:r w:rsidR="00341707" w:rsidRPr="000045FA">
        <w:rPr>
          <w:vertAlign w:val="subscript"/>
        </w:rPr>
        <w:t>2</w:t>
      </w:r>
      <w:r w:rsidRPr="000045FA">
        <w:t xml:space="preserve"> = 7,13.10</w:t>
      </w:r>
      <w:r w:rsidR="00E6025B" w:rsidRPr="000045FA">
        <w:rPr>
          <w:vertAlign w:val="superscript"/>
        </w:rPr>
        <w:t>8</w:t>
      </w:r>
      <w:r w:rsidRPr="000045FA">
        <w:t xml:space="preserve"> năm. Hiện nay trong quặng urani thiên nhiên có lẫn U238 và U 235 theo tỉ lệ 160 : 1. Giả thiết ở thời điểm tạo thành Trái đất tỉ lệ 1 : 1. Cho ln10 = 2,3; ln2 = 0,693. Tuổi của Trái đất là bao nhiêu?</w:t>
      </w:r>
    </w:p>
    <w:p w:rsidR="000045FA" w:rsidRDefault="008B0058" w:rsidP="000045FA">
      <w:r w:rsidRPr="000045FA">
        <w:rPr>
          <w:b/>
          <w:bCs/>
        </w:rPr>
        <w:tab/>
        <w:t xml:space="preserve">A. </w:t>
      </w:r>
      <w:r w:rsidRPr="000045FA">
        <w:t>4,91.10</w:t>
      </w:r>
      <w:r w:rsidR="00E6025B" w:rsidRPr="000045FA">
        <w:rPr>
          <w:vertAlign w:val="superscript"/>
        </w:rPr>
        <w:t>9</w:t>
      </w:r>
      <w:r w:rsidRPr="000045FA">
        <w:t xml:space="preserve"> năm</w:t>
      </w:r>
      <w:r w:rsidR="00B2650E" w:rsidRPr="000045FA">
        <w:t xml:space="preserve"> </w:t>
      </w:r>
      <w:r w:rsidRPr="000045FA">
        <w:rPr>
          <w:b/>
          <w:bCs/>
        </w:rPr>
        <w:tab/>
        <w:t xml:space="preserve">B. </w:t>
      </w:r>
      <w:r w:rsidRPr="000045FA">
        <w:t>5,48.10</w:t>
      </w:r>
      <w:r w:rsidR="00E6025B" w:rsidRPr="000045FA">
        <w:rPr>
          <w:vertAlign w:val="superscript"/>
        </w:rPr>
        <w:t>9</w:t>
      </w:r>
      <w:r w:rsidRPr="000045FA">
        <w:t xml:space="preserve"> năm</w:t>
      </w:r>
      <w:r w:rsidR="00B2650E" w:rsidRPr="000045FA">
        <w:t xml:space="preserve"> </w:t>
      </w:r>
      <w:r w:rsidRPr="000045FA">
        <w:rPr>
          <w:b/>
          <w:bCs/>
        </w:rPr>
        <w:tab/>
        <w:t xml:space="preserve">C. </w:t>
      </w:r>
      <w:r w:rsidRPr="000045FA">
        <w:t>6,20.10</w:t>
      </w:r>
      <w:r w:rsidR="00E6025B" w:rsidRPr="000045FA">
        <w:rPr>
          <w:vertAlign w:val="superscript"/>
        </w:rPr>
        <w:t>9</w:t>
      </w:r>
      <w:r w:rsidRPr="000045FA">
        <w:t xml:space="preserve"> năm</w:t>
      </w:r>
      <w:r w:rsidR="00B2650E" w:rsidRPr="000045FA">
        <w:t xml:space="preserve"> </w:t>
      </w:r>
      <w:r w:rsidRPr="000045FA">
        <w:rPr>
          <w:b/>
          <w:bCs/>
        </w:rPr>
        <w:tab/>
        <w:t xml:space="preserve">D. </w:t>
      </w:r>
      <w:r w:rsidRPr="000045FA">
        <w:t>7,14.10</w:t>
      </w:r>
      <w:r w:rsidR="00E6025B" w:rsidRPr="000045FA">
        <w:rPr>
          <w:vertAlign w:val="superscript"/>
        </w:rPr>
        <w:t>9</w:t>
      </w:r>
      <w:r w:rsidRPr="000045FA">
        <w:t xml:space="preserve"> năm</w:t>
      </w:r>
    </w:p>
    <w:p w:rsidR="000045FA" w:rsidRPr="000045FA" w:rsidRDefault="000045FA" w:rsidP="000045FA"/>
    <w:p w:rsidR="008B0058" w:rsidRPr="000045FA" w:rsidRDefault="008B0058" w:rsidP="000045FA">
      <w:pPr>
        <w:jc w:val="center"/>
        <w:rPr>
          <w:b/>
          <w:color w:val="000000"/>
        </w:rPr>
      </w:pPr>
      <w:r w:rsidRPr="000045FA">
        <w:rPr>
          <w:b/>
        </w:rPr>
        <w:t>ĐÁP ÁN</w:t>
      </w:r>
    </w:p>
    <w:tbl>
      <w:tblPr>
        <w:tblW w:w="911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51"/>
        <w:gridCol w:w="870"/>
        <w:gridCol w:w="850"/>
        <w:gridCol w:w="992"/>
        <w:gridCol w:w="993"/>
        <w:gridCol w:w="992"/>
        <w:gridCol w:w="850"/>
        <w:gridCol w:w="993"/>
        <w:gridCol w:w="850"/>
        <w:gridCol w:w="870"/>
      </w:tblGrid>
      <w:tr w:rsidR="000D6C76" w:rsidRPr="007F0F33" w:rsidTr="007F0F33">
        <w:tc>
          <w:tcPr>
            <w:tcW w:w="851" w:type="dxa"/>
            <w:shd w:val="clear" w:color="auto" w:fill="auto"/>
          </w:tcPr>
          <w:p w:rsidR="00FF72D9" w:rsidRPr="007F0F33" w:rsidRDefault="00FF72D9" w:rsidP="000045FA">
            <w:pPr>
              <w:rPr>
                <w:b/>
                <w:bCs/>
                <w:color w:val="000000"/>
              </w:rPr>
            </w:pPr>
            <w:r w:rsidRPr="007F0F33">
              <w:rPr>
                <w:b/>
                <w:bCs/>
                <w:color w:val="000000"/>
              </w:rPr>
              <w:t>01. B</w:t>
            </w:r>
          </w:p>
        </w:tc>
        <w:tc>
          <w:tcPr>
            <w:tcW w:w="870" w:type="dxa"/>
            <w:shd w:val="clear" w:color="auto" w:fill="auto"/>
          </w:tcPr>
          <w:p w:rsidR="00FF72D9" w:rsidRPr="007F0F33" w:rsidRDefault="00FF72D9" w:rsidP="000045FA">
            <w:pPr>
              <w:rPr>
                <w:b/>
                <w:bCs/>
                <w:color w:val="000000"/>
              </w:rPr>
            </w:pPr>
            <w:r w:rsidRPr="007F0F33">
              <w:rPr>
                <w:b/>
                <w:bCs/>
                <w:color w:val="000000"/>
              </w:rPr>
              <w:t>02. D</w:t>
            </w:r>
          </w:p>
        </w:tc>
        <w:tc>
          <w:tcPr>
            <w:tcW w:w="850" w:type="dxa"/>
            <w:shd w:val="clear" w:color="auto" w:fill="auto"/>
          </w:tcPr>
          <w:p w:rsidR="00FF72D9" w:rsidRPr="007F0F33" w:rsidRDefault="00FF72D9" w:rsidP="000045FA">
            <w:pPr>
              <w:rPr>
                <w:b/>
                <w:bCs/>
                <w:color w:val="000000"/>
              </w:rPr>
            </w:pPr>
            <w:r w:rsidRPr="007F0F33">
              <w:rPr>
                <w:b/>
                <w:bCs/>
                <w:color w:val="000000"/>
              </w:rPr>
              <w:t>03. D</w:t>
            </w:r>
          </w:p>
        </w:tc>
        <w:tc>
          <w:tcPr>
            <w:tcW w:w="992" w:type="dxa"/>
            <w:shd w:val="clear" w:color="auto" w:fill="auto"/>
          </w:tcPr>
          <w:p w:rsidR="00FF72D9" w:rsidRPr="007F0F33" w:rsidRDefault="00FF72D9" w:rsidP="000045FA">
            <w:pPr>
              <w:rPr>
                <w:b/>
                <w:bCs/>
                <w:color w:val="000000"/>
              </w:rPr>
            </w:pPr>
            <w:r w:rsidRPr="007F0F33">
              <w:rPr>
                <w:b/>
                <w:bCs/>
                <w:color w:val="000000"/>
              </w:rPr>
              <w:t>04. D</w:t>
            </w:r>
          </w:p>
        </w:tc>
        <w:tc>
          <w:tcPr>
            <w:tcW w:w="993" w:type="dxa"/>
            <w:shd w:val="clear" w:color="auto" w:fill="auto"/>
          </w:tcPr>
          <w:p w:rsidR="00FF72D9" w:rsidRPr="007F0F33" w:rsidRDefault="00FF72D9" w:rsidP="000045FA">
            <w:pPr>
              <w:rPr>
                <w:b/>
                <w:bCs/>
                <w:color w:val="000000"/>
              </w:rPr>
            </w:pPr>
            <w:r w:rsidRPr="007F0F33">
              <w:rPr>
                <w:b/>
                <w:bCs/>
                <w:color w:val="000000"/>
              </w:rPr>
              <w:t>05. D</w:t>
            </w:r>
          </w:p>
        </w:tc>
        <w:tc>
          <w:tcPr>
            <w:tcW w:w="992" w:type="dxa"/>
            <w:shd w:val="clear" w:color="auto" w:fill="auto"/>
          </w:tcPr>
          <w:p w:rsidR="00FF72D9" w:rsidRPr="007F0F33" w:rsidRDefault="00FF72D9" w:rsidP="000045FA">
            <w:pPr>
              <w:rPr>
                <w:b/>
                <w:bCs/>
                <w:color w:val="000000"/>
              </w:rPr>
            </w:pPr>
            <w:r w:rsidRPr="007F0F33">
              <w:rPr>
                <w:b/>
                <w:bCs/>
                <w:color w:val="000000"/>
              </w:rPr>
              <w:t>06. C</w:t>
            </w:r>
          </w:p>
        </w:tc>
        <w:tc>
          <w:tcPr>
            <w:tcW w:w="850" w:type="dxa"/>
            <w:shd w:val="clear" w:color="auto" w:fill="auto"/>
          </w:tcPr>
          <w:p w:rsidR="00FF72D9" w:rsidRPr="007F0F33" w:rsidRDefault="00FF72D9" w:rsidP="000045FA">
            <w:pPr>
              <w:rPr>
                <w:b/>
                <w:bCs/>
                <w:color w:val="000000"/>
              </w:rPr>
            </w:pPr>
            <w:r w:rsidRPr="007F0F33">
              <w:rPr>
                <w:b/>
                <w:bCs/>
                <w:color w:val="000000"/>
              </w:rPr>
              <w:t>07. C</w:t>
            </w:r>
          </w:p>
        </w:tc>
        <w:tc>
          <w:tcPr>
            <w:tcW w:w="993" w:type="dxa"/>
            <w:shd w:val="clear" w:color="auto" w:fill="auto"/>
          </w:tcPr>
          <w:p w:rsidR="00FF72D9" w:rsidRPr="007F0F33" w:rsidRDefault="00FF72D9" w:rsidP="000045FA">
            <w:pPr>
              <w:rPr>
                <w:b/>
                <w:bCs/>
                <w:color w:val="000000"/>
              </w:rPr>
            </w:pPr>
            <w:r w:rsidRPr="007F0F33">
              <w:rPr>
                <w:b/>
                <w:bCs/>
                <w:color w:val="000000"/>
              </w:rPr>
              <w:t>08. A</w:t>
            </w:r>
          </w:p>
        </w:tc>
        <w:tc>
          <w:tcPr>
            <w:tcW w:w="850" w:type="dxa"/>
            <w:shd w:val="clear" w:color="auto" w:fill="auto"/>
          </w:tcPr>
          <w:p w:rsidR="00FF72D9" w:rsidRPr="007F0F33" w:rsidRDefault="00FF72D9" w:rsidP="000045FA">
            <w:pPr>
              <w:rPr>
                <w:b/>
                <w:bCs/>
                <w:color w:val="000000"/>
              </w:rPr>
            </w:pPr>
            <w:r w:rsidRPr="007F0F33">
              <w:rPr>
                <w:b/>
                <w:bCs/>
                <w:color w:val="000000"/>
              </w:rPr>
              <w:t>09. D</w:t>
            </w:r>
          </w:p>
        </w:tc>
        <w:tc>
          <w:tcPr>
            <w:tcW w:w="870" w:type="dxa"/>
            <w:shd w:val="clear" w:color="auto" w:fill="auto"/>
          </w:tcPr>
          <w:p w:rsidR="00FF72D9" w:rsidRPr="007F0F33" w:rsidRDefault="00FF72D9" w:rsidP="000045FA">
            <w:pPr>
              <w:rPr>
                <w:b/>
                <w:color w:val="000000"/>
              </w:rPr>
            </w:pPr>
            <w:r w:rsidRPr="007F0F33">
              <w:rPr>
                <w:b/>
                <w:bCs/>
                <w:color w:val="000000"/>
              </w:rPr>
              <w:t>10. C</w:t>
            </w:r>
          </w:p>
        </w:tc>
      </w:tr>
      <w:tr w:rsidR="000D6C76" w:rsidRPr="007F0F33" w:rsidTr="007F0F33">
        <w:tc>
          <w:tcPr>
            <w:tcW w:w="851" w:type="dxa"/>
            <w:shd w:val="clear" w:color="auto" w:fill="auto"/>
          </w:tcPr>
          <w:p w:rsidR="00FF72D9" w:rsidRPr="007F0F33" w:rsidRDefault="00FF72D9" w:rsidP="000045FA">
            <w:pPr>
              <w:rPr>
                <w:b/>
                <w:bCs/>
                <w:color w:val="000000"/>
              </w:rPr>
            </w:pPr>
            <w:r w:rsidRPr="007F0F33">
              <w:rPr>
                <w:b/>
                <w:bCs/>
                <w:color w:val="000000"/>
              </w:rPr>
              <w:t>11. C</w:t>
            </w:r>
          </w:p>
        </w:tc>
        <w:tc>
          <w:tcPr>
            <w:tcW w:w="870" w:type="dxa"/>
            <w:shd w:val="clear" w:color="auto" w:fill="auto"/>
          </w:tcPr>
          <w:p w:rsidR="00FF72D9" w:rsidRPr="007F0F33" w:rsidRDefault="00FF72D9" w:rsidP="000045FA">
            <w:pPr>
              <w:rPr>
                <w:b/>
                <w:bCs/>
                <w:color w:val="000000"/>
              </w:rPr>
            </w:pPr>
            <w:r w:rsidRPr="007F0F33">
              <w:rPr>
                <w:b/>
                <w:bCs/>
                <w:color w:val="000000"/>
              </w:rPr>
              <w:t>12. A</w:t>
            </w:r>
          </w:p>
        </w:tc>
        <w:tc>
          <w:tcPr>
            <w:tcW w:w="850" w:type="dxa"/>
            <w:shd w:val="clear" w:color="auto" w:fill="auto"/>
          </w:tcPr>
          <w:p w:rsidR="00FF72D9" w:rsidRPr="007F0F33" w:rsidRDefault="00FF72D9" w:rsidP="000045FA">
            <w:pPr>
              <w:rPr>
                <w:b/>
                <w:bCs/>
                <w:color w:val="000000"/>
              </w:rPr>
            </w:pPr>
            <w:r w:rsidRPr="007F0F33">
              <w:rPr>
                <w:b/>
                <w:bCs/>
                <w:color w:val="000000"/>
              </w:rPr>
              <w:t>13. B</w:t>
            </w:r>
          </w:p>
        </w:tc>
        <w:tc>
          <w:tcPr>
            <w:tcW w:w="992" w:type="dxa"/>
            <w:shd w:val="clear" w:color="auto" w:fill="auto"/>
          </w:tcPr>
          <w:p w:rsidR="00FF72D9" w:rsidRPr="007F0F33" w:rsidRDefault="00FF72D9" w:rsidP="000045FA">
            <w:pPr>
              <w:rPr>
                <w:b/>
                <w:bCs/>
                <w:color w:val="000000"/>
              </w:rPr>
            </w:pPr>
            <w:r w:rsidRPr="007F0F33">
              <w:rPr>
                <w:b/>
                <w:bCs/>
                <w:color w:val="000000"/>
              </w:rPr>
              <w:t>14. C</w:t>
            </w:r>
          </w:p>
        </w:tc>
        <w:tc>
          <w:tcPr>
            <w:tcW w:w="993" w:type="dxa"/>
            <w:shd w:val="clear" w:color="auto" w:fill="auto"/>
          </w:tcPr>
          <w:p w:rsidR="00FF72D9" w:rsidRPr="007F0F33" w:rsidRDefault="00FF72D9" w:rsidP="000045FA">
            <w:pPr>
              <w:rPr>
                <w:b/>
                <w:bCs/>
                <w:color w:val="000000"/>
              </w:rPr>
            </w:pPr>
            <w:r w:rsidRPr="007F0F33">
              <w:rPr>
                <w:b/>
                <w:bCs/>
                <w:color w:val="000000"/>
              </w:rPr>
              <w:t>15. A</w:t>
            </w:r>
          </w:p>
        </w:tc>
        <w:tc>
          <w:tcPr>
            <w:tcW w:w="992" w:type="dxa"/>
            <w:shd w:val="clear" w:color="auto" w:fill="auto"/>
          </w:tcPr>
          <w:p w:rsidR="00FF72D9" w:rsidRPr="007F0F33" w:rsidRDefault="00FF72D9" w:rsidP="000045FA">
            <w:pPr>
              <w:rPr>
                <w:b/>
                <w:bCs/>
                <w:color w:val="000000"/>
              </w:rPr>
            </w:pPr>
            <w:r w:rsidRPr="007F0F33">
              <w:rPr>
                <w:b/>
                <w:bCs/>
                <w:color w:val="000000"/>
              </w:rPr>
              <w:t>16. C</w:t>
            </w:r>
          </w:p>
        </w:tc>
        <w:tc>
          <w:tcPr>
            <w:tcW w:w="850" w:type="dxa"/>
            <w:shd w:val="clear" w:color="auto" w:fill="auto"/>
          </w:tcPr>
          <w:p w:rsidR="00FF72D9" w:rsidRPr="007F0F33" w:rsidRDefault="00FF72D9" w:rsidP="000045FA">
            <w:pPr>
              <w:rPr>
                <w:b/>
                <w:bCs/>
                <w:color w:val="000000"/>
              </w:rPr>
            </w:pPr>
            <w:r w:rsidRPr="007F0F33">
              <w:rPr>
                <w:b/>
                <w:bCs/>
                <w:color w:val="000000"/>
              </w:rPr>
              <w:t>17. C</w:t>
            </w:r>
          </w:p>
        </w:tc>
        <w:tc>
          <w:tcPr>
            <w:tcW w:w="993" w:type="dxa"/>
            <w:shd w:val="clear" w:color="auto" w:fill="auto"/>
          </w:tcPr>
          <w:p w:rsidR="00FF72D9" w:rsidRPr="007F0F33" w:rsidRDefault="00FF72D9" w:rsidP="000045FA">
            <w:pPr>
              <w:rPr>
                <w:b/>
                <w:bCs/>
                <w:color w:val="000000"/>
              </w:rPr>
            </w:pPr>
            <w:r w:rsidRPr="007F0F33">
              <w:rPr>
                <w:b/>
                <w:bCs/>
                <w:color w:val="000000"/>
              </w:rPr>
              <w:t>18. D</w:t>
            </w:r>
          </w:p>
        </w:tc>
        <w:tc>
          <w:tcPr>
            <w:tcW w:w="850" w:type="dxa"/>
            <w:shd w:val="clear" w:color="auto" w:fill="auto"/>
          </w:tcPr>
          <w:p w:rsidR="00FF72D9" w:rsidRPr="007F0F33" w:rsidRDefault="00FF72D9" w:rsidP="000045FA">
            <w:pPr>
              <w:rPr>
                <w:b/>
                <w:bCs/>
                <w:color w:val="000000"/>
              </w:rPr>
            </w:pPr>
            <w:r w:rsidRPr="007F0F33">
              <w:rPr>
                <w:b/>
                <w:bCs/>
                <w:color w:val="000000"/>
              </w:rPr>
              <w:t>19. D</w:t>
            </w:r>
          </w:p>
        </w:tc>
        <w:tc>
          <w:tcPr>
            <w:tcW w:w="870" w:type="dxa"/>
            <w:shd w:val="clear" w:color="auto" w:fill="auto"/>
          </w:tcPr>
          <w:p w:rsidR="00FF72D9" w:rsidRPr="007F0F33" w:rsidRDefault="00FF72D9" w:rsidP="000045FA">
            <w:pPr>
              <w:rPr>
                <w:b/>
                <w:color w:val="000000"/>
              </w:rPr>
            </w:pPr>
            <w:r w:rsidRPr="007F0F33">
              <w:rPr>
                <w:b/>
                <w:bCs/>
                <w:color w:val="000000"/>
              </w:rPr>
              <w:t>20. A</w:t>
            </w:r>
          </w:p>
        </w:tc>
      </w:tr>
      <w:tr w:rsidR="000D6C76" w:rsidRPr="007F0F33" w:rsidTr="007F0F33">
        <w:tc>
          <w:tcPr>
            <w:tcW w:w="851" w:type="dxa"/>
            <w:shd w:val="clear" w:color="auto" w:fill="auto"/>
          </w:tcPr>
          <w:p w:rsidR="00FF72D9" w:rsidRPr="007F0F33" w:rsidRDefault="00FF72D9" w:rsidP="000045FA">
            <w:pPr>
              <w:rPr>
                <w:b/>
                <w:bCs/>
                <w:color w:val="000000"/>
              </w:rPr>
            </w:pPr>
            <w:r w:rsidRPr="007F0F33">
              <w:rPr>
                <w:b/>
                <w:bCs/>
                <w:color w:val="000000"/>
              </w:rPr>
              <w:lastRenderedPageBreak/>
              <w:t>21. D</w:t>
            </w:r>
          </w:p>
        </w:tc>
        <w:tc>
          <w:tcPr>
            <w:tcW w:w="870" w:type="dxa"/>
            <w:shd w:val="clear" w:color="auto" w:fill="auto"/>
          </w:tcPr>
          <w:p w:rsidR="00FF72D9" w:rsidRPr="007F0F33" w:rsidRDefault="00FF72D9" w:rsidP="000045FA">
            <w:pPr>
              <w:rPr>
                <w:b/>
                <w:bCs/>
                <w:color w:val="000000"/>
              </w:rPr>
            </w:pPr>
            <w:r w:rsidRPr="007F0F33">
              <w:rPr>
                <w:b/>
                <w:bCs/>
                <w:color w:val="000000"/>
              </w:rPr>
              <w:t>22. A</w:t>
            </w:r>
          </w:p>
        </w:tc>
        <w:tc>
          <w:tcPr>
            <w:tcW w:w="850" w:type="dxa"/>
            <w:shd w:val="clear" w:color="auto" w:fill="auto"/>
          </w:tcPr>
          <w:p w:rsidR="00FF72D9" w:rsidRPr="007F0F33" w:rsidRDefault="00FF72D9" w:rsidP="000045FA">
            <w:pPr>
              <w:rPr>
                <w:b/>
                <w:bCs/>
                <w:color w:val="000000"/>
              </w:rPr>
            </w:pPr>
            <w:r w:rsidRPr="007F0F33">
              <w:rPr>
                <w:b/>
                <w:bCs/>
                <w:color w:val="000000"/>
              </w:rPr>
              <w:t>23. C</w:t>
            </w:r>
          </w:p>
        </w:tc>
        <w:tc>
          <w:tcPr>
            <w:tcW w:w="992" w:type="dxa"/>
            <w:shd w:val="clear" w:color="auto" w:fill="auto"/>
          </w:tcPr>
          <w:p w:rsidR="00FF72D9" w:rsidRPr="007F0F33" w:rsidRDefault="00FF72D9" w:rsidP="000045FA">
            <w:pPr>
              <w:rPr>
                <w:b/>
                <w:bCs/>
                <w:color w:val="000000"/>
              </w:rPr>
            </w:pPr>
            <w:r w:rsidRPr="007F0F33">
              <w:rPr>
                <w:b/>
                <w:bCs/>
                <w:color w:val="000000"/>
              </w:rPr>
              <w:t>24. B</w:t>
            </w:r>
          </w:p>
        </w:tc>
        <w:tc>
          <w:tcPr>
            <w:tcW w:w="993" w:type="dxa"/>
            <w:shd w:val="clear" w:color="auto" w:fill="auto"/>
          </w:tcPr>
          <w:p w:rsidR="00FF72D9" w:rsidRPr="007F0F33" w:rsidRDefault="00FF72D9" w:rsidP="000045FA">
            <w:pPr>
              <w:rPr>
                <w:b/>
                <w:bCs/>
                <w:color w:val="000000"/>
              </w:rPr>
            </w:pPr>
            <w:r w:rsidRPr="007F0F33">
              <w:rPr>
                <w:b/>
                <w:bCs/>
                <w:color w:val="000000"/>
              </w:rPr>
              <w:t>25. C</w:t>
            </w:r>
          </w:p>
        </w:tc>
        <w:tc>
          <w:tcPr>
            <w:tcW w:w="992" w:type="dxa"/>
            <w:shd w:val="clear" w:color="auto" w:fill="auto"/>
          </w:tcPr>
          <w:p w:rsidR="00FF72D9" w:rsidRPr="007F0F33" w:rsidRDefault="00FF72D9" w:rsidP="000045FA">
            <w:pPr>
              <w:rPr>
                <w:b/>
                <w:bCs/>
                <w:color w:val="000000"/>
              </w:rPr>
            </w:pPr>
            <w:r w:rsidRPr="007F0F33">
              <w:rPr>
                <w:b/>
                <w:bCs/>
                <w:color w:val="000000"/>
              </w:rPr>
              <w:t>26. D</w:t>
            </w:r>
          </w:p>
        </w:tc>
        <w:tc>
          <w:tcPr>
            <w:tcW w:w="850" w:type="dxa"/>
            <w:shd w:val="clear" w:color="auto" w:fill="auto"/>
          </w:tcPr>
          <w:p w:rsidR="00FF72D9" w:rsidRPr="007F0F33" w:rsidRDefault="00FF72D9" w:rsidP="000045FA">
            <w:pPr>
              <w:rPr>
                <w:b/>
                <w:bCs/>
                <w:color w:val="000000"/>
              </w:rPr>
            </w:pPr>
            <w:r w:rsidRPr="007F0F33">
              <w:rPr>
                <w:b/>
                <w:bCs/>
                <w:color w:val="000000"/>
              </w:rPr>
              <w:t>27. A</w:t>
            </w:r>
          </w:p>
        </w:tc>
        <w:tc>
          <w:tcPr>
            <w:tcW w:w="993" w:type="dxa"/>
            <w:shd w:val="clear" w:color="auto" w:fill="auto"/>
          </w:tcPr>
          <w:p w:rsidR="00FF72D9" w:rsidRPr="007F0F33" w:rsidRDefault="00FF72D9" w:rsidP="000045FA">
            <w:pPr>
              <w:rPr>
                <w:b/>
                <w:bCs/>
                <w:color w:val="000000"/>
              </w:rPr>
            </w:pPr>
            <w:r w:rsidRPr="007F0F33">
              <w:rPr>
                <w:b/>
                <w:bCs/>
                <w:color w:val="000000"/>
              </w:rPr>
              <w:t>28. D</w:t>
            </w:r>
          </w:p>
        </w:tc>
        <w:tc>
          <w:tcPr>
            <w:tcW w:w="850" w:type="dxa"/>
            <w:shd w:val="clear" w:color="auto" w:fill="auto"/>
          </w:tcPr>
          <w:p w:rsidR="00FF72D9" w:rsidRPr="007F0F33" w:rsidRDefault="00FF72D9" w:rsidP="000045FA">
            <w:pPr>
              <w:rPr>
                <w:b/>
                <w:bCs/>
                <w:color w:val="000000"/>
              </w:rPr>
            </w:pPr>
            <w:r w:rsidRPr="007F0F33">
              <w:rPr>
                <w:b/>
                <w:bCs/>
                <w:color w:val="000000"/>
              </w:rPr>
              <w:t>29. A</w:t>
            </w:r>
          </w:p>
        </w:tc>
        <w:tc>
          <w:tcPr>
            <w:tcW w:w="870" w:type="dxa"/>
            <w:shd w:val="clear" w:color="auto" w:fill="auto"/>
          </w:tcPr>
          <w:p w:rsidR="00FF72D9" w:rsidRPr="007F0F33" w:rsidRDefault="00FF72D9" w:rsidP="000045FA">
            <w:pPr>
              <w:rPr>
                <w:b/>
                <w:color w:val="000000"/>
              </w:rPr>
            </w:pPr>
            <w:r w:rsidRPr="007F0F33">
              <w:rPr>
                <w:b/>
                <w:bCs/>
                <w:color w:val="000000"/>
              </w:rPr>
              <w:t>30. B</w:t>
            </w:r>
          </w:p>
        </w:tc>
      </w:tr>
      <w:tr w:rsidR="000D6C76" w:rsidRPr="007F0F33" w:rsidTr="007F0F33">
        <w:tc>
          <w:tcPr>
            <w:tcW w:w="851" w:type="dxa"/>
            <w:shd w:val="clear" w:color="auto" w:fill="auto"/>
          </w:tcPr>
          <w:p w:rsidR="00FF72D9" w:rsidRPr="007F0F33" w:rsidRDefault="00FF72D9" w:rsidP="000045FA">
            <w:pPr>
              <w:rPr>
                <w:b/>
                <w:bCs/>
                <w:color w:val="000000"/>
              </w:rPr>
            </w:pPr>
            <w:r w:rsidRPr="007F0F33">
              <w:rPr>
                <w:b/>
                <w:bCs/>
                <w:color w:val="000000"/>
              </w:rPr>
              <w:t>31. A</w:t>
            </w:r>
          </w:p>
        </w:tc>
        <w:tc>
          <w:tcPr>
            <w:tcW w:w="870" w:type="dxa"/>
            <w:shd w:val="clear" w:color="auto" w:fill="auto"/>
          </w:tcPr>
          <w:p w:rsidR="00FF72D9" w:rsidRPr="007F0F33" w:rsidRDefault="00FF72D9" w:rsidP="000045FA">
            <w:pPr>
              <w:rPr>
                <w:b/>
                <w:bCs/>
                <w:color w:val="000000"/>
              </w:rPr>
            </w:pPr>
            <w:r w:rsidRPr="007F0F33">
              <w:rPr>
                <w:b/>
                <w:bCs/>
                <w:color w:val="000000"/>
              </w:rPr>
              <w:t>32. C</w:t>
            </w:r>
          </w:p>
        </w:tc>
        <w:tc>
          <w:tcPr>
            <w:tcW w:w="850" w:type="dxa"/>
            <w:shd w:val="clear" w:color="auto" w:fill="auto"/>
          </w:tcPr>
          <w:p w:rsidR="00FF72D9" w:rsidRPr="007F0F33" w:rsidRDefault="00FF72D9" w:rsidP="000045FA">
            <w:pPr>
              <w:rPr>
                <w:b/>
                <w:bCs/>
                <w:color w:val="000000"/>
              </w:rPr>
            </w:pPr>
            <w:r w:rsidRPr="007F0F33">
              <w:rPr>
                <w:b/>
                <w:bCs/>
                <w:color w:val="000000"/>
              </w:rPr>
              <w:t>33. C</w:t>
            </w:r>
          </w:p>
        </w:tc>
        <w:tc>
          <w:tcPr>
            <w:tcW w:w="992" w:type="dxa"/>
            <w:shd w:val="clear" w:color="auto" w:fill="auto"/>
          </w:tcPr>
          <w:p w:rsidR="00FF72D9" w:rsidRPr="007F0F33" w:rsidRDefault="00FF72D9" w:rsidP="000045FA">
            <w:pPr>
              <w:rPr>
                <w:b/>
                <w:bCs/>
                <w:color w:val="000000"/>
              </w:rPr>
            </w:pPr>
            <w:r w:rsidRPr="007F0F33">
              <w:rPr>
                <w:b/>
                <w:bCs/>
                <w:color w:val="000000"/>
              </w:rPr>
              <w:t>34. C</w:t>
            </w:r>
          </w:p>
        </w:tc>
        <w:tc>
          <w:tcPr>
            <w:tcW w:w="993" w:type="dxa"/>
            <w:shd w:val="clear" w:color="auto" w:fill="auto"/>
          </w:tcPr>
          <w:p w:rsidR="00FF72D9" w:rsidRPr="007F0F33" w:rsidRDefault="00FF72D9" w:rsidP="000045FA">
            <w:pPr>
              <w:rPr>
                <w:b/>
                <w:bCs/>
                <w:color w:val="000000"/>
              </w:rPr>
            </w:pPr>
            <w:r w:rsidRPr="007F0F33">
              <w:rPr>
                <w:b/>
                <w:bCs/>
                <w:color w:val="000000"/>
              </w:rPr>
              <w:t>35. A</w:t>
            </w:r>
          </w:p>
        </w:tc>
        <w:tc>
          <w:tcPr>
            <w:tcW w:w="992" w:type="dxa"/>
            <w:shd w:val="clear" w:color="auto" w:fill="auto"/>
          </w:tcPr>
          <w:p w:rsidR="00FF72D9" w:rsidRPr="007F0F33" w:rsidRDefault="00FF72D9" w:rsidP="000045FA">
            <w:pPr>
              <w:rPr>
                <w:b/>
                <w:bCs/>
                <w:color w:val="000000"/>
              </w:rPr>
            </w:pPr>
            <w:r w:rsidRPr="007F0F33">
              <w:rPr>
                <w:b/>
                <w:bCs/>
                <w:color w:val="000000"/>
              </w:rPr>
              <w:t>36. A</w:t>
            </w:r>
          </w:p>
        </w:tc>
        <w:tc>
          <w:tcPr>
            <w:tcW w:w="850" w:type="dxa"/>
            <w:shd w:val="clear" w:color="auto" w:fill="auto"/>
          </w:tcPr>
          <w:p w:rsidR="00FF72D9" w:rsidRPr="007F0F33" w:rsidRDefault="00FF72D9" w:rsidP="000045FA">
            <w:pPr>
              <w:rPr>
                <w:b/>
                <w:bCs/>
                <w:color w:val="000000"/>
              </w:rPr>
            </w:pPr>
            <w:r w:rsidRPr="007F0F33">
              <w:rPr>
                <w:b/>
                <w:bCs/>
                <w:color w:val="000000"/>
              </w:rPr>
              <w:t>37. A</w:t>
            </w:r>
          </w:p>
        </w:tc>
        <w:tc>
          <w:tcPr>
            <w:tcW w:w="993" w:type="dxa"/>
            <w:shd w:val="clear" w:color="auto" w:fill="auto"/>
          </w:tcPr>
          <w:p w:rsidR="00FF72D9" w:rsidRPr="007F0F33" w:rsidRDefault="00FF72D9" w:rsidP="000045FA">
            <w:pPr>
              <w:rPr>
                <w:b/>
                <w:bCs/>
                <w:color w:val="000000"/>
              </w:rPr>
            </w:pPr>
            <w:r w:rsidRPr="007F0F33">
              <w:rPr>
                <w:b/>
                <w:bCs/>
                <w:color w:val="000000"/>
              </w:rPr>
              <w:t>38. C</w:t>
            </w:r>
          </w:p>
        </w:tc>
        <w:tc>
          <w:tcPr>
            <w:tcW w:w="850" w:type="dxa"/>
            <w:shd w:val="clear" w:color="auto" w:fill="auto"/>
          </w:tcPr>
          <w:p w:rsidR="00FF72D9" w:rsidRPr="007F0F33" w:rsidRDefault="00FF72D9" w:rsidP="000045FA">
            <w:pPr>
              <w:rPr>
                <w:b/>
                <w:bCs/>
                <w:color w:val="000000"/>
              </w:rPr>
            </w:pPr>
            <w:r w:rsidRPr="007F0F33">
              <w:rPr>
                <w:b/>
                <w:bCs/>
                <w:color w:val="000000"/>
              </w:rPr>
              <w:t>39. A</w:t>
            </w:r>
          </w:p>
        </w:tc>
        <w:tc>
          <w:tcPr>
            <w:tcW w:w="870" w:type="dxa"/>
            <w:shd w:val="clear" w:color="auto" w:fill="auto"/>
          </w:tcPr>
          <w:p w:rsidR="00FF72D9" w:rsidRPr="007F0F33" w:rsidRDefault="00FF72D9" w:rsidP="000045FA">
            <w:pPr>
              <w:rPr>
                <w:b/>
                <w:color w:val="000000"/>
              </w:rPr>
            </w:pPr>
            <w:r w:rsidRPr="007F0F33">
              <w:rPr>
                <w:b/>
                <w:bCs/>
                <w:color w:val="000000"/>
              </w:rPr>
              <w:t>40. D</w:t>
            </w:r>
          </w:p>
        </w:tc>
      </w:tr>
      <w:tr w:rsidR="000D6C76" w:rsidRPr="007F0F33" w:rsidTr="007F0F33">
        <w:tc>
          <w:tcPr>
            <w:tcW w:w="851" w:type="dxa"/>
            <w:shd w:val="clear" w:color="auto" w:fill="auto"/>
          </w:tcPr>
          <w:p w:rsidR="00FF72D9" w:rsidRPr="007F0F33" w:rsidRDefault="00FF72D9" w:rsidP="000045FA">
            <w:pPr>
              <w:rPr>
                <w:b/>
                <w:bCs/>
                <w:color w:val="000000"/>
              </w:rPr>
            </w:pPr>
            <w:r w:rsidRPr="007F0F33">
              <w:rPr>
                <w:b/>
                <w:bCs/>
                <w:color w:val="000000"/>
              </w:rPr>
              <w:t>41. D</w:t>
            </w:r>
          </w:p>
        </w:tc>
        <w:tc>
          <w:tcPr>
            <w:tcW w:w="870" w:type="dxa"/>
            <w:shd w:val="clear" w:color="auto" w:fill="auto"/>
          </w:tcPr>
          <w:p w:rsidR="00FF72D9" w:rsidRPr="007F0F33" w:rsidRDefault="00FF72D9" w:rsidP="000045FA">
            <w:pPr>
              <w:rPr>
                <w:b/>
                <w:bCs/>
                <w:color w:val="000000"/>
              </w:rPr>
            </w:pPr>
            <w:r w:rsidRPr="007F0F33">
              <w:rPr>
                <w:b/>
                <w:bCs/>
                <w:color w:val="000000"/>
              </w:rPr>
              <w:t>42. C</w:t>
            </w:r>
          </w:p>
        </w:tc>
        <w:tc>
          <w:tcPr>
            <w:tcW w:w="850" w:type="dxa"/>
            <w:shd w:val="clear" w:color="auto" w:fill="auto"/>
          </w:tcPr>
          <w:p w:rsidR="00FF72D9" w:rsidRPr="007F0F33" w:rsidRDefault="00FF72D9" w:rsidP="000045FA">
            <w:pPr>
              <w:rPr>
                <w:b/>
                <w:bCs/>
                <w:color w:val="000000"/>
              </w:rPr>
            </w:pPr>
            <w:r w:rsidRPr="007F0F33">
              <w:rPr>
                <w:b/>
                <w:bCs/>
                <w:color w:val="000000"/>
              </w:rPr>
              <w:t>43. B</w:t>
            </w:r>
          </w:p>
        </w:tc>
        <w:tc>
          <w:tcPr>
            <w:tcW w:w="992" w:type="dxa"/>
            <w:shd w:val="clear" w:color="auto" w:fill="auto"/>
          </w:tcPr>
          <w:p w:rsidR="00FF72D9" w:rsidRPr="007F0F33" w:rsidRDefault="00FF72D9" w:rsidP="000045FA">
            <w:pPr>
              <w:rPr>
                <w:b/>
                <w:bCs/>
                <w:color w:val="000000"/>
              </w:rPr>
            </w:pPr>
            <w:r w:rsidRPr="007F0F33">
              <w:rPr>
                <w:b/>
                <w:bCs/>
                <w:color w:val="000000"/>
              </w:rPr>
              <w:t>44. A</w:t>
            </w:r>
          </w:p>
        </w:tc>
        <w:tc>
          <w:tcPr>
            <w:tcW w:w="993" w:type="dxa"/>
            <w:shd w:val="clear" w:color="auto" w:fill="auto"/>
          </w:tcPr>
          <w:p w:rsidR="00FF72D9" w:rsidRPr="007F0F33" w:rsidRDefault="00FF72D9" w:rsidP="000045FA">
            <w:pPr>
              <w:rPr>
                <w:b/>
                <w:bCs/>
                <w:color w:val="000000"/>
              </w:rPr>
            </w:pPr>
            <w:r w:rsidRPr="007F0F33">
              <w:rPr>
                <w:b/>
                <w:bCs/>
                <w:color w:val="000000"/>
              </w:rPr>
              <w:t>45. D</w:t>
            </w:r>
          </w:p>
        </w:tc>
        <w:tc>
          <w:tcPr>
            <w:tcW w:w="992" w:type="dxa"/>
            <w:shd w:val="clear" w:color="auto" w:fill="auto"/>
          </w:tcPr>
          <w:p w:rsidR="00FF72D9" w:rsidRPr="007F0F33" w:rsidRDefault="00FF72D9" w:rsidP="000045FA">
            <w:pPr>
              <w:rPr>
                <w:b/>
                <w:bCs/>
                <w:color w:val="000000"/>
              </w:rPr>
            </w:pPr>
            <w:r w:rsidRPr="007F0F33">
              <w:rPr>
                <w:b/>
                <w:bCs/>
                <w:color w:val="000000"/>
              </w:rPr>
              <w:t>46. B</w:t>
            </w:r>
          </w:p>
        </w:tc>
        <w:tc>
          <w:tcPr>
            <w:tcW w:w="850" w:type="dxa"/>
            <w:shd w:val="clear" w:color="auto" w:fill="auto"/>
          </w:tcPr>
          <w:p w:rsidR="00FF72D9" w:rsidRPr="007F0F33" w:rsidRDefault="00FF72D9" w:rsidP="000045FA">
            <w:pPr>
              <w:rPr>
                <w:b/>
                <w:bCs/>
                <w:color w:val="000000"/>
              </w:rPr>
            </w:pPr>
            <w:r w:rsidRPr="007F0F33">
              <w:rPr>
                <w:b/>
                <w:bCs/>
                <w:color w:val="000000"/>
              </w:rPr>
              <w:t>47. C</w:t>
            </w:r>
          </w:p>
        </w:tc>
        <w:tc>
          <w:tcPr>
            <w:tcW w:w="993" w:type="dxa"/>
            <w:shd w:val="clear" w:color="auto" w:fill="auto"/>
          </w:tcPr>
          <w:p w:rsidR="00FF72D9" w:rsidRPr="007F0F33" w:rsidRDefault="00FF72D9" w:rsidP="000045FA">
            <w:pPr>
              <w:rPr>
                <w:b/>
                <w:bCs/>
                <w:color w:val="000000"/>
              </w:rPr>
            </w:pPr>
            <w:r w:rsidRPr="007F0F33">
              <w:rPr>
                <w:b/>
                <w:bCs/>
                <w:color w:val="000000"/>
              </w:rPr>
              <w:t>48. A</w:t>
            </w:r>
          </w:p>
        </w:tc>
        <w:tc>
          <w:tcPr>
            <w:tcW w:w="850" w:type="dxa"/>
            <w:shd w:val="clear" w:color="auto" w:fill="auto"/>
          </w:tcPr>
          <w:p w:rsidR="00FF72D9" w:rsidRPr="007F0F33" w:rsidRDefault="00FF72D9" w:rsidP="000045FA">
            <w:pPr>
              <w:rPr>
                <w:b/>
                <w:bCs/>
                <w:color w:val="000000"/>
              </w:rPr>
            </w:pPr>
            <w:r w:rsidRPr="007F0F33">
              <w:rPr>
                <w:b/>
                <w:bCs/>
                <w:color w:val="000000"/>
              </w:rPr>
              <w:t>49. D</w:t>
            </w:r>
          </w:p>
        </w:tc>
        <w:tc>
          <w:tcPr>
            <w:tcW w:w="870" w:type="dxa"/>
            <w:shd w:val="clear" w:color="auto" w:fill="auto"/>
          </w:tcPr>
          <w:p w:rsidR="00FF72D9" w:rsidRPr="007F0F33" w:rsidRDefault="00FF72D9" w:rsidP="000045FA">
            <w:pPr>
              <w:rPr>
                <w:b/>
                <w:color w:val="000000"/>
              </w:rPr>
            </w:pPr>
            <w:r w:rsidRPr="007F0F33">
              <w:rPr>
                <w:b/>
                <w:bCs/>
                <w:color w:val="000000"/>
              </w:rPr>
              <w:t>50. D</w:t>
            </w:r>
          </w:p>
        </w:tc>
      </w:tr>
      <w:tr w:rsidR="000D6C76" w:rsidRPr="007F0F33" w:rsidTr="007F0F33">
        <w:tc>
          <w:tcPr>
            <w:tcW w:w="851" w:type="dxa"/>
            <w:shd w:val="clear" w:color="auto" w:fill="auto"/>
          </w:tcPr>
          <w:p w:rsidR="00FF72D9" w:rsidRPr="007F0F33" w:rsidRDefault="00FF72D9" w:rsidP="000045FA">
            <w:pPr>
              <w:rPr>
                <w:b/>
                <w:bCs/>
                <w:color w:val="000000"/>
              </w:rPr>
            </w:pPr>
            <w:r w:rsidRPr="007F0F33">
              <w:rPr>
                <w:b/>
                <w:bCs/>
                <w:color w:val="000000"/>
              </w:rPr>
              <w:t>51. D</w:t>
            </w:r>
          </w:p>
        </w:tc>
        <w:tc>
          <w:tcPr>
            <w:tcW w:w="870" w:type="dxa"/>
            <w:shd w:val="clear" w:color="auto" w:fill="auto"/>
          </w:tcPr>
          <w:p w:rsidR="00FF72D9" w:rsidRPr="007F0F33" w:rsidRDefault="00FF72D9" w:rsidP="000045FA">
            <w:pPr>
              <w:rPr>
                <w:b/>
                <w:bCs/>
                <w:color w:val="000000"/>
              </w:rPr>
            </w:pPr>
            <w:r w:rsidRPr="007F0F33">
              <w:rPr>
                <w:b/>
                <w:bCs/>
                <w:color w:val="000000"/>
              </w:rPr>
              <w:t>52. C</w:t>
            </w:r>
          </w:p>
        </w:tc>
        <w:tc>
          <w:tcPr>
            <w:tcW w:w="850" w:type="dxa"/>
            <w:shd w:val="clear" w:color="auto" w:fill="auto"/>
          </w:tcPr>
          <w:p w:rsidR="00FF72D9" w:rsidRPr="007F0F33" w:rsidRDefault="00FF72D9" w:rsidP="000045FA">
            <w:pPr>
              <w:rPr>
                <w:b/>
                <w:bCs/>
                <w:color w:val="000000"/>
              </w:rPr>
            </w:pPr>
            <w:r w:rsidRPr="007F0F33">
              <w:rPr>
                <w:b/>
                <w:bCs/>
                <w:color w:val="000000"/>
              </w:rPr>
              <w:t>53. B</w:t>
            </w:r>
          </w:p>
        </w:tc>
        <w:tc>
          <w:tcPr>
            <w:tcW w:w="992" w:type="dxa"/>
            <w:shd w:val="clear" w:color="auto" w:fill="auto"/>
          </w:tcPr>
          <w:p w:rsidR="00FF72D9" w:rsidRPr="007F0F33" w:rsidRDefault="00FF72D9" w:rsidP="000045FA">
            <w:pPr>
              <w:rPr>
                <w:b/>
                <w:bCs/>
                <w:color w:val="000000"/>
              </w:rPr>
            </w:pPr>
            <w:r w:rsidRPr="007F0F33">
              <w:rPr>
                <w:b/>
                <w:bCs/>
                <w:color w:val="000000"/>
              </w:rPr>
              <w:t>54. D</w:t>
            </w:r>
          </w:p>
        </w:tc>
        <w:tc>
          <w:tcPr>
            <w:tcW w:w="993" w:type="dxa"/>
            <w:shd w:val="clear" w:color="auto" w:fill="auto"/>
          </w:tcPr>
          <w:p w:rsidR="00FF72D9" w:rsidRPr="007F0F33" w:rsidRDefault="00FF72D9" w:rsidP="000045FA">
            <w:pPr>
              <w:rPr>
                <w:b/>
                <w:bCs/>
                <w:color w:val="000000"/>
              </w:rPr>
            </w:pPr>
            <w:r w:rsidRPr="007F0F33">
              <w:rPr>
                <w:b/>
                <w:bCs/>
                <w:color w:val="000000"/>
              </w:rPr>
              <w:t>55. A</w:t>
            </w:r>
          </w:p>
        </w:tc>
        <w:tc>
          <w:tcPr>
            <w:tcW w:w="992" w:type="dxa"/>
            <w:shd w:val="clear" w:color="auto" w:fill="auto"/>
          </w:tcPr>
          <w:p w:rsidR="00FF72D9" w:rsidRPr="007F0F33" w:rsidRDefault="00FF72D9" w:rsidP="000045FA">
            <w:pPr>
              <w:rPr>
                <w:b/>
                <w:bCs/>
                <w:color w:val="000000"/>
              </w:rPr>
            </w:pPr>
            <w:r w:rsidRPr="007F0F33">
              <w:rPr>
                <w:b/>
                <w:bCs/>
                <w:color w:val="000000"/>
              </w:rPr>
              <w:t>56. D</w:t>
            </w:r>
          </w:p>
        </w:tc>
        <w:tc>
          <w:tcPr>
            <w:tcW w:w="850" w:type="dxa"/>
            <w:shd w:val="clear" w:color="auto" w:fill="auto"/>
          </w:tcPr>
          <w:p w:rsidR="00FF72D9" w:rsidRPr="007F0F33" w:rsidRDefault="00FF72D9" w:rsidP="000045FA">
            <w:pPr>
              <w:rPr>
                <w:b/>
                <w:color w:val="000000"/>
              </w:rPr>
            </w:pPr>
            <w:r w:rsidRPr="007F0F33">
              <w:rPr>
                <w:b/>
                <w:bCs/>
                <w:color w:val="000000"/>
              </w:rPr>
              <w:t>57. C</w:t>
            </w:r>
          </w:p>
        </w:tc>
        <w:tc>
          <w:tcPr>
            <w:tcW w:w="993" w:type="dxa"/>
            <w:shd w:val="clear" w:color="auto" w:fill="auto"/>
          </w:tcPr>
          <w:p w:rsidR="00FF72D9" w:rsidRPr="007F0F33" w:rsidRDefault="00FF72D9" w:rsidP="000045FA">
            <w:pPr>
              <w:rPr>
                <w:b/>
                <w:color w:val="000000"/>
              </w:rPr>
            </w:pPr>
          </w:p>
        </w:tc>
        <w:tc>
          <w:tcPr>
            <w:tcW w:w="850" w:type="dxa"/>
            <w:shd w:val="clear" w:color="auto" w:fill="auto"/>
          </w:tcPr>
          <w:p w:rsidR="00FF72D9" w:rsidRPr="007F0F33" w:rsidRDefault="00FF72D9" w:rsidP="000045FA">
            <w:pPr>
              <w:rPr>
                <w:b/>
                <w:color w:val="000000"/>
              </w:rPr>
            </w:pPr>
          </w:p>
        </w:tc>
        <w:tc>
          <w:tcPr>
            <w:tcW w:w="870" w:type="dxa"/>
            <w:shd w:val="clear" w:color="auto" w:fill="auto"/>
          </w:tcPr>
          <w:p w:rsidR="00FF72D9" w:rsidRPr="007F0F33" w:rsidRDefault="00FF72D9" w:rsidP="000045FA">
            <w:pPr>
              <w:rPr>
                <w:b/>
                <w:color w:val="000000"/>
              </w:rPr>
            </w:pPr>
          </w:p>
        </w:tc>
      </w:tr>
    </w:tbl>
    <w:p w:rsidR="000045FA" w:rsidRDefault="000045FA" w:rsidP="00FF72D9">
      <w:pPr>
        <w:widowControl w:val="0"/>
        <w:tabs>
          <w:tab w:val="left" w:pos="284"/>
          <w:tab w:val="left" w:pos="567"/>
          <w:tab w:val="left" w:pos="851"/>
          <w:tab w:val="left" w:pos="993"/>
          <w:tab w:val="left" w:pos="2835"/>
          <w:tab w:val="left" w:pos="5387"/>
          <w:tab w:val="left" w:pos="7938"/>
        </w:tabs>
        <w:autoSpaceDE w:val="0"/>
        <w:autoSpaceDN w:val="0"/>
        <w:adjustRightInd w:val="0"/>
        <w:jc w:val="center"/>
        <w:rPr>
          <w:b/>
          <w:bCs/>
          <w:color w:val="0000FF"/>
        </w:rPr>
      </w:pPr>
    </w:p>
    <w:p w:rsidR="008B0058" w:rsidRPr="00841036" w:rsidRDefault="008B0058" w:rsidP="000045FA">
      <w:pPr>
        <w:pStyle w:val="Heading1"/>
      </w:pPr>
      <w:r w:rsidRPr="00841036">
        <w:t>PHẢN ỨNG HẠT NHÂN</w:t>
      </w:r>
    </w:p>
    <w:p w:rsidR="008B0058" w:rsidRPr="000045FA" w:rsidRDefault="008B0058" w:rsidP="000045FA">
      <w:pPr>
        <w:rPr>
          <w:rStyle w:val="Strong"/>
        </w:rPr>
      </w:pPr>
      <w:r w:rsidRPr="000045FA">
        <w:rPr>
          <w:rStyle w:val="Strong"/>
        </w:rPr>
        <w:t>1. Định nghĩa</w:t>
      </w:r>
    </w:p>
    <w:p w:rsidR="008B0058" w:rsidRPr="000045FA" w:rsidRDefault="008B0058" w:rsidP="000045FA">
      <w:r w:rsidRPr="000045FA">
        <w:t>Phản ứng hạt nhân là mọi quá trình biến đổi hạt nhân dẫn đến sự biến đổi chúng thành các hạt khác.</w:t>
      </w:r>
    </w:p>
    <w:p w:rsidR="008B0058" w:rsidRPr="000045FA" w:rsidRDefault="008B0058" w:rsidP="000045FA">
      <w:r w:rsidRPr="000045FA">
        <w:t>X</w:t>
      </w:r>
      <w:r w:rsidR="00341707" w:rsidRPr="000045FA">
        <w:rPr>
          <w:vertAlign w:val="subscript"/>
        </w:rPr>
        <w:t>1</w:t>
      </w:r>
      <w:r w:rsidRPr="000045FA">
        <w:t xml:space="preserve"> + X</w:t>
      </w:r>
      <w:r w:rsidR="00341707" w:rsidRPr="000045FA">
        <w:rPr>
          <w:vertAlign w:val="subscript"/>
        </w:rPr>
        <w:t>2</w:t>
      </w:r>
      <w:r w:rsidRPr="000045FA">
        <w:t xml:space="preserve"> </w:t>
      </w:r>
      <w:r w:rsidR="00FF72D9" w:rsidRPr="000045FA">
        <w:t>→</w:t>
      </w:r>
      <w:r w:rsidRPr="000045FA">
        <w:t xml:space="preserve"> X</w:t>
      </w:r>
      <w:r w:rsidR="00E6025B" w:rsidRPr="000045FA">
        <w:rPr>
          <w:vertAlign w:val="subscript"/>
        </w:rPr>
        <w:t>3</w:t>
      </w:r>
      <w:r w:rsidRPr="000045FA">
        <w:t xml:space="preserve"> + X</w:t>
      </w:r>
      <w:r w:rsidR="00E6025B" w:rsidRPr="000045FA">
        <w:rPr>
          <w:vertAlign w:val="subscript"/>
        </w:rPr>
        <w:t>4</w:t>
      </w:r>
    </w:p>
    <w:p w:rsidR="008B0058" w:rsidRPr="000045FA" w:rsidRDefault="008B0058" w:rsidP="000045FA">
      <w:r w:rsidRPr="000045FA">
        <w:t>trong đó X</w:t>
      </w:r>
      <w:r w:rsidR="00341707" w:rsidRPr="000045FA">
        <w:rPr>
          <w:vertAlign w:val="subscript"/>
        </w:rPr>
        <w:t>1</w:t>
      </w:r>
      <w:r w:rsidRPr="000045FA">
        <w:t>, X</w:t>
      </w:r>
      <w:r w:rsidR="00341707" w:rsidRPr="000045FA">
        <w:rPr>
          <w:vertAlign w:val="subscript"/>
        </w:rPr>
        <w:t>2</w:t>
      </w:r>
      <w:r w:rsidRPr="000045FA">
        <w:t xml:space="preserve"> là các hạt tương tác, còn X</w:t>
      </w:r>
      <w:r w:rsidR="00E6025B" w:rsidRPr="000045FA">
        <w:rPr>
          <w:vertAlign w:val="subscript"/>
        </w:rPr>
        <w:t>3</w:t>
      </w:r>
      <w:r w:rsidRPr="000045FA">
        <w:t>, X</w:t>
      </w:r>
      <w:r w:rsidR="00E6025B" w:rsidRPr="000045FA">
        <w:rPr>
          <w:vertAlign w:val="subscript"/>
        </w:rPr>
        <w:t>4</w:t>
      </w:r>
      <w:r w:rsidRPr="000045FA">
        <w:t xml:space="preserve"> là các hạt sản phẩm.</w:t>
      </w:r>
    </w:p>
    <w:p w:rsidR="008B0058" w:rsidRPr="000045FA" w:rsidRDefault="008B0058" w:rsidP="000045FA">
      <w:r w:rsidRPr="000045FA">
        <w:t>Nhận xét: Sự phóng xạ: A</w:t>
      </w:r>
      <w:r w:rsidR="00FF72D9" w:rsidRPr="000045FA">
        <w:t>→</w:t>
      </w:r>
      <w:r w:rsidRPr="000045FA">
        <w:t xml:space="preserve"> B + C cũng là một dạng của phản ứng hạt nhân, trong đó A là hạt nhân mẹ, B là hạt nhân con và C là hạt </w:t>
      </w:r>
      <w:r w:rsidR="00341707" w:rsidRPr="000045FA">
        <w:t>α</w:t>
      </w:r>
      <w:r w:rsidRPr="000045FA">
        <w:t xml:space="preserve"> hoặc </w:t>
      </w:r>
      <w:r w:rsidR="004F7D47" w:rsidRPr="000045FA">
        <w:t>β</w:t>
      </w:r>
      <w:r w:rsidRPr="000045FA">
        <w:t>.</w:t>
      </w:r>
    </w:p>
    <w:p w:rsidR="008B0058" w:rsidRPr="000045FA" w:rsidRDefault="008B0058" w:rsidP="000045FA">
      <w:r w:rsidRPr="000045FA">
        <w:t>Một số dạng phản ứng hạt nhân:</w:t>
      </w:r>
    </w:p>
    <w:p w:rsidR="008B0058" w:rsidRPr="000045FA" w:rsidRDefault="00FF72D9" w:rsidP="000045FA">
      <w:r w:rsidRPr="000045FA">
        <w:rPr>
          <w:i/>
          <w:iCs/>
        </w:rPr>
        <w:t>a.</w:t>
      </w:r>
      <w:r w:rsidR="008B0058" w:rsidRPr="000045FA">
        <w:rPr>
          <w:i/>
          <w:iCs/>
        </w:rPr>
        <w:t xml:space="preserve"> Phản ứng hạt nhân tự phát</w:t>
      </w:r>
    </w:p>
    <w:p w:rsidR="008B0058" w:rsidRPr="000045FA" w:rsidRDefault="008B0058" w:rsidP="000045FA">
      <w:r w:rsidRPr="000045FA">
        <w:t>Là quá trình tự phân rã của một hạt nhân không bền vững thành các hạt nhân khác.</w:t>
      </w:r>
    </w:p>
    <w:p w:rsidR="008B0058" w:rsidRPr="000045FA" w:rsidRDefault="00FF72D9" w:rsidP="000045FA">
      <w:r w:rsidRPr="000045FA">
        <w:rPr>
          <w:i/>
          <w:iCs/>
        </w:rPr>
        <w:t>b.</w:t>
      </w:r>
      <w:r w:rsidR="008B0058" w:rsidRPr="000045FA">
        <w:rPr>
          <w:i/>
          <w:iCs/>
        </w:rPr>
        <w:t xml:space="preserve"> Phản ứng hạt nhân kích thích</w:t>
      </w:r>
    </w:p>
    <w:p w:rsidR="008B0058" w:rsidRPr="000045FA" w:rsidRDefault="008B0058" w:rsidP="000045FA">
      <w:r w:rsidRPr="000045FA">
        <w:t>Quá trình các hạt nhân tương tác với nhau tạo ra các hạt nhân khác.</w:t>
      </w:r>
    </w:p>
    <w:p w:rsidR="008B0058" w:rsidRPr="000045FA" w:rsidRDefault="00FF72D9" w:rsidP="000045FA">
      <w:r w:rsidRPr="000045FA">
        <w:rPr>
          <w:i/>
          <w:iCs/>
        </w:rPr>
        <w:t>c</w:t>
      </w:r>
      <w:r w:rsidR="008B0058" w:rsidRPr="000045FA">
        <w:rPr>
          <w:i/>
          <w:iCs/>
        </w:rPr>
        <w:t>. Đặc điểm của phản ứng hạt nhân:</w:t>
      </w:r>
    </w:p>
    <w:p w:rsidR="008B0058" w:rsidRPr="000045FA" w:rsidRDefault="008B0058" w:rsidP="00776989">
      <w:pPr>
        <w:numPr>
          <w:ilvl w:val="0"/>
          <w:numId w:val="18"/>
        </w:numPr>
      </w:pPr>
      <w:r w:rsidRPr="000045FA">
        <w:t>Biến đổi các hạt nhân.</w:t>
      </w:r>
    </w:p>
    <w:p w:rsidR="008B0058" w:rsidRPr="000045FA" w:rsidRDefault="008B0058" w:rsidP="00776989">
      <w:pPr>
        <w:numPr>
          <w:ilvl w:val="0"/>
          <w:numId w:val="18"/>
        </w:numPr>
      </w:pPr>
      <w:r w:rsidRPr="000045FA">
        <w:t>Biến đổi các nguyên tố.</w:t>
      </w:r>
    </w:p>
    <w:p w:rsidR="008B0058" w:rsidRPr="000045FA" w:rsidRDefault="008B0058" w:rsidP="00776989">
      <w:pPr>
        <w:numPr>
          <w:ilvl w:val="0"/>
          <w:numId w:val="18"/>
        </w:numPr>
      </w:pPr>
      <w:r w:rsidRPr="000045FA">
        <w:t>Không bảo toàn khối lượng nghỉ.</w:t>
      </w:r>
    </w:p>
    <w:p w:rsidR="0007186F" w:rsidRPr="00776989" w:rsidRDefault="008B0058" w:rsidP="000045FA">
      <w:pPr>
        <w:rPr>
          <w:rStyle w:val="Strong"/>
        </w:rPr>
      </w:pPr>
      <w:r w:rsidRPr="00776989">
        <w:rPr>
          <w:rStyle w:val="Strong"/>
        </w:rPr>
        <w:t>2. Các định luật bảo toàn trong phản ứng hạt nhân</w:t>
      </w:r>
    </w:p>
    <w:p w:rsidR="008B0058" w:rsidRPr="000045FA" w:rsidRDefault="008B0058" w:rsidP="000045FA">
      <w:r w:rsidRPr="000045FA">
        <w:t xml:space="preserve">Xét phản ứng hạt nhân: </w:t>
      </w:r>
      <w:r w:rsidR="001051A5" w:rsidRPr="000045FA">
        <w:rPr>
          <w:position w:val="-14"/>
          <w:sz w:val="25"/>
          <w:szCs w:val="25"/>
        </w:rPr>
        <w:object w:dxaOrig="2420" w:dyaOrig="400">
          <v:shape id="_x0000_i1609" type="#_x0000_t75" style="width:120.75pt;height:20.25pt" o:ole="">
            <v:imagedata r:id="rId830" o:title=""/>
          </v:shape>
          <o:OLEObject Type="Embed" ProgID="Equation.3" ShapeID="_x0000_i1609" DrawAspect="Content" ObjectID="_1550260614" r:id="rId831"/>
        </w:object>
      </w:r>
    </w:p>
    <w:p w:rsidR="008B0058" w:rsidRPr="00776989" w:rsidRDefault="008B0058" w:rsidP="000045FA">
      <w:pPr>
        <w:rPr>
          <w:i/>
        </w:rPr>
      </w:pPr>
      <w:r w:rsidRPr="00776989">
        <w:rPr>
          <w:i/>
        </w:rPr>
        <w:t>a) Định luật bảo toàn điện tích.</w:t>
      </w:r>
    </w:p>
    <w:p w:rsidR="008B0058" w:rsidRPr="000045FA" w:rsidRDefault="008B0058" w:rsidP="000045FA">
      <w:r w:rsidRPr="000045FA">
        <w:t>Tổng đại số các điện tích của các hạt tương tác bằng tổng đại số các điện tích của các hạt sản phẩm. Tức là: Z</w:t>
      </w:r>
      <w:r w:rsidR="00341707" w:rsidRPr="000045FA">
        <w:rPr>
          <w:vertAlign w:val="subscript"/>
        </w:rPr>
        <w:t>1</w:t>
      </w:r>
      <w:r w:rsidRPr="000045FA">
        <w:t xml:space="preserve"> + Z</w:t>
      </w:r>
      <w:r w:rsidR="00341707" w:rsidRPr="000045FA">
        <w:rPr>
          <w:vertAlign w:val="subscript"/>
        </w:rPr>
        <w:t>2</w:t>
      </w:r>
      <w:r w:rsidRPr="000045FA">
        <w:t xml:space="preserve"> = Z</w:t>
      </w:r>
      <w:r w:rsidR="00E6025B" w:rsidRPr="000045FA">
        <w:rPr>
          <w:vertAlign w:val="subscript"/>
        </w:rPr>
        <w:t>3</w:t>
      </w:r>
      <w:r w:rsidRPr="000045FA">
        <w:rPr>
          <w:vertAlign w:val="subscript"/>
        </w:rPr>
        <w:t xml:space="preserve"> </w:t>
      </w:r>
      <w:r w:rsidRPr="000045FA">
        <w:t>+ Z</w:t>
      </w:r>
      <w:r w:rsidR="00E6025B" w:rsidRPr="000045FA">
        <w:rPr>
          <w:vertAlign w:val="subscript"/>
        </w:rPr>
        <w:t>4</w:t>
      </w:r>
    </w:p>
    <w:p w:rsidR="008B0058" w:rsidRPr="00776989" w:rsidRDefault="008B0058" w:rsidP="000045FA">
      <w:pPr>
        <w:rPr>
          <w:i/>
        </w:rPr>
      </w:pPr>
      <w:r w:rsidRPr="00776989">
        <w:rPr>
          <w:i/>
        </w:rPr>
        <w:t>b) Bảo toàn số nuclôn (bảo toàn số A).</w:t>
      </w:r>
    </w:p>
    <w:p w:rsidR="008B0058" w:rsidRPr="000045FA" w:rsidRDefault="008B0058" w:rsidP="000045FA">
      <w:r w:rsidRPr="000045FA">
        <w:t>Trong phản ứng hạt nhân, tổng số nuclôn của các hạt tương tác bằng tổng số nuclôn của các hạt sản phẩm. Tức là: A</w:t>
      </w:r>
      <w:r w:rsidR="00341707" w:rsidRPr="000045FA">
        <w:rPr>
          <w:vertAlign w:val="subscript"/>
        </w:rPr>
        <w:t>1</w:t>
      </w:r>
      <w:r w:rsidRPr="000045FA">
        <w:t xml:space="preserve"> + A</w:t>
      </w:r>
      <w:r w:rsidR="00341707" w:rsidRPr="000045FA">
        <w:rPr>
          <w:vertAlign w:val="subscript"/>
        </w:rPr>
        <w:t>2</w:t>
      </w:r>
      <w:r w:rsidRPr="000045FA">
        <w:t xml:space="preserve"> = A</w:t>
      </w:r>
      <w:r w:rsidR="00E6025B" w:rsidRPr="000045FA">
        <w:rPr>
          <w:vertAlign w:val="subscript"/>
        </w:rPr>
        <w:t>3</w:t>
      </w:r>
      <w:r w:rsidRPr="000045FA">
        <w:t xml:space="preserve"> + A</w:t>
      </w:r>
      <w:r w:rsidR="00E6025B" w:rsidRPr="000045FA">
        <w:rPr>
          <w:vertAlign w:val="subscript"/>
        </w:rPr>
        <w:t>4</w:t>
      </w:r>
    </w:p>
    <w:p w:rsidR="008B0058" w:rsidRPr="00776989" w:rsidRDefault="008B0058" w:rsidP="000045FA">
      <w:pPr>
        <w:rPr>
          <w:i/>
        </w:rPr>
      </w:pPr>
      <w:r w:rsidRPr="00776989">
        <w:rPr>
          <w:i/>
        </w:rPr>
        <w:t>c) Bảo toàn động lượng.</w:t>
      </w:r>
    </w:p>
    <w:p w:rsidR="001051A5" w:rsidRPr="000045FA" w:rsidRDefault="008B0058" w:rsidP="000045FA">
      <w:r w:rsidRPr="000045FA">
        <w:t>Trong phản ứng hạt nhân thì động lượng của các hạt trước và sau phản ứng được bằng nhau</w:t>
      </w:r>
    </w:p>
    <w:p w:rsidR="001051A5" w:rsidRPr="000045FA" w:rsidRDefault="008B0058" w:rsidP="000045FA">
      <w:r w:rsidRPr="000045FA">
        <w:t xml:space="preserve">Tức là </w:t>
      </w:r>
      <w:r w:rsidR="003153BC" w:rsidRPr="000045FA">
        <w:rPr>
          <w:position w:val="-12"/>
        </w:rPr>
        <w:object w:dxaOrig="4640" w:dyaOrig="400">
          <v:shape id="_x0000_i1610" type="#_x0000_t75" style="width:231.75pt;height:20.25pt" o:ole="">
            <v:imagedata r:id="rId832" o:title=""/>
          </v:shape>
          <o:OLEObject Type="Embed" ProgID="Equation.3" ShapeID="_x0000_i1610" DrawAspect="Content" ObjectID="_1550260615" r:id="rId833"/>
        </w:object>
      </w:r>
    </w:p>
    <w:p w:rsidR="008B0058" w:rsidRPr="00776989" w:rsidRDefault="008B0058" w:rsidP="000045FA">
      <w:pPr>
        <w:rPr>
          <w:i/>
        </w:rPr>
      </w:pPr>
      <w:r w:rsidRPr="00776989">
        <w:rPr>
          <w:i/>
        </w:rPr>
        <w:t>d) Bảo toàn năng lượng toàn phần.</w:t>
      </w:r>
    </w:p>
    <w:p w:rsidR="008B0058" w:rsidRPr="000045FA" w:rsidRDefault="008B0058" w:rsidP="000045FA">
      <w:r w:rsidRPr="000045FA">
        <w:t>Trong phản ứng hạt nhân thì năng lượng toàn phần trước và sau phản ứng là bằng nhau. Năng lượng toàn phần gồm</w:t>
      </w:r>
      <w:r w:rsidR="00815FB9" w:rsidRPr="000045FA">
        <w:t xml:space="preserve"> </w:t>
      </w:r>
      <w:r w:rsidRPr="000045FA">
        <w:t>động năng và năng lượng nghỉ nên ta có biểu thức của định luật bảo toàn năng lượng toàn phần:</w:t>
      </w:r>
    </w:p>
    <w:p w:rsidR="003153BC" w:rsidRPr="000045FA" w:rsidRDefault="003153BC" w:rsidP="000045FA">
      <w:r w:rsidRPr="000045FA">
        <w:rPr>
          <w:position w:val="-14"/>
        </w:rPr>
        <w:object w:dxaOrig="5460" w:dyaOrig="400">
          <v:shape id="_x0000_i1611" type="#_x0000_t75" style="width:273pt;height:20.25pt" o:ole="">
            <v:imagedata r:id="rId834" o:title=""/>
          </v:shape>
          <o:OLEObject Type="Embed" ProgID="Equation.3" ShapeID="_x0000_i1611" DrawAspect="Content" ObjectID="_1550260616" r:id="rId835"/>
        </w:object>
      </w:r>
    </w:p>
    <w:p w:rsidR="0007186F" w:rsidRPr="000045FA" w:rsidRDefault="008B0058" w:rsidP="00776989">
      <w:pPr>
        <w:pStyle w:val="Note"/>
      </w:pPr>
      <w:r w:rsidRPr="000045FA">
        <w:t>Chú ý: Từ công thức tính động lượng và động năng ta có hệ thức liên hệ giữa động lượng và động năng</w:t>
      </w:r>
    </w:p>
    <w:p w:rsidR="008B0058" w:rsidRPr="000045FA" w:rsidRDefault="00776989" w:rsidP="00776989">
      <w:pPr>
        <w:pStyle w:val="Note"/>
      </w:pPr>
      <w:r w:rsidRPr="000045FA">
        <w:rPr>
          <w:position w:val="-48"/>
        </w:rPr>
        <w:object w:dxaOrig="5539" w:dyaOrig="1080">
          <v:shape id="_x0000_i3655" type="#_x0000_t75" style="width:276.75pt;height:54pt" o:ole="">
            <v:imagedata r:id="rId836" o:title=""/>
          </v:shape>
          <o:OLEObject Type="Embed" ProgID="Equation.DSMT4" ShapeID="_x0000_i3655" DrawAspect="Content" ObjectID="_1550260617" r:id="rId837"/>
        </w:object>
      </w:r>
    </w:p>
    <w:p w:rsidR="00191C04" w:rsidRDefault="00191C04" w:rsidP="00B2650E">
      <w:pPr>
        <w:widowControl w:val="0"/>
        <w:tabs>
          <w:tab w:val="left" w:pos="284"/>
          <w:tab w:val="left" w:pos="567"/>
          <w:tab w:val="left" w:pos="851"/>
          <w:tab w:val="left" w:pos="993"/>
          <w:tab w:val="left" w:pos="2835"/>
          <w:tab w:val="left" w:pos="5387"/>
          <w:tab w:val="left" w:pos="7938"/>
        </w:tabs>
        <w:autoSpaceDE w:val="0"/>
        <w:autoSpaceDN w:val="0"/>
        <w:adjustRightInd w:val="0"/>
        <w:jc w:val="both"/>
        <w:rPr>
          <w:color w:val="000000"/>
        </w:rPr>
      </w:pPr>
    </w:p>
    <w:p w:rsidR="0007186F" w:rsidRPr="00776989" w:rsidRDefault="008B0058" w:rsidP="00776989">
      <w:r w:rsidRPr="00776989">
        <w:rPr>
          <w:b/>
          <w:bCs/>
        </w:rPr>
        <w:t>Ví dụ</w:t>
      </w:r>
      <w:r w:rsidR="00B2650E" w:rsidRPr="00776989">
        <w:rPr>
          <w:b/>
          <w:bCs/>
        </w:rPr>
        <w:t xml:space="preserve"> </w:t>
      </w:r>
      <w:r w:rsidR="00776989" w:rsidRPr="00776989">
        <w:rPr>
          <w:b/>
          <w:bCs/>
        </w:rPr>
        <w:t>1</w:t>
      </w:r>
      <w:r w:rsidRPr="00776989">
        <w:rPr>
          <w:b/>
          <w:bCs/>
        </w:rPr>
        <w:t xml:space="preserve">: </w:t>
      </w:r>
      <w:r w:rsidRPr="00776989">
        <w:t>Tìm hạt nhân X trong phản ứng hạt nhân sau :</w:t>
      </w:r>
      <w:r w:rsidR="00B2650E" w:rsidRPr="00776989">
        <w:t xml:space="preserve"> </w:t>
      </w:r>
      <w:r w:rsidR="00B9124E" w:rsidRPr="00776989">
        <w:rPr>
          <w:position w:val="-12"/>
          <w:sz w:val="25"/>
          <w:szCs w:val="25"/>
        </w:rPr>
        <w:object w:dxaOrig="1960" w:dyaOrig="380">
          <v:shape id="_x0000_i1618" type="#_x0000_t75" style="width:98.25pt;height:18.75pt" o:ole="">
            <v:imagedata r:id="rId838" o:title=""/>
          </v:shape>
          <o:OLEObject Type="Embed" ProgID="Equation.3" ShapeID="_x0000_i1618" DrawAspect="Content" ObjectID="_1550260618" r:id="rId839"/>
        </w:object>
      </w:r>
    </w:p>
    <w:p w:rsidR="00B9124E" w:rsidRPr="00776989" w:rsidRDefault="008B0058" w:rsidP="00776989">
      <w:pPr>
        <w:rPr>
          <w:sz w:val="25"/>
          <w:szCs w:val="25"/>
        </w:rPr>
      </w:pPr>
      <w:r w:rsidRPr="00776989">
        <w:rPr>
          <w:b/>
          <w:bCs/>
        </w:rPr>
        <w:tab/>
        <w:t xml:space="preserve">A. </w:t>
      </w:r>
      <w:r w:rsidR="00B9124E" w:rsidRPr="00776989">
        <w:rPr>
          <w:position w:val="-10"/>
          <w:sz w:val="25"/>
          <w:szCs w:val="25"/>
        </w:rPr>
        <w:object w:dxaOrig="320" w:dyaOrig="360">
          <v:shape id="_x0000_i1619" type="#_x0000_t75" style="width:15.75pt;height:18pt" o:ole="">
            <v:imagedata r:id="rId840" o:title=""/>
          </v:shape>
          <o:OLEObject Type="Embed" ProgID="Equation.3" ShapeID="_x0000_i1619" DrawAspect="Content" ObjectID="_1550260619" r:id="rId841"/>
        </w:object>
      </w:r>
      <w:r w:rsidR="00B2650E" w:rsidRPr="00776989">
        <w:tab/>
      </w:r>
      <w:r w:rsidR="00B9124E" w:rsidRPr="00776989">
        <w:tab/>
      </w:r>
      <w:r w:rsidRPr="00776989">
        <w:rPr>
          <w:b/>
          <w:bCs/>
        </w:rPr>
        <w:t xml:space="preserve">B. </w:t>
      </w:r>
      <w:r w:rsidR="00B9124E" w:rsidRPr="00776989">
        <w:rPr>
          <w:position w:val="-10"/>
          <w:sz w:val="25"/>
          <w:szCs w:val="25"/>
        </w:rPr>
        <w:object w:dxaOrig="360" w:dyaOrig="360">
          <v:shape id="_x0000_i1620" type="#_x0000_t75" style="width:18pt;height:18pt" o:ole="">
            <v:imagedata r:id="rId15" o:title=""/>
          </v:shape>
          <o:OLEObject Type="Embed" ProgID="Equation.3" ShapeID="_x0000_i1620" DrawAspect="Content" ObjectID="_1550260620" r:id="rId842"/>
        </w:object>
      </w:r>
      <w:r w:rsidR="00B2650E" w:rsidRPr="00776989">
        <w:tab/>
      </w:r>
      <w:r w:rsidR="00776989">
        <w:t xml:space="preserve"> </w:t>
      </w:r>
      <w:r w:rsidR="00776989">
        <w:tab/>
      </w:r>
      <w:r w:rsidRPr="00776989">
        <w:rPr>
          <w:b/>
          <w:bCs/>
        </w:rPr>
        <w:t xml:space="preserve">C. </w:t>
      </w:r>
      <w:r w:rsidR="00B9124E" w:rsidRPr="00776989">
        <w:rPr>
          <w:position w:val="-12"/>
          <w:sz w:val="25"/>
          <w:szCs w:val="25"/>
        </w:rPr>
        <w:object w:dxaOrig="300" w:dyaOrig="380">
          <v:shape id="_x0000_i1621" type="#_x0000_t75" style="width:15pt;height:18.75pt" o:ole="">
            <v:imagedata r:id="rId843" o:title=""/>
          </v:shape>
          <o:OLEObject Type="Embed" ProgID="Equation.3" ShapeID="_x0000_i1621" DrawAspect="Content" ObjectID="_1550260621" r:id="rId844"/>
        </w:object>
      </w:r>
      <w:r w:rsidR="00B2650E" w:rsidRPr="00776989">
        <w:tab/>
      </w:r>
      <w:r w:rsidR="00776989">
        <w:tab/>
      </w:r>
      <w:r w:rsidRPr="00776989">
        <w:rPr>
          <w:b/>
          <w:bCs/>
        </w:rPr>
        <w:t xml:space="preserve">D. </w:t>
      </w:r>
      <w:r w:rsidR="00B9124E" w:rsidRPr="00776989">
        <w:rPr>
          <w:position w:val="-10"/>
          <w:sz w:val="25"/>
          <w:szCs w:val="25"/>
        </w:rPr>
        <w:object w:dxaOrig="320" w:dyaOrig="360">
          <v:shape id="_x0000_i1622" type="#_x0000_t75" style="width:15.75pt;height:18pt" o:ole="">
            <v:imagedata r:id="rId845" o:title=""/>
          </v:shape>
          <o:OLEObject Type="Embed" ProgID="Equation.3" ShapeID="_x0000_i1622" DrawAspect="Content" ObjectID="_1550260622" r:id="rId846"/>
        </w:object>
      </w:r>
    </w:p>
    <w:p w:rsidR="00776989" w:rsidRPr="00776989" w:rsidRDefault="00776989" w:rsidP="00776989">
      <w:pPr>
        <w:jc w:val="center"/>
        <w:rPr>
          <w:bCs/>
          <w:u w:val="single"/>
        </w:rPr>
      </w:pPr>
      <w:r w:rsidRPr="00776989">
        <w:rPr>
          <w:bCs/>
          <w:u w:val="single"/>
        </w:rPr>
        <w:t>Hướng dẫ</w:t>
      </w:r>
      <w:r w:rsidR="00626E83">
        <w:rPr>
          <w:bCs/>
          <w:u w:val="single"/>
        </w:rPr>
        <w:t>n</w:t>
      </w:r>
      <w:r w:rsidRPr="00776989">
        <w:rPr>
          <w:bCs/>
          <w:u w:val="single"/>
        </w:rPr>
        <w:t xml:space="preserve"> giải:</w:t>
      </w:r>
    </w:p>
    <w:p w:rsidR="008B0058" w:rsidRPr="00776989" w:rsidRDefault="008B0058" w:rsidP="00776989">
      <w:r w:rsidRPr="00776989">
        <w:t>Xác định hạt α có Z= ? và A= ? .</w:t>
      </w:r>
      <w:r w:rsidR="00B2650E" w:rsidRPr="00776989">
        <w:t xml:space="preserve"> </w:t>
      </w:r>
      <w:r w:rsidRPr="00776989">
        <w:t>α ≡</w:t>
      </w:r>
      <w:r w:rsidR="00B2650E" w:rsidRPr="00776989">
        <w:t xml:space="preserve"> </w:t>
      </w:r>
      <w:r w:rsidR="00B9124E" w:rsidRPr="00776989">
        <w:rPr>
          <w:position w:val="-10"/>
          <w:sz w:val="25"/>
          <w:szCs w:val="25"/>
        </w:rPr>
        <w:object w:dxaOrig="460" w:dyaOrig="360">
          <v:shape id="_x0000_i1623" type="#_x0000_t75" style="width:23.25pt;height:18pt" o:ole="">
            <v:imagedata r:id="rId35" o:title=""/>
          </v:shape>
          <o:OLEObject Type="Embed" ProgID="Equation.3" ShapeID="_x0000_i1623" DrawAspect="Content" ObjectID="_1550260623" r:id="rId847"/>
        </w:object>
      </w:r>
    </w:p>
    <w:p w:rsidR="008B0058" w:rsidRPr="00776989" w:rsidRDefault="008B0058" w:rsidP="00776989">
      <w:r w:rsidRPr="00776989">
        <w:t>áp dụng định luật bảo toàn số khối và điện tích.</w:t>
      </w:r>
    </w:p>
    <w:p w:rsidR="00B9124E" w:rsidRPr="00776989" w:rsidRDefault="008B0058" w:rsidP="00776989">
      <w:r w:rsidRPr="00776989">
        <w:t>Khi đó suy ra : X có điện tích Z =</w:t>
      </w:r>
      <w:r w:rsidR="00B2650E" w:rsidRPr="00776989">
        <w:t xml:space="preserve"> </w:t>
      </w:r>
      <w:r w:rsidRPr="00776989">
        <w:t>2+ 4 – 5 =1</w:t>
      </w:r>
      <w:r w:rsidR="00B2650E" w:rsidRPr="00776989">
        <w:t xml:space="preserve"> </w:t>
      </w:r>
      <w:r w:rsidRPr="00776989">
        <w:t xml:space="preserve">và số khối A = 4 + 8 – 10 = 2. </w:t>
      </w:r>
    </w:p>
    <w:p w:rsidR="00776989" w:rsidRDefault="008B0058" w:rsidP="00776989">
      <w:r w:rsidRPr="00776989">
        <w:lastRenderedPageBreak/>
        <w:t>Vậy X là hạt nhân</w:t>
      </w:r>
      <w:r w:rsidR="00B2650E" w:rsidRPr="00776989">
        <w:t xml:space="preserve"> </w:t>
      </w:r>
      <w:r w:rsidR="00B9124E" w:rsidRPr="00776989">
        <w:rPr>
          <w:position w:val="-10"/>
          <w:sz w:val="25"/>
          <w:szCs w:val="25"/>
        </w:rPr>
        <w:object w:dxaOrig="360" w:dyaOrig="360">
          <v:shape id="_x0000_i1624" type="#_x0000_t75" style="width:18pt;height:18pt" o:ole="">
            <v:imagedata r:id="rId15" o:title=""/>
          </v:shape>
          <o:OLEObject Type="Embed" ProgID="Equation.3" ShapeID="_x0000_i1624" DrawAspect="Content" ObjectID="_1550260624" r:id="rId848"/>
        </w:object>
      </w:r>
      <w:r w:rsidRPr="00776989">
        <w:t>đồng vị phóng xạ của</w:t>
      </w:r>
      <w:r w:rsidR="00B2650E" w:rsidRPr="00776989">
        <w:t xml:space="preserve"> </w:t>
      </w:r>
      <w:r w:rsidRPr="00776989">
        <w:t>H.</w:t>
      </w:r>
      <w:r w:rsidR="00B2650E" w:rsidRPr="00776989">
        <w:t xml:space="preserve"> </w:t>
      </w:r>
    </w:p>
    <w:p w:rsidR="008B0058" w:rsidRPr="00776989" w:rsidRDefault="008B0058" w:rsidP="00776989">
      <w:r w:rsidRPr="00776989">
        <w:rPr>
          <w:b/>
          <w:bCs/>
        </w:rPr>
        <w:t>Ví dụ</w:t>
      </w:r>
      <w:r w:rsidR="00B2650E" w:rsidRPr="00776989">
        <w:rPr>
          <w:b/>
          <w:bCs/>
        </w:rPr>
        <w:t xml:space="preserve"> </w:t>
      </w:r>
      <w:r w:rsidR="00776989" w:rsidRPr="00776989">
        <w:rPr>
          <w:b/>
          <w:bCs/>
        </w:rPr>
        <w:t>2</w:t>
      </w:r>
      <w:r w:rsidRPr="00776989">
        <w:rPr>
          <w:b/>
          <w:bCs/>
        </w:rPr>
        <w:t xml:space="preserve">: </w:t>
      </w:r>
      <w:r w:rsidRPr="00776989">
        <w:t>Trong phản ứng sau đây :</w:t>
      </w:r>
      <w:r w:rsidR="00B2650E" w:rsidRPr="00776989">
        <w:t xml:space="preserve"> </w:t>
      </w:r>
      <w:r w:rsidRPr="00776989">
        <w:t xml:space="preserve">n + </w:t>
      </w:r>
      <w:r w:rsidR="00B9124E" w:rsidRPr="00776989">
        <w:rPr>
          <w:position w:val="-12"/>
          <w:sz w:val="25"/>
          <w:szCs w:val="25"/>
        </w:rPr>
        <w:object w:dxaOrig="499" w:dyaOrig="380">
          <v:shape id="_x0000_i1625" type="#_x0000_t75" style="width:24.75pt;height:18.75pt" o:ole="">
            <v:imagedata r:id="rId135" o:title=""/>
          </v:shape>
          <o:OLEObject Type="Embed" ProgID="Equation.3" ShapeID="_x0000_i1625" DrawAspect="Content" ObjectID="_1550260625" r:id="rId849"/>
        </w:object>
      </w:r>
      <w:r w:rsidRPr="00776989">
        <w:t xml:space="preserve"> → </w:t>
      </w:r>
      <w:r w:rsidR="00E376F0" w:rsidRPr="00776989">
        <w:rPr>
          <w:position w:val="-10"/>
          <w:sz w:val="25"/>
          <w:szCs w:val="25"/>
        </w:rPr>
        <w:object w:dxaOrig="580" w:dyaOrig="360">
          <v:shape id="_x0000_i1626" type="#_x0000_t75" style="width:29.25pt;height:18pt" o:ole="">
            <v:imagedata r:id="rId850" o:title=""/>
          </v:shape>
          <o:OLEObject Type="Embed" ProgID="Equation.3" ShapeID="_x0000_i1626" DrawAspect="Content" ObjectID="_1550260626" r:id="rId851"/>
        </w:object>
      </w:r>
      <w:r w:rsidRPr="00776989">
        <w:t xml:space="preserve">+ </w:t>
      </w:r>
      <w:r w:rsidR="00E376F0" w:rsidRPr="00776989">
        <w:rPr>
          <w:position w:val="-12"/>
          <w:sz w:val="25"/>
          <w:szCs w:val="25"/>
        </w:rPr>
        <w:object w:dxaOrig="560" w:dyaOrig="380">
          <v:shape id="_x0000_i1627" type="#_x0000_t75" style="width:27.75pt;height:18.75pt" o:ole="">
            <v:imagedata r:id="rId852" o:title=""/>
          </v:shape>
          <o:OLEObject Type="Embed" ProgID="Equation.3" ShapeID="_x0000_i1627" DrawAspect="Content" ObjectID="_1550260627" r:id="rId853"/>
        </w:object>
      </w:r>
      <w:r w:rsidRPr="00776989">
        <w:t>+ 2X + 7β</w:t>
      </w:r>
      <w:r w:rsidRPr="00776989">
        <w:rPr>
          <w:vertAlign w:val="superscript"/>
        </w:rPr>
        <w:t>–</w:t>
      </w:r>
      <w:r w:rsidR="00B2650E" w:rsidRPr="00776989">
        <w:t xml:space="preserve"> </w:t>
      </w:r>
      <w:r w:rsidRPr="00776989">
        <w:t>; hạt X là</w:t>
      </w:r>
    </w:p>
    <w:p w:rsidR="008B0058" w:rsidRPr="00776989" w:rsidRDefault="008B0058" w:rsidP="00776989">
      <w:r w:rsidRPr="00776989">
        <w:rPr>
          <w:b/>
          <w:bCs/>
        </w:rPr>
        <w:tab/>
        <w:t xml:space="preserve">A. </w:t>
      </w:r>
      <w:r w:rsidRPr="00776989">
        <w:t>Electron</w:t>
      </w:r>
      <w:r w:rsidR="00B2650E" w:rsidRPr="00776989">
        <w:tab/>
      </w:r>
      <w:r w:rsidRPr="00776989">
        <w:rPr>
          <w:b/>
          <w:bCs/>
        </w:rPr>
        <w:t xml:space="preserve">B. </w:t>
      </w:r>
      <w:r w:rsidRPr="00776989">
        <w:t>Proton</w:t>
      </w:r>
      <w:r w:rsidR="00B2650E" w:rsidRPr="00776989">
        <w:tab/>
      </w:r>
      <w:r w:rsidRPr="00776989">
        <w:rPr>
          <w:b/>
          <w:bCs/>
        </w:rPr>
        <w:t xml:space="preserve">C. </w:t>
      </w:r>
      <w:r w:rsidRPr="00776989">
        <w:t>Hêli</w:t>
      </w:r>
      <w:r w:rsidR="00B2650E" w:rsidRPr="00776989">
        <w:tab/>
      </w:r>
      <w:r w:rsidR="00776989">
        <w:t xml:space="preserve"> </w:t>
      </w:r>
      <w:r w:rsidR="00776989">
        <w:tab/>
      </w:r>
      <w:r w:rsidRPr="00776989">
        <w:rPr>
          <w:b/>
          <w:bCs/>
        </w:rPr>
        <w:t xml:space="preserve">D. </w:t>
      </w:r>
      <w:r w:rsidRPr="00776989">
        <w:t>Nơtron</w:t>
      </w:r>
    </w:p>
    <w:p w:rsidR="00776989" w:rsidRPr="00776989" w:rsidRDefault="00776989" w:rsidP="00776989">
      <w:pPr>
        <w:jc w:val="center"/>
        <w:rPr>
          <w:bCs/>
          <w:u w:val="single"/>
        </w:rPr>
      </w:pPr>
      <w:r w:rsidRPr="00776989">
        <w:rPr>
          <w:bCs/>
          <w:u w:val="single"/>
        </w:rPr>
        <w:t>Hướng dẫ</w:t>
      </w:r>
      <w:r w:rsidR="00021882">
        <w:rPr>
          <w:bCs/>
          <w:u w:val="single"/>
        </w:rPr>
        <w:t>n</w:t>
      </w:r>
      <w:r w:rsidRPr="00776989">
        <w:rPr>
          <w:bCs/>
          <w:u w:val="single"/>
        </w:rPr>
        <w:t xml:space="preserve"> giải:</w:t>
      </w:r>
    </w:p>
    <w:p w:rsidR="008B0058" w:rsidRPr="00776989" w:rsidRDefault="008B0058" w:rsidP="00776989">
      <w:r w:rsidRPr="00776989">
        <w:t>Ta phải xác định được điện tích và số khối của các tia &amp; hạt còn lại trong phản ứng :</w:t>
      </w:r>
      <w:r w:rsidR="00B2650E" w:rsidRPr="00776989">
        <w:t xml:space="preserve"> </w:t>
      </w:r>
      <w:r w:rsidR="00E376F0" w:rsidRPr="00776989">
        <w:rPr>
          <w:position w:val="-12"/>
          <w:sz w:val="25"/>
          <w:szCs w:val="25"/>
        </w:rPr>
        <w:object w:dxaOrig="300" w:dyaOrig="380">
          <v:shape id="_x0000_i1628" type="#_x0000_t75" style="width:15pt;height:18.75pt" o:ole="">
            <v:imagedata r:id="rId843" o:title=""/>
          </v:shape>
          <o:OLEObject Type="Embed" ProgID="Equation.3" ShapeID="_x0000_i1628" DrawAspect="Content" ObjectID="_1550260628" r:id="rId854"/>
        </w:object>
      </w:r>
      <w:r w:rsidRPr="00776989">
        <w:t>;</w:t>
      </w:r>
      <w:r w:rsidRPr="00776989">
        <w:tab/>
      </w:r>
      <w:r w:rsidR="00E253EB" w:rsidRPr="00776989">
        <w:rPr>
          <w:position w:val="-10"/>
          <w:sz w:val="25"/>
          <w:szCs w:val="25"/>
        </w:rPr>
        <w:object w:dxaOrig="480" w:dyaOrig="360">
          <v:shape id="_x0000_i1629" type="#_x0000_t75" style="width:24pt;height:18pt" o:ole="">
            <v:imagedata r:id="rId855" o:title=""/>
          </v:shape>
          <o:OLEObject Type="Embed" ProgID="Equation.3" ShapeID="_x0000_i1629" DrawAspect="Content" ObjectID="_1550260629" r:id="rId856"/>
        </w:object>
      </w:r>
    </w:p>
    <w:p w:rsidR="008B0058" w:rsidRPr="00776989" w:rsidRDefault="008B0058" w:rsidP="00776989">
      <w:r w:rsidRPr="00776989">
        <w:t>Áp dụng định luật bảo toàn điện tích và số khối ta được : 2 hạt X có</w:t>
      </w:r>
    </w:p>
    <w:p w:rsidR="008B0058" w:rsidRPr="00776989" w:rsidRDefault="008B0058" w:rsidP="00776989">
      <w:r w:rsidRPr="00776989">
        <w:t>2Z = 0+92 – 42 – 57 – 7.(-1) = 0</w:t>
      </w:r>
    </w:p>
    <w:p w:rsidR="008B0058" w:rsidRPr="00776989" w:rsidRDefault="008B0058" w:rsidP="00776989">
      <w:r w:rsidRPr="00776989">
        <w:t>2A = 1 + 235 – 95 – 139 – 7.0 = 2 .</w:t>
      </w:r>
    </w:p>
    <w:p w:rsidR="0007186F" w:rsidRPr="00776989" w:rsidRDefault="008B0058" w:rsidP="00776989">
      <w:r w:rsidRPr="00776989">
        <w:t>Vậy suy ra X có Z = 0 và A = 1. Đó là hạt nơtron</w:t>
      </w:r>
      <w:r w:rsidR="00B2650E" w:rsidRPr="00776989">
        <w:t xml:space="preserve"> </w:t>
      </w:r>
      <w:r w:rsidR="00E253EB" w:rsidRPr="00776989">
        <w:rPr>
          <w:position w:val="-12"/>
          <w:sz w:val="25"/>
          <w:szCs w:val="25"/>
        </w:rPr>
        <w:object w:dxaOrig="300" w:dyaOrig="380">
          <v:shape id="_x0000_i1630" type="#_x0000_t75" style="width:15pt;height:18.75pt" o:ole="">
            <v:imagedata r:id="rId843" o:title=""/>
          </v:shape>
          <o:OLEObject Type="Embed" ProgID="Equation.3" ShapeID="_x0000_i1630" DrawAspect="Content" ObjectID="_1550260630" r:id="rId857"/>
        </w:object>
      </w:r>
      <w:r w:rsidR="00776989">
        <w:t>.</w:t>
      </w:r>
    </w:p>
    <w:p w:rsidR="008B0058" w:rsidRPr="00776989" w:rsidRDefault="008B0058" w:rsidP="00776989">
      <w:r w:rsidRPr="00776989">
        <w:rPr>
          <w:b/>
          <w:bCs/>
          <w:u w:val="thick"/>
        </w:rPr>
        <w:t>Ví dụ</w:t>
      </w:r>
      <w:r w:rsidR="00B2650E" w:rsidRPr="00776989">
        <w:rPr>
          <w:b/>
          <w:bCs/>
          <w:u w:val="thick"/>
        </w:rPr>
        <w:t xml:space="preserve"> </w:t>
      </w:r>
      <w:r w:rsidR="00776989" w:rsidRPr="00776989">
        <w:rPr>
          <w:b/>
          <w:bCs/>
          <w:u w:val="thick"/>
        </w:rPr>
        <w:t>3</w:t>
      </w:r>
      <w:r w:rsidRPr="00776989">
        <w:rPr>
          <w:b/>
          <w:bCs/>
          <w:u w:val="thick"/>
        </w:rPr>
        <w:t>:</w:t>
      </w:r>
      <w:r w:rsidRPr="00776989">
        <w:rPr>
          <w:b/>
          <w:bCs/>
        </w:rPr>
        <w:t xml:space="preserve"> </w:t>
      </w:r>
      <w:r w:rsidRPr="00776989">
        <w:t>Sau bao nhiêu lần phóng xạ α và bao nhiêu lần phóng xạ β</w:t>
      </w:r>
      <w:r w:rsidRPr="00776989">
        <w:rPr>
          <w:vertAlign w:val="superscript"/>
        </w:rPr>
        <w:t>–</w:t>
      </w:r>
      <w:r w:rsidRPr="00776989">
        <w:t xml:space="preserve"> thì hạt nhân </w:t>
      </w:r>
      <w:r w:rsidR="00E253EB" w:rsidRPr="00776989">
        <w:rPr>
          <w:position w:val="-12"/>
          <w:sz w:val="25"/>
          <w:szCs w:val="25"/>
          <w:lang w:val="vi-VN"/>
        </w:rPr>
        <w:object w:dxaOrig="540" w:dyaOrig="380">
          <v:shape id="_x0000_i1631" type="#_x0000_t75" style="width:27pt;height:18.75pt" o:ole="">
            <v:imagedata r:id="rId227" o:title=""/>
          </v:shape>
          <o:OLEObject Type="Embed" ProgID="Equation.3" ShapeID="_x0000_i1631" DrawAspect="Content" ObjectID="_1550260631" r:id="rId858"/>
        </w:object>
      </w:r>
      <w:r w:rsidR="00E253EB" w:rsidRPr="00776989">
        <w:rPr>
          <w:sz w:val="25"/>
          <w:szCs w:val="25"/>
        </w:rPr>
        <w:t xml:space="preserve"> </w:t>
      </w:r>
      <w:r w:rsidRPr="00776989">
        <w:t>biến đổi thành hạt nhân</w:t>
      </w:r>
      <w:r w:rsidR="00E376F0" w:rsidRPr="00776989">
        <w:t xml:space="preserve"> </w:t>
      </w:r>
      <w:r w:rsidR="00F22C5B" w:rsidRPr="00776989">
        <w:rPr>
          <w:position w:val="-12"/>
          <w:sz w:val="25"/>
          <w:szCs w:val="25"/>
        </w:rPr>
        <w:object w:dxaOrig="580" w:dyaOrig="380">
          <v:shape id="_x0000_i1632" type="#_x0000_t75" style="width:29.25pt;height:18.75pt" o:ole="">
            <v:imagedata r:id="rId859" o:title=""/>
          </v:shape>
          <o:OLEObject Type="Embed" ProgID="Equation.3" ShapeID="_x0000_i1632" DrawAspect="Content" ObjectID="_1550260632" r:id="rId860"/>
        </w:object>
      </w:r>
      <w:r w:rsidRPr="00776989">
        <w:t>?</w:t>
      </w:r>
    </w:p>
    <w:p w:rsidR="008B0058" w:rsidRPr="00776989" w:rsidRDefault="008B0058" w:rsidP="00776989">
      <w:r w:rsidRPr="00776989">
        <w:rPr>
          <w:b/>
          <w:bCs/>
        </w:rPr>
        <w:tab/>
        <w:t xml:space="preserve">A. </w:t>
      </w:r>
      <w:r w:rsidRPr="00776989">
        <w:t>4 lần phóng xạ</w:t>
      </w:r>
      <w:r w:rsidR="00B2650E" w:rsidRPr="00776989">
        <w:t xml:space="preserve"> </w:t>
      </w:r>
      <w:r w:rsidRPr="00776989">
        <w:t>α ; 6 lần phóng xạ β</w:t>
      </w:r>
      <w:r w:rsidRPr="00776989">
        <w:rPr>
          <w:vertAlign w:val="superscript"/>
        </w:rPr>
        <w:t>–</w:t>
      </w:r>
      <w:r w:rsidR="00B2650E" w:rsidRPr="00776989">
        <w:tab/>
      </w:r>
      <w:r w:rsidRPr="00776989">
        <w:rPr>
          <w:b/>
          <w:bCs/>
        </w:rPr>
        <w:t xml:space="preserve">B. </w:t>
      </w:r>
      <w:r w:rsidRPr="00776989">
        <w:t>6 lần phóng xạ α ; 8 lần phóng xạ</w:t>
      </w:r>
      <w:r w:rsidR="00B2650E" w:rsidRPr="00776989">
        <w:t xml:space="preserve"> </w:t>
      </w:r>
      <w:r w:rsidRPr="00776989">
        <w:t>β</w:t>
      </w:r>
      <w:r w:rsidRPr="00776989">
        <w:rPr>
          <w:vertAlign w:val="superscript"/>
        </w:rPr>
        <w:t>–</w:t>
      </w:r>
    </w:p>
    <w:p w:rsidR="008B0058" w:rsidRPr="00776989" w:rsidRDefault="008B0058" w:rsidP="00776989">
      <w:r w:rsidRPr="00776989">
        <w:rPr>
          <w:b/>
          <w:bCs/>
        </w:rPr>
        <w:tab/>
        <w:t xml:space="preserve">C. </w:t>
      </w:r>
      <w:r w:rsidRPr="00776989">
        <w:t>8 lần phóng xạ ;</w:t>
      </w:r>
      <w:r w:rsidR="00B2650E" w:rsidRPr="00776989">
        <w:t xml:space="preserve"> </w:t>
      </w:r>
      <w:r w:rsidRPr="00776989">
        <w:t>6 lần phóng xạ</w:t>
      </w:r>
      <w:r w:rsidR="00B2650E" w:rsidRPr="00776989">
        <w:t xml:space="preserve"> </w:t>
      </w:r>
      <w:r w:rsidRPr="00776989">
        <w:t>β</w:t>
      </w:r>
      <w:r w:rsidRPr="00776989">
        <w:rPr>
          <w:vertAlign w:val="superscript"/>
        </w:rPr>
        <w:t>–</w:t>
      </w:r>
      <w:r w:rsidR="00776989">
        <w:rPr>
          <w:vertAlign w:val="superscript"/>
        </w:rPr>
        <w:tab/>
      </w:r>
      <w:r w:rsidR="00B2650E" w:rsidRPr="00776989">
        <w:tab/>
      </w:r>
      <w:r w:rsidRPr="00776989">
        <w:rPr>
          <w:b/>
          <w:bCs/>
        </w:rPr>
        <w:t xml:space="preserve">D. </w:t>
      </w:r>
      <w:r w:rsidRPr="00776989">
        <w:t>6 lần phóng xạ</w:t>
      </w:r>
      <w:r w:rsidR="00B2650E" w:rsidRPr="00776989">
        <w:t xml:space="preserve"> </w:t>
      </w:r>
      <w:r w:rsidRPr="00776989">
        <w:t>α ; 4 lần phóng xạ β</w:t>
      </w:r>
      <w:r w:rsidRPr="00776989">
        <w:rPr>
          <w:vertAlign w:val="superscript"/>
        </w:rPr>
        <w:t>–</w:t>
      </w:r>
    </w:p>
    <w:p w:rsidR="00776989" w:rsidRPr="00776989" w:rsidRDefault="00776989" w:rsidP="00776989">
      <w:pPr>
        <w:jc w:val="center"/>
        <w:rPr>
          <w:bCs/>
          <w:u w:val="single"/>
        </w:rPr>
      </w:pPr>
      <w:r w:rsidRPr="00776989">
        <w:rPr>
          <w:bCs/>
          <w:u w:val="single"/>
        </w:rPr>
        <w:t>Hướng dẫ</w:t>
      </w:r>
      <w:r w:rsidR="00DA002F">
        <w:rPr>
          <w:bCs/>
          <w:u w:val="single"/>
        </w:rPr>
        <w:t>n</w:t>
      </w:r>
      <w:r w:rsidRPr="00776989">
        <w:rPr>
          <w:bCs/>
          <w:u w:val="single"/>
        </w:rPr>
        <w:t xml:space="preserve"> giải:</w:t>
      </w:r>
    </w:p>
    <w:p w:rsidR="008B0058" w:rsidRPr="00776989" w:rsidRDefault="008B0058" w:rsidP="00776989">
      <w:r w:rsidRPr="00776989">
        <w:t xml:space="preserve">Theo đề ta có quá trình phản ứng : </w:t>
      </w:r>
      <w:r w:rsidR="00E253EB" w:rsidRPr="00776989">
        <w:rPr>
          <w:position w:val="-12"/>
          <w:sz w:val="25"/>
          <w:szCs w:val="25"/>
          <w:lang w:val="vi-VN"/>
        </w:rPr>
        <w:object w:dxaOrig="540" w:dyaOrig="380">
          <v:shape id="_x0000_i1633" type="#_x0000_t75" style="width:27pt;height:18.75pt" o:ole="">
            <v:imagedata r:id="rId227" o:title=""/>
          </v:shape>
          <o:OLEObject Type="Embed" ProgID="Equation.3" ShapeID="_x0000_i1633" DrawAspect="Content" ObjectID="_1550260633" r:id="rId861"/>
        </w:object>
      </w:r>
      <w:r w:rsidRPr="00776989">
        <w:t>→</w:t>
      </w:r>
      <w:r w:rsidR="00B2650E" w:rsidRPr="00776989">
        <w:t xml:space="preserve"> </w:t>
      </w:r>
      <w:r w:rsidR="00E253EB" w:rsidRPr="00776989">
        <w:rPr>
          <w:position w:val="-12"/>
          <w:sz w:val="25"/>
          <w:szCs w:val="25"/>
        </w:rPr>
        <w:object w:dxaOrig="580" w:dyaOrig="380">
          <v:shape id="_x0000_i1634" type="#_x0000_t75" style="width:29.25pt;height:18.75pt" o:ole="">
            <v:imagedata r:id="rId862" o:title=""/>
          </v:shape>
          <o:OLEObject Type="Embed" ProgID="Equation.3" ShapeID="_x0000_i1634" DrawAspect="Content" ObjectID="_1550260634" r:id="rId863"/>
        </w:object>
      </w:r>
      <w:r w:rsidRPr="00776989">
        <w:t>+ x</w:t>
      </w:r>
      <w:r w:rsidR="00E253EB" w:rsidRPr="00776989">
        <w:rPr>
          <w:position w:val="-10"/>
          <w:sz w:val="25"/>
          <w:szCs w:val="25"/>
        </w:rPr>
        <w:object w:dxaOrig="460" w:dyaOrig="360">
          <v:shape id="_x0000_i1635" type="#_x0000_t75" style="width:23.25pt;height:18pt" o:ole="">
            <v:imagedata r:id="rId35" o:title=""/>
          </v:shape>
          <o:OLEObject Type="Embed" ProgID="Equation.3" ShapeID="_x0000_i1635" DrawAspect="Content" ObjectID="_1550260635" r:id="rId864"/>
        </w:object>
      </w:r>
      <w:r w:rsidRPr="00776989">
        <w:t xml:space="preserve">+ y </w:t>
      </w:r>
      <w:r w:rsidR="00F22C5B" w:rsidRPr="00776989">
        <w:rPr>
          <w:position w:val="-10"/>
          <w:sz w:val="25"/>
          <w:szCs w:val="25"/>
        </w:rPr>
        <w:object w:dxaOrig="499" w:dyaOrig="360">
          <v:shape id="_x0000_i1636" type="#_x0000_t75" style="width:24.75pt;height:18pt" o:ole="">
            <v:imagedata r:id="rId865" o:title=""/>
          </v:shape>
          <o:OLEObject Type="Embed" ProgID="Equation.3" ShapeID="_x0000_i1636" DrawAspect="Content" ObjectID="_1550260636" r:id="rId866"/>
        </w:object>
      </w:r>
      <w:r w:rsidRPr="00776989">
        <w:t>.</w:t>
      </w:r>
    </w:p>
    <w:p w:rsidR="008B0058" w:rsidRPr="00776989" w:rsidRDefault="00F22C5B" w:rsidP="00776989">
      <w:r w:rsidRPr="00776989">
        <w:tab/>
      </w:r>
      <w:r w:rsidRPr="00776989">
        <w:tab/>
        <w:t xml:space="preserve"> </w:t>
      </w:r>
      <w:r w:rsidR="008B0058" w:rsidRPr="00776989">
        <w:t>- Áp dụng định luật bảo toàn điện tích và số khối , ta được :</w:t>
      </w:r>
    </w:p>
    <w:p w:rsidR="00F22C5B" w:rsidRPr="00776989" w:rsidRDefault="009C4E96" w:rsidP="00776989">
      <w:r w:rsidRPr="00776989">
        <w:rPr>
          <w:position w:val="-30"/>
        </w:rPr>
        <w:object w:dxaOrig="5000" w:dyaOrig="720">
          <v:shape id="_x0000_i1637" type="#_x0000_t75" style="width:249.75pt;height:36pt" o:ole="">
            <v:imagedata r:id="rId867" o:title=""/>
          </v:shape>
          <o:OLEObject Type="Embed" ProgID="Equation.3" ShapeID="_x0000_i1637" DrawAspect="Content" ObjectID="_1550260637" r:id="rId868"/>
        </w:object>
      </w:r>
    </w:p>
    <w:p w:rsidR="008B0058" w:rsidRPr="00776989" w:rsidRDefault="008B0058" w:rsidP="00776989">
      <w:r w:rsidRPr="00776989">
        <w:t xml:space="preserve">Vậy có 6 hạt α và 4 hạt β </w:t>
      </w:r>
      <w:r w:rsidRPr="00776989">
        <w:rPr>
          <w:vertAlign w:val="superscript"/>
        </w:rPr>
        <w:t>–</w:t>
      </w:r>
      <w:r w:rsidR="008F0706" w:rsidRPr="00776989">
        <w:t xml:space="preserve"> </w:t>
      </w:r>
    </w:p>
    <w:p w:rsidR="008B0058" w:rsidRPr="00776989" w:rsidRDefault="008B0058" w:rsidP="00776989">
      <w:pPr>
        <w:rPr>
          <w:rStyle w:val="Strong"/>
        </w:rPr>
      </w:pPr>
      <w:r w:rsidRPr="00776989">
        <w:rPr>
          <w:rStyle w:val="Strong"/>
        </w:rPr>
        <w:t>3. Năng lượng phản ứng hạt nhân</w:t>
      </w:r>
    </w:p>
    <w:p w:rsidR="008B0058" w:rsidRPr="00841036" w:rsidRDefault="008B0058" w:rsidP="00776989">
      <w:r w:rsidRPr="00841036">
        <w:t>Xét phản ứng hạt nhân: X</w:t>
      </w:r>
      <w:r w:rsidR="00341707" w:rsidRPr="00841036">
        <w:rPr>
          <w:vertAlign w:val="subscript"/>
        </w:rPr>
        <w:t>1</w:t>
      </w:r>
      <w:r w:rsidRPr="00841036">
        <w:t xml:space="preserve"> + X</w:t>
      </w:r>
      <w:r w:rsidR="00341707" w:rsidRPr="00841036">
        <w:rPr>
          <w:vertAlign w:val="subscript"/>
        </w:rPr>
        <w:t>2</w:t>
      </w:r>
      <w:r w:rsidRPr="00841036">
        <w:t xml:space="preserve"> </w:t>
      </w:r>
      <w:r w:rsidR="000714C4">
        <w:t>→</w:t>
      </w:r>
      <w:r w:rsidR="000714C4" w:rsidRPr="00841036">
        <w:t xml:space="preserve"> </w:t>
      </w:r>
      <w:r w:rsidRPr="00841036">
        <w:t xml:space="preserve"> X</w:t>
      </w:r>
      <w:r w:rsidR="00E6025B" w:rsidRPr="000714C4">
        <w:rPr>
          <w:vertAlign w:val="subscript"/>
        </w:rPr>
        <w:t>3</w:t>
      </w:r>
      <w:r w:rsidRPr="00841036">
        <w:t xml:space="preserve"> + X</w:t>
      </w:r>
      <w:r w:rsidR="00E6025B" w:rsidRPr="000714C4">
        <w:rPr>
          <w:vertAlign w:val="subscript"/>
        </w:rPr>
        <w:t>4</w:t>
      </w:r>
    </w:p>
    <w:p w:rsidR="0007186F" w:rsidRPr="00841036" w:rsidRDefault="008B0058" w:rsidP="00776989">
      <w:r w:rsidRPr="00841036">
        <w:t xml:space="preserve">Tổng khối lượng của các hạt nhân tham gia phản ứng: </w:t>
      </w:r>
      <w:r w:rsidR="009C4E96" w:rsidRPr="009C4E96">
        <w:rPr>
          <w:position w:val="-14"/>
        </w:rPr>
        <w:object w:dxaOrig="1520" w:dyaOrig="380">
          <v:shape id="_x0000_i1638" type="#_x0000_t75" style="width:75.75pt;height:18.75pt" o:ole="">
            <v:imagedata r:id="rId869" o:title=""/>
          </v:shape>
          <o:OLEObject Type="Embed" ProgID="Equation.3" ShapeID="_x0000_i1638" DrawAspect="Content" ObjectID="_1550260638" r:id="rId870"/>
        </w:object>
      </w:r>
    </w:p>
    <w:p w:rsidR="0007186F" w:rsidRPr="00841036" w:rsidRDefault="008B0058" w:rsidP="00776989">
      <w:r w:rsidRPr="00841036">
        <w:t xml:space="preserve">Tổng khối của các hạt nhân sau phản ứng: </w:t>
      </w:r>
      <w:r w:rsidR="009C4E96" w:rsidRPr="009C4E96">
        <w:rPr>
          <w:position w:val="-14"/>
        </w:rPr>
        <w:object w:dxaOrig="1440" w:dyaOrig="380">
          <v:shape id="_x0000_i1639" type="#_x0000_t75" style="width:1in;height:18.75pt" o:ole="">
            <v:imagedata r:id="rId871" o:title=""/>
          </v:shape>
          <o:OLEObject Type="Embed" ProgID="Equation.3" ShapeID="_x0000_i1639" DrawAspect="Content" ObjectID="_1550260639" r:id="rId872"/>
        </w:object>
      </w:r>
    </w:p>
    <w:p w:rsidR="00837653" w:rsidRDefault="008B0058" w:rsidP="00776989">
      <w:r w:rsidRPr="00841036">
        <w:t xml:space="preserve">Do có sự hụt khối trong từng hạt nhân nên trong phản ứng hạt nhân không có sự bảo toàn khối lượng </w:t>
      </w:r>
      <w:r w:rsidR="00837653" w:rsidRPr="00837653">
        <w:rPr>
          <w:position w:val="-12"/>
        </w:rPr>
        <w:object w:dxaOrig="1040" w:dyaOrig="360">
          <v:shape id="_x0000_i1640" type="#_x0000_t75" style="width:51.75pt;height:18pt" o:ole="">
            <v:imagedata r:id="rId873" o:title=""/>
          </v:shape>
          <o:OLEObject Type="Embed" ProgID="Equation.3" ShapeID="_x0000_i1640" DrawAspect="Content" ObjectID="_1550260640" r:id="rId874"/>
        </w:object>
      </w:r>
    </w:p>
    <w:p w:rsidR="008B0058" w:rsidRPr="00DA002F" w:rsidRDefault="008B0058" w:rsidP="00776989">
      <w:pPr>
        <w:rPr>
          <w:i/>
        </w:rPr>
      </w:pPr>
      <w:r w:rsidRPr="00DA002F">
        <w:rPr>
          <w:i/>
        </w:rPr>
        <w:t>a) Khi m</w:t>
      </w:r>
      <w:r w:rsidRPr="00DA002F">
        <w:rPr>
          <w:i/>
          <w:vertAlign w:val="subscript"/>
        </w:rPr>
        <w:t>0</w:t>
      </w:r>
      <w:r w:rsidRPr="00DA002F">
        <w:rPr>
          <w:i/>
        </w:rPr>
        <w:t xml:space="preserve"> &gt; m</w:t>
      </w:r>
    </w:p>
    <w:p w:rsidR="008B0058" w:rsidRPr="00841036" w:rsidRDefault="008B0058" w:rsidP="00776989">
      <w:r w:rsidRPr="00841036">
        <w:t xml:space="preserve">Do năng lượng toàn phần của phản ứng được bảo toàn nên trong trường hợp này phản ứng tỏa một lượng năng lượng, có giá trị </w:t>
      </w:r>
      <w:r w:rsidR="00564144" w:rsidRPr="00841036">
        <w:t>Δ</w:t>
      </w:r>
      <w:r w:rsidRPr="00841036">
        <w:t>E = (m</w:t>
      </w:r>
      <w:r w:rsidRPr="00837653">
        <w:rPr>
          <w:vertAlign w:val="subscript"/>
        </w:rPr>
        <w:t>0</w:t>
      </w:r>
      <w:r w:rsidRPr="00841036">
        <w:t xml:space="preserve"> – m)c</w:t>
      </w:r>
      <w:r w:rsidR="00341707" w:rsidRPr="00837653">
        <w:rPr>
          <w:vertAlign w:val="superscript"/>
        </w:rPr>
        <w:t>2</w:t>
      </w:r>
    </w:p>
    <w:p w:rsidR="008B0058" w:rsidRPr="00841036" w:rsidRDefault="008B0058" w:rsidP="00776989">
      <w:r w:rsidRPr="00841036">
        <w:t>Năng lượng tỏa ra này dưới dạng động năng của các hạt nhân con.</w:t>
      </w:r>
    </w:p>
    <w:p w:rsidR="008B0058" w:rsidRPr="00841036" w:rsidRDefault="008B0058" w:rsidP="00776989">
      <w:r w:rsidRPr="00841036">
        <w:rPr>
          <w:i/>
          <w:iCs/>
        </w:rPr>
        <w:t>Chú ý: Trong trường hợp này do các hạt sinh ra có độ hụt khối lớn hơn các hạt nhân ban đầu nên các hạt sinh ra bền vững hơn các hạt ban đầu.</w:t>
      </w:r>
    </w:p>
    <w:p w:rsidR="008B0058" w:rsidRPr="00DA002F" w:rsidRDefault="008B0058" w:rsidP="00776989">
      <w:pPr>
        <w:rPr>
          <w:i/>
        </w:rPr>
      </w:pPr>
      <w:r w:rsidRPr="00DA002F">
        <w:rPr>
          <w:i/>
        </w:rPr>
        <w:t>b) Khi m</w:t>
      </w:r>
      <w:r w:rsidRPr="00DA002F">
        <w:rPr>
          <w:i/>
          <w:vertAlign w:val="subscript"/>
        </w:rPr>
        <w:t>0</w:t>
      </w:r>
      <w:r w:rsidRPr="00DA002F">
        <w:rPr>
          <w:i/>
        </w:rPr>
        <w:t xml:space="preserve"> &lt; m</w:t>
      </w:r>
    </w:p>
    <w:p w:rsidR="008B0058" w:rsidRPr="00841036" w:rsidRDefault="008B0058" w:rsidP="00776989">
      <w:r w:rsidRPr="00841036">
        <w:t>Khi đó phản ứng không tự xảy ra, để nó có thể xảy ra được thì ta phải cung cấp cho nó một lượng năng lượng. Trong</w:t>
      </w:r>
      <w:r w:rsidR="00837653">
        <w:t xml:space="preserve"> </w:t>
      </w:r>
      <w:r w:rsidRPr="00841036">
        <w:t>trường hợp này phản ứng được gọi là phản ứng thu năng lượng.</w:t>
      </w:r>
    </w:p>
    <w:p w:rsidR="0007186F" w:rsidRPr="00841036" w:rsidRDefault="008B0058" w:rsidP="00776989">
      <w:r w:rsidRPr="00841036">
        <w:t xml:space="preserve">Năng lượng thu vào của phản ứng có độ lớn: </w:t>
      </w:r>
      <w:r w:rsidR="00564144" w:rsidRPr="00841036">
        <w:t>Δ</w:t>
      </w:r>
      <w:r w:rsidRPr="00841036">
        <w:t>E = |m</w:t>
      </w:r>
      <w:r w:rsidRPr="00837653">
        <w:rPr>
          <w:vertAlign w:val="subscript"/>
        </w:rPr>
        <w:t>0</w:t>
      </w:r>
      <w:r w:rsidRPr="00841036">
        <w:t xml:space="preserve"> – m|c</w:t>
      </w:r>
      <w:r w:rsidR="00341707" w:rsidRPr="00837653">
        <w:rPr>
          <w:vertAlign w:val="superscript"/>
        </w:rPr>
        <w:t>2</w:t>
      </w:r>
    </w:p>
    <w:p w:rsidR="008B0058" w:rsidRPr="006030D8" w:rsidRDefault="008B0058" w:rsidP="006030D8">
      <w:r w:rsidRPr="006030D8">
        <w:rPr>
          <w:b/>
          <w:bCs/>
          <w:u w:val="thick"/>
        </w:rPr>
        <w:t>Ví dụ</w:t>
      </w:r>
      <w:r w:rsidR="00B2650E" w:rsidRPr="006030D8">
        <w:rPr>
          <w:b/>
          <w:bCs/>
          <w:u w:val="thick"/>
        </w:rPr>
        <w:t xml:space="preserve"> </w:t>
      </w:r>
      <w:r w:rsidR="00DA002F" w:rsidRPr="006030D8">
        <w:rPr>
          <w:b/>
          <w:bCs/>
          <w:u w:val="thick"/>
        </w:rPr>
        <w:t>1</w:t>
      </w:r>
      <w:r w:rsidRPr="006030D8">
        <w:rPr>
          <w:b/>
          <w:bCs/>
          <w:u w:val="thick"/>
        </w:rPr>
        <w:t>:</w:t>
      </w:r>
      <w:r w:rsidRPr="006030D8">
        <w:rPr>
          <w:b/>
          <w:bCs/>
        </w:rPr>
        <w:t xml:space="preserve"> </w:t>
      </w:r>
      <w:r w:rsidRPr="006030D8">
        <w:t xml:space="preserve">Cho phản ứng hạt nhân sau: </w:t>
      </w:r>
      <w:r w:rsidR="0035562C" w:rsidRPr="006030D8">
        <w:rPr>
          <w:position w:val="-12"/>
          <w:sz w:val="25"/>
          <w:szCs w:val="25"/>
        </w:rPr>
        <w:object w:dxaOrig="2920" w:dyaOrig="380">
          <v:shape id="_x0000_i1651" type="#_x0000_t75" style="width:146.25pt;height:18.75pt" o:ole="">
            <v:imagedata r:id="rId875" o:title=""/>
          </v:shape>
          <o:OLEObject Type="Embed" ProgID="Equation.3" ShapeID="_x0000_i1651" DrawAspect="Content" ObjectID="_1550260641" r:id="rId876"/>
        </w:object>
      </w:r>
      <w:r w:rsidRPr="006030D8">
        <w:t>.</w:t>
      </w:r>
      <w:r w:rsidR="00B2650E" w:rsidRPr="006030D8">
        <w:t xml:space="preserve"> </w:t>
      </w:r>
      <w:r w:rsidRPr="006030D8">
        <w:t xml:space="preserve">Biết độ hụt khối của </w:t>
      </w:r>
      <w:r w:rsidR="0035562C" w:rsidRPr="006030D8">
        <w:rPr>
          <w:position w:val="-10"/>
          <w:sz w:val="25"/>
          <w:szCs w:val="25"/>
        </w:rPr>
        <w:object w:dxaOrig="380" w:dyaOrig="360">
          <v:shape id="_x0000_i1652" type="#_x0000_t75" style="width:18.75pt;height:18pt" o:ole="">
            <v:imagedata r:id="rId877" o:title=""/>
          </v:shape>
          <o:OLEObject Type="Embed" ProgID="Equation.3" ShapeID="_x0000_i1652" DrawAspect="Content" ObjectID="_1550260642" r:id="rId878"/>
        </w:object>
      </w:r>
      <w:r w:rsidR="00B2650E" w:rsidRPr="006030D8">
        <w:rPr>
          <w:i/>
          <w:iCs/>
        </w:rPr>
        <w:t xml:space="preserve"> </w:t>
      </w:r>
      <w:r w:rsidRPr="006030D8">
        <w:t>là</w:t>
      </w:r>
    </w:p>
    <w:p w:rsidR="008B0058" w:rsidRPr="006030D8" w:rsidRDefault="00564144" w:rsidP="006030D8">
      <w:r w:rsidRPr="006030D8">
        <w:t>Δ</w:t>
      </w:r>
      <w:r w:rsidR="008B0058" w:rsidRPr="006030D8">
        <w:rPr>
          <w:i/>
          <w:iCs/>
        </w:rPr>
        <w:t>m</w:t>
      </w:r>
      <w:r w:rsidR="008B0058" w:rsidRPr="006030D8">
        <w:rPr>
          <w:i/>
          <w:iCs/>
          <w:vertAlign w:val="subscript"/>
        </w:rPr>
        <w:t>D</w:t>
      </w:r>
      <w:r w:rsidR="0035562C" w:rsidRPr="006030D8">
        <w:rPr>
          <w:i/>
          <w:iCs/>
        </w:rPr>
        <w:t>=</w:t>
      </w:r>
      <w:r w:rsidR="008B0058" w:rsidRPr="006030D8">
        <w:t xml:space="preserve"> 0,0024 </w:t>
      </w:r>
      <w:r w:rsidR="008B0058" w:rsidRPr="006030D8">
        <w:rPr>
          <w:i/>
          <w:iCs/>
        </w:rPr>
        <w:t xml:space="preserve">u và </w:t>
      </w:r>
      <w:r w:rsidR="008B0058" w:rsidRPr="006030D8">
        <w:t>1</w:t>
      </w:r>
      <w:r w:rsidR="008B0058" w:rsidRPr="006030D8">
        <w:rPr>
          <w:i/>
          <w:iCs/>
        </w:rPr>
        <w:t xml:space="preserve">u </w:t>
      </w:r>
      <w:r w:rsidR="0035562C" w:rsidRPr="006030D8">
        <w:t>=</w:t>
      </w:r>
      <w:r w:rsidR="008B0058" w:rsidRPr="006030D8">
        <w:t xml:space="preserve"> 931 </w:t>
      </w:r>
      <w:r w:rsidR="008B0058" w:rsidRPr="006030D8">
        <w:rPr>
          <w:i/>
          <w:iCs/>
        </w:rPr>
        <w:t>MeV</w:t>
      </w:r>
      <w:r w:rsidR="008B0058" w:rsidRPr="006030D8">
        <w:t xml:space="preserve">/ </w:t>
      </w:r>
      <w:r w:rsidR="008B0058" w:rsidRPr="006030D8">
        <w:rPr>
          <w:i/>
          <w:iCs/>
        </w:rPr>
        <w:t>c</w:t>
      </w:r>
      <w:r w:rsidR="008B0058" w:rsidRPr="006030D8">
        <w:rPr>
          <w:vertAlign w:val="superscript"/>
        </w:rPr>
        <w:t>2</w:t>
      </w:r>
      <w:r w:rsidR="008B0058" w:rsidRPr="006030D8">
        <w:t xml:space="preserve"> . Năng lượng liên kết hạt nhân</w:t>
      </w:r>
      <w:r w:rsidR="0035562C" w:rsidRPr="006030D8">
        <w:t xml:space="preserve"> </w:t>
      </w:r>
      <w:r w:rsidR="0035562C" w:rsidRPr="006030D8">
        <w:rPr>
          <w:position w:val="-10"/>
          <w:sz w:val="25"/>
          <w:szCs w:val="25"/>
        </w:rPr>
        <w:object w:dxaOrig="460" w:dyaOrig="360">
          <v:shape id="_x0000_i1653" type="#_x0000_t75" style="width:23.25pt;height:18pt" o:ole="">
            <v:imagedata r:id="rId879" o:title=""/>
          </v:shape>
          <o:OLEObject Type="Embed" ProgID="Equation.3" ShapeID="_x0000_i1653" DrawAspect="Content" ObjectID="_1550260643" r:id="rId880"/>
        </w:object>
      </w:r>
      <w:r w:rsidR="0035562C" w:rsidRPr="006030D8">
        <w:t xml:space="preserve"> </w:t>
      </w:r>
      <w:r w:rsidR="008B0058" w:rsidRPr="006030D8">
        <w:t>là</w:t>
      </w:r>
    </w:p>
    <w:p w:rsidR="008B0058" w:rsidRPr="006030D8" w:rsidRDefault="008B0058" w:rsidP="006030D8">
      <w:r w:rsidRPr="006030D8">
        <w:rPr>
          <w:b/>
        </w:rPr>
        <w:tab/>
        <w:t xml:space="preserve">A. </w:t>
      </w:r>
      <w:r w:rsidRPr="006030D8">
        <w:t>7,7188 MeV</w:t>
      </w:r>
      <w:r w:rsidR="00B2650E" w:rsidRPr="006030D8">
        <w:tab/>
      </w:r>
      <w:r w:rsidRPr="006030D8">
        <w:rPr>
          <w:b/>
        </w:rPr>
        <w:t xml:space="preserve">B. </w:t>
      </w:r>
      <w:r w:rsidRPr="006030D8">
        <w:t>77,188 MeV</w:t>
      </w:r>
      <w:r w:rsidR="00B2650E" w:rsidRPr="006030D8">
        <w:tab/>
      </w:r>
      <w:r w:rsidRPr="006030D8">
        <w:rPr>
          <w:b/>
        </w:rPr>
        <w:t xml:space="preserve">C. </w:t>
      </w:r>
      <w:r w:rsidRPr="006030D8">
        <w:t>771,88 MeV</w:t>
      </w:r>
      <w:r w:rsidR="00B2650E" w:rsidRPr="006030D8">
        <w:tab/>
      </w:r>
      <w:r w:rsidRPr="006030D8">
        <w:rPr>
          <w:b/>
        </w:rPr>
        <w:t xml:space="preserve">D. </w:t>
      </w:r>
      <w:r w:rsidRPr="006030D8">
        <w:t>7,7188 eV</w:t>
      </w:r>
    </w:p>
    <w:p w:rsidR="003D6AAA" w:rsidRPr="006030D8" w:rsidRDefault="003D6AAA" w:rsidP="006030D8">
      <w:pPr>
        <w:jc w:val="center"/>
        <w:rPr>
          <w:bCs/>
          <w:u w:val="single"/>
        </w:rPr>
      </w:pPr>
      <w:r w:rsidRPr="006030D8">
        <w:rPr>
          <w:bCs/>
          <w:u w:val="single"/>
        </w:rPr>
        <w:t>Hướng dẫn giải:</w:t>
      </w:r>
    </w:p>
    <w:p w:rsidR="003C3F56" w:rsidRPr="006030D8" w:rsidRDefault="003C3F56" w:rsidP="006030D8">
      <w:pPr>
        <w:rPr>
          <w:b/>
          <w:bCs/>
          <w:i/>
          <w:iCs/>
        </w:rPr>
      </w:pPr>
      <w:r w:rsidRPr="006030D8">
        <w:rPr>
          <w:position w:val="-12"/>
          <w:sz w:val="25"/>
          <w:szCs w:val="25"/>
        </w:rPr>
        <w:object w:dxaOrig="2920" w:dyaOrig="380">
          <v:shape id="_x0000_i1654" type="#_x0000_t75" style="width:146.25pt;height:18.75pt" o:ole="">
            <v:imagedata r:id="rId875" o:title=""/>
          </v:shape>
          <o:OLEObject Type="Embed" ProgID="Equation.3" ShapeID="_x0000_i1654" DrawAspect="Content" ObjectID="_1550260644" r:id="rId881"/>
        </w:object>
      </w:r>
    </w:p>
    <w:p w:rsidR="003C3F56" w:rsidRPr="006030D8" w:rsidRDefault="003C3F56" w:rsidP="006030D8">
      <w:r w:rsidRPr="006030D8">
        <w:t>Năng lượng tỏa ra của phản ứng:</w:t>
      </w:r>
    </w:p>
    <w:p w:rsidR="008B0058" w:rsidRPr="006030D8" w:rsidRDefault="003C3F56" w:rsidP="006030D8">
      <w:r w:rsidRPr="006030D8">
        <w:t>ΔE = ( ∑ Δm</w:t>
      </w:r>
      <w:r w:rsidRPr="006030D8">
        <w:rPr>
          <w:vertAlign w:val="subscript"/>
        </w:rPr>
        <w:t>sau</w:t>
      </w:r>
      <w:r w:rsidRPr="006030D8">
        <w:t xml:space="preserve"> – ∑ Δm</w:t>
      </w:r>
      <w:r w:rsidRPr="006030D8">
        <w:rPr>
          <w:vertAlign w:val="subscript"/>
        </w:rPr>
        <w:t>trước</w:t>
      </w:r>
      <w:r w:rsidRPr="006030D8">
        <w:t>)c</w:t>
      </w:r>
      <w:r w:rsidRPr="006030D8">
        <w:rPr>
          <w:vertAlign w:val="superscript"/>
        </w:rPr>
        <w:t xml:space="preserve">2 </w:t>
      </w:r>
      <w:r w:rsidRPr="006030D8">
        <w:t>= W</w:t>
      </w:r>
      <w:r w:rsidRPr="006030D8">
        <w:rPr>
          <w:vertAlign w:val="subscript"/>
        </w:rPr>
        <w:t>lksau</w:t>
      </w:r>
      <w:r w:rsidRPr="006030D8">
        <w:t xml:space="preserve"> – 2Δm</w:t>
      </w:r>
      <w:r w:rsidRPr="006030D8">
        <w:rPr>
          <w:vertAlign w:val="subscript"/>
        </w:rPr>
        <w:t>Dc</w:t>
      </w:r>
      <w:r w:rsidRPr="006030D8">
        <w:rPr>
          <w:vertAlign w:val="superscript"/>
        </w:rPr>
        <w:t>2</w:t>
      </w:r>
      <w:r w:rsidR="003D6AAA" w:rsidRPr="006030D8">
        <w:rPr>
          <w:i/>
          <w:iCs/>
          <w:position w:val="-6"/>
        </w:rPr>
        <w:object w:dxaOrig="300" w:dyaOrig="240">
          <v:shape id="_x0000_i3718" type="#_x0000_t75" style="width:15pt;height:12pt" o:ole="">
            <v:imagedata r:id="rId882" o:title=""/>
          </v:shape>
          <o:OLEObject Type="Embed" ProgID="Equation.DSMT4" ShapeID="_x0000_i3718" DrawAspect="Content" ObjectID="_1550260645" r:id="rId883"/>
        </w:object>
      </w:r>
      <w:r w:rsidR="003D6AAA" w:rsidRPr="006030D8">
        <w:rPr>
          <w:i/>
          <w:iCs/>
        </w:rPr>
        <w:t>W</w:t>
      </w:r>
      <w:r w:rsidRPr="006030D8">
        <w:t>lk</w:t>
      </w:r>
      <w:r w:rsidRPr="006030D8">
        <w:rPr>
          <w:vertAlign w:val="subscript"/>
        </w:rPr>
        <w:t>α</w:t>
      </w:r>
      <w:r w:rsidRPr="006030D8">
        <w:t xml:space="preserve"> = ΔE +2Δm</w:t>
      </w:r>
      <w:r w:rsidRPr="006030D8">
        <w:rPr>
          <w:vertAlign w:val="subscript"/>
        </w:rPr>
        <w:t>Dc</w:t>
      </w:r>
      <w:r w:rsidRPr="006030D8">
        <w:rPr>
          <w:vertAlign w:val="superscript"/>
        </w:rPr>
        <w:t>2</w:t>
      </w:r>
      <w:r w:rsidRPr="006030D8">
        <w:t xml:space="preserve"> = 7,7188MeV</w:t>
      </w:r>
      <w:r w:rsidR="00583CC0" w:rsidRPr="006030D8">
        <w:tab/>
      </w:r>
      <w:r w:rsidR="008B0058" w:rsidRPr="006030D8">
        <w:t>Chọn đáp án A</w:t>
      </w:r>
    </w:p>
    <w:p w:rsidR="0007186F" w:rsidRPr="006030D8" w:rsidRDefault="008B0058" w:rsidP="006030D8">
      <w:r w:rsidRPr="006030D8">
        <w:rPr>
          <w:b/>
          <w:bCs/>
          <w:u w:val="thick"/>
        </w:rPr>
        <w:t>Ví dụ</w:t>
      </w:r>
      <w:r w:rsidR="00B2650E" w:rsidRPr="006030D8">
        <w:rPr>
          <w:b/>
          <w:bCs/>
          <w:u w:val="thick"/>
        </w:rPr>
        <w:t xml:space="preserve"> </w:t>
      </w:r>
      <w:r w:rsidR="006030D8" w:rsidRPr="006030D8">
        <w:rPr>
          <w:b/>
          <w:bCs/>
          <w:u w:val="thick"/>
        </w:rPr>
        <w:t>2</w:t>
      </w:r>
      <w:r w:rsidRPr="006030D8">
        <w:rPr>
          <w:b/>
          <w:bCs/>
          <w:u w:val="thick"/>
        </w:rPr>
        <w:t>:</w:t>
      </w:r>
      <w:r w:rsidRPr="006030D8">
        <w:rPr>
          <w:b/>
          <w:bCs/>
        </w:rPr>
        <w:t xml:space="preserve"> </w:t>
      </w:r>
      <w:r w:rsidRPr="006030D8">
        <w:t xml:space="preserve">cho phản ứng hạt nhân: </w:t>
      </w:r>
      <w:r w:rsidR="005C1726" w:rsidRPr="006030D8">
        <w:rPr>
          <w:position w:val="-10"/>
          <w:sz w:val="25"/>
          <w:szCs w:val="25"/>
        </w:rPr>
        <w:object w:dxaOrig="2860" w:dyaOrig="360">
          <v:shape id="_x0000_i1655" type="#_x0000_t75" style="width:143.25pt;height:18pt" o:ole="">
            <v:imagedata r:id="rId884" o:title=""/>
          </v:shape>
          <o:OLEObject Type="Embed" ProgID="Equation.3" ShapeID="_x0000_i1655" DrawAspect="Content" ObjectID="_1550260646" r:id="rId885"/>
        </w:object>
      </w:r>
      <w:r w:rsidRPr="006030D8">
        <w:t>. Tính năng lượng toả ra từ phản ứng trên khi</w:t>
      </w:r>
    </w:p>
    <w:p w:rsidR="008B0058" w:rsidRPr="006030D8" w:rsidRDefault="008B0058" w:rsidP="006030D8">
      <w:r w:rsidRPr="006030D8">
        <w:t>tổng hợp được 2g Hêli.</w:t>
      </w:r>
    </w:p>
    <w:p w:rsidR="008B0058" w:rsidRPr="006030D8" w:rsidRDefault="008B0058" w:rsidP="006030D8">
      <w:r w:rsidRPr="006030D8">
        <w:rPr>
          <w:b/>
          <w:bCs/>
        </w:rPr>
        <w:tab/>
        <w:t xml:space="preserve">A. </w:t>
      </w:r>
      <w:r w:rsidRPr="006030D8">
        <w:t>52,976.10</w:t>
      </w:r>
      <w:r w:rsidR="00341707" w:rsidRPr="006030D8">
        <w:rPr>
          <w:vertAlign w:val="superscript"/>
        </w:rPr>
        <w:t>2</w:t>
      </w:r>
      <w:r w:rsidR="00E6025B" w:rsidRPr="006030D8">
        <w:rPr>
          <w:vertAlign w:val="superscript"/>
        </w:rPr>
        <w:t>3</w:t>
      </w:r>
      <w:r w:rsidRPr="006030D8">
        <w:rPr>
          <w:vertAlign w:val="superscript"/>
        </w:rPr>
        <w:t xml:space="preserve"> </w:t>
      </w:r>
      <w:r w:rsidRPr="006030D8">
        <w:t>MeV</w:t>
      </w:r>
      <w:r w:rsidR="00B2650E" w:rsidRPr="006030D8">
        <w:tab/>
      </w:r>
      <w:r w:rsidRPr="006030D8">
        <w:rPr>
          <w:b/>
          <w:bCs/>
        </w:rPr>
        <w:t xml:space="preserve">B. </w:t>
      </w:r>
      <w:r w:rsidRPr="006030D8">
        <w:t>5,2976.10</w:t>
      </w:r>
      <w:r w:rsidR="00341707" w:rsidRPr="006030D8">
        <w:rPr>
          <w:vertAlign w:val="superscript"/>
        </w:rPr>
        <w:t>2</w:t>
      </w:r>
      <w:r w:rsidR="00E6025B" w:rsidRPr="006030D8">
        <w:rPr>
          <w:vertAlign w:val="superscript"/>
        </w:rPr>
        <w:t>3</w:t>
      </w:r>
      <w:r w:rsidRPr="006030D8">
        <w:t xml:space="preserve"> MeV</w:t>
      </w:r>
      <w:r w:rsidR="00B2650E" w:rsidRPr="006030D8">
        <w:tab/>
      </w:r>
      <w:r w:rsidRPr="006030D8">
        <w:rPr>
          <w:b/>
          <w:bCs/>
        </w:rPr>
        <w:t>C.</w:t>
      </w:r>
      <w:r w:rsidR="00B2650E" w:rsidRPr="006030D8">
        <w:rPr>
          <w:b/>
          <w:bCs/>
        </w:rPr>
        <w:t xml:space="preserve"> </w:t>
      </w:r>
      <w:r w:rsidRPr="006030D8">
        <w:t>2,012.10</w:t>
      </w:r>
      <w:r w:rsidR="00341707" w:rsidRPr="006030D8">
        <w:rPr>
          <w:vertAlign w:val="superscript"/>
        </w:rPr>
        <w:t>2</w:t>
      </w:r>
      <w:r w:rsidR="00E6025B" w:rsidRPr="006030D8">
        <w:rPr>
          <w:vertAlign w:val="superscript"/>
        </w:rPr>
        <w:t>3</w:t>
      </w:r>
      <w:r w:rsidRPr="006030D8">
        <w:t xml:space="preserve"> MeV</w:t>
      </w:r>
      <w:r w:rsidRPr="006030D8">
        <w:tab/>
      </w:r>
      <w:r w:rsidR="008F0706" w:rsidRPr="006030D8">
        <w:rPr>
          <w:b/>
        </w:rPr>
        <w:t xml:space="preserve">D. </w:t>
      </w:r>
      <w:r w:rsidRPr="006030D8">
        <w:t>2,012.10</w:t>
      </w:r>
      <w:r w:rsidR="00341707" w:rsidRPr="006030D8">
        <w:rPr>
          <w:vertAlign w:val="superscript"/>
        </w:rPr>
        <w:t>2</w:t>
      </w:r>
      <w:r w:rsidR="00E6025B" w:rsidRPr="006030D8">
        <w:rPr>
          <w:vertAlign w:val="superscript"/>
        </w:rPr>
        <w:t>4</w:t>
      </w:r>
      <w:r w:rsidRPr="006030D8">
        <w:t xml:space="preserve"> MeV</w:t>
      </w:r>
    </w:p>
    <w:p w:rsidR="006030D8" w:rsidRPr="006030D8" w:rsidRDefault="006030D8" w:rsidP="006030D8">
      <w:pPr>
        <w:jc w:val="center"/>
        <w:rPr>
          <w:bCs/>
          <w:u w:val="single"/>
        </w:rPr>
      </w:pPr>
      <w:r w:rsidRPr="006030D8">
        <w:rPr>
          <w:bCs/>
          <w:u w:val="single"/>
        </w:rPr>
        <w:t>Hướng dẫn giải:</w:t>
      </w:r>
    </w:p>
    <w:p w:rsidR="008B0058" w:rsidRPr="006030D8" w:rsidRDefault="008B0058" w:rsidP="006030D8">
      <w:r w:rsidRPr="006030D8">
        <w:lastRenderedPageBreak/>
        <w:t>Số nguyên tử hêli có trong 2g hêli:</w:t>
      </w:r>
      <w:r w:rsidR="00B2650E" w:rsidRPr="006030D8">
        <w:t xml:space="preserve"> </w:t>
      </w:r>
      <w:r w:rsidR="005C1726" w:rsidRPr="006030D8">
        <w:rPr>
          <w:i/>
          <w:iCs/>
          <w:position w:val="-24"/>
        </w:rPr>
        <w:object w:dxaOrig="3700" w:dyaOrig="660">
          <v:shape id="_x0000_i1656" type="#_x0000_t75" style="width:185.25pt;height:33pt" o:ole="">
            <v:imagedata r:id="rId886" o:title=""/>
          </v:shape>
          <o:OLEObject Type="Embed" ProgID="Equation.3" ShapeID="_x0000_i1656" DrawAspect="Content" ObjectID="_1550260647" r:id="rId887"/>
        </w:object>
      </w:r>
    </w:p>
    <w:p w:rsidR="008B0058" w:rsidRPr="006030D8" w:rsidRDefault="008B0058" w:rsidP="006030D8">
      <w:r w:rsidRPr="006030D8">
        <w:t>Năng lượng toả ra</w:t>
      </w:r>
      <w:r w:rsidR="00B2650E" w:rsidRPr="006030D8">
        <w:t xml:space="preserve"> </w:t>
      </w:r>
      <w:r w:rsidRPr="006030D8">
        <w:t>gấp N lần năng lượng của một phản ứng nhiệt hạch:</w:t>
      </w:r>
    </w:p>
    <w:p w:rsidR="008B0058" w:rsidRPr="006030D8" w:rsidRDefault="008B0058" w:rsidP="006030D8">
      <w:r w:rsidRPr="006030D8">
        <w:t>E = N.Q = 3,01.10</w:t>
      </w:r>
      <w:r w:rsidR="00341707" w:rsidRPr="006030D8">
        <w:rPr>
          <w:vertAlign w:val="superscript"/>
        </w:rPr>
        <w:t>2</w:t>
      </w:r>
      <w:r w:rsidR="00E6025B" w:rsidRPr="006030D8">
        <w:rPr>
          <w:vertAlign w:val="superscript"/>
        </w:rPr>
        <w:t>3</w:t>
      </w:r>
      <w:r w:rsidRPr="006030D8">
        <w:t>.17,6 = 52,976.10</w:t>
      </w:r>
      <w:r w:rsidR="00341707" w:rsidRPr="006030D8">
        <w:rPr>
          <w:vertAlign w:val="superscript"/>
        </w:rPr>
        <w:t>2</w:t>
      </w:r>
      <w:r w:rsidR="00E6025B" w:rsidRPr="006030D8">
        <w:rPr>
          <w:vertAlign w:val="superscript"/>
        </w:rPr>
        <w:t>3</w:t>
      </w:r>
      <w:r w:rsidRPr="006030D8">
        <w:rPr>
          <w:vertAlign w:val="superscript"/>
        </w:rPr>
        <w:t xml:space="preserve"> </w:t>
      </w:r>
      <w:r w:rsidRPr="006030D8">
        <w:t xml:space="preserve">MeV </w:t>
      </w:r>
      <w:r w:rsidR="005C1726" w:rsidRPr="006030D8">
        <w:t>→</w:t>
      </w:r>
      <w:r w:rsidRPr="006030D8">
        <w:t xml:space="preserve"> Chọn đáp án</w:t>
      </w:r>
      <w:r w:rsidR="00B2650E" w:rsidRPr="006030D8">
        <w:t xml:space="preserve"> </w:t>
      </w:r>
      <w:r w:rsidR="008F0706" w:rsidRPr="006030D8">
        <w:rPr>
          <w:b/>
        </w:rPr>
        <w:t xml:space="preserve">A. </w:t>
      </w:r>
    </w:p>
    <w:p w:rsidR="008B0058" w:rsidRPr="006030D8" w:rsidRDefault="008B0058" w:rsidP="006030D8">
      <w:r w:rsidRPr="006030D8">
        <w:rPr>
          <w:b/>
          <w:bCs/>
          <w:u w:val="thick"/>
        </w:rPr>
        <w:t>Ví dụ</w:t>
      </w:r>
      <w:r w:rsidR="00B2650E" w:rsidRPr="006030D8">
        <w:rPr>
          <w:b/>
          <w:bCs/>
          <w:u w:val="thick"/>
        </w:rPr>
        <w:t xml:space="preserve"> </w:t>
      </w:r>
      <w:r w:rsidR="006030D8" w:rsidRPr="006030D8">
        <w:rPr>
          <w:b/>
          <w:bCs/>
          <w:u w:val="thick"/>
        </w:rPr>
        <w:t>3</w:t>
      </w:r>
      <w:r w:rsidRPr="006030D8">
        <w:rPr>
          <w:b/>
          <w:bCs/>
          <w:u w:val="thick"/>
        </w:rPr>
        <w:t>:</w:t>
      </w:r>
      <w:r w:rsidRPr="006030D8">
        <w:rPr>
          <w:b/>
          <w:bCs/>
        </w:rPr>
        <w:t xml:space="preserve"> </w:t>
      </w:r>
      <w:r w:rsidRPr="006030D8">
        <w:t xml:space="preserve">Cho phản ứng hạt nhân </w:t>
      </w:r>
      <w:r w:rsidR="00D31BE8" w:rsidRPr="006030D8">
        <w:rPr>
          <w:position w:val="-12"/>
          <w:sz w:val="25"/>
          <w:szCs w:val="25"/>
        </w:rPr>
        <w:object w:dxaOrig="1939" w:dyaOrig="380">
          <v:shape id="_x0000_i1657" type="#_x0000_t75" style="width:96.75pt;height:18.75pt" o:ole="">
            <v:imagedata r:id="rId888" o:title=""/>
          </v:shape>
          <o:OLEObject Type="Embed" ProgID="Equation.3" ShapeID="_x0000_i1657" DrawAspect="Content" ObjectID="_1550260648" r:id="rId889"/>
        </w:object>
      </w:r>
      <w:r w:rsidRPr="006030D8">
        <w:t>. Hãy cho biết đó là phản ứng tỏa năng lượng hay thu năng</w:t>
      </w:r>
      <w:r w:rsidR="005C1726" w:rsidRPr="006030D8">
        <w:t xml:space="preserve"> </w:t>
      </w:r>
      <w:r w:rsidRPr="006030D8">
        <w:t>lượng. Xác định năng lượng tỏa ra hoặc thu vào. Biết m</w:t>
      </w:r>
      <w:r w:rsidRPr="006030D8">
        <w:rPr>
          <w:vertAlign w:val="subscript"/>
        </w:rPr>
        <w:t>Be</w:t>
      </w:r>
      <w:r w:rsidR="00B2650E" w:rsidRPr="006030D8">
        <w:t xml:space="preserve"> </w:t>
      </w:r>
      <w:r w:rsidRPr="006030D8">
        <w:t>= 9,01219 u; m</w:t>
      </w:r>
      <w:r w:rsidR="00D07554" w:rsidRPr="006030D8">
        <w:rPr>
          <w:vertAlign w:val="subscript"/>
        </w:rPr>
        <w:t>P</w:t>
      </w:r>
      <w:r w:rsidR="00B2650E" w:rsidRPr="006030D8">
        <w:t xml:space="preserve"> </w:t>
      </w:r>
      <w:r w:rsidRPr="006030D8">
        <w:t>= 1,00783 u; m</w:t>
      </w:r>
      <w:r w:rsidR="00D07554" w:rsidRPr="006030D8">
        <w:rPr>
          <w:vertAlign w:val="subscript"/>
        </w:rPr>
        <w:t>Li</w:t>
      </w:r>
      <w:r w:rsidR="00B2650E" w:rsidRPr="006030D8">
        <w:t xml:space="preserve"> </w:t>
      </w:r>
      <w:r w:rsidRPr="006030D8">
        <w:t>= 6,01513 u;</w:t>
      </w:r>
      <w:r w:rsidRPr="006030D8">
        <w:tab/>
        <w:t>m</w:t>
      </w:r>
      <w:r w:rsidR="00D07554" w:rsidRPr="006030D8">
        <w:rPr>
          <w:vertAlign w:val="subscript"/>
        </w:rPr>
        <w:t>X</w:t>
      </w:r>
      <w:r w:rsidR="00B2650E" w:rsidRPr="006030D8">
        <w:t xml:space="preserve"> </w:t>
      </w:r>
      <w:r w:rsidRPr="006030D8">
        <w:t>=</w:t>
      </w:r>
      <w:r w:rsidR="00205EBB" w:rsidRPr="006030D8">
        <w:t xml:space="preserve"> </w:t>
      </w:r>
      <w:r w:rsidRPr="006030D8">
        <w:t>4,0026 u; 1u = 931 MeV/c</w:t>
      </w:r>
      <w:r w:rsidR="00341707" w:rsidRPr="006030D8">
        <w:rPr>
          <w:vertAlign w:val="superscript"/>
        </w:rPr>
        <w:t>2</w:t>
      </w:r>
      <w:r w:rsidRPr="006030D8">
        <w:t>.</w:t>
      </w:r>
    </w:p>
    <w:p w:rsidR="006030D8" w:rsidRPr="006030D8" w:rsidRDefault="006030D8" w:rsidP="006030D8">
      <w:pPr>
        <w:jc w:val="center"/>
        <w:rPr>
          <w:bCs/>
          <w:u w:val="single"/>
        </w:rPr>
      </w:pPr>
      <w:r w:rsidRPr="006030D8">
        <w:rPr>
          <w:bCs/>
          <w:u w:val="single"/>
        </w:rPr>
        <w:t>Hướng dẫn giải:</w:t>
      </w:r>
    </w:p>
    <w:p w:rsidR="0007186F" w:rsidRPr="006030D8" w:rsidRDefault="008B0058" w:rsidP="006030D8">
      <w:r w:rsidRPr="006030D8">
        <w:t>Ta có: m</w:t>
      </w:r>
      <w:r w:rsidRPr="006030D8">
        <w:rPr>
          <w:vertAlign w:val="subscript"/>
        </w:rPr>
        <w:t>0</w:t>
      </w:r>
      <w:r w:rsidRPr="006030D8">
        <w:t xml:space="preserve"> = m</w:t>
      </w:r>
      <w:r w:rsidRPr="006030D8">
        <w:rPr>
          <w:vertAlign w:val="subscript"/>
        </w:rPr>
        <w:t>Be</w:t>
      </w:r>
      <w:r w:rsidRPr="006030D8">
        <w:t xml:space="preserve"> + m</w:t>
      </w:r>
      <w:r w:rsidR="00D07554" w:rsidRPr="006030D8">
        <w:rPr>
          <w:vertAlign w:val="subscript"/>
        </w:rPr>
        <w:t>P</w:t>
      </w:r>
      <w:r w:rsidRPr="006030D8">
        <w:t xml:space="preserve"> = 10,02002u; m = m</w:t>
      </w:r>
      <w:r w:rsidR="00D07554" w:rsidRPr="006030D8">
        <w:rPr>
          <w:vertAlign w:val="subscript"/>
        </w:rPr>
        <w:t>X</w:t>
      </w:r>
      <w:r w:rsidRPr="006030D8">
        <w:t xml:space="preserve"> + M</w:t>
      </w:r>
      <w:r w:rsidR="00D07554" w:rsidRPr="006030D8">
        <w:rPr>
          <w:vertAlign w:val="subscript"/>
        </w:rPr>
        <w:t>Li</w:t>
      </w:r>
      <w:r w:rsidRPr="006030D8">
        <w:t xml:space="preserve"> = 10,01773u. Vì m</w:t>
      </w:r>
      <w:r w:rsidRPr="006030D8">
        <w:rPr>
          <w:vertAlign w:val="subscript"/>
        </w:rPr>
        <w:t>0</w:t>
      </w:r>
      <w:r w:rsidRPr="006030D8">
        <w:t xml:space="preserve"> &gt; m nên phản ứng tỏa năng lượng; năng lượng tỏa ra: W = (m</w:t>
      </w:r>
      <w:r w:rsidRPr="006030D8">
        <w:rPr>
          <w:vertAlign w:val="subscript"/>
        </w:rPr>
        <w:t>0</w:t>
      </w:r>
      <w:r w:rsidRPr="006030D8">
        <w:t xml:space="preserve"> – m).c</w:t>
      </w:r>
      <w:r w:rsidR="00341707" w:rsidRPr="006030D8">
        <w:rPr>
          <w:vertAlign w:val="superscript"/>
        </w:rPr>
        <w:t>2</w:t>
      </w:r>
      <w:r w:rsidRPr="006030D8">
        <w:t xml:space="preserve"> = (10,02002 – 10,01773).931 = 2,132MeV.</w:t>
      </w:r>
    </w:p>
    <w:p w:rsidR="008B0058" w:rsidRPr="00DD469B" w:rsidRDefault="006030D8" w:rsidP="006030D8">
      <w:pPr>
        <w:pStyle w:val="Title"/>
      </w:pPr>
      <w:r>
        <w:t>BÀI TẬP TRÁC NGHIỆM</w:t>
      </w:r>
    </w:p>
    <w:p w:rsidR="008B0058" w:rsidRPr="006030D8" w:rsidRDefault="008B0058" w:rsidP="006030D8">
      <w:r w:rsidRPr="006030D8">
        <w:rPr>
          <w:b/>
          <w:bCs/>
        </w:rPr>
        <w:t xml:space="preserve">Câu 1. </w:t>
      </w:r>
      <w:r w:rsidRPr="006030D8">
        <w:t xml:space="preserve">Hạt nhân </w:t>
      </w:r>
      <w:r w:rsidR="00DD469B" w:rsidRPr="006030D8">
        <w:rPr>
          <w:position w:val="-12"/>
          <w:sz w:val="25"/>
          <w:szCs w:val="25"/>
        </w:rPr>
        <w:object w:dxaOrig="400" w:dyaOrig="380">
          <v:shape id="_x0000_i1660" type="#_x0000_t75" style="width:20.25pt;height:18.75pt" o:ole="">
            <v:imagedata r:id="rId98" o:title=""/>
          </v:shape>
          <o:OLEObject Type="Embed" ProgID="Equation.3" ShapeID="_x0000_i1660" DrawAspect="Content" ObjectID="_1550260649" r:id="rId890"/>
        </w:object>
      </w:r>
      <w:r w:rsidR="00B2650E" w:rsidRPr="006030D8">
        <w:t xml:space="preserve"> </w:t>
      </w:r>
      <w:r w:rsidRPr="006030D8">
        <w:t>phóng xạ β</w:t>
      </w:r>
      <w:r w:rsidRPr="006030D8">
        <w:rPr>
          <w:vertAlign w:val="superscript"/>
        </w:rPr>
        <w:t>–</w:t>
      </w:r>
      <w:r w:rsidRPr="006030D8">
        <w:t>. Hạt nhân con sinh ra có</w:t>
      </w:r>
    </w:p>
    <w:p w:rsidR="008B0058" w:rsidRPr="006030D8" w:rsidRDefault="008B0058" w:rsidP="006030D8">
      <w:r w:rsidRPr="006030D8">
        <w:rPr>
          <w:b/>
          <w:bCs/>
        </w:rPr>
        <w:tab/>
        <w:t xml:space="preserve">A. </w:t>
      </w:r>
      <w:r w:rsidRPr="006030D8">
        <w:t>5p và 6n.</w:t>
      </w:r>
      <w:r w:rsidR="00B2650E" w:rsidRPr="006030D8">
        <w:tab/>
      </w:r>
      <w:r w:rsidRPr="006030D8">
        <w:rPr>
          <w:b/>
          <w:bCs/>
        </w:rPr>
        <w:t xml:space="preserve">B. </w:t>
      </w:r>
      <w:r w:rsidRPr="006030D8">
        <w:t>6p và 7n.</w:t>
      </w:r>
      <w:r w:rsidR="00B2650E" w:rsidRPr="006030D8">
        <w:tab/>
      </w:r>
      <w:r w:rsidRPr="006030D8">
        <w:rPr>
          <w:b/>
          <w:bCs/>
        </w:rPr>
        <w:t xml:space="preserve">C. </w:t>
      </w:r>
      <w:r w:rsidRPr="006030D8">
        <w:t>7p và 7n.</w:t>
      </w:r>
      <w:r w:rsidR="00B2650E" w:rsidRPr="006030D8">
        <w:tab/>
      </w:r>
      <w:r w:rsidRPr="006030D8">
        <w:rPr>
          <w:b/>
          <w:bCs/>
        </w:rPr>
        <w:t xml:space="preserve">D. </w:t>
      </w:r>
      <w:r w:rsidRPr="006030D8">
        <w:t>7p và 6n.</w:t>
      </w:r>
    </w:p>
    <w:p w:rsidR="008B0058" w:rsidRPr="006030D8" w:rsidRDefault="008B0058" w:rsidP="006030D8">
      <w:r w:rsidRPr="006030D8">
        <w:rPr>
          <w:b/>
          <w:bCs/>
        </w:rPr>
        <w:t xml:space="preserve">Câu 2. </w:t>
      </w:r>
      <w:r w:rsidRPr="006030D8">
        <w:t>Khi một hạt nhân nguyên tử phóng xạ lần lượt một tia α và một tia β</w:t>
      </w:r>
      <w:r w:rsidRPr="006030D8">
        <w:rPr>
          <w:vertAlign w:val="superscript"/>
        </w:rPr>
        <w:t xml:space="preserve">– </w:t>
      </w:r>
      <w:r w:rsidRPr="006030D8">
        <w:t>thì hạt nhân nguyên tử sẽ biến đổi như thế</w:t>
      </w:r>
      <w:r w:rsidR="00DD469B" w:rsidRPr="006030D8">
        <w:t xml:space="preserve"> </w:t>
      </w:r>
      <w:r w:rsidRPr="006030D8">
        <w:t>nào ?</w:t>
      </w:r>
    </w:p>
    <w:p w:rsidR="008B0058" w:rsidRPr="006030D8" w:rsidRDefault="008B0058" w:rsidP="006030D8">
      <w:r w:rsidRPr="006030D8">
        <w:rPr>
          <w:b/>
          <w:bCs/>
        </w:rPr>
        <w:tab/>
        <w:t xml:space="preserve">A. </w:t>
      </w:r>
      <w:r w:rsidRPr="006030D8">
        <w:t>Số khối giảm 2, số prôtôn tăng 1.</w:t>
      </w:r>
      <w:r w:rsidR="00B2650E" w:rsidRPr="006030D8">
        <w:tab/>
      </w:r>
      <w:r w:rsidRPr="006030D8">
        <w:rPr>
          <w:b/>
          <w:bCs/>
        </w:rPr>
        <w:t xml:space="preserve">B. </w:t>
      </w:r>
      <w:r w:rsidRPr="006030D8">
        <w:t>Số khối giảm 2, số prôtôn giảm 1.</w:t>
      </w:r>
    </w:p>
    <w:p w:rsidR="008B0058" w:rsidRPr="006030D8" w:rsidRDefault="008B0058" w:rsidP="006030D8">
      <w:r w:rsidRPr="006030D8">
        <w:rPr>
          <w:b/>
          <w:bCs/>
        </w:rPr>
        <w:tab/>
        <w:t xml:space="preserve">C. </w:t>
      </w:r>
      <w:r w:rsidRPr="006030D8">
        <w:t>Số khối giảm 4, số prôtôn tăng 1.</w:t>
      </w:r>
      <w:r w:rsidR="00B2650E" w:rsidRPr="006030D8">
        <w:tab/>
      </w:r>
      <w:r w:rsidRPr="006030D8">
        <w:rPr>
          <w:b/>
          <w:bCs/>
        </w:rPr>
        <w:t xml:space="preserve">D. </w:t>
      </w:r>
      <w:r w:rsidRPr="006030D8">
        <w:t>Số khối giảm 4, số prôtôn giảm 1.</w:t>
      </w:r>
    </w:p>
    <w:p w:rsidR="008B0058" w:rsidRPr="006030D8" w:rsidRDefault="008B0058" w:rsidP="006030D8">
      <w:r w:rsidRPr="006030D8">
        <w:rPr>
          <w:b/>
          <w:bCs/>
        </w:rPr>
        <w:t xml:space="preserve">Câu 3. </w:t>
      </w:r>
      <w:r w:rsidRPr="006030D8">
        <w:t xml:space="preserve">Hạt nhân poloni </w:t>
      </w:r>
      <w:r w:rsidR="00DD469B" w:rsidRPr="006030D8">
        <w:rPr>
          <w:position w:val="-12"/>
          <w:sz w:val="25"/>
          <w:szCs w:val="25"/>
        </w:rPr>
        <w:object w:dxaOrig="580" w:dyaOrig="380">
          <v:shape id="_x0000_i1661" type="#_x0000_t75" style="width:29.25pt;height:18.75pt" o:ole="">
            <v:imagedata r:id="rId118" o:title=""/>
          </v:shape>
          <o:OLEObject Type="Embed" ProgID="Equation.3" ShapeID="_x0000_i1661" DrawAspect="Content" ObjectID="_1550260650" r:id="rId891"/>
        </w:object>
      </w:r>
      <w:r w:rsidRPr="006030D8">
        <w:t xml:space="preserve">phân rã cho hạt nhân con là chì </w:t>
      </w:r>
      <w:r w:rsidR="00DD469B" w:rsidRPr="006030D8">
        <w:rPr>
          <w:position w:val="-12"/>
          <w:sz w:val="25"/>
          <w:szCs w:val="25"/>
        </w:rPr>
        <w:object w:dxaOrig="580" w:dyaOrig="380">
          <v:shape id="_x0000_i1662" type="#_x0000_t75" style="width:29.25pt;height:18.75pt" o:ole="">
            <v:imagedata r:id="rId587" o:title=""/>
          </v:shape>
          <o:OLEObject Type="Embed" ProgID="Equation.3" ShapeID="_x0000_i1662" DrawAspect="Content" ObjectID="_1550260651" r:id="rId892"/>
        </w:object>
      </w:r>
      <w:r w:rsidR="00DD469B" w:rsidRPr="006030D8">
        <w:rPr>
          <w:sz w:val="25"/>
          <w:szCs w:val="25"/>
        </w:rPr>
        <w:t>.</w:t>
      </w:r>
      <w:r w:rsidRPr="006030D8">
        <w:rPr>
          <w:b/>
        </w:rPr>
        <w:t xml:space="preserve"> </w:t>
      </w:r>
      <w:r w:rsidRPr="006030D8">
        <w:t>Đã có sự phóng xạ tia</w:t>
      </w:r>
      <w:r w:rsidR="00DD469B" w:rsidRPr="006030D8">
        <w:t xml:space="preserve"> </w:t>
      </w:r>
    </w:p>
    <w:p w:rsidR="008B0058" w:rsidRPr="006030D8" w:rsidRDefault="008B0058" w:rsidP="006030D8">
      <w:r w:rsidRPr="006030D8">
        <w:rPr>
          <w:b/>
          <w:bCs/>
        </w:rPr>
        <w:tab/>
        <w:t xml:space="preserve">A. </w:t>
      </w:r>
      <w:r w:rsidRPr="006030D8">
        <w:t>α</w:t>
      </w:r>
      <w:r w:rsidR="00B2650E" w:rsidRPr="006030D8">
        <w:tab/>
      </w:r>
      <w:r w:rsidR="0023433E" w:rsidRPr="006030D8">
        <w:tab/>
      </w:r>
      <w:r w:rsidR="0023433E" w:rsidRPr="006030D8">
        <w:tab/>
      </w:r>
      <w:r w:rsidRPr="006030D8">
        <w:rPr>
          <w:b/>
          <w:bCs/>
        </w:rPr>
        <w:t xml:space="preserve">B. </w:t>
      </w:r>
      <w:r w:rsidRPr="006030D8">
        <w:t>β</w:t>
      </w:r>
      <w:r w:rsidRPr="006030D8">
        <w:rPr>
          <w:vertAlign w:val="superscript"/>
        </w:rPr>
        <w:t>–</w:t>
      </w:r>
      <w:r w:rsidR="00B2650E" w:rsidRPr="006030D8">
        <w:tab/>
      </w:r>
      <w:r w:rsidRPr="006030D8">
        <w:rPr>
          <w:b/>
          <w:bCs/>
        </w:rPr>
        <w:t xml:space="preserve">C. </w:t>
      </w:r>
      <w:r w:rsidRPr="006030D8">
        <w:t>β</w:t>
      </w:r>
      <w:r w:rsidR="00341707" w:rsidRPr="006030D8">
        <w:rPr>
          <w:vertAlign w:val="superscript"/>
        </w:rPr>
        <w:t>+</w:t>
      </w:r>
      <w:r w:rsidR="00B2650E" w:rsidRPr="006030D8">
        <w:tab/>
      </w:r>
      <w:r w:rsidRPr="006030D8">
        <w:rPr>
          <w:b/>
          <w:bCs/>
        </w:rPr>
        <w:t xml:space="preserve">D. </w:t>
      </w:r>
      <w:r w:rsidR="00341707" w:rsidRPr="006030D8">
        <w:t>γ</w:t>
      </w:r>
    </w:p>
    <w:p w:rsidR="008B0058" w:rsidRPr="006030D8" w:rsidRDefault="008B0058" w:rsidP="006030D8">
      <w:r w:rsidRPr="006030D8">
        <w:rPr>
          <w:b/>
          <w:bCs/>
        </w:rPr>
        <w:t xml:space="preserve">Câu 4. </w:t>
      </w:r>
      <w:r w:rsidRPr="006030D8">
        <w:t xml:space="preserve">Hạt nhân </w:t>
      </w:r>
      <w:r w:rsidR="00B4105D" w:rsidRPr="006030D8">
        <w:rPr>
          <w:position w:val="-12"/>
          <w:sz w:val="25"/>
          <w:szCs w:val="25"/>
        </w:rPr>
        <w:object w:dxaOrig="600" w:dyaOrig="380">
          <v:shape id="_x0000_i1663" type="#_x0000_t75" style="width:30pt;height:18.75pt" o:ole="">
            <v:imagedata r:id="rId667" o:title=""/>
          </v:shape>
          <o:OLEObject Type="Embed" ProgID="Equation.3" ShapeID="_x0000_i1663" DrawAspect="Content" ObjectID="_1550260652" r:id="rId893"/>
        </w:object>
      </w:r>
      <w:r w:rsidRPr="006030D8">
        <w:t xml:space="preserve">biến đổi thành hạt nhân </w:t>
      </w:r>
      <w:r w:rsidR="00B4105D" w:rsidRPr="006030D8">
        <w:rPr>
          <w:position w:val="-12"/>
          <w:sz w:val="25"/>
          <w:szCs w:val="25"/>
        </w:rPr>
        <w:object w:dxaOrig="580" w:dyaOrig="380">
          <v:shape id="_x0000_i1664" type="#_x0000_t75" style="width:29.25pt;height:18.75pt" o:ole="">
            <v:imagedata r:id="rId468" o:title=""/>
          </v:shape>
          <o:OLEObject Type="Embed" ProgID="Equation.3" ShapeID="_x0000_i1664" DrawAspect="Content" ObjectID="_1550260653" r:id="rId894"/>
        </w:object>
      </w:r>
      <w:r w:rsidR="00B4105D" w:rsidRPr="006030D8">
        <w:rPr>
          <w:sz w:val="25"/>
          <w:szCs w:val="25"/>
        </w:rPr>
        <w:t xml:space="preserve"> </w:t>
      </w:r>
      <w:r w:rsidRPr="006030D8">
        <w:t>do phóng xạ</w:t>
      </w:r>
    </w:p>
    <w:p w:rsidR="008B0058" w:rsidRPr="006030D8" w:rsidRDefault="008B0058" w:rsidP="006030D8">
      <w:r w:rsidRPr="006030D8">
        <w:rPr>
          <w:b/>
          <w:bCs/>
        </w:rPr>
        <w:tab/>
        <w:t xml:space="preserve">A. </w:t>
      </w:r>
      <w:r w:rsidRPr="006030D8">
        <w:t>β</w:t>
      </w:r>
      <w:r w:rsidR="00341707" w:rsidRPr="006030D8">
        <w:rPr>
          <w:vertAlign w:val="superscript"/>
        </w:rPr>
        <w:t>+</w:t>
      </w:r>
      <w:r w:rsidRPr="006030D8">
        <w:t>.</w:t>
      </w:r>
      <w:r w:rsidR="00B2650E" w:rsidRPr="006030D8">
        <w:tab/>
      </w:r>
      <w:r w:rsidR="00B4105D" w:rsidRPr="006030D8">
        <w:tab/>
      </w:r>
      <w:r w:rsidR="00B4105D" w:rsidRPr="006030D8">
        <w:tab/>
      </w:r>
      <w:r w:rsidRPr="006030D8">
        <w:rPr>
          <w:b/>
          <w:bCs/>
        </w:rPr>
        <w:t xml:space="preserve">B. </w:t>
      </w:r>
      <w:r w:rsidRPr="006030D8">
        <w:t>α và β</w:t>
      </w:r>
      <w:r w:rsidRPr="006030D8">
        <w:rPr>
          <w:vertAlign w:val="superscript"/>
        </w:rPr>
        <w:t>–</w:t>
      </w:r>
      <w:r w:rsidRPr="006030D8">
        <w:t>.</w:t>
      </w:r>
      <w:r w:rsidR="00B2650E" w:rsidRPr="006030D8">
        <w:tab/>
      </w:r>
      <w:r w:rsidRPr="006030D8">
        <w:rPr>
          <w:b/>
          <w:bCs/>
        </w:rPr>
        <w:t xml:space="preserve">C. </w:t>
      </w:r>
      <w:r w:rsidRPr="006030D8">
        <w:t>α.</w:t>
      </w:r>
      <w:r w:rsidR="00B2650E" w:rsidRPr="006030D8">
        <w:tab/>
      </w:r>
      <w:r w:rsidRPr="006030D8">
        <w:rPr>
          <w:b/>
          <w:bCs/>
        </w:rPr>
        <w:t xml:space="preserve">D. </w:t>
      </w:r>
      <w:r w:rsidRPr="006030D8">
        <w:t>β</w:t>
      </w:r>
      <w:r w:rsidRPr="006030D8">
        <w:rPr>
          <w:vertAlign w:val="superscript"/>
        </w:rPr>
        <w:t>–</w:t>
      </w:r>
      <w:r w:rsidRPr="006030D8">
        <w:t>.</w:t>
      </w:r>
    </w:p>
    <w:p w:rsidR="0007186F" w:rsidRPr="006030D8" w:rsidRDefault="008B0058" w:rsidP="006030D8">
      <w:r w:rsidRPr="006030D8">
        <w:rPr>
          <w:b/>
          <w:bCs/>
        </w:rPr>
        <w:t xml:space="preserve">Câu 5. </w:t>
      </w:r>
      <w:r w:rsidRPr="006030D8">
        <w:t xml:space="preserve">Hạt nhân </w:t>
      </w:r>
      <w:r w:rsidR="00B4105D" w:rsidRPr="006030D8">
        <w:rPr>
          <w:position w:val="-12"/>
          <w:sz w:val="25"/>
          <w:szCs w:val="25"/>
        </w:rPr>
        <w:object w:dxaOrig="600" w:dyaOrig="380">
          <v:shape id="_x0000_i1665" type="#_x0000_t75" style="width:30pt;height:18.75pt" o:ole="">
            <v:imagedata r:id="rId667" o:title=""/>
          </v:shape>
          <o:OLEObject Type="Embed" ProgID="Equation.3" ShapeID="_x0000_i1665" DrawAspect="Content" ObjectID="_1550260654" r:id="rId895"/>
        </w:object>
      </w:r>
      <w:r w:rsidRPr="006030D8">
        <w:t>phóng xạ α cho hạt nhân con</w:t>
      </w:r>
    </w:p>
    <w:p w:rsidR="0007186F" w:rsidRPr="006030D8" w:rsidRDefault="008B0058" w:rsidP="006030D8">
      <w:r w:rsidRPr="006030D8">
        <w:rPr>
          <w:b/>
          <w:bCs/>
        </w:rPr>
        <w:tab/>
        <w:t xml:space="preserve">A. </w:t>
      </w:r>
      <w:r w:rsidR="00454D7B" w:rsidRPr="006030D8">
        <w:rPr>
          <w:position w:val="-10"/>
          <w:sz w:val="25"/>
          <w:szCs w:val="25"/>
        </w:rPr>
        <w:object w:dxaOrig="460" w:dyaOrig="360">
          <v:shape id="_x0000_i1666" type="#_x0000_t75" style="width:23.25pt;height:18pt" o:ole="">
            <v:imagedata r:id="rId35" o:title=""/>
          </v:shape>
          <o:OLEObject Type="Embed" ProgID="Equation.3" ShapeID="_x0000_i1666" DrawAspect="Content" ObjectID="_1550260655" r:id="rId896"/>
        </w:object>
      </w:r>
      <w:r w:rsidR="00B2650E" w:rsidRPr="006030D8">
        <w:tab/>
      </w:r>
      <w:r w:rsidRPr="006030D8">
        <w:rPr>
          <w:b/>
          <w:bCs/>
        </w:rPr>
        <w:t xml:space="preserve">B. </w:t>
      </w:r>
      <w:r w:rsidR="00454D7B" w:rsidRPr="006030D8">
        <w:rPr>
          <w:position w:val="-12"/>
          <w:sz w:val="25"/>
          <w:szCs w:val="25"/>
        </w:rPr>
        <w:object w:dxaOrig="560" w:dyaOrig="380">
          <v:shape id="_x0000_i1667" type="#_x0000_t75" style="width:27.75pt;height:18.75pt" o:ole="">
            <v:imagedata r:id="rId897" o:title=""/>
          </v:shape>
          <o:OLEObject Type="Embed" ProgID="Equation.3" ShapeID="_x0000_i1667" DrawAspect="Content" ObjectID="_1550260656" r:id="rId898"/>
        </w:object>
      </w:r>
      <w:r w:rsidR="00B2650E" w:rsidRPr="006030D8">
        <w:tab/>
      </w:r>
      <w:r w:rsidRPr="006030D8">
        <w:rPr>
          <w:b/>
          <w:bCs/>
        </w:rPr>
        <w:t xml:space="preserve">C. </w:t>
      </w:r>
      <w:r w:rsidR="00B4105D" w:rsidRPr="006030D8">
        <w:rPr>
          <w:position w:val="-12"/>
          <w:sz w:val="25"/>
          <w:szCs w:val="25"/>
        </w:rPr>
        <w:object w:dxaOrig="580" w:dyaOrig="380">
          <v:shape id="_x0000_i1668" type="#_x0000_t75" style="width:29.25pt;height:18.75pt" o:ole="">
            <v:imagedata r:id="rId468" o:title=""/>
          </v:shape>
          <o:OLEObject Type="Embed" ProgID="Equation.3" ShapeID="_x0000_i1668" DrawAspect="Content" ObjectID="_1550260657" r:id="rId899"/>
        </w:object>
      </w:r>
      <w:r w:rsidR="00B2650E" w:rsidRPr="006030D8">
        <w:tab/>
      </w:r>
      <w:r w:rsidRPr="006030D8">
        <w:rPr>
          <w:b/>
          <w:bCs/>
        </w:rPr>
        <w:t xml:space="preserve">D. </w:t>
      </w:r>
      <w:r w:rsidR="00454D7B" w:rsidRPr="006030D8">
        <w:rPr>
          <w:position w:val="-12"/>
          <w:sz w:val="25"/>
          <w:szCs w:val="25"/>
        </w:rPr>
        <w:object w:dxaOrig="580" w:dyaOrig="380">
          <v:shape id="_x0000_i1669" type="#_x0000_t75" style="width:29.25pt;height:18.75pt" o:ole="">
            <v:imagedata r:id="rId900" o:title=""/>
          </v:shape>
          <o:OLEObject Type="Embed" ProgID="Equation.3" ShapeID="_x0000_i1669" DrawAspect="Content" ObjectID="_1550260658" r:id="rId901"/>
        </w:object>
      </w:r>
    </w:p>
    <w:p w:rsidR="0007186F" w:rsidRPr="006030D8" w:rsidRDefault="008B0058" w:rsidP="006030D8">
      <w:r w:rsidRPr="006030D8">
        <w:rPr>
          <w:b/>
          <w:bCs/>
        </w:rPr>
        <w:t xml:space="preserve">Câu 6. </w:t>
      </w:r>
      <w:r w:rsidRPr="006030D8">
        <w:t xml:space="preserve">Xác định hạt nhân X trong các phản ứng hạt nhân sau đây </w:t>
      </w:r>
      <w:r w:rsidR="00454D7B" w:rsidRPr="006030D8">
        <w:rPr>
          <w:position w:val="-12"/>
          <w:sz w:val="25"/>
          <w:szCs w:val="25"/>
        </w:rPr>
        <w:object w:dxaOrig="1740" w:dyaOrig="380">
          <v:shape id="_x0000_i1670" type="#_x0000_t75" style="width:87pt;height:18.75pt" o:ole="">
            <v:imagedata r:id="rId902" o:title=""/>
          </v:shape>
          <o:OLEObject Type="Embed" ProgID="Equation.3" ShapeID="_x0000_i1670" DrawAspect="Content" ObjectID="_1550260659" r:id="rId903"/>
        </w:object>
      </w:r>
    </w:p>
    <w:p w:rsidR="008B0058" w:rsidRPr="006030D8" w:rsidRDefault="008B0058" w:rsidP="006030D8">
      <w:r w:rsidRPr="006030D8">
        <w:rPr>
          <w:b/>
          <w:bCs/>
        </w:rPr>
        <w:tab/>
        <w:t xml:space="preserve">A. </w:t>
      </w:r>
      <w:r w:rsidRPr="006030D8">
        <w:t xml:space="preserve">7 Li </w:t>
      </w:r>
      <w:r w:rsidR="00B2650E" w:rsidRPr="006030D8">
        <w:tab/>
      </w:r>
      <w:r w:rsidRPr="006030D8">
        <w:rPr>
          <w:b/>
          <w:bCs/>
        </w:rPr>
        <w:t xml:space="preserve">B. </w:t>
      </w:r>
      <w:r w:rsidRPr="006030D8">
        <w:t>α</w:t>
      </w:r>
      <w:r w:rsidR="00B2650E" w:rsidRPr="006030D8">
        <w:tab/>
      </w:r>
      <w:r w:rsidRPr="006030D8">
        <w:rPr>
          <w:b/>
          <w:bCs/>
        </w:rPr>
        <w:t xml:space="preserve">C. </w:t>
      </w:r>
      <w:r w:rsidRPr="006030D8">
        <w:t>prôtôn</w:t>
      </w:r>
      <w:r w:rsidR="00B2650E" w:rsidRPr="006030D8">
        <w:tab/>
      </w:r>
      <w:r w:rsidRPr="006030D8">
        <w:rPr>
          <w:b/>
          <w:bCs/>
        </w:rPr>
        <w:t xml:space="preserve">D. </w:t>
      </w:r>
      <w:r w:rsidR="00C924E7" w:rsidRPr="006030D8">
        <w:rPr>
          <w:vertAlign w:val="subscript"/>
        </w:rPr>
        <w:t>1</w:t>
      </w:r>
      <w:r w:rsidRPr="006030D8">
        <w:t>0 Be</w:t>
      </w:r>
    </w:p>
    <w:p w:rsidR="00454D7B" w:rsidRPr="006030D8" w:rsidRDefault="008B0058" w:rsidP="006030D8">
      <w:r w:rsidRPr="006030D8">
        <w:rPr>
          <w:b/>
          <w:bCs/>
        </w:rPr>
        <w:t xml:space="preserve">Câu 7. </w:t>
      </w:r>
      <w:r w:rsidRPr="006030D8">
        <w:t xml:space="preserve">Xác định hạt nhân X trong phản ứng hạt nhân sau </w:t>
      </w:r>
      <w:r w:rsidR="00F471B2" w:rsidRPr="006030D8">
        <w:rPr>
          <w:position w:val="-12"/>
          <w:sz w:val="25"/>
          <w:szCs w:val="25"/>
        </w:rPr>
        <w:object w:dxaOrig="1800" w:dyaOrig="380">
          <v:shape id="_x0000_i1671" type="#_x0000_t75" style="width:90pt;height:18.75pt" o:ole="">
            <v:imagedata r:id="rId904" o:title=""/>
          </v:shape>
          <o:OLEObject Type="Embed" ProgID="Equation.3" ShapeID="_x0000_i1671" DrawAspect="Content" ObjectID="_1550260660" r:id="rId905"/>
        </w:object>
      </w:r>
    </w:p>
    <w:p w:rsidR="008B0058" w:rsidRPr="006030D8" w:rsidRDefault="008B0058" w:rsidP="006030D8">
      <w:r w:rsidRPr="006030D8">
        <w:rPr>
          <w:b/>
          <w:bCs/>
        </w:rPr>
        <w:tab/>
        <w:t xml:space="preserve">A. </w:t>
      </w:r>
      <w:r w:rsidR="00F471B2" w:rsidRPr="006030D8">
        <w:rPr>
          <w:position w:val="-10"/>
          <w:sz w:val="25"/>
          <w:szCs w:val="25"/>
        </w:rPr>
        <w:object w:dxaOrig="360" w:dyaOrig="360">
          <v:shape id="_x0000_i1672" type="#_x0000_t75" style="width:18pt;height:18pt" o:ole="">
            <v:imagedata r:id="rId15" o:title=""/>
          </v:shape>
          <o:OLEObject Type="Embed" ProgID="Equation.3" ShapeID="_x0000_i1672" DrawAspect="Content" ObjectID="_1550260661" r:id="rId906"/>
        </w:object>
      </w:r>
      <w:r w:rsidR="00B2650E" w:rsidRPr="006030D8">
        <w:tab/>
      </w:r>
      <w:r w:rsidR="00F471B2" w:rsidRPr="006030D8">
        <w:tab/>
      </w:r>
      <w:r w:rsidRPr="006030D8">
        <w:rPr>
          <w:b/>
          <w:bCs/>
        </w:rPr>
        <w:t xml:space="preserve">B. </w:t>
      </w:r>
      <w:r w:rsidRPr="006030D8">
        <w:t>nơtron</w:t>
      </w:r>
      <w:r w:rsidR="00B2650E" w:rsidRPr="006030D8">
        <w:tab/>
      </w:r>
      <w:r w:rsidRPr="006030D8">
        <w:rPr>
          <w:b/>
          <w:bCs/>
        </w:rPr>
        <w:t xml:space="preserve">C. </w:t>
      </w:r>
      <w:r w:rsidRPr="006030D8">
        <w:t>prôtôn</w:t>
      </w:r>
      <w:r w:rsidR="00B2650E" w:rsidRPr="006030D8">
        <w:tab/>
      </w:r>
      <w:r w:rsidRPr="006030D8">
        <w:rPr>
          <w:b/>
          <w:bCs/>
        </w:rPr>
        <w:t xml:space="preserve">D. </w:t>
      </w:r>
      <w:r w:rsidR="00F471B2" w:rsidRPr="006030D8">
        <w:rPr>
          <w:position w:val="-10"/>
          <w:sz w:val="25"/>
          <w:szCs w:val="25"/>
        </w:rPr>
        <w:object w:dxaOrig="320" w:dyaOrig="360">
          <v:shape id="_x0000_i1673" type="#_x0000_t75" style="width:15.75pt;height:18pt" o:ole="">
            <v:imagedata r:id="rId840" o:title=""/>
          </v:shape>
          <o:OLEObject Type="Embed" ProgID="Equation.3" ShapeID="_x0000_i1673" DrawAspect="Content" ObjectID="_1550260662" r:id="rId907"/>
        </w:object>
      </w:r>
    </w:p>
    <w:p w:rsidR="0007186F" w:rsidRPr="006030D8" w:rsidRDefault="008B0058" w:rsidP="006030D8">
      <w:r w:rsidRPr="006030D8">
        <w:rPr>
          <w:b/>
          <w:bCs/>
        </w:rPr>
        <w:t xml:space="preserve">Câu 8. </w:t>
      </w:r>
      <w:r w:rsidRPr="006030D8">
        <w:t xml:space="preserve">Hạt nhân </w:t>
      </w:r>
      <w:r w:rsidR="00B0055F" w:rsidRPr="006030D8">
        <w:rPr>
          <w:position w:val="-12"/>
          <w:sz w:val="25"/>
          <w:szCs w:val="25"/>
        </w:rPr>
        <w:object w:dxaOrig="499" w:dyaOrig="380">
          <v:shape id="_x0000_i1674" type="#_x0000_t75" style="width:24.75pt;height:18.75pt" o:ole="">
            <v:imagedata r:id="rId908" o:title=""/>
          </v:shape>
          <o:OLEObject Type="Embed" ProgID="Equation.3" ShapeID="_x0000_i1674" DrawAspect="Content" ObjectID="_1550260663" r:id="rId909"/>
        </w:object>
      </w:r>
      <w:r w:rsidRPr="006030D8">
        <w:t xml:space="preserve">phóng xạ </w:t>
      </w:r>
      <w:r w:rsidR="004F7D47" w:rsidRPr="006030D8">
        <w:t>β</w:t>
      </w:r>
      <w:r w:rsidR="00341707" w:rsidRPr="006030D8">
        <w:rPr>
          <w:vertAlign w:val="superscript"/>
        </w:rPr>
        <w:t>+</w:t>
      </w:r>
      <w:r w:rsidRPr="006030D8">
        <w:t>, hạt nhân con là</w:t>
      </w:r>
    </w:p>
    <w:p w:rsidR="00B0055F" w:rsidRPr="006030D8" w:rsidRDefault="00B0055F" w:rsidP="006030D8">
      <w:pPr>
        <w:rPr>
          <w:sz w:val="25"/>
          <w:szCs w:val="25"/>
        </w:rPr>
      </w:pPr>
      <w:r w:rsidRPr="006030D8">
        <w:tab/>
      </w:r>
      <w:r w:rsidRPr="006030D8">
        <w:rPr>
          <w:b/>
          <w:bCs/>
        </w:rPr>
        <w:t xml:space="preserve">A. </w:t>
      </w:r>
      <w:r w:rsidRPr="006030D8">
        <w:rPr>
          <w:position w:val="-12"/>
          <w:sz w:val="25"/>
          <w:szCs w:val="25"/>
        </w:rPr>
        <w:object w:dxaOrig="420" w:dyaOrig="380">
          <v:shape id="_x0000_i1675" type="#_x0000_t75" style="width:21pt;height:18.75pt" o:ole="">
            <v:imagedata r:id="rId464" o:title=""/>
          </v:shape>
          <o:OLEObject Type="Embed" ProgID="Equation.3" ShapeID="_x0000_i1675" DrawAspect="Content" ObjectID="_1550260664" r:id="rId910"/>
        </w:object>
      </w:r>
      <w:r w:rsidR="008B0058" w:rsidRPr="006030D8">
        <w:tab/>
      </w:r>
      <w:r w:rsidRPr="006030D8">
        <w:rPr>
          <w:b/>
          <w:bCs/>
        </w:rPr>
        <w:t xml:space="preserve">B. </w:t>
      </w:r>
      <w:r w:rsidRPr="006030D8">
        <w:rPr>
          <w:position w:val="-12"/>
          <w:sz w:val="25"/>
          <w:szCs w:val="25"/>
        </w:rPr>
        <w:object w:dxaOrig="360" w:dyaOrig="380">
          <v:shape id="_x0000_i1676" type="#_x0000_t75" style="width:18pt;height:18.75pt" o:ole="">
            <v:imagedata r:id="rId911" o:title=""/>
          </v:shape>
          <o:OLEObject Type="Embed" ProgID="Equation.3" ShapeID="_x0000_i1676" DrawAspect="Content" ObjectID="_1550260665" r:id="rId912"/>
        </w:object>
      </w:r>
      <w:r w:rsidR="008B0058" w:rsidRPr="006030D8">
        <w:tab/>
      </w:r>
      <w:r w:rsidRPr="006030D8">
        <w:rPr>
          <w:b/>
          <w:bCs/>
        </w:rPr>
        <w:t xml:space="preserve">C.  </w:t>
      </w:r>
      <w:r w:rsidR="004B51DD" w:rsidRPr="006030D8">
        <w:rPr>
          <w:position w:val="-12"/>
          <w:sz w:val="25"/>
          <w:szCs w:val="25"/>
        </w:rPr>
        <w:object w:dxaOrig="499" w:dyaOrig="380">
          <v:shape id="_x0000_i1677" type="#_x0000_t75" style="width:24.75pt;height:18.75pt" o:ole="">
            <v:imagedata r:id="rId913" o:title=""/>
          </v:shape>
          <o:OLEObject Type="Embed" ProgID="Equation.3" ShapeID="_x0000_i1677" DrawAspect="Content" ObjectID="_1550260666" r:id="rId914"/>
        </w:object>
      </w:r>
      <w:r w:rsidRPr="006030D8">
        <w:rPr>
          <w:sz w:val="25"/>
          <w:szCs w:val="25"/>
        </w:rPr>
        <w:tab/>
      </w:r>
      <w:r w:rsidR="008B0058" w:rsidRPr="006030D8">
        <w:rPr>
          <w:b/>
          <w:bCs/>
        </w:rPr>
        <w:t>D.</w:t>
      </w:r>
      <w:r w:rsidR="00B2650E" w:rsidRPr="006030D8">
        <w:rPr>
          <w:b/>
          <w:bCs/>
        </w:rPr>
        <w:t xml:space="preserve"> </w:t>
      </w:r>
      <w:r w:rsidR="004B51DD" w:rsidRPr="006030D8">
        <w:rPr>
          <w:position w:val="-12"/>
          <w:sz w:val="25"/>
          <w:szCs w:val="25"/>
        </w:rPr>
        <w:object w:dxaOrig="499" w:dyaOrig="380">
          <v:shape id="_x0000_i1678" type="#_x0000_t75" style="width:24.75pt;height:18.75pt" o:ole="">
            <v:imagedata r:id="rId915" o:title=""/>
          </v:shape>
          <o:OLEObject Type="Embed" ProgID="Equation.3" ShapeID="_x0000_i1678" DrawAspect="Content" ObjectID="_1550260667" r:id="rId916"/>
        </w:object>
      </w:r>
    </w:p>
    <w:p w:rsidR="0007186F" w:rsidRPr="006030D8" w:rsidRDefault="008B0058" w:rsidP="006030D8">
      <w:r w:rsidRPr="006030D8">
        <w:rPr>
          <w:b/>
          <w:bCs/>
        </w:rPr>
        <w:t xml:space="preserve">Câu 9. </w:t>
      </w:r>
      <w:r w:rsidRPr="006030D8">
        <w:t xml:space="preserve">Từ hạt nhân </w:t>
      </w:r>
      <w:r w:rsidR="004B51DD" w:rsidRPr="006030D8">
        <w:rPr>
          <w:position w:val="-12"/>
          <w:sz w:val="25"/>
          <w:szCs w:val="25"/>
        </w:rPr>
        <w:object w:dxaOrig="600" w:dyaOrig="380">
          <v:shape id="_x0000_i1679" type="#_x0000_t75" style="width:30pt;height:18.75pt" o:ole="">
            <v:imagedata r:id="rId667" o:title=""/>
          </v:shape>
          <o:OLEObject Type="Embed" ProgID="Equation.3" ShapeID="_x0000_i1679" DrawAspect="Content" ObjectID="_1550260668" r:id="rId917"/>
        </w:object>
      </w:r>
      <w:r w:rsidRPr="006030D8">
        <w:t>phóng ra 3 hạt α và một hạt</w:t>
      </w:r>
      <w:r w:rsidR="00B2650E" w:rsidRPr="006030D8">
        <w:t xml:space="preserve"> </w:t>
      </w:r>
      <w:r w:rsidRPr="006030D8">
        <w:t>β</w:t>
      </w:r>
      <w:r w:rsidRPr="006030D8">
        <w:rPr>
          <w:vertAlign w:val="superscript"/>
        </w:rPr>
        <w:t>–</w:t>
      </w:r>
      <w:r w:rsidRPr="006030D8">
        <w:t xml:space="preserve"> trong một chuỗi phóng xạ liên tiếp, khi đó hạt nhân tạo thành</w:t>
      </w:r>
      <w:r w:rsidR="004B51DD" w:rsidRPr="006030D8">
        <w:t xml:space="preserve"> </w:t>
      </w:r>
      <w:r w:rsidRPr="006030D8">
        <w:t>là</w:t>
      </w:r>
    </w:p>
    <w:p w:rsidR="0007186F" w:rsidRPr="006030D8" w:rsidRDefault="00427AE1" w:rsidP="006030D8">
      <w:r w:rsidRPr="006030D8">
        <w:rPr>
          <w:b/>
          <w:bCs/>
        </w:rPr>
        <w:tab/>
        <w:t>A.</w:t>
      </w:r>
      <w:r w:rsidRPr="006030D8">
        <w:rPr>
          <w:position w:val="-12"/>
          <w:sz w:val="25"/>
          <w:szCs w:val="25"/>
        </w:rPr>
        <w:object w:dxaOrig="499" w:dyaOrig="380">
          <v:shape id="_x0000_i1680" type="#_x0000_t75" style="width:24.75pt;height:18.75pt" o:ole="">
            <v:imagedata r:id="rId918" o:title=""/>
          </v:shape>
          <o:OLEObject Type="Embed" ProgID="Equation.3" ShapeID="_x0000_i1680" DrawAspect="Content" ObjectID="_1550260669" r:id="rId919"/>
        </w:object>
      </w:r>
      <w:r w:rsidRPr="006030D8">
        <w:rPr>
          <w:sz w:val="25"/>
          <w:szCs w:val="25"/>
        </w:rPr>
        <w:tab/>
      </w:r>
      <w:r w:rsidRPr="006030D8">
        <w:rPr>
          <w:b/>
          <w:bCs/>
        </w:rPr>
        <w:t xml:space="preserve">B. </w:t>
      </w:r>
      <w:r w:rsidRPr="006030D8">
        <w:rPr>
          <w:position w:val="-12"/>
          <w:sz w:val="25"/>
          <w:szCs w:val="25"/>
        </w:rPr>
        <w:object w:dxaOrig="499" w:dyaOrig="380">
          <v:shape id="_x0000_i1681" type="#_x0000_t75" style="width:24.75pt;height:18.75pt" o:ole="">
            <v:imagedata r:id="rId920" o:title=""/>
          </v:shape>
          <o:OLEObject Type="Embed" ProgID="Equation.3" ShapeID="_x0000_i1681" DrawAspect="Content" ObjectID="_1550260670" r:id="rId921"/>
        </w:object>
      </w:r>
      <w:r w:rsidRPr="006030D8">
        <w:rPr>
          <w:b/>
          <w:bCs/>
        </w:rPr>
        <w:tab/>
        <w:t xml:space="preserve">C. </w:t>
      </w:r>
      <w:r w:rsidRPr="006030D8">
        <w:rPr>
          <w:position w:val="-12"/>
          <w:sz w:val="25"/>
          <w:szCs w:val="25"/>
        </w:rPr>
        <w:object w:dxaOrig="499" w:dyaOrig="380">
          <v:shape id="_x0000_i1682" type="#_x0000_t75" style="width:24.75pt;height:18.75pt" o:ole="">
            <v:imagedata r:id="rId922" o:title=""/>
          </v:shape>
          <o:OLEObject Type="Embed" ProgID="Equation.3" ShapeID="_x0000_i1682" DrawAspect="Content" ObjectID="_1550260671" r:id="rId923"/>
        </w:object>
      </w:r>
      <w:r w:rsidRPr="006030D8">
        <w:rPr>
          <w:b/>
          <w:bCs/>
        </w:rPr>
        <w:tab/>
        <w:t xml:space="preserve">D. </w:t>
      </w:r>
      <w:r w:rsidRPr="006030D8">
        <w:rPr>
          <w:position w:val="-12"/>
          <w:sz w:val="25"/>
          <w:szCs w:val="25"/>
        </w:rPr>
        <w:object w:dxaOrig="499" w:dyaOrig="380">
          <v:shape id="_x0000_i1683" type="#_x0000_t75" style="width:24.75pt;height:18.75pt" o:ole="">
            <v:imagedata r:id="rId915" o:title=""/>
          </v:shape>
          <o:OLEObject Type="Embed" ProgID="Equation.3" ShapeID="_x0000_i1683" DrawAspect="Content" ObjectID="_1550260672" r:id="rId924"/>
        </w:object>
      </w:r>
    </w:p>
    <w:p w:rsidR="0007186F" w:rsidRPr="006030D8" w:rsidRDefault="008B0058" w:rsidP="006030D8">
      <w:r w:rsidRPr="006030D8">
        <w:rPr>
          <w:b/>
          <w:bCs/>
        </w:rPr>
        <w:t xml:space="preserve">Câu 10. </w:t>
      </w:r>
      <w:r w:rsidRPr="006030D8">
        <w:t xml:space="preserve">Cho phản ứng hạt nhân </w:t>
      </w:r>
      <w:r w:rsidR="001E7557" w:rsidRPr="006030D8">
        <w:rPr>
          <w:position w:val="-10"/>
          <w:sz w:val="25"/>
          <w:szCs w:val="25"/>
        </w:rPr>
        <w:object w:dxaOrig="2100" w:dyaOrig="360">
          <v:shape id="_x0000_i1684" type="#_x0000_t75" style="width:105pt;height:18pt" o:ole="">
            <v:imagedata r:id="rId925" o:title=""/>
          </v:shape>
          <o:OLEObject Type="Embed" ProgID="Equation.3" ShapeID="_x0000_i1684" DrawAspect="Content" ObjectID="_1550260673" r:id="rId926"/>
        </w:object>
      </w:r>
      <w:r w:rsidRPr="006030D8">
        <w:t>, hạt nhân X là hạt nhân nào sau đây?</w:t>
      </w:r>
    </w:p>
    <w:p w:rsidR="008B0058" w:rsidRPr="006030D8" w:rsidRDefault="008B0058" w:rsidP="006030D8">
      <w:r w:rsidRPr="006030D8">
        <w:rPr>
          <w:b/>
          <w:bCs/>
        </w:rPr>
        <w:tab/>
        <w:t xml:space="preserve">A. </w:t>
      </w:r>
      <w:r w:rsidRPr="006030D8">
        <w:t>α</w:t>
      </w:r>
      <w:r w:rsidR="00B2650E" w:rsidRPr="006030D8">
        <w:tab/>
      </w:r>
      <w:r w:rsidR="00427AE1" w:rsidRPr="006030D8">
        <w:tab/>
      </w:r>
      <w:r w:rsidR="00427AE1" w:rsidRPr="006030D8">
        <w:tab/>
      </w:r>
      <w:r w:rsidRPr="006030D8">
        <w:rPr>
          <w:b/>
          <w:bCs/>
        </w:rPr>
        <w:t xml:space="preserve">B. </w:t>
      </w:r>
      <w:r w:rsidR="00427AE1" w:rsidRPr="006030D8">
        <w:rPr>
          <w:position w:val="-10"/>
          <w:sz w:val="25"/>
          <w:szCs w:val="25"/>
        </w:rPr>
        <w:object w:dxaOrig="320" w:dyaOrig="360">
          <v:shape id="_x0000_i1685" type="#_x0000_t75" style="width:15.75pt;height:18pt" o:ole="">
            <v:imagedata r:id="rId840" o:title=""/>
          </v:shape>
          <o:OLEObject Type="Embed" ProgID="Equation.3" ShapeID="_x0000_i1685" DrawAspect="Content" ObjectID="_1550260674" r:id="rId927"/>
        </w:object>
      </w:r>
      <w:r w:rsidR="00B2650E" w:rsidRPr="006030D8">
        <w:tab/>
      </w:r>
      <w:r w:rsidRPr="006030D8">
        <w:rPr>
          <w:b/>
          <w:bCs/>
        </w:rPr>
        <w:t xml:space="preserve">C. </w:t>
      </w:r>
      <w:r w:rsidR="00427AE1" w:rsidRPr="006030D8">
        <w:rPr>
          <w:position w:val="-10"/>
          <w:sz w:val="25"/>
          <w:szCs w:val="25"/>
        </w:rPr>
        <w:object w:dxaOrig="360" w:dyaOrig="360">
          <v:shape id="_x0000_i1686" type="#_x0000_t75" style="width:18pt;height:18pt" o:ole="">
            <v:imagedata r:id="rId15" o:title=""/>
          </v:shape>
          <o:OLEObject Type="Embed" ProgID="Equation.3" ShapeID="_x0000_i1686" DrawAspect="Content" ObjectID="_1550260675" r:id="rId928"/>
        </w:object>
      </w:r>
      <w:r w:rsidR="00B2650E" w:rsidRPr="006030D8">
        <w:tab/>
      </w:r>
      <w:r w:rsidRPr="006030D8">
        <w:rPr>
          <w:b/>
          <w:bCs/>
        </w:rPr>
        <w:t xml:space="preserve">D. </w:t>
      </w:r>
      <w:r w:rsidRPr="006030D8">
        <w:t>proton.</w:t>
      </w:r>
    </w:p>
    <w:p w:rsidR="0007186F" w:rsidRPr="006030D8" w:rsidRDefault="008B0058" w:rsidP="006030D8">
      <w:r w:rsidRPr="006030D8">
        <w:rPr>
          <w:b/>
          <w:bCs/>
        </w:rPr>
        <w:t xml:space="preserve">Câu 11. </w:t>
      </w:r>
      <w:r w:rsidRPr="006030D8">
        <w:t xml:space="preserve">Cho phản ứng hạt nhân </w:t>
      </w:r>
      <w:r w:rsidR="004D30D5" w:rsidRPr="006030D8">
        <w:rPr>
          <w:position w:val="-12"/>
          <w:sz w:val="25"/>
          <w:szCs w:val="25"/>
        </w:rPr>
        <w:object w:dxaOrig="1880" w:dyaOrig="380">
          <v:shape id="_x0000_i1687" type="#_x0000_t75" style="width:93.75pt;height:18.75pt" o:ole="">
            <v:imagedata r:id="rId929" o:title=""/>
          </v:shape>
          <o:OLEObject Type="Embed" ProgID="Equation.3" ShapeID="_x0000_i1687" DrawAspect="Content" ObjectID="_1550260676" r:id="rId930"/>
        </w:object>
      </w:r>
      <w:r w:rsidRPr="006030D8">
        <w:t>, hạt nhân X là hạt nhân nào sau đây?</w:t>
      </w:r>
    </w:p>
    <w:p w:rsidR="008B0058" w:rsidRPr="006030D8" w:rsidRDefault="008B0058" w:rsidP="006030D8">
      <w:r w:rsidRPr="006030D8">
        <w:rPr>
          <w:b/>
          <w:bCs/>
        </w:rPr>
        <w:tab/>
        <w:t xml:space="preserve">A. </w:t>
      </w:r>
      <w:r w:rsidR="004D30D5" w:rsidRPr="006030D8">
        <w:rPr>
          <w:position w:val="-10"/>
          <w:sz w:val="25"/>
          <w:szCs w:val="25"/>
        </w:rPr>
        <w:object w:dxaOrig="340" w:dyaOrig="360">
          <v:shape id="_x0000_i1688" type="#_x0000_t75" style="width:17.25pt;height:18pt" o:ole="">
            <v:imagedata r:id="rId11" o:title=""/>
          </v:shape>
          <o:OLEObject Type="Embed" ProgID="Equation.3" ShapeID="_x0000_i1688" DrawAspect="Content" ObjectID="_1550260677" r:id="rId931"/>
        </w:object>
      </w:r>
      <w:r w:rsidRPr="006030D8">
        <w:t xml:space="preserve"> </w:t>
      </w:r>
      <w:r w:rsidR="004D30D5" w:rsidRPr="006030D8">
        <w:tab/>
      </w:r>
      <w:r w:rsidR="00B2650E" w:rsidRPr="006030D8">
        <w:tab/>
      </w:r>
      <w:r w:rsidRPr="006030D8">
        <w:rPr>
          <w:b/>
          <w:bCs/>
        </w:rPr>
        <w:t xml:space="preserve">B. </w:t>
      </w:r>
      <w:r w:rsidR="004D30D5" w:rsidRPr="006030D8">
        <w:rPr>
          <w:position w:val="-10"/>
          <w:sz w:val="25"/>
          <w:szCs w:val="25"/>
        </w:rPr>
        <w:object w:dxaOrig="360" w:dyaOrig="360">
          <v:shape id="_x0000_i1689" type="#_x0000_t75" style="width:18pt;height:18pt" o:ole="">
            <v:imagedata r:id="rId15" o:title=""/>
          </v:shape>
          <o:OLEObject Type="Embed" ProgID="Equation.3" ShapeID="_x0000_i1689" DrawAspect="Content" ObjectID="_1550260678" r:id="rId932"/>
        </w:object>
      </w:r>
      <w:r w:rsidRPr="006030D8">
        <w:t xml:space="preserve"> </w:t>
      </w:r>
      <w:r w:rsidR="00B2650E" w:rsidRPr="006030D8">
        <w:tab/>
      </w:r>
      <w:r w:rsidRPr="006030D8">
        <w:rPr>
          <w:b/>
          <w:bCs/>
        </w:rPr>
        <w:t xml:space="preserve">C. </w:t>
      </w:r>
      <w:r w:rsidR="004D30D5" w:rsidRPr="006030D8">
        <w:rPr>
          <w:position w:val="-10"/>
          <w:sz w:val="25"/>
          <w:szCs w:val="25"/>
        </w:rPr>
        <w:object w:dxaOrig="320" w:dyaOrig="360">
          <v:shape id="_x0000_i1690" type="#_x0000_t75" style="width:15.75pt;height:18pt" o:ole="">
            <v:imagedata r:id="rId840" o:title=""/>
          </v:shape>
          <o:OLEObject Type="Embed" ProgID="Equation.3" ShapeID="_x0000_i1690" DrawAspect="Content" ObjectID="_1550260679" r:id="rId933"/>
        </w:object>
      </w:r>
      <w:r w:rsidR="00B2650E" w:rsidRPr="006030D8">
        <w:tab/>
      </w:r>
      <w:r w:rsidRPr="006030D8">
        <w:rPr>
          <w:b/>
          <w:bCs/>
        </w:rPr>
        <w:t xml:space="preserve">D. </w:t>
      </w:r>
      <w:r w:rsidR="00541A1A" w:rsidRPr="006030D8">
        <w:rPr>
          <w:position w:val="-10"/>
          <w:sz w:val="25"/>
          <w:szCs w:val="25"/>
        </w:rPr>
        <w:object w:dxaOrig="460" w:dyaOrig="360">
          <v:shape id="_x0000_i1691" type="#_x0000_t75" style="width:23.25pt;height:18pt" o:ole="">
            <v:imagedata r:id="rId934" o:title=""/>
          </v:shape>
          <o:OLEObject Type="Embed" ProgID="Equation.3" ShapeID="_x0000_i1691" DrawAspect="Content" ObjectID="_1550260680" r:id="rId935"/>
        </w:object>
      </w:r>
      <w:r w:rsidRPr="006030D8">
        <w:t>.</w:t>
      </w:r>
    </w:p>
    <w:p w:rsidR="008B0058" w:rsidRPr="006030D8" w:rsidRDefault="008B0058" w:rsidP="006030D8">
      <w:r w:rsidRPr="006030D8">
        <w:rPr>
          <w:b/>
          <w:bCs/>
        </w:rPr>
        <w:t xml:space="preserve">Câu 12. </w:t>
      </w:r>
      <w:r w:rsidRPr="006030D8">
        <w:t xml:space="preserve">Chất phóng xạ </w:t>
      </w:r>
      <w:r w:rsidR="00DC2CFC" w:rsidRPr="006030D8">
        <w:rPr>
          <w:position w:val="-12"/>
          <w:sz w:val="25"/>
          <w:szCs w:val="25"/>
        </w:rPr>
        <w:object w:dxaOrig="580" w:dyaOrig="380">
          <v:shape id="_x0000_i1692" type="#_x0000_t75" style="width:29.25pt;height:18.75pt" o:ole="">
            <v:imagedata r:id="rId936" o:title=""/>
          </v:shape>
          <o:OLEObject Type="Embed" ProgID="Equation.3" ShapeID="_x0000_i1692" DrawAspect="Content" ObjectID="_1550260681" r:id="rId937"/>
        </w:object>
      </w:r>
      <w:r w:rsidRPr="006030D8">
        <w:t>là chất phóng xạ α. Chất tạo thành sau phóng xạ là P</w:t>
      </w:r>
      <w:r w:rsidRPr="006030D8">
        <w:rPr>
          <w:b/>
        </w:rPr>
        <w:tab/>
      </w:r>
      <w:r w:rsidR="00541A1A" w:rsidRPr="006030D8">
        <w:t>b.</w:t>
      </w:r>
      <w:r w:rsidRPr="006030D8">
        <w:rPr>
          <w:b/>
        </w:rPr>
        <w:t xml:space="preserve"> </w:t>
      </w:r>
      <w:r w:rsidRPr="006030D8">
        <w:t>Phương trình phóng xạ của quá</w:t>
      </w:r>
      <w:r w:rsidR="00541A1A" w:rsidRPr="006030D8">
        <w:t xml:space="preserve"> </w:t>
      </w:r>
      <w:r w:rsidRPr="006030D8">
        <w:t>trình trên là</w:t>
      </w:r>
    </w:p>
    <w:p w:rsidR="00DC2CFC" w:rsidRPr="006030D8" w:rsidRDefault="008B0058" w:rsidP="006030D8">
      <w:pPr>
        <w:rPr>
          <w:sz w:val="25"/>
          <w:szCs w:val="25"/>
        </w:rPr>
      </w:pPr>
      <w:r w:rsidRPr="006030D8">
        <w:rPr>
          <w:b/>
          <w:bCs/>
        </w:rPr>
        <w:tab/>
        <w:t xml:space="preserve">A. </w:t>
      </w:r>
      <w:r w:rsidR="00DC2CFC" w:rsidRPr="006030D8">
        <w:rPr>
          <w:position w:val="-12"/>
          <w:sz w:val="25"/>
          <w:szCs w:val="25"/>
        </w:rPr>
        <w:object w:dxaOrig="1840" w:dyaOrig="380">
          <v:shape id="_x0000_i1693" type="#_x0000_t75" style="width:92.25pt;height:18.75pt" o:ole="">
            <v:imagedata r:id="rId938" o:title=""/>
          </v:shape>
          <o:OLEObject Type="Embed" ProgID="Equation.3" ShapeID="_x0000_i1693" DrawAspect="Content" ObjectID="_1550260682" r:id="rId939"/>
        </w:object>
      </w:r>
      <w:r w:rsidR="00DC2CFC" w:rsidRPr="006030D8">
        <w:rPr>
          <w:sz w:val="25"/>
          <w:szCs w:val="25"/>
        </w:rPr>
        <w:tab/>
      </w:r>
      <w:r w:rsidRPr="006030D8">
        <w:rPr>
          <w:b/>
          <w:bCs/>
        </w:rPr>
        <w:t xml:space="preserve">B. </w:t>
      </w:r>
      <w:r w:rsidR="00AC4C71" w:rsidRPr="006030D8">
        <w:rPr>
          <w:position w:val="-12"/>
          <w:sz w:val="25"/>
          <w:szCs w:val="25"/>
        </w:rPr>
        <w:object w:dxaOrig="1840" w:dyaOrig="380">
          <v:shape id="_x0000_i1694" type="#_x0000_t75" style="width:92.25pt;height:18.75pt" o:ole="">
            <v:imagedata r:id="rId940" o:title=""/>
          </v:shape>
          <o:OLEObject Type="Embed" ProgID="Equation.3" ShapeID="_x0000_i1694" DrawAspect="Content" ObjectID="_1550260683" r:id="rId941"/>
        </w:object>
      </w:r>
      <w:r w:rsidR="00DC2CFC" w:rsidRPr="006030D8">
        <w:rPr>
          <w:sz w:val="25"/>
          <w:szCs w:val="25"/>
        </w:rPr>
        <w:tab/>
      </w:r>
      <w:r w:rsidRPr="006030D8">
        <w:rPr>
          <w:b/>
          <w:bCs/>
        </w:rPr>
        <w:t xml:space="preserve">C. </w:t>
      </w:r>
      <w:r w:rsidR="00AC4C71" w:rsidRPr="006030D8">
        <w:rPr>
          <w:position w:val="-12"/>
          <w:sz w:val="25"/>
          <w:szCs w:val="25"/>
        </w:rPr>
        <w:object w:dxaOrig="1840" w:dyaOrig="380">
          <v:shape id="_x0000_i1695" type="#_x0000_t75" style="width:92.25pt;height:18.75pt" o:ole="">
            <v:imagedata r:id="rId942" o:title=""/>
          </v:shape>
          <o:OLEObject Type="Embed" ProgID="Equation.3" ShapeID="_x0000_i1695" DrawAspect="Content" ObjectID="_1550260684" r:id="rId943"/>
        </w:object>
      </w:r>
      <w:r w:rsidR="00DC2CFC" w:rsidRPr="006030D8">
        <w:rPr>
          <w:sz w:val="25"/>
          <w:szCs w:val="25"/>
        </w:rPr>
        <w:tab/>
      </w:r>
      <w:r w:rsidRPr="006030D8">
        <w:rPr>
          <w:b/>
          <w:bCs/>
        </w:rPr>
        <w:t xml:space="preserve">D. </w:t>
      </w:r>
      <w:r w:rsidR="00DC2CFC" w:rsidRPr="006030D8">
        <w:rPr>
          <w:position w:val="-12"/>
          <w:sz w:val="25"/>
          <w:szCs w:val="25"/>
        </w:rPr>
        <w:object w:dxaOrig="1860" w:dyaOrig="380">
          <v:shape id="_x0000_i1696" type="#_x0000_t75" style="width:93pt;height:18.75pt" o:ole="">
            <v:imagedata r:id="rId944" o:title=""/>
          </v:shape>
          <o:OLEObject Type="Embed" ProgID="Equation.3" ShapeID="_x0000_i1696" DrawAspect="Content" ObjectID="_1550260685" r:id="rId945"/>
        </w:object>
      </w:r>
    </w:p>
    <w:p w:rsidR="008B0058" w:rsidRPr="006030D8" w:rsidRDefault="008B0058" w:rsidP="006030D8">
      <w:r w:rsidRPr="006030D8">
        <w:rPr>
          <w:b/>
          <w:bCs/>
        </w:rPr>
        <w:t xml:space="preserve">Câu 13. </w:t>
      </w:r>
      <w:r w:rsidRPr="006030D8">
        <w:t xml:space="preserve">Trong quá trình phân rã hạt nhân </w:t>
      </w:r>
      <w:r w:rsidR="00AC4C71" w:rsidRPr="006030D8">
        <w:rPr>
          <w:position w:val="-12"/>
          <w:sz w:val="25"/>
          <w:szCs w:val="25"/>
        </w:rPr>
        <w:object w:dxaOrig="499" w:dyaOrig="380">
          <v:shape id="_x0000_i1697" type="#_x0000_t75" style="width:24.75pt;height:18.75pt" o:ole="">
            <v:imagedata r:id="rId104" o:title=""/>
          </v:shape>
          <o:OLEObject Type="Embed" ProgID="Equation.3" ShapeID="_x0000_i1697" DrawAspect="Content" ObjectID="_1550260686" r:id="rId946"/>
        </w:object>
      </w:r>
      <w:r w:rsidRPr="006030D8">
        <w:t xml:space="preserve">thành hạt nhân </w:t>
      </w:r>
      <w:r w:rsidR="00486421" w:rsidRPr="006030D8">
        <w:rPr>
          <w:position w:val="-12"/>
          <w:sz w:val="25"/>
          <w:szCs w:val="25"/>
        </w:rPr>
        <w:object w:dxaOrig="480" w:dyaOrig="380">
          <v:shape id="_x0000_i1698" type="#_x0000_t75" style="width:24pt;height:18.75pt" o:ole="">
            <v:imagedata r:id="rId947" o:title=""/>
          </v:shape>
          <o:OLEObject Type="Embed" ProgID="Equation.3" ShapeID="_x0000_i1698" DrawAspect="Content" ObjectID="_1550260687" r:id="rId948"/>
        </w:object>
      </w:r>
      <w:r w:rsidRPr="006030D8">
        <w:t>, đã phóng ra một hạt α và hai hạt</w:t>
      </w:r>
    </w:p>
    <w:p w:rsidR="008B0058" w:rsidRPr="006030D8" w:rsidRDefault="008B0058" w:rsidP="006030D8">
      <w:r w:rsidRPr="006030D8">
        <w:rPr>
          <w:b/>
          <w:bCs/>
        </w:rPr>
        <w:tab/>
        <w:t xml:space="preserve">A. </w:t>
      </w:r>
      <w:r w:rsidRPr="006030D8">
        <w:t>prôtôn</w:t>
      </w:r>
      <w:r w:rsidR="00B2650E" w:rsidRPr="006030D8">
        <w:tab/>
      </w:r>
      <w:r w:rsidRPr="006030D8">
        <w:rPr>
          <w:b/>
          <w:bCs/>
        </w:rPr>
        <w:t xml:space="preserve">B. </w:t>
      </w:r>
      <w:r w:rsidRPr="006030D8">
        <w:t>pôzitrôn.</w:t>
      </w:r>
      <w:r w:rsidR="00B2650E" w:rsidRPr="006030D8">
        <w:tab/>
      </w:r>
      <w:r w:rsidRPr="006030D8">
        <w:rPr>
          <w:b/>
          <w:bCs/>
        </w:rPr>
        <w:t xml:space="preserve">C. </w:t>
      </w:r>
      <w:r w:rsidRPr="006030D8">
        <w:t>electron.</w:t>
      </w:r>
      <w:r w:rsidR="00B2650E" w:rsidRPr="006030D8">
        <w:tab/>
      </w:r>
      <w:r w:rsidRPr="006030D8">
        <w:rPr>
          <w:b/>
          <w:bCs/>
        </w:rPr>
        <w:t xml:space="preserve">D. </w:t>
      </w:r>
      <w:r w:rsidRPr="006030D8">
        <w:t>nơtrôn.</w:t>
      </w:r>
    </w:p>
    <w:p w:rsidR="008B0058" w:rsidRPr="006030D8" w:rsidRDefault="008B0058" w:rsidP="006030D8">
      <w:r w:rsidRPr="006030D8">
        <w:rPr>
          <w:b/>
          <w:bCs/>
        </w:rPr>
        <w:t xml:space="preserve">Câu 14. </w:t>
      </w:r>
      <w:r w:rsidR="00AC4C71" w:rsidRPr="006030D8">
        <w:rPr>
          <w:position w:val="-12"/>
          <w:sz w:val="25"/>
          <w:szCs w:val="25"/>
        </w:rPr>
        <w:object w:dxaOrig="499" w:dyaOrig="380">
          <v:shape id="_x0000_i1699" type="#_x0000_t75" style="width:24.75pt;height:18.75pt" o:ole="">
            <v:imagedata r:id="rId104" o:title=""/>
          </v:shape>
          <o:OLEObject Type="Embed" ProgID="Equation.3" ShapeID="_x0000_i1699" DrawAspect="Content" ObjectID="_1550260688" r:id="rId949"/>
        </w:object>
      </w:r>
      <w:r w:rsidRPr="006030D8">
        <w:t>sau một số lần phân rã α và β</w:t>
      </w:r>
      <w:r w:rsidRPr="006030D8">
        <w:rPr>
          <w:vertAlign w:val="superscript"/>
        </w:rPr>
        <w:t xml:space="preserve">– </w:t>
      </w:r>
      <w:r w:rsidRPr="006030D8">
        <w:t xml:space="preserve">biến thành hạt nhân chì </w:t>
      </w:r>
      <w:r w:rsidR="00486421" w:rsidRPr="006030D8">
        <w:rPr>
          <w:position w:val="-12"/>
          <w:sz w:val="25"/>
          <w:szCs w:val="25"/>
        </w:rPr>
        <w:object w:dxaOrig="480" w:dyaOrig="380">
          <v:shape id="_x0000_i1700" type="#_x0000_t75" style="width:24pt;height:18.75pt" o:ole="">
            <v:imagedata r:id="rId950" o:title=""/>
          </v:shape>
          <o:OLEObject Type="Embed" ProgID="Equation.3" ShapeID="_x0000_i1700" DrawAspect="Content" ObjectID="_1550260689" r:id="rId951"/>
        </w:object>
      </w:r>
      <w:r w:rsidRPr="006030D8">
        <w:t xml:space="preserve"> bền vững. Hỏi quá trình này đã phải trải qua</w:t>
      </w:r>
      <w:r w:rsidR="00AC4C71" w:rsidRPr="006030D8">
        <w:t xml:space="preserve"> </w:t>
      </w:r>
      <w:r w:rsidRPr="006030D8">
        <w:t>bao nhiêu lần phân rã α và β</w:t>
      </w:r>
      <w:r w:rsidRPr="006030D8">
        <w:rPr>
          <w:vertAlign w:val="superscript"/>
        </w:rPr>
        <w:t>–</w:t>
      </w:r>
      <w:r w:rsidRPr="006030D8">
        <w:t xml:space="preserve"> ?</w:t>
      </w:r>
    </w:p>
    <w:p w:rsidR="008B0058" w:rsidRPr="006030D8" w:rsidRDefault="008B0058" w:rsidP="006030D8">
      <w:r w:rsidRPr="006030D8">
        <w:rPr>
          <w:b/>
          <w:bCs/>
        </w:rPr>
        <w:lastRenderedPageBreak/>
        <w:tab/>
        <w:t xml:space="preserve">A. </w:t>
      </w:r>
      <w:r w:rsidRPr="006030D8">
        <w:t>8 lần phân rã α và 12 lần phân rã β</w:t>
      </w:r>
      <w:r w:rsidRPr="006030D8">
        <w:rPr>
          <w:vertAlign w:val="superscript"/>
        </w:rPr>
        <w:t>–</w:t>
      </w:r>
      <w:r w:rsidR="00B2650E" w:rsidRPr="006030D8">
        <w:tab/>
      </w:r>
      <w:r w:rsidRPr="006030D8">
        <w:rPr>
          <w:b/>
          <w:bCs/>
        </w:rPr>
        <w:t xml:space="preserve">B. </w:t>
      </w:r>
      <w:r w:rsidRPr="006030D8">
        <w:t>6 lần phân rã α và 8 lần phân rã β</w:t>
      </w:r>
      <w:r w:rsidRPr="006030D8">
        <w:rPr>
          <w:vertAlign w:val="superscript"/>
        </w:rPr>
        <w:t>–</w:t>
      </w:r>
    </w:p>
    <w:p w:rsidR="008B0058" w:rsidRPr="006030D8" w:rsidRDefault="008B0058" w:rsidP="006030D8">
      <w:r w:rsidRPr="006030D8">
        <w:rPr>
          <w:b/>
          <w:bCs/>
        </w:rPr>
        <w:tab/>
        <w:t xml:space="preserve">C. </w:t>
      </w:r>
      <w:r w:rsidRPr="006030D8">
        <w:t>6 lần phân rã α và 8 lần phân rã β</w:t>
      </w:r>
      <w:r w:rsidRPr="006030D8">
        <w:rPr>
          <w:vertAlign w:val="superscript"/>
        </w:rPr>
        <w:t>–</w:t>
      </w:r>
      <w:r w:rsidR="00B2650E" w:rsidRPr="006030D8">
        <w:tab/>
      </w:r>
      <w:r w:rsidRPr="006030D8">
        <w:rPr>
          <w:b/>
          <w:bCs/>
        </w:rPr>
        <w:t xml:space="preserve">D. </w:t>
      </w:r>
      <w:r w:rsidRPr="006030D8">
        <w:t>8 lần phân rã α và 6 lần phân rã β</w:t>
      </w:r>
      <w:r w:rsidRPr="006030D8">
        <w:rPr>
          <w:vertAlign w:val="superscript"/>
        </w:rPr>
        <w:t>–</w:t>
      </w:r>
    </w:p>
    <w:p w:rsidR="008B0058" w:rsidRPr="006030D8" w:rsidRDefault="008B0058" w:rsidP="006030D8">
      <w:r w:rsidRPr="006030D8">
        <w:rPr>
          <w:b/>
          <w:bCs/>
        </w:rPr>
        <w:t xml:space="preserve">Câu 15. </w:t>
      </w:r>
      <w:r w:rsidRPr="006030D8">
        <w:t xml:space="preserve">Đồng vị </w:t>
      </w:r>
      <w:r w:rsidR="00F15AAD" w:rsidRPr="006030D8">
        <w:rPr>
          <w:position w:val="-12"/>
          <w:sz w:val="25"/>
          <w:szCs w:val="25"/>
        </w:rPr>
        <w:object w:dxaOrig="480" w:dyaOrig="380">
          <v:shape id="_x0000_i1701" type="#_x0000_t75" style="width:24pt;height:18.75pt" o:ole="">
            <v:imagedata r:id="rId952" o:title=""/>
          </v:shape>
          <o:OLEObject Type="Embed" ProgID="Equation.3" ShapeID="_x0000_i1701" DrawAspect="Content" ObjectID="_1550260690" r:id="rId953"/>
        </w:object>
      </w:r>
      <w:r w:rsidRPr="006030D8">
        <w:t>sau một chuỗi phóng xạ α và β</w:t>
      </w:r>
      <w:r w:rsidRPr="006030D8">
        <w:rPr>
          <w:vertAlign w:val="superscript"/>
        </w:rPr>
        <w:t>–</w:t>
      </w:r>
      <w:r w:rsidRPr="006030D8">
        <w:t xml:space="preserve"> biến đổi thành </w:t>
      </w:r>
      <w:r w:rsidR="00F15AAD" w:rsidRPr="006030D8">
        <w:rPr>
          <w:position w:val="-12"/>
          <w:sz w:val="25"/>
          <w:szCs w:val="25"/>
        </w:rPr>
        <w:object w:dxaOrig="580" w:dyaOrig="380">
          <v:shape id="_x0000_i1702" type="#_x0000_t75" style="width:29.25pt;height:18.75pt" o:ole="">
            <v:imagedata r:id="rId954" o:title=""/>
          </v:shape>
          <o:OLEObject Type="Embed" ProgID="Equation.3" ShapeID="_x0000_i1702" DrawAspect="Content" ObjectID="_1550260691" r:id="rId955"/>
        </w:object>
      </w:r>
      <w:r w:rsidR="00486421" w:rsidRPr="006030D8">
        <w:rPr>
          <w:sz w:val="25"/>
          <w:szCs w:val="25"/>
        </w:rPr>
        <w:t xml:space="preserve">. </w:t>
      </w:r>
      <w:r w:rsidRPr="006030D8">
        <w:t>Số phóng xạ α và β</w:t>
      </w:r>
      <w:r w:rsidRPr="006030D8">
        <w:rPr>
          <w:vertAlign w:val="superscript"/>
        </w:rPr>
        <w:t xml:space="preserve">– </w:t>
      </w:r>
      <w:r w:rsidRPr="006030D8">
        <w:t>trong chuỗi là</w:t>
      </w:r>
    </w:p>
    <w:p w:rsidR="008B0058" w:rsidRPr="006030D8" w:rsidRDefault="008B0058" w:rsidP="006030D8">
      <w:pPr>
        <w:rPr>
          <w:vertAlign w:val="superscript"/>
        </w:rPr>
      </w:pPr>
      <w:r w:rsidRPr="006030D8">
        <w:rPr>
          <w:b/>
          <w:bCs/>
        </w:rPr>
        <w:tab/>
        <w:t xml:space="preserve">A. </w:t>
      </w:r>
      <w:r w:rsidRPr="006030D8">
        <w:t>7 phóng xạ α, 4 phóng xạ β</w:t>
      </w:r>
      <w:r w:rsidRPr="006030D8">
        <w:rPr>
          <w:vertAlign w:val="superscript"/>
        </w:rPr>
        <w:t>–</w:t>
      </w:r>
      <w:r w:rsidR="00B2650E" w:rsidRPr="006030D8">
        <w:tab/>
      </w:r>
      <w:r w:rsidRPr="006030D8">
        <w:rPr>
          <w:b/>
          <w:bCs/>
        </w:rPr>
        <w:t xml:space="preserve">B. </w:t>
      </w:r>
      <w:r w:rsidRPr="006030D8">
        <w:t>5 phóng xạ α, 5 phóng xạ β</w:t>
      </w:r>
      <w:r w:rsidRPr="006030D8">
        <w:rPr>
          <w:vertAlign w:val="superscript"/>
        </w:rPr>
        <w:t>–</w:t>
      </w:r>
    </w:p>
    <w:p w:rsidR="008B0058" w:rsidRPr="006030D8" w:rsidRDefault="008B0058" w:rsidP="006030D8">
      <w:r w:rsidRPr="006030D8">
        <w:rPr>
          <w:b/>
          <w:bCs/>
        </w:rPr>
        <w:tab/>
        <w:t xml:space="preserve">C. </w:t>
      </w:r>
      <w:r w:rsidRPr="006030D8">
        <w:t>10 phóng xạ α, 8 phóng xạ β</w:t>
      </w:r>
      <w:r w:rsidRPr="006030D8">
        <w:rPr>
          <w:vertAlign w:val="superscript"/>
        </w:rPr>
        <w:t>–</w:t>
      </w:r>
      <w:r w:rsidR="00B2650E" w:rsidRPr="006030D8">
        <w:tab/>
      </w:r>
      <w:r w:rsidRPr="006030D8">
        <w:rPr>
          <w:b/>
          <w:bCs/>
        </w:rPr>
        <w:t xml:space="preserve">D. </w:t>
      </w:r>
      <w:r w:rsidRPr="006030D8">
        <w:t>16 phóng xạ α, 12 phóng xạ β</w:t>
      </w:r>
      <w:r w:rsidRPr="006030D8">
        <w:rPr>
          <w:vertAlign w:val="superscript"/>
        </w:rPr>
        <w:t>–</w:t>
      </w:r>
    </w:p>
    <w:p w:rsidR="0007186F" w:rsidRPr="006030D8" w:rsidRDefault="008B0058" w:rsidP="006030D8">
      <w:r w:rsidRPr="006030D8">
        <w:rPr>
          <w:b/>
          <w:bCs/>
        </w:rPr>
        <w:t xml:space="preserve">Câu 16. </w:t>
      </w:r>
      <w:r w:rsidRPr="006030D8">
        <w:t xml:space="preserve">Trong dãy phân rã phóng xạ </w:t>
      </w:r>
      <w:r w:rsidR="00EE395F" w:rsidRPr="006030D8">
        <w:rPr>
          <w:position w:val="-12"/>
          <w:sz w:val="25"/>
          <w:szCs w:val="25"/>
        </w:rPr>
        <w:object w:dxaOrig="1140" w:dyaOrig="380">
          <v:shape id="_x0000_i1703" type="#_x0000_t75" style="width:57pt;height:18.75pt" o:ole="">
            <v:imagedata r:id="rId956" o:title=""/>
          </v:shape>
          <o:OLEObject Type="Embed" ProgID="Equation.3" ShapeID="_x0000_i1703" DrawAspect="Content" ObjectID="_1550260692" r:id="rId957"/>
        </w:object>
      </w:r>
      <w:r w:rsidRPr="006030D8">
        <w:t xml:space="preserve">có bao nhiêu hạt α và </w:t>
      </w:r>
      <w:r w:rsidR="004F7D47" w:rsidRPr="006030D8">
        <w:t>β</w:t>
      </w:r>
      <w:r w:rsidRPr="006030D8">
        <w:t xml:space="preserve"> được phát ra?</w:t>
      </w:r>
    </w:p>
    <w:p w:rsidR="008B0058" w:rsidRPr="006030D8" w:rsidRDefault="008B0058" w:rsidP="006030D8">
      <w:r w:rsidRPr="006030D8">
        <w:rPr>
          <w:b/>
          <w:bCs/>
        </w:rPr>
        <w:tab/>
        <w:t xml:space="preserve">A. </w:t>
      </w:r>
      <w:r w:rsidRPr="006030D8">
        <w:t>3α và 7β.</w:t>
      </w:r>
      <w:r w:rsidR="00B2650E" w:rsidRPr="006030D8">
        <w:tab/>
      </w:r>
      <w:r w:rsidRPr="006030D8">
        <w:rPr>
          <w:b/>
          <w:bCs/>
        </w:rPr>
        <w:t xml:space="preserve">B. </w:t>
      </w:r>
      <w:r w:rsidRPr="006030D8">
        <w:t>4α và 7β.</w:t>
      </w:r>
      <w:r w:rsidR="00B2650E" w:rsidRPr="006030D8">
        <w:tab/>
      </w:r>
      <w:r w:rsidRPr="006030D8">
        <w:rPr>
          <w:b/>
          <w:bCs/>
        </w:rPr>
        <w:t xml:space="preserve">C. </w:t>
      </w:r>
      <w:r w:rsidRPr="006030D8">
        <w:t>4α và 8β.</w:t>
      </w:r>
      <w:r w:rsidR="00B2650E" w:rsidRPr="006030D8">
        <w:tab/>
      </w:r>
      <w:r w:rsidRPr="006030D8">
        <w:rPr>
          <w:b/>
          <w:bCs/>
        </w:rPr>
        <w:t xml:space="preserve">D. </w:t>
      </w:r>
      <w:r w:rsidRPr="006030D8">
        <w:t>7α và 4β.</w:t>
      </w:r>
    </w:p>
    <w:p w:rsidR="008B0058" w:rsidRPr="006030D8" w:rsidRDefault="008B0058" w:rsidP="006030D8">
      <w:r w:rsidRPr="006030D8">
        <w:rPr>
          <w:b/>
          <w:bCs/>
        </w:rPr>
        <w:t xml:space="preserve">Câu 17. </w:t>
      </w:r>
      <w:r w:rsidRPr="006030D8">
        <w:t xml:space="preserve">Phát biểu nào sau đây là </w:t>
      </w:r>
      <w:r w:rsidRPr="006030D8">
        <w:rPr>
          <w:b/>
          <w:bCs/>
        </w:rPr>
        <w:t xml:space="preserve">đúng </w:t>
      </w:r>
      <w:r w:rsidRPr="006030D8">
        <w:t>khi nói về phản ứng hạt nhân?</w:t>
      </w:r>
    </w:p>
    <w:p w:rsidR="008B0058" w:rsidRPr="006030D8" w:rsidRDefault="008B0058" w:rsidP="006030D8">
      <w:r w:rsidRPr="006030D8">
        <w:rPr>
          <w:b/>
          <w:bCs/>
        </w:rPr>
        <w:tab/>
        <w:t xml:space="preserve">A. </w:t>
      </w:r>
      <w:r w:rsidRPr="006030D8">
        <w:t>Phản ứng hạt nhân là sự va chạm giữa các hạt nhân.</w:t>
      </w:r>
    </w:p>
    <w:p w:rsidR="008B0058" w:rsidRPr="006030D8" w:rsidRDefault="008B0058" w:rsidP="006030D8">
      <w:r w:rsidRPr="006030D8">
        <w:rPr>
          <w:b/>
          <w:bCs/>
        </w:rPr>
        <w:tab/>
        <w:t xml:space="preserve">B. </w:t>
      </w:r>
      <w:r w:rsidRPr="006030D8">
        <w:t>Phản ứng hạt nhân là sự tác động từ bên ngoài vào hạt nhân làm hạt nhân đó bị vỡ ra.</w:t>
      </w:r>
    </w:p>
    <w:p w:rsidR="008B0058" w:rsidRPr="006030D8" w:rsidRDefault="008B0058" w:rsidP="006030D8">
      <w:r w:rsidRPr="006030D8">
        <w:rPr>
          <w:b/>
          <w:bCs/>
        </w:rPr>
        <w:tab/>
        <w:t xml:space="preserve">C. </w:t>
      </w:r>
      <w:r w:rsidRPr="006030D8">
        <w:t>Phản ứng hạt nhân là mọi quá trình dẫn đến sự biến đổi của chúng thành các hạt nhân khác.</w:t>
      </w:r>
    </w:p>
    <w:p w:rsidR="008B0058" w:rsidRPr="006030D8" w:rsidRDefault="008B0058" w:rsidP="006030D8">
      <w:r w:rsidRPr="006030D8">
        <w:rPr>
          <w:b/>
          <w:bCs/>
        </w:rPr>
        <w:tab/>
        <w:t xml:space="preserve">D. </w:t>
      </w:r>
      <w:r w:rsidRPr="006030D8">
        <w:t>A, B và C đều đúng.</w:t>
      </w:r>
    </w:p>
    <w:p w:rsidR="008B0058" w:rsidRPr="006030D8" w:rsidRDefault="008B0058" w:rsidP="006030D8">
      <w:r w:rsidRPr="006030D8">
        <w:rPr>
          <w:b/>
          <w:bCs/>
        </w:rPr>
        <w:t xml:space="preserve">Câu 18. </w:t>
      </w:r>
      <w:r w:rsidRPr="006030D8">
        <w:t xml:space="preserve">Phát biểu nào sau đây là </w:t>
      </w:r>
      <w:r w:rsidRPr="006030D8">
        <w:rPr>
          <w:b/>
          <w:bCs/>
        </w:rPr>
        <w:t xml:space="preserve">sai </w:t>
      </w:r>
      <w:r w:rsidRPr="006030D8">
        <w:t>khi nói về phản ứng hạt nhân?</w:t>
      </w:r>
    </w:p>
    <w:p w:rsidR="008B0058" w:rsidRPr="006030D8" w:rsidRDefault="008B0058" w:rsidP="006030D8">
      <w:r w:rsidRPr="006030D8">
        <w:rPr>
          <w:b/>
          <w:bCs/>
        </w:rPr>
        <w:tab/>
        <w:t xml:space="preserve">A. </w:t>
      </w:r>
      <w:r w:rsidRPr="006030D8">
        <w:t>Phản ứng hạt nhân là tất cả các quá trình biến đổi của các hạt nhân.</w:t>
      </w:r>
    </w:p>
    <w:p w:rsidR="00C924E7" w:rsidRPr="006030D8" w:rsidRDefault="008B0058" w:rsidP="006030D8">
      <w:r w:rsidRPr="006030D8">
        <w:rPr>
          <w:b/>
          <w:bCs/>
        </w:rPr>
        <w:tab/>
        <w:t xml:space="preserve">B. </w:t>
      </w:r>
      <w:r w:rsidRPr="006030D8">
        <w:t>Phản ứng hạt nhân tự phát là quá trình tự phân rã của một hạt nhân không bền thành một hạt nhân khá</w:t>
      </w:r>
      <w:r w:rsidR="00F15AAD" w:rsidRPr="006030D8">
        <w:t>c</w:t>
      </w:r>
      <w:r w:rsidRPr="006030D8">
        <w:rPr>
          <w:b/>
        </w:rPr>
        <w:t xml:space="preserve"> </w:t>
      </w:r>
      <w:r w:rsidRPr="006030D8">
        <w:rPr>
          <w:b/>
          <w:bCs/>
        </w:rPr>
        <w:tab/>
        <w:t xml:space="preserve">C. </w:t>
      </w:r>
      <w:r w:rsidRPr="006030D8">
        <w:t>Phản ứng hạt nhân kích thích là quá trình các hạt nhân tương tác với nhau và tạo ra các hạt nhân khá</w:t>
      </w:r>
      <w:r w:rsidR="00F15AAD" w:rsidRPr="006030D8">
        <w:t>c</w:t>
      </w:r>
      <w:r w:rsidRPr="006030D8">
        <w:rPr>
          <w:b/>
        </w:rPr>
        <w:t xml:space="preserve">. </w:t>
      </w:r>
      <w:r w:rsidRPr="006030D8">
        <w:rPr>
          <w:b/>
          <w:bCs/>
        </w:rPr>
        <w:tab/>
        <w:t xml:space="preserve">D. </w:t>
      </w:r>
      <w:r w:rsidRPr="006030D8">
        <w:t xml:space="preserve">Phản ứng hạt nhân có điểm giống phản ứng hóa học là bảo toàn nguyên tố và bảo toàn khối lượng nghỉ. </w:t>
      </w:r>
    </w:p>
    <w:p w:rsidR="008B0058" w:rsidRPr="006030D8" w:rsidRDefault="008B0058" w:rsidP="006030D8">
      <w:r w:rsidRPr="006030D8">
        <w:rPr>
          <w:b/>
          <w:bCs/>
        </w:rPr>
        <w:t xml:space="preserve">Câu 19. </w:t>
      </w:r>
      <w:r w:rsidRPr="006030D8">
        <w:t xml:space="preserve">Hãy chi ra câu </w:t>
      </w:r>
      <w:r w:rsidRPr="006030D8">
        <w:rPr>
          <w:b/>
          <w:bCs/>
        </w:rPr>
        <w:t>sai</w:t>
      </w:r>
      <w:r w:rsidRPr="006030D8">
        <w:t>. Trong một phản ứng hạt nhân có định luật bảo toàn</w:t>
      </w:r>
    </w:p>
    <w:p w:rsidR="008B0058" w:rsidRPr="006030D8" w:rsidRDefault="008B0058" w:rsidP="006030D8">
      <w:r w:rsidRPr="006030D8">
        <w:rPr>
          <w:b/>
          <w:bCs/>
        </w:rPr>
        <w:tab/>
        <w:t xml:space="preserve">A. </w:t>
      </w:r>
      <w:r w:rsidRPr="006030D8">
        <w:t>năng lượng toàn phần.</w:t>
      </w:r>
      <w:r w:rsidR="00B2650E" w:rsidRPr="006030D8">
        <w:tab/>
      </w:r>
      <w:r w:rsidRPr="006030D8">
        <w:rPr>
          <w:b/>
          <w:bCs/>
        </w:rPr>
        <w:t xml:space="preserve">B. </w:t>
      </w:r>
      <w:r w:rsidRPr="006030D8">
        <w:t>điện tích.</w:t>
      </w:r>
      <w:r w:rsidR="00B2650E" w:rsidRPr="006030D8">
        <w:tab/>
      </w:r>
      <w:r w:rsidRPr="006030D8">
        <w:rPr>
          <w:b/>
          <w:bCs/>
        </w:rPr>
        <w:t xml:space="preserve">C. </w:t>
      </w:r>
      <w:r w:rsidRPr="006030D8">
        <w:t>động năng.</w:t>
      </w:r>
      <w:r w:rsidR="00B2650E" w:rsidRPr="006030D8">
        <w:tab/>
      </w:r>
      <w:r w:rsidRPr="006030D8">
        <w:rPr>
          <w:b/>
          <w:bCs/>
        </w:rPr>
        <w:t xml:space="preserve">D. </w:t>
      </w:r>
      <w:r w:rsidRPr="006030D8">
        <w:t>số nuclôn.</w:t>
      </w:r>
    </w:p>
    <w:p w:rsidR="008B0058" w:rsidRPr="006030D8" w:rsidRDefault="008B0058" w:rsidP="006030D8">
      <w:r w:rsidRPr="006030D8">
        <w:rPr>
          <w:b/>
          <w:bCs/>
        </w:rPr>
        <w:t xml:space="preserve">Câu 20. </w:t>
      </w:r>
      <w:r w:rsidRPr="006030D8">
        <w:t xml:space="preserve">Hãy chi ra câu </w:t>
      </w:r>
      <w:r w:rsidRPr="006030D8">
        <w:rPr>
          <w:b/>
          <w:bCs/>
        </w:rPr>
        <w:t>sai</w:t>
      </w:r>
      <w:r w:rsidRPr="006030D8">
        <w:t>. Trong một phản ứng hạt nhân có định luật bảo toàn</w:t>
      </w:r>
    </w:p>
    <w:p w:rsidR="00C924E7" w:rsidRPr="006030D8" w:rsidRDefault="008B0058" w:rsidP="006030D8">
      <w:r w:rsidRPr="006030D8">
        <w:rPr>
          <w:b/>
          <w:bCs/>
        </w:rPr>
        <w:tab/>
        <w:t xml:space="preserve">A. </w:t>
      </w:r>
      <w:r w:rsidRPr="006030D8">
        <w:t>năng lượng toàn phần.</w:t>
      </w:r>
      <w:r w:rsidR="00B2650E" w:rsidRPr="006030D8">
        <w:tab/>
      </w:r>
      <w:r w:rsidRPr="006030D8">
        <w:rPr>
          <w:b/>
          <w:bCs/>
        </w:rPr>
        <w:t xml:space="preserve">B. </w:t>
      </w:r>
      <w:r w:rsidRPr="006030D8">
        <w:t>điện tích.</w:t>
      </w:r>
      <w:r w:rsidR="00B2650E" w:rsidRPr="006030D8">
        <w:tab/>
      </w:r>
      <w:r w:rsidRPr="006030D8">
        <w:rPr>
          <w:b/>
          <w:bCs/>
        </w:rPr>
        <w:t xml:space="preserve">C. </w:t>
      </w:r>
      <w:r w:rsidRPr="006030D8">
        <w:t>động lượng.</w:t>
      </w:r>
      <w:r w:rsidR="00B2650E" w:rsidRPr="006030D8">
        <w:tab/>
      </w:r>
      <w:r w:rsidRPr="006030D8">
        <w:rPr>
          <w:b/>
          <w:bCs/>
        </w:rPr>
        <w:t xml:space="preserve">D. </w:t>
      </w:r>
      <w:r w:rsidRPr="006030D8">
        <w:t xml:space="preserve">khối lượng. </w:t>
      </w:r>
    </w:p>
    <w:p w:rsidR="00EE395F" w:rsidRPr="006030D8" w:rsidRDefault="008B0058" w:rsidP="006030D8">
      <w:pPr>
        <w:rPr>
          <w:b/>
          <w:bCs/>
        </w:rPr>
      </w:pPr>
      <w:r w:rsidRPr="006030D8">
        <w:rPr>
          <w:b/>
          <w:bCs/>
        </w:rPr>
        <w:t xml:space="preserve">Câu 21. </w:t>
      </w:r>
      <w:r w:rsidRPr="006030D8">
        <w:t xml:space="preserve">Kết quả nào sau đây là </w:t>
      </w:r>
      <w:r w:rsidRPr="006030D8">
        <w:rPr>
          <w:b/>
          <w:bCs/>
        </w:rPr>
        <w:t xml:space="preserve">sai </w:t>
      </w:r>
      <w:r w:rsidRPr="006030D8">
        <w:t xml:space="preserve">khi nói về khi nói về định luật bảo toàn số khối và định luật bảo toàn điện tích? </w:t>
      </w:r>
      <w:r w:rsidRPr="006030D8">
        <w:rPr>
          <w:b/>
          <w:bCs/>
        </w:rPr>
        <w:tab/>
      </w:r>
    </w:p>
    <w:p w:rsidR="008B0058" w:rsidRPr="006030D8" w:rsidRDefault="00EE395F" w:rsidP="006030D8">
      <w:r w:rsidRPr="006030D8">
        <w:rPr>
          <w:b/>
          <w:bCs/>
        </w:rPr>
        <w:tab/>
      </w:r>
      <w:r w:rsidR="008B0058" w:rsidRPr="006030D8">
        <w:rPr>
          <w:b/>
          <w:bCs/>
        </w:rPr>
        <w:t xml:space="preserve">A. </w:t>
      </w:r>
      <w:r w:rsidR="008B0058" w:rsidRPr="006030D8">
        <w:t>A</w:t>
      </w:r>
      <w:r w:rsidR="00341707" w:rsidRPr="006030D8">
        <w:rPr>
          <w:vertAlign w:val="subscript"/>
        </w:rPr>
        <w:t>1</w:t>
      </w:r>
      <w:r w:rsidR="008B0058" w:rsidRPr="006030D8">
        <w:t xml:space="preserve"> + A</w:t>
      </w:r>
      <w:r w:rsidR="00341707" w:rsidRPr="006030D8">
        <w:rPr>
          <w:vertAlign w:val="subscript"/>
        </w:rPr>
        <w:t>2</w:t>
      </w:r>
      <w:r w:rsidR="008B0058" w:rsidRPr="006030D8">
        <w:t xml:space="preserve"> = A</w:t>
      </w:r>
      <w:r w:rsidR="00E6025B" w:rsidRPr="006030D8">
        <w:rPr>
          <w:vertAlign w:val="subscript"/>
        </w:rPr>
        <w:t>3</w:t>
      </w:r>
      <w:r w:rsidR="008B0058" w:rsidRPr="006030D8">
        <w:t xml:space="preserve"> + A</w:t>
      </w:r>
      <w:r w:rsidR="00E6025B" w:rsidRPr="006030D8">
        <w:rPr>
          <w:vertAlign w:val="subscript"/>
        </w:rPr>
        <w:t>4</w:t>
      </w:r>
      <w:r w:rsidR="008B0058" w:rsidRPr="006030D8">
        <w:t>.</w:t>
      </w:r>
      <w:r w:rsidR="00B2650E" w:rsidRPr="006030D8">
        <w:tab/>
      </w:r>
      <w:r w:rsidR="008B0058" w:rsidRPr="006030D8">
        <w:rPr>
          <w:b/>
          <w:bCs/>
        </w:rPr>
        <w:t xml:space="preserve">B. </w:t>
      </w:r>
      <w:r w:rsidR="008B0058" w:rsidRPr="006030D8">
        <w:t>Z</w:t>
      </w:r>
      <w:r w:rsidR="00341707" w:rsidRPr="006030D8">
        <w:rPr>
          <w:vertAlign w:val="subscript"/>
        </w:rPr>
        <w:t>1</w:t>
      </w:r>
      <w:r w:rsidR="008B0058" w:rsidRPr="006030D8">
        <w:t xml:space="preserve"> + Z</w:t>
      </w:r>
      <w:r w:rsidR="00341707" w:rsidRPr="006030D8">
        <w:rPr>
          <w:vertAlign w:val="subscript"/>
        </w:rPr>
        <w:t>2</w:t>
      </w:r>
      <w:r w:rsidR="008B0058" w:rsidRPr="006030D8">
        <w:t xml:space="preserve"> = Z</w:t>
      </w:r>
      <w:r w:rsidR="00E6025B" w:rsidRPr="006030D8">
        <w:rPr>
          <w:vertAlign w:val="subscript"/>
        </w:rPr>
        <w:t>3</w:t>
      </w:r>
      <w:r w:rsidR="008B0058" w:rsidRPr="006030D8">
        <w:t xml:space="preserve"> + Z</w:t>
      </w:r>
      <w:r w:rsidR="00E6025B" w:rsidRPr="006030D8">
        <w:rPr>
          <w:vertAlign w:val="subscript"/>
        </w:rPr>
        <w:t>4</w:t>
      </w:r>
      <w:r w:rsidR="008B0058" w:rsidRPr="006030D8">
        <w:t>.</w:t>
      </w:r>
      <w:r w:rsidR="008B0058" w:rsidRPr="006030D8">
        <w:rPr>
          <w:b/>
          <w:bCs/>
        </w:rPr>
        <w:tab/>
        <w:t xml:space="preserve">C. </w:t>
      </w:r>
      <w:r w:rsidR="008B0058" w:rsidRPr="006030D8">
        <w:t>A</w:t>
      </w:r>
      <w:r w:rsidR="00341707" w:rsidRPr="006030D8">
        <w:rPr>
          <w:vertAlign w:val="subscript"/>
        </w:rPr>
        <w:t>1</w:t>
      </w:r>
      <w:r w:rsidR="008B0058" w:rsidRPr="006030D8">
        <w:t xml:space="preserve"> + A</w:t>
      </w:r>
      <w:r w:rsidR="00341707" w:rsidRPr="006030D8">
        <w:rPr>
          <w:vertAlign w:val="subscript"/>
        </w:rPr>
        <w:t>2</w:t>
      </w:r>
      <w:r w:rsidR="008B0058" w:rsidRPr="006030D8">
        <w:t xml:space="preserve"> + A</w:t>
      </w:r>
      <w:r w:rsidR="00E6025B" w:rsidRPr="006030D8">
        <w:rPr>
          <w:vertAlign w:val="subscript"/>
        </w:rPr>
        <w:t>3</w:t>
      </w:r>
      <w:r w:rsidR="008B0058" w:rsidRPr="006030D8">
        <w:rPr>
          <w:vertAlign w:val="subscript"/>
        </w:rPr>
        <w:t xml:space="preserve"> </w:t>
      </w:r>
      <w:r w:rsidR="008B0058" w:rsidRPr="006030D8">
        <w:t>+ A</w:t>
      </w:r>
      <w:r w:rsidR="00E6025B" w:rsidRPr="006030D8">
        <w:rPr>
          <w:vertAlign w:val="subscript"/>
        </w:rPr>
        <w:t>4</w:t>
      </w:r>
      <w:r w:rsidR="008B0058" w:rsidRPr="006030D8">
        <w:t xml:space="preserve"> = 0.</w:t>
      </w:r>
      <w:r w:rsidR="00B2650E" w:rsidRPr="006030D8">
        <w:tab/>
      </w:r>
      <w:r w:rsidR="008B0058" w:rsidRPr="006030D8">
        <w:rPr>
          <w:b/>
          <w:bCs/>
        </w:rPr>
        <w:t xml:space="preserve">D. </w:t>
      </w:r>
      <w:r w:rsidR="008B0058" w:rsidRPr="006030D8">
        <w:t>A hoặc B hoặc C đúng.</w:t>
      </w:r>
    </w:p>
    <w:p w:rsidR="008B0058" w:rsidRPr="006030D8" w:rsidRDefault="008B0058" w:rsidP="006030D8">
      <w:r w:rsidRPr="006030D8">
        <w:rPr>
          <w:b/>
          <w:bCs/>
        </w:rPr>
        <w:t xml:space="preserve">Câu 22. </w:t>
      </w:r>
      <w:r w:rsidRPr="006030D8">
        <w:t xml:space="preserve">Kết quả nào sau đây là </w:t>
      </w:r>
      <w:r w:rsidRPr="006030D8">
        <w:rPr>
          <w:b/>
          <w:bCs/>
        </w:rPr>
        <w:t xml:space="preserve">sai </w:t>
      </w:r>
      <w:r w:rsidRPr="006030D8">
        <w:t>khi nói về định luật bảo toàn động lượng?</w:t>
      </w:r>
    </w:p>
    <w:p w:rsidR="008B0058" w:rsidRPr="006030D8" w:rsidRDefault="008B0058" w:rsidP="006030D8">
      <w:r w:rsidRPr="006030D8">
        <w:rPr>
          <w:b/>
          <w:bCs/>
        </w:rPr>
        <w:tab/>
        <w:t xml:space="preserve">A. </w:t>
      </w:r>
      <w:r w:rsidRPr="006030D8">
        <w:t>P</w:t>
      </w:r>
      <w:r w:rsidRPr="006030D8">
        <w:rPr>
          <w:vertAlign w:val="subscript"/>
        </w:rPr>
        <w:t>A</w:t>
      </w:r>
      <w:r w:rsidRPr="006030D8">
        <w:t xml:space="preserve"> + P</w:t>
      </w:r>
      <w:r w:rsidRPr="006030D8">
        <w:rPr>
          <w:vertAlign w:val="subscript"/>
        </w:rPr>
        <w:t>B</w:t>
      </w:r>
      <w:r w:rsidRPr="006030D8">
        <w:t xml:space="preserve"> = P</w:t>
      </w:r>
      <w:r w:rsidRPr="006030D8">
        <w:rPr>
          <w:vertAlign w:val="subscript"/>
        </w:rPr>
        <w:t>C</w:t>
      </w:r>
      <w:r w:rsidRPr="006030D8">
        <w:t xml:space="preserve"> + P</w:t>
      </w:r>
      <w:r w:rsidRPr="006030D8">
        <w:rPr>
          <w:vertAlign w:val="subscript"/>
        </w:rPr>
        <w:t>D</w:t>
      </w:r>
      <w:r w:rsidRPr="006030D8">
        <w:t>.</w:t>
      </w:r>
      <w:r w:rsidR="00E61B3B" w:rsidRPr="006030D8">
        <w:tab/>
      </w:r>
      <w:r w:rsidRPr="006030D8">
        <w:rPr>
          <w:b/>
          <w:bCs/>
        </w:rPr>
        <w:tab/>
        <w:t xml:space="preserve">B. </w:t>
      </w:r>
      <w:r w:rsidRPr="006030D8">
        <w:t>m</w:t>
      </w:r>
      <w:r w:rsidRPr="006030D8">
        <w:rPr>
          <w:vertAlign w:val="subscript"/>
        </w:rPr>
        <w:t>A</w:t>
      </w:r>
      <w:r w:rsidRPr="006030D8">
        <w:t>c</w:t>
      </w:r>
      <w:r w:rsidR="00341707" w:rsidRPr="006030D8">
        <w:rPr>
          <w:vertAlign w:val="superscript"/>
        </w:rPr>
        <w:t>2</w:t>
      </w:r>
      <w:r w:rsidRPr="006030D8">
        <w:t xml:space="preserve"> + K</w:t>
      </w:r>
      <w:r w:rsidRPr="006030D8">
        <w:rPr>
          <w:vertAlign w:val="subscript"/>
        </w:rPr>
        <w:t>A</w:t>
      </w:r>
      <w:r w:rsidRPr="006030D8">
        <w:t xml:space="preserve"> + m</w:t>
      </w:r>
      <w:r w:rsidRPr="006030D8">
        <w:rPr>
          <w:vertAlign w:val="subscript"/>
        </w:rPr>
        <w:t>B</w:t>
      </w:r>
      <w:r w:rsidRPr="006030D8">
        <w:t>c</w:t>
      </w:r>
      <w:r w:rsidR="00341707" w:rsidRPr="006030D8">
        <w:rPr>
          <w:vertAlign w:val="superscript"/>
        </w:rPr>
        <w:t>2</w:t>
      </w:r>
      <w:r w:rsidRPr="006030D8">
        <w:t xml:space="preserve"> + K</w:t>
      </w:r>
      <w:r w:rsidRPr="006030D8">
        <w:rPr>
          <w:vertAlign w:val="subscript"/>
        </w:rPr>
        <w:t>B</w:t>
      </w:r>
      <w:r w:rsidRPr="006030D8">
        <w:t xml:space="preserve"> = m</w:t>
      </w:r>
      <w:r w:rsidRPr="006030D8">
        <w:rPr>
          <w:vertAlign w:val="subscript"/>
        </w:rPr>
        <w:t>C</w:t>
      </w:r>
      <w:r w:rsidRPr="006030D8">
        <w:t>c</w:t>
      </w:r>
      <w:r w:rsidR="00341707" w:rsidRPr="006030D8">
        <w:rPr>
          <w:vertAlign w:val="superscript"/>
        </w:rPr>
        <w:t>2</w:t>
      </w:r>
      <w:r w:rsidRPr="006030D8">
        <w:t>+ K</w:t>
      </w:r>
      <w:r w:rsidRPr="006030D8">
        <w:rPr>
          <w:vertAlign w:val="subscript"/>
        </w:rPr>
        <w:t>C</w:t>
      </w:r>
      <w:r w:rsidRPr="006030D8">
        <w:t>+m</w:t>
      </w:r>
      <w:r w:rsidRPr="006030D8">
        <w:rPr>
          <w:vertAlign w:val="subscript"/>
        </w:rPr>
        <w:t>D</w:t>
      </w:r>
      <w:r w:rsidRPr="006030D8">
        <w:t>c</w:t>
      </w:r>
      <w:r w:rsidR="00341707" w:rsidRPr="006030D8">
        <w:rPr>
          <w:vertAlign w:val="superscript"/>
        </w:rPr>
        <w:t>2</w:t>
      </w:r>
      <w:r w:rsidRPr="006030D8">
        <w:t>+ K</w:t>
      </w:r>
      <w:r w:rsidRPr="006030D8">
        <w:rPr>
          <w:vertAlign w:val="subscript"/>
        </w:rPr>
        <w:t>D</w:t>
      </w:r>
      <w:r w:rsidRPr="006030D8">
        <w:t>.</w:t>
      </w:r>
    </w:p>
    <w:p w:rsidR="008B0058" w:rsidRPr="006030D8" w:rsidRDefault="008B0058" w:rsidP="006030D8">
      <w:r w:rsidRPr="006030D8">
        <w:rPr>
          <w:b/>
          <w:bCs/>
        </w:rPr>
        <w:tab/>
        <w:t xml:space="preserve">C. </w:t>
      </w:r>
      <w:r w:rsidRPr="006030D8">
        <w:t>P</w:t>
      </w:r>
      <w:r w:rsidRPr="006030D8">
        <w:rPr>
          <w:vertAlign w:val="subscript"/>
        </w:rPr>
        <w:t>A</w:t>
      </w:r>
      <w:r w:rsidRPr="006030D8">
        <w:t xml:space="preserve"> + P</w:t>
      </w:r>
      <w:r w:rsidRPr="006030D8">
        <w:rPr>
          <w:vertAlign w:val="subscript"/>
        </w:rPr>
        <w:t>B</w:t>
      </w:r>
      <w:r w:rsidRPr="006030D8">
        <w:t xml:space="preserve"> = P</w:t>
      </w:r>
      <w:r w:rsidRPr="006030D8">
        <w:rPr>
          <w:vertAlign w:val="subscript"/>
        </w:rPr>
        <w:t>C</w:t>
      </w:r>
      <w:r w:rsidRPr="006030D8">
        <w:t xml:space="preserve"> + P</w:t>
      </w:r>
      <w:r w:rsidRPr="006030D8">
        <w:rPr>
          <w:vertAlign w:val="subscript"/>
        </w:rPr>
        <w:t>D</w:t>
      </w:r>
      <w:r w:rsidRPr="006030D8">
        <w:t xml:space="preserve"> = 0.</w:t>
      </w:r>
      <w:r w:rsidR="009572BD" w:rsidRPr="006030D8">
        <w:tab/>
      </w:r>
      <w:r w:rsidRPr="006030D8">
        <w:rPr>
          <w:b/>
          <w:bCs/>
        </w:rPr>
        <w:tab/>
        <w:t xml:space="preserve">D. </w:t>
      </w:r>
      <w:r w:rsidRPr="006030D8">
        <w:t>m</w:t>
      </w:r>
      <w:r w:rsidRPr="006030D8">
        <w:rPr>
          <w:vertAlign w:val="subscript"/>
        </w:rPr>
        <w:t>A</w:t>
      </w:r>
      <w:r w:rsidRPr="006030D8">
        <w:t>c</w:t>
      </w:r>
      <w:r w:rsidR="00341707" w:rsidRPr="006030D8">
        <w:rPr>
          <w:vertAlign w:val="superscript"/>
        </w:rPr>
        <w:t>2</w:t>
      </w:r>
      <w:r w:rsidRPr="006030D8">
        <w:t xml:space="preserve"> + m</w:t>
      </w:r>
      <w:r w:rsidRPr="006030D8">
        <w:rPr>
          <w:vertAlign w:val="subscript"/>
        </w:rPr>
        <w:t>B</w:t>
      </w:r>
      <w:r w:rsidRPr="006030D8">
        <w:t>c</w:t>
      </w:r>
      <w:r w:rsidR="00341707" w:rsidRPr="006030D8">
        <w:rPr>
          <w:vertAlign w:val="superscript"/>
        </w:rPr>
        <w:t>2</w:t>
      </w:r>
      <w:r w:rsidRPr="006030D8">
        <w:t xml:space="preserve"> = m</w:t>
      </w:r>
      <w:r w:rsidRPr="006030D8">
        <w:rPr>
          <w:vertAlign w:val="subscript"/>
        </w:rPr>
        <w:t>C</w:t>
      </w:r>
      <w:r w:rsidRPr="006030D8">
        <w:t>c</w:t>
      </w:r>
      <w:r w:rsidR="00341707" w:rsidRPr="006030D8">
        <w:rPr>
          <w:vertAlign w:val="superscript"/>
        </w:rPr>
        <w:t>2</w:t>
      </w:r>
      <w:r w:rsidRPr="006030D8">
        <w:t xml:space="preserve"> + m</w:t>
      </w:r>
      <w:r w:rsidRPr="006030D8">
        <w:rPr>
          <w:vertAlign w:val="subscript"/>
        </w:rPr>
        <w:t>D</w:t>
      </w:r>
      <w:r w:rsidRPr="006030D8">
        <w:t>c</w:t>
      </w:r>
      <w:r w:rsidR="00341707" w:rsidRPr="006030D8">
        <w:rPr>
          <w:vertAlign w:val="superscript"/>
        </w:rPr>
        <w:t>2</w:t>
      </w:r>
    </w:p>
    <w:p w:rsidR="008B0058" w:rsidRPr="006030D8" w:rsidRDefault="008B0058" w:rsidP="006030D8">
      <w:r w:rsidRPr="006030D8">
        <w:rPr>
          <w:b/>
          <w:bCs/>
        </w:rPr>
        <w:t xml:space="preserve">Câu 23. </w:t>
      </w:r>
      <w:r w:rsidRPr="006030D8">
        <w:t xml:space="preserve">Khi nói về phản ứng hạt nhân, phát biểu nào sau đây là </w:t>
      </w:r>
      <w:r w:rsidRPr="006030D8">
        <w:rPr>
          <w:b/>
          <w:bCs/>
        </w:rPr>
        <w:t>đúng</w:t>
      </w:r>
      <w:r w:rsidRPr="006030D8">
        <w:t>?</w:t>
      </w:r>
    </w:p>
    <w:p w:rsidR="008B0058" w:rsidRPr="006030D8" w:rsidRDefault="008B0058" w:rsidP="006030D8">
      <w:r w:rsidRPr="006030D8">
        <w:rPr>
          <w:b/>
          <w:bCs/>
        </w:rPr>
        <w:tab/>
        <w:t xml:space="preserve">A. </w:t>
      </w:r>
      <w:r w:rsidRPr="006030D8">
        <w:t>Tổng động năng của các hạt trước và sau phản ứng hạt nhân luôn được bảo toàn.</w:t>
      </w:r>
    </w:p>
    <w:p w:rsidR="008B0058" w:rsidRPr="006030D8" w:rsidRDefault="008B0058" w:rsidP="006030D8">
      <w:r w:rsidRPr="006030D8">
        <w:rPr>
          <w:b/>
          <w:bCs/>
        </w:rPr>
        <w:tab/>
        <w:t xml:space="preserve">B. </w:t>
      </w:r>
      <w:r w:rsidRPr="006030D8">
        <w:t>Tất cả các phản ứng hạt nhân đều thu năng lượng.</w:t>
      </w:r>
    </w:p>
    <w:p w:rsidR="008B0058" w:rsidRPr="006030D8" w:rsidRDefault="008B0058" w:rsidP="006030D8">
      <w:r w:rsidRPr="006030D8">
        <w:rPr>
          <w:b/>
          <w:bCs/>
        </w:rPr>
        <w:tab/>
        <w:t xml:space="preserve">C. </w:t>
      </w:r>
      <w:r w:rsidRPr="006030D8">
        <w:t>Tổng khối lượng nghỉ (tĩnh) của các hạt trước và sau phản ứng hạt nhân luôn được bảo toàn.</w:t>
      </w:r>
    </w:p>
    <w:p w:rsidR="008B0058" w:rsidRPr="006030D8" w:rsidRDefault="008B0058" w:rsidP="006030D8">
      <w:r w:rsidRPr="006030D8">
        <w:rPr>
          <w:b/>
          <w:bCs/>
        </w:rPr>
        <w:tab/>
        <w:t xml:space="preserve">D. </w:t>
      </w:r>
      <w:r w:rsidRPr="006030D8">
        <w:t>Năng lượng toàn phần trong phản ứng hạt nhân luôn được bảo toàn.</w:t>
      </w:r>
    </w:p>
    <w:p w:rsidR="008B0058" w:rsidRPr="006030D8" w:rsidRDefault="008B0058" w:rsidP="006030D8">
      <w:r w:rsidRPr="006030D8">
        <w:rPr>
          <w:b/>
          <w:bCs/>
        </w:rPr>
        <w:t xml:space="preserve">Câu 24. </w:t>
      </w:r>
      <w:r w:rsidRPr="006030D8">
        <w:t xml:space="preserve">Đơn vị đo khối lượng nào </w:t>
      </w:r>
      <w:r w:rsidRPr="006030D8">
        <w:rPr>
          <w:b/>
          <w:bCs/>
        </w:rPr>
        <w:t xml:space="preserve">không </w:t>
      </w:r>
      <w:r w:rsidRPr="006030D8">
        <w:t>sử dụng trong việc khảo sát các phản ứng hạt nhân ?</w:t>
      </w:r>
    </w:p>
    <w:p w:rsidR="001E7557" w:rsidRPr="006030D8" w:rsidRDefault="008B0058" w:rsidP="006030D8">
      <w:pPr>
        <w:rPr>
          <w:b/>
          <w:bCs/>
        </w:rPr>
      </w:pPr>
      <w:r w:rsidRPr="006030D8">
        <w:rPr>
          <w:b/>
          <w:bCs/>
        </w:rPr>
        <w:tab/>
        <w:t xml:space="preserve">A. </w:t>
      </w:r>
      <w:r w:rsidRPr="006030D8">
        <w:t>Tấn.</w:t>
      </w:r>
      <w:r w:rsidR="00B2650E" w:rsidRPr="006030D8">
        <w:tab/>
      </w:r>
      <w:r w:rsidR="001E7557" w:rsidRPr="006030D8">
        <w:tab/>
      </w:r>
      <w:r w:rsidRPr="006030D8">
        <w:rPr>
          <w:b/>
          <w:bCs/>
        </w:rPr>
        <w:t xml:space="preserve">B. </w:t>
      </w:r>
      <w:r w:rsidRPr="006030D8">
        <w:t>10</w:t>
      </w:r>
      <w:r w:rsidR="00C24E58" w:rsidRPr="006030D8">
        <w:rPr>
          <w:vertAlign w:val="superscript"/>
        </w:rPr>
        <w:t>-27</w:t>
      </w:r>
      <w:r w:rsidRPr="006030D8">
        <w:t xml:space="preserve"> kg.</w:t>
      </w:r>
      <w:r w:rsidRPr="006030D8">
        <w:rPr>
          <w:b/>
          <w:bCs/>
        </w:rPr>
        <w:tab/>
      </w:r>
    </w:p>
    <w:p w:rsidR="008B0058" w:rsidRPr="006030D8" w:rsidRDefault="001E7557" w:rsidP="006030D8">
      <w:r w:rsidRPr="006030D8">
        <w:rPr>
          <w:b/>
          <w:bCs/>
        </w:rPr>
        <w:tab/>
      </w:r>
      <w:r w:rsidR="008B0058" w:rsidRPr="006030D8">
        <w:rPr>
          <w:b/>
          <w:bCs/>
        </w:rPr>
        <w:t xml:space="preserve">C. </w:t>
      </w:r>
      <w:r w:rsidR="008B0058" w:rsidRPr="006030D8">
        <w:t>MeV/c</w:t>
      </w:r>
      <w:r w:rsidR="00341707" w:rsidRPr="006030D8">
        <w:rPr>
          <w:vertAlign w:val="superscript"/>
        </w:rPr>
        <w:t>2</w:t>
      </w:r>
      <w:r w:rsidR="008B0058" w:rsidRPr="006030D8">
        <w:t>.</w:t>
      </w:r>
      <w:r w:rsidR="00B2650E" w:rsidRPr="006030D8">
        <w:tab/>
      </w:r>
      <w:r w:rsidRPr="006030D8">
        <w:tab/>
      </w:r>
      <w:r w:rsidR="008B0058" w:rsidRPr="006030D8">
        <w:rPr>
          <w:b/>
          <w:bCs/>
        </w:rPr>
        <w:t xml:space="preserve">D. </w:t>
      </w:r>
      <w:r w:rsidR="008B0058" w:rsidRPr="006030D8">
        <w:t>u (đơn vị khối lượng nguyên tử).</w:t>
      </w:r>
    </w:p>
    <w:p w:rsidR="008B0058" w:rsidRPr="006030D8" w:rsidRDefault="008B0058" w:rsidP="006030D8">
      <w:r w:rsidRPr="006030D8">
        <w:rPr>
          <w:b/>
          <w:bCs/>
        </w:rPr>
        <w:t xml:space="preserve">Câu 25. </w:t>
      </w:r>
      <w:r w:rsidRPr="006030D8">
        <w:t>Động lượng của hạt có thể do bằng đơn vị nào sau đây?</w:t>
      </w:r>
    </w:p>
    <w:p w:rsidR="008B0058" w:rsidRPr="006030D8" w:rsidRDefault="008B0058" w:rsidP="006030D8">
      <w:r w:rsidRPr="006030D8">
        <w:rPr>
          <w:b/>
          <w:bCs/>
        </w:rPr>
        <w:tab/>
        <w:t xml:space="preserve">A. </w:t>
      </w:r>
      <w:r w:rsidRPr="006030D8">
        <w:t>Jun</w:t>
      </w:r>
      <w:r w:rsidR="00B2650E" w:rsidRPr="006030D8">
        <w:tab/>
      </w:r>
      <w:r w:rsidR="001E7557" w:rsidRPr="006030D8">
        <w:tab/>
      </w:r>
      <w:r w:rsidRPr="006030D8">
        <w:rPr>
          <w:b/>
          <w:bCs/>
        </w:rPr>
        <w:t xml:space="preserve">B. </w:t>
      </w:r>
      <w:r w:rsidRPr="006030D8">
        <w:t>MeV/c</w:t>
      </w:r>
      <w:r w:rsidR="00341707" w:rsidRPr="006030D8">
        <w:rPr>
          <w:vertAlign w:val="superscript"/>
        </w:rPr>
        <w:t>2</w:t>
      </w:r>
      <w:r w:rsidR="00B2650E" w:rsidRPr="006030D8">
        <w:tab/>
      </w:r>
      <w:r w:rsidRPr="006030D8">
        <w:rPr>
          <w:b/>
          <w:bCs/>
        </w:rPr>
        <w:t xml:space="preserve">C. </w:t>
      </w:r>
      <w:r w:rsidRPr="006030D8">
        <w:t>MeV/c</w:t>
      </w:r>
      <w:r w:rsidR="00B2650E" w:rsidRPr="006030D8">
        <w:tab/>
      </w:r>
      <w:r w:rsidRPr="006030D8">
        <w:rPr>
          <w:b/>
          <w:bCs/>
        </w:rPr>
        <w:t xml:space="preserve">D. </w:t>
      </w:r>
      <w:r w:rsidRPr="006030D8">
        <w:t>J.s</w:t>
      </w:r>
    </w:p>
    <w:p w:rsidR="008B0058" w:rsidRPr="006030D8" w:rsidRDefault="008B0058" w:rsidP="006030D8">
      <w:r w:rsidRPr="006030D8">
        <w:rPr>
          <w:b/>
          <w:bCs/>
        </w:rPr>
        <w:t xml:space="preserve">Câu 26. </w:t>
      </w:r>
      <w:r w:rsidRPr="006030D8">
        <w:t>Trong một phản ứng hạt nhân, tổng khối lượng của các hạt nhân tham gia</w:t>
      </w:r>
    </w:p>
    <w:p w:rsidR="008B0058" w:rsidRPr="006030D8" w:rsidRDefault="008B0058" w:rsidP="006030D8">
      <w:r w:rsidRPr="006030D8">
        <w:rPr>
          <w:b/>
          <w:bCs/>
        </w:rPr>
        <w:tab/>
        <w:t xml:space="preserve">A. </w:t>
      </w:r>
      <w:r w:rsidRPr="006030D8">
        <w:t>được bảo toàn.</w:t>
      </w:r>
      <w:r w:rsidR="00B2650E" w:rsidRPr="006030D8">
        <w:tab/>
      </w:r>
      <w:r w:rsidR="001E7557" w:rsidRPr="006030D8">
        <w:tab/>
      </w:r>
      <w:r w:rsidRPr="006030D8">
        <w:rPr>
          <w:b/>
          <w:bCs/>
        </w:rPr>
        <w:t xml:space="preserve">B. </w:t>
      </w:r>
      <w:r w:rsidRPr="006030D8">
        <w:t>luôn tăng.</w:t>
      </w:r>
    </w:p>
    <w:p w:rsidR="008B0058" w:rsidRPr="006030D8" w:rsidRDefault="008B0058" w:rsidP="006030D8">
      <w:r w:rsidRPr="006030D8">
        <w:rPr>
          <w:b/>
          <w:bCs/>
        </w:rPr>
        <w:tab/>
        <w:t xml:space="preserve">C. </w:t>
      </w:r>
      <w:r w:rsidRPr="006030D8">
        <w:t>luôn giảm.</w:t>
      </w:r>
      <w:r w:rsidR="00B2650E" w:rsidRPr="006030D8">
        <w:tab/>
      </w:r>
      <w:r w:rsidR="001E7557" w:rsidRPr="006030D8">
        <w:tab/>
      </w:r>
      <w:r w:rsidRPr="006030D8">
        <w:rPr>
          <w:b/>
          <w:bCs/>
        </w:rPr>
        <w:t xml:space="preserve">D. </w:t>
      </w:r>
      <w:r w:rsidRPr="006030D8">
        <w:t>Tăng hoặc giảm tuỳ theo phản ứng.</w:t>
      </w:r>
    </w:p>
    <w:p w:rsidR="008B0058" w:rsidRPr="006030D8" w:rsidRDefault="008B0058" w:rsidP="006030D8">
      <w:r w:rsidRPr="006030D8">
        <w:rPr>
          <w:b/>
          <w:bCs/>
        </w:rPr>
        <w:t xml:space="preserve">Câu 27. </w:t>
      </w:r>
      <w:r w:rsidRPr="006030D8">
        <w:t xml:space="preserve">Phát biểu nào sau đây là </w:t>
      </w:r>
      <w:r w:rsidRPr="006030D8">
        <w:rPr>
          <w:b/>
          <w:bCs/>
        </w:rPr>
        <w:t>đúng</w:t>
      </w:r>
      <w:r w:rsidRPr="006030D8">
        <w:t>?</w:t>
      </w:r>
    </w:p>
    <w:p w:rsidR="008B0058" w:rsidRPr="006030D8" w:rsidRDefault="008B0058" w:rsidP="006030D8">
      <w:r w:rsidRPr="006030D8">
        <w:rPr>
          <w:b/>
          <w:bCs/>
        </w:rPr>
        <w:tab/>
        <w:t xml:space="preserve">A. </w:t>
      </w:r>
      <w:r w:rsidRPr="006030D8">
        <w:t>Vế trái của phương trình phản ứng có thể có một hoặc hai hạt nhân.</w:t>
      </w:r>
    </w:p>
    <w:p w:rsidR="008B0058" w:rsidRPr="006030D8" w:rsidRDefault="008B0058" w:rsidP="006030D8">
      <w:r w:rsidRPr="006030D8">
        <w:rPr>
          <w:b/>
          <w:bCs/>
        </w:rPr>
        <w:tab/>
        <w:t xml:space="preserve">B. </w:t>
      </w:r>
      <w:r w:rsidRPr="006030D8">
        <w:t>Trong số các hạt nhân trong phản ứng có thể có các hạt đơn giản hơn hạt nhân (hạt sơ cấp).</w:t>
      </w:r>
    </w:p>
    <w:p w:rsidR="008B0058" w:rsidRPr="006030D8" w:rsidRDefault="008B0058" w:rsidP="006030D8">
      <w:r w:rsidRPr="006030D8">
        <w:rPr>
          <w:b/>
          <w:bCs/>
        </w:rPr>
        <w:tab/>
        <w:t xml:space="preserve">C. </w:t>
      </w:r>
      <w:r w:rsidRPr="006030D8">
        <w:t>Nếu vế trái của phản ứng chỉ có một hạt nhân có thể áp dụng định luật phóng xạ cho phản ứng.</w:t>
      </w:r>
    </w:p>
    <w:p w:rsidR="008B0058" w:rsidRPr="006030D8" w:rsidRDefault="008B0058" w:rsidP="006030D8">
      <w:r w:rsidRPr="006030D8">
        <w:rPr>
          <w:b/>
          <w:bCs/>
        </w:rPr>
        <w:tab/>
        <w:t xml:space="preserve">D. </w:t>
      </w:r>
      <w:r w:rsidRPr="006030D8">
        <w:t>A, B và C đều đúng.</w:t>
      </w:r>
    </w:p>
    <w:p w:rsidR="008B0058" w:rsidRPr="006030D8" w:rsidRDefault="008B0058" w:rsidP="006030D8">
      <w:r w:rsidRPr="006030D8">
        <w:rPr>
          <w:b/>
          <w:bCs/>
        </w:rPr>
        <w:t xml:space="preserve">Câu 28. </w:t>
      </w:r>
      <w:r w:rsidRPr="006030D8">
        <w:t xml:space="preserve">Cho phản ứng hạt nhân </w:t>
      </w:r>
      <w:r w:rsidR="00F936F3" w:rsidRPr="006030D8">
        <w:rPr>
          <w:position w:val="-12"/>
          <w:sz w:val="25"/>
          <w:szCs w:val="25"/>
        </w:rPr>
        <w:object w:dxaOrig="1660" w:dyaOrig="380">
          <v:shape id="_x0000_i1704" type="#_x0000_t75" style="width:83.25pt;height:18.75pt" o:ole="">
            <v:imagedata r:id="rId958" o:title=""/>
          </v:shape>
          <o:OLEObject Type="Embed" ProgID="Equation.3" ShapeID="_x0000_i1704" DrawAspect="Content" ObjectID="_1550260693" r:id="rId959"/>
        </w:object>
      </w:r>
      <w:r w:rsidRPr="006030D8">
        <w:t xml:space="preserve"> </w:t>
      </w:r>
      <w:r w:rsidR="00F936F3" w:rsidRPr="006030D8">
        <w:t xml:space="preserve">. </w:t>
      </w:r>
      <w:r w:rsidRPr="006030D8">
        <w:t>khối lượng của các hạt nhân là m</w:t>
      </w:r>
      <w:r w:rsidR="00D07554" w:rsidRPr="006030D8">
        <w:rPr>
          <w:vertAlign w:val="subscript"/>
        </w:rPr>
        <w:t>α</w:t>
      </w:r>
      <w:r w:rsidRPr="006030D8">
        <w:t xml:space="preserve"> = 4,0015u,</w:t>
      </w:r>
      <w:r w:rsidR="00F936F3" w:rsidRPr="006030D8">
        <w:t xml:space="preserve"> </w:t>
      </w:r>
      <w:r w:rsidRPr="006030D8">
        <w:t>m</w:t>
      </w:r>
      <w:r w:rsidRPr="006030D8">
        <w:rPr>
          <w:vertAlign w:val="subscript"/>
        </w:rPr>
        <w:t>Al</w:t>
      </w:r>
      <w:r w:rsidRPr="006030D8">
        <w:t xml:space="preserve"> = 26,97435u, m</w:t>
      </w:r>
      <w:r w:rsidR="00D07554" w:rsidRPr="006030D8">
        <w:rPr>
          <w:vertAlign w:val="subscript"/>
        </w:rPr>
        <w:t>P</w:t>
      </w:r>
      <w:r w:rsidR="00B2650E" w:rsidRPr="006030D8">
        <w:t xml:space="preserve"> </w:t>
      </w:r>
      <w:r w:rsidRPr="006030D8">
        <w:t>= 29,97005u, m</w:t>
      </w:r>
      <w:r w:rsidR="00F936F3" w:rsidRPr="006030D8">
        <w:rPr>
          <w:vertAlign w:val="subscript"/>
        </w:rPr>
        <w:t>n</w:t>
      </w:r>
      <w:r w:rsidRPr="006030D8">
        <w:t xml:space="preserve"> = 1,008670u, 1 u = 931 MeV/c</w:t>
      </w:r>
      <w:r w:rsidR="00341707" w:rsidRPr="006030D8">
        <w:rPr>
          <w:vertAlign w:val="superscript"/>
        </w:rPr>
        <w:t>2</w:t>
      </w:r>
      <w:r w:rsidRPr="006030D8">
        <w:t>. Năng lượng mà phản ứng này toả ra hoặc thu vào là bao nhiêu?</w:t>
      </w:r>
    </w:p>
    <w:p w:rsidR="007928E0" w:rsidRPr="006030D8" w:rsidRDefault="008B0058" w:rsidP="006030D8">
      <w:r w:rsidRPr="006030D8">
        <w:rPr>
          <w:b/>
          <w:bCs/>
        </w:rPr>
        <w:tab/>
        <w:t xml:space="preserve">A. </w:t>
      </w:r>
      <w:r w:rsidRPr="006030D8">
        <w:t>Toả ra 4,275152 MeV.</w:t>
      </w:r>
      <w:r w:rsidR="007928E0" w:rsidRPr="006030D8">
        <w:tab/>
      </w:r>
      <w:r w:rsidR="007928E0" w:rsidRPr="006030D8">
        <w:tab/>
      </w:r>
      <w:r w:rsidRPr="006030D8">
        <w:rPr>
          <w:b/>
          <w:bCs/>
        </w:rPr>
        <w:t xml:space="preserve">B. </w:t>
      </w:r>
      <w:r w:rsidRPr="006030D8">
        <w:t xml:space="preserve">Thu vào 2,67197 MeV. </w:t>
      </w:r>
    </w:p>
    <w:p w:rsidR="007928E0" w:rsidRPr="006030D8" w:rsidRDefault="007928E0" w:rsidP="006030D8">
      <w:r w:rsidRPr="006030D8">
        <w:lastRenderedPageBreak/>
        <w:tab/>
      </w:r>
      <w:r w:rsidR="008B0058" w:rsidRPr="006030D8">
        <w:rPr>
          <w:b/>
          <w:bCs/>
        </w:rPr>
        <w:t xml:space="preserve">C. </w:t>
      </w:r>
      <w:r w:rsidR="008B0058" w:rsidRPr="006030D8">
        <w:t>Toả ra 4,275152.10</w:t>
      </w:r>
      <w:r w:rsidR="00C24E58" w:rsidRPr="006030D8">
        <w:rPr>
          <w:vertAlign w:val="superscript"/>
        </w:rPr>
        <w:t>-13</w:t>
      </w:r>
      <w:r w:rsidR="008B0058" w:rsidRPr="006030D8">
        <w:t xml:space="preserve"> J.</w:t>
      </w:r>
      <w:r w:rsidRPr="006030D8">
        <w:tab/>
      </w:r>
      <w:r w:rsidR="008B0058" w:rsidRPr="006030D8">
        <w:rPr>
          <w:b/>
          <w:bCs/>
        </w:rPr>
        <w:t xml:space="preserve">D. </w:t>
      </w:r>
      <w:r w:rsidR="008B0058" w:rsidRPr="006030D8">
        <w:t>Thu vào 2,67197.10</w:t>
      </w:r>
      <w:r w:rsidR="00C24E58" w:rsidRPr="006030D8">
        <w:rPr>
          <w:vertAlign w:val="superscript"/>
        </w:rPr>
        <w:t>-13</w:t>
      </w:r>
      <w:r w:rsidR="008B0058" w:rsidRPr="006030D8">
        <w:t xml:space="preserve"> J. </w:t>
      </w:r>
    </w:p>
    <w:p w:rsidR="008B0058" w:rsidRPr="006030D8" w:rsidRDefault="008B0058" w:rsidP="006030D8">
      <w:r w:rsidRPr="006030D8">
        <w:rPr>
          <w:b/>
          <w:bCs/>
        </w:rPr>
        <w:t xml:space="preserve">Câu 29. </w:t>
      </w:r>
      <w:r w:rsidRPr="006030D8">
        <w:t xml:space="preserve">Phản ứng hạt nhân sau </w:t>
      </w:r>
      <w:r w:rsidR="00314525" w:rsidRPr="006030D8">
        <w:rPr>
          <w:position w:val="-12"/>
          <w:sz w:val="25"/>
          <w:szCs w:val="25"/>
        </w:rPr>
        <w:object w:dxaOrig="1980" w:dyaOrig="380">
          <v:shape id="_x0000_i1705" type="#_x0000_t75" style="width:99pt;height:18.75pt" o:ole="">
            <v:imagedata r:id="rId960" o:title=""/>
          </v:shape>
          <o:OLEObject Type="Embed" ProgID="Equation.3" ShapeID="_x0000_i1705" DrawAspect="Content" ObjectID="_1550260694" r:id="rId961"/>
        </w:object>
      </w:r>
      <w:r w:rsidRPr="006030D8">
        <w:t>. Biết m</w:t>
      </w:r>
      <w:r w:rsidR="00D07554" w:rsidRPr="006030D8">
        <w:rPr>
          <w:vertAlign w:val="subscript"/>
        </w:rPr>
        <w:t>Li</w:t>
      </w:r>
      <w:r w:rsidRPr="006030D8">
        <w:t xml:space="preserve"> = 7,0144u; m</w:t>
      </w:r>
      <w:r w:rsidR="00D07554" w:rsidRPr="006030D8">
        <w:rPr>
          <w:vertAlign w:val="subscript"/>
        </w:rPr>
        <w:t>H</w:t>
      </w:r>
      <w:r w:rsidRPr="006030D8">
        <w:t xml:space="preserve"> = 1,0073u; m</w:t>
      </w:r>
      <w:r w:rsidR="004F7D47" w:rsidRPr="006030D8">
        <w:rPr>
          <w:vertAlign w:val="subscript"/>
        </w:rPr>
        <w:t>He</w:t>
      </w:r>
      <w:r w:rsidRPr="006030D8">
        <w:t xml:space="preserve"> = 4,0015u,</w:t>
      </w:r>
      <w:r w:rsidR="00B2650E" w:rsidRPr="006030D8">
        <w:t xml:space="preserve"> </w:t>
      </w:r>
      <w:r w:rsidRPr="006030D8">
        <w:t>1u = 931,5MeV/c</w:t>
      </w:r>
      <w:r w:rsidR="00341707" w:rsidRPr="006030D8">
        <w:rPr>
          <w:vertAlign w:val="superscript"/>
        </w:rPr>
        <w:t>2</w:t>
      </w:r>
      <w:r w:rsidRPr="006030D8">
        <w:t>. Năng lượng toả ra trong phản ứng sau là:</w:t>
      </w:r>
    </w:p>
    <w:p w:rsidR="008B0058" w:rsidRPr="006030D8" w:rsidRDefault="008B0058" w:rsidP="006030D8">
      <w:r w:rsidRPr="006030D8">
        <w:rPr>
          <w:b/>
          <w:bCs/>
        </w:rPr>
        <w:tab/>
        <w:t xml:space="preserve">A. </w:t>
      </w:r>
      <w:r w:rsidRPr="006030D8">
        <w:t>7,26 MeV</w:t>
      </w:r>
      <w:r w:rsidR="00B2650E" w:rsidRPr="006030D8">
        <w:tab/>
      </w:r>
      <w:r w:rsidRPr="006030D8">
        <w:rPr>
          <w:b/>
          <w:bCs/>
        </w:rPr>
        <w:t xml:space="preserve">B. </w:t>
      </w:r>
      <w:r w:rsidRPr="006030D8">
        <w:t>17,42 MeV</w:t>
      </w:r>
      <w:r w:rsidR="00B2650E" w:rsidRPr="006030D8">
        <w:tab/>
      </w:r>
      <w:r w:rsidRPr="006030D8">
        <w:rPr>
          <w:b/>
          <w:bCs/>
        </w:rPr>
        <w:t xml:space="preserve">C. </w:t>
      </w:r>
      <w:r w:rsidRPr="006030D8">
        <w:t>12,6 MeV</w:t>
      </w:r>
      <w:r w:rsidR="00B2650E" w:rsidRPr="006030D8">
        <w:tab/>
      </w:r>
      <w:r w:rsidRPr="006030D8">
        <w:rPr>
          <w:b/>
          <w:bCs/>
        </w:rPr>
        <w:t xml:space="preserve">D. </w:t>
      </w:r>
      <w:r w:rsidRPr="006030D8">
        <w:t>17,25 MeV.</w:t>
      </w:r>
    </w:p>
    <w:p w:rsidR="008B0058" w:rsidRPr="006030D8" w:rsidRDefault="008B0058" w:rsidP="006030D8">
      <w:r w:rsidRPr="006030D8">
        <w:rPr>
          <w:b/>
          <w:bCs/>
        </w:rPr>
        <w:t xml:space="preserve">Câu 30. </w:t>
      </w:r>
      <w:r w:rsidRPr="006030D8">
        <w:t xml:space="preserve">Phản ứng hạt nhân sau </w:t>
      </w:r>
      <w:r w:rsidR="002E1034" w:rsidRPr="006030D8">
        <w:rPr>
          <w:position w:val="-10"/>
          <w:sz w:val="25"/>
          <w:szCs w:val="25"/>
        </w:rPr>
        <w:object w:dxaOrig="1800" w:dyaOrig="360">
          <v:shape id="_x0000_i1706" type="#_x0000_t75" style="width:90pt;height:18pt" o:ole="">
            <v:imagedata r:id="rId962" o:title=""/>
          </v:shape>
          <o:OLEObject Type="Embed" ProgID="Equation.3" ShapeID="_x0000_i1706" DrawAspect="Content" ObjectID="_1550260695" r:id="rId963"/>
        </w:object>
      </w:r>
      <w:r w:rsidRPr="006030D8">
        <w:t>. Biết m</w:t>
      </w:r>
      <w:r w:rsidR="00D07554" w:rsidRPr="006030D8">
        <w:rPr>
          <w:vertAlign w:val="subscript"/>
        </w:rPr>
        <w:t>H</w:t>
      </w:r>
      <w:r w:rsidRPr="006030D8">
        <w:t xml:space="preserve"> = 1,0073u; m</w:t>
      </w:r>
      <w:r w:rsidRPr="006030D8">
        <w:rPr>
          <w:vertAlign w:val="subscript"/>
        </w:rPr>
        <w:t>D</w:t>
      </w:r>
      <w:r w:rsidRPr="006030D8">
        <w:t xml:space="preserve"> = 2,0136u; m</w:t>
      </w:r>
      <w:r w:rsidRPr="006030D8">
        <w:rPr>
          <w:vertAlign w:val="subscript"/>
        </w:rPr>
        <w:t>T</w:t>
      </w:r>
      <w:r w:rsidRPr="006030D8">
        <w:t xml:space="preserve"> = 3,0149u;</w:t>
      </w:r>
      <w:r w:rsidR="00314525" w:rsidRPr="006030D8">
        <w:t xml:space="preserve"> </w:t>
      </w:r>
      <w:r w:rsidRPr="006030D8">
        <w:t>m</w:t>
      </w:r>
      <w:r w:rsidR="004F7D47" w:rsidRPr="006030D8">
        <w:rPr>
          <w:vertAlign w:val="subscript"/>
        </w:rPr>
        <w:t>He</w:t>
      </w:r>
      <w:r w:rsidRPr="006030D8">
        <w:t xml:space="preserve"> = 4,0015u, 1u = 931,5MeV/c</w:t>
      </w:r>
      <w:r w:rsidR="00341707" w:rsidRPr="006030D8">
        <w:rPr>
          <w:vertAlign w:val="superscript"/>
        </w:rPr>
        <w:t>2</w:t>
      </w:r>
      <w:r w:rsidRPr="006030D8">
        <w:t>. Năng lượng toả ra trong phản ứng sau là</w:t>
      </w:r>
    </w:p>
    <w:p w:rsidR="008B0058" w:rsidRPr="006030D8" w:rsidRDefault="008B0058" w:rsidP="006030D8">
      <w:r w:rsidRPr="006030D8">
        <w:rPr>
          <w:b/>
          <w:bCs/>
        </w:rPr>
        <w:tab/>
        <w:t xml:space="preserve">A. </w:t>
      </w:r>
      <w:r w:rsidRPr="006030D8">
        <w:t>18,35 MeV</w:t>
      </w:r>
      <w:r w:rsidR="00B2650E" w:rsidRPr="006030D8">
        <w:tab/>
      </w:r>
      <w:r w:rsidRPr="006030D8">
        <w:rPr>
          <w:b/>
          <w:bCs/>
        </w:rPr>
        <w:t xml:space="preserve">B. </w:t>
      </w:r>
      <w:r w:rsidRPr="006030D8">
        <w:t>17,6 MeV</w:t>
      </w:r>
      <w:r w:rsidR="00B2650E" w:rsidRPr="006030D8">
        <w:tab/>
      </w:r>
      <w:r w:rsidRPr="006030D8">
        <w:rPr>
          <w:b/>
          <w:bCs/>
        </w:rPr>
        <w:t xml:space="preserve">C. </w:t>
      </w:r>
      <w:r w:rsidRPr="006030D8">
        <w:t>17,25 MeV</w:t>
      </w:r>
      <w:r w:rsidR="00B2650E" w:rsidRPr="006030D8">
        <w:tab/>
      </w:r>
      <w:r w:rsidRPr="006030D8">
        <w:rPr>
          <w:b/>
          <w:bCs/>
        </w:rPr>
        <w:t xml:space="preserve">D. </w:t>
      </w:r>
      <w:r w:rsidRPr="006030D8">
        <w:t>15,5 MeV.</w:t>
      </w:r>
    </w:p>
    <w:p w:rsidR="008B0058" w:rsidRPr="006030D8" w:rsidRDefault="008B0058" w:rsidP="006030D8">
      <w:r w:rsidRPr="006030D8">
        <w:rPr>
          <w:b/>
          <w:bCs/>
        </w:rPr>
        <w:t xml:space="preserve">Câu 31. </w:t>
      </w:r>
      <w:r w:rsidRPr="006030D8">
        <w:t xml:space="preserve">Phản ứng hạt nhân sau: </w:t>
      </w:r>
      <w:r w:rsidR="00983620" w:rsidRPr="006030D8">
        <w:rPr>
          <w:position w:val="-12"/>
          <w:sz w:val="25"/>
          <w:szCs w:val="25"/>
        </w:rPr>
        <w:object w:dxaOrig="1980" w:dyaOrig="380">
          <v:shape id="_x0000_i1707" type="#_x0000_t75" style="width:99pt;height:18.75pt" o:ole="">
            <v:imagedata r:id="rId964" o:title=""/>
          </v:shape>
          <o:OLEObject Type="Embed" ProgID="Equation.3" ShapeID="_x0000_i1707" DrawAspect="Content" ObjectID="_1550260696" r:id="rId965"/>
        </w:object>
      </w:r>
      <w:r w:rsidRPr="006030D8">
        <w:t>. Biết m</w:t>
      </w:r>
      <w:r w:rsidR="00D07554" w:rsidRPr="006030D8">
        <w:rPr>
          <w:vertAlign w:val="subscript"/>
        </w:rPr>
        <w:t>Li</w:t>
      </w:r>
      <w:r w:rsidRPr="006030D8">
        <w:t xml:space="preserve"> = 6,0135u ; m</w:t>
      </w:r>
      <w:r w:rsidRPr="006030D8">
        <w:rPr>
          <w:vertAlign w:val="subscript"/>
        </w:rPr>
        <w:t>D</w:t>
      </w:r>
      <w:r w:rsidRPr="006030D8">
        <w:t xml:space="preserve"> = 2,0136u; m</w:t>
      </w:r>
      <w:r w:rsidR="004F7D47" w:rsidRPr="006030D8">
        <w:rPr>
          <w:vertAlign w:val="subscript"/>
        </w:rPr>
        <w:t>He</w:t>
      </w:r>
      <w:r w:rsidR="00E6025B" w:rsidRPr="006030D8">
        <w:rPr>
          <w:vertAlign w:val="subscript"/>
        </w:rPr>
        <w:t>4</w:t>
      </w:r>
      <w:r w:rsidRPr="006030D8">
        <w:t xml:space="preserve"> = 4,0015u, 1u =</w:t>
      </w:r>
      <w:r w:rsidR="002E1034" w:rsidRPr="006030D8">
        <w:t xml:space="preserve"> </w:t>
      </w:r>
      <w:r w:rsidRPr="006030D8">
        <w:t>931,5MeV/c</w:t>
      </w:r>
      <w:r w:rsidR="00341707" w:rsidRPr="006030D8">
        <w:rPr>
          <w:vertAlign w:val="superscript"/>
        </w:rPr>
        <w:t>2</w:t>
      </w:r>
      <w:r w:rsidRPr="006030D8">
        <w:t>. Năng lượng toả ra trong phản ứng sau là:</w:t>
      </w:r>
    </w:p>
    <w:p w:rsidR="008B0058" w:rsidRPr="006030D8" w:rsidRDefault="008B0058" w:rsidP="006030D8">
      <w:r w:rsidRPr="006030D8">
        <w:rPr>
          <w:b/>
          <w:bCs/>
        </w:rPr>
        <w:tab/>
        <w:t xml:space="preserve">A. </w:t>
      </w:r>
      <w:r w:rsidRPr="006030D8">
        <w:t>17,26 MeV</w:t>
      </w:r>
      <w:r w:rsidR="00B2650E" w:rsidRPr="006030D8">
        <w:tab/>
      </w:r>
      <w:r w:rsidRPr="006030D8">
        <w:rPr>
          <w:b/>
          <w:bCs/>
        </w:rPr>
        <w:t xml:space="preserve">B. </w:t>
      </w:r>
      <w:r w:rsidRPr="006030D8">
        <w:t>12,25 MeV</w:t>
      </w:r>
      <w:r w:rsidR="00B2650E" w:rsidRPr="006030D8">
        <w:tab/>
      </w:r>
      <w:r w:rsidRPr="006030D8">
        <w:rPr>
          <w:b/>
          <w:bCs/>
        </w:rPr>
        <w:t xml:space="preserve">C. </w:t>
      </w:r>
      <w:r w:rsidRPr="006030D8">
        <w:t>15,25 MeV</w:t>
      </w:r>
      <w:r w:rsidR="00B2650E" w:rsidRPr="006030D8">
        <w:tab/>
      </w:r>
      <w:r w:rsidRPr="006030D8">
        <w:rPr>
          <w:b/>
          <w:bCs/>
        </w:rPr>
        <w:t xml:space="preserve">D. </w:t>
      </w:r>
      <w:r w:rsidRPr="006030D8">
        <w:t>22,45 MeV.</w:t>
      </w:r>
    </w:p>
    <w:p w:rsidR="008B0058" w:rsidRPr="006030D8" w:rsidRDefault="008B0058" w:rsidP="006030D8">
      <w:r w:rsidRPr="006030D8">
        <w:rPr>
          <w:b/>
          <w:bCs/>
        </w:rPr>
        <w:t xml:space="preserve">Câu 32. </w:t>
      </w:r>
      <w:r w:rsidRPr="006030D8">
        <w:t xml:space="preserve">Phản ứng hạt nhân sau: </w:t>
      </w:r>
      <w:r w:rsidR="002E1034" w:rsidRPr="006030D8">
        <w:rPr>
          <w:position w:val="-12"/>
          <w:sz w:val="25"/>
          <w:szCs w:val="25"/>
        </w:rPr>
        <w:object w:dxaOrig="1980" w:dyaOrig="380">
          <v:shape id="_x0000_i1708" type="#_x0000_t75" style="width:99pt;height:18.75pt" o:ole="">
            <v:imagedata r:id="rId966" o:title=""/>
          </v:shape>
          <o:OLEObject Type="Embed" ProgID="Equation.3" ShapeID="_x0000_i1708" DrawAspect="Content" ObjectID="_1550260697" r:id="rId967"/>
        </w:object>
      </w:r>
      <w:r w:rsidRPr="006030D8">
        <w:t>. Biết m</w:t>
      </w:r>
      <w:r w:rsidR="00D07554" w:rsidRPr="006030D8">
        <w:rPr>
          <w:vertAlign w:val="subscript"/>
        </w:rPr>
        <w:t>Li</w:t>
      </w:r>
      <w:r w:rsidRPr="006030D8">
        <w:t xml:space="preserve"> = 6,0135u; m</w:t>
      </w:r>
      <w:r w:rsidR="00D07554" w:rsidRPr="006030D8">
        <w:rPr>
          <w:vertAlign w:val="subscript"/>
        </w:rPr>
        <w:t>H</w:t>
      </w:r>
      <w:r w:rsidRPr="006030D8">
        <w:t xml:space="preserve"> = 1,0073u; m</w:t>
      </w:r>
      <w:r w:rsidR="004F7D47" w:rsidRPr="006030D8">
        <w:rPr>
          <w:vertAlign w:val="subscript"/>
        </w:rPr>
        <w:t>He</w:t>
      </w:r>
      <w:r w:rsidR="00E6025B" w:rsidRPr="006030D8">
        <w:rPr>
          <w:vertAlign w:val="subscript"/>
        </w:rPr>
        <w:t>3</w:t>
      </w:r>
      <w:r w:rsidRPr="006030D8">
        <w:t xml:space="preserve"> = 3,0096u, m</w:t>
      </w:r>
      <w:r w:rsidR="004F7D47" w:rsidRPr="006030D8">
        <w:rPr>
          <w:vertAlign w:val="subscript"/>
        </w:rPr>
        <w:t>He</w:t>
      </w:r>
      <w:r w:rsidR="00E6025B" w:rsidRPr="006030D8">
        <w:rPr>
          <w:vertAlign w:val="subscript"/>
        </w:rPr>
        <w:t>4</w:t>
      </w:r>
      <w:r w:rsidRPr="006030D8">
        <w:t xml:space="preserve"> =4,0015u,</w:t>
      </w:r>
      <w:r w:rsidR="00B2650E" w:rsidRPr="006030D8">
        <w:t xml:space="preserve"> </w:t>
      </w:r>
      <w:r w:rsidRPr="006030D8">
        <w:t>1u = 931,5MeV/c</w:t>
      </w:r>
      <w:r w:rsidR="00341707" w:rsidRPr="006030D8">
        <w:rPr>
          <w:vertAlign w:val="superscript"/>
        </w:rPr>
        <w:t>2</w:t>
      </w:r>
      <w:r w:rsidRPr="006030D8">
        <w:t>. Năng lượng toả ra trong phản ứng sau là:</w:t>
      </w:r>
    </w:p>
    <w:p w:rsidR="008B0058" w:rsidRPr="006030D8" w:rsidRDefault="008B0058" w:rsidP="006030D8">
      <w:r w:rsidRPr="006030D8">
        <w:rPr>
          <w:b/>
          <w:bCs/>
        </w:rPr>
        <w:tab/>
        <w:t xml:space="preserve">A. </w:t>
      </w:r>
      <w:r w:rsidRPr="006030D8">
        <w:t>9,04 MeV</w:t>
      </w:r>
      <w:r w:rsidR="00B2650E" w:rsidRPr="006030D8">
        <w:tab/>
      </w:r>
      <w:r w:rsidRPr="006030D8">
        <w:rPr>
          <w:b/>
          <w:bCs/>
        </w:rPr>
        <w:t xml:space="preserve">B. </w:t>
      </w:r>
      <w:r w:rsidRPr="006030D8">
        <w:t>12,25 MeV</w:t>
      </w:r>
      <w:r w:rsidR="00B2650E" w:rsidRPr="006030D8">
        <w:tab/>
      </w:r>
      <w:r w:rsidRPr="006030D8">
        <w:rPr>
          <w:b/>
          <w:bCs/>
        </w:rPr>
        <w:t xml:space="preserve">C. </w:t>
      </w:r>
      <w:r w:rsidRPr="006030D8">
        <w:t>15,25 MeV</w:t>
      </w:r>
      <w:r w:rsidR="00B2650E" w:rsidRPr="006030D8">
        <w:tab/>
      </w:r>
      <w:r w:rsidRPr="006030D8">
        <w:rPr>
          <w:b/>
          <w:bCs/>
        </w:rPr>
        <w:t xml:space="preserve">D. </w:t>
      </w:r>
      <w:r w:rsidRPr="006030D8">
        <w:t>21,2 MeV.</w:t>
      </w:r>
    </w:p>
    <w:p w:rsidR="00983620" w:rsidRPr="006030D8" w:rsidRDefault="008B0058" w:rsidP="006030D8">
      <w:r w:rsidRPr="006030D8">
        <w:rPr>
          <w:b/>
          <w:bCs/>
        </w:rPr>
        <w:t xml:space="preserve">Câu 33. </w:t>
      </w:r>
      <w:r w:rsidR="00C27AE8" w:rsidRPr="006030D8">
        <w:rPr>
          <w:position w:val="-12"/>
          <w:sz w:val="25"/>
          <w:szCs w:val="25"/>
        </w:rPr>
        <w:object w:dxaOrig="2680" w:dyaOrig="380">
          <v:shape id="_x0000_i1709" type="#_x0000_t75" style="width:134.25pt;height:18.75pt" o:ole="">
            <v:imagedata r:id="rId968" o:title=""/>
          </v:shape>
          <o:OLEObject Type="Embed" ProgID="Equation.3" ShapeID="_x0000_i1709" DrawAspect="Content" ObjectID="_1550260698" r:id="rId969"/>
        </w:object>
      </w:r>
      <w:r w:rsidRPr="006030D8">
        <w:t>.</w:t>
      </w:r>
      <w:r w:rsidR="00B2650E" w:rsidRPr="006030D8">
        <w:t xml:space="preserve"> </w:t>
      </w:r>
      <w:r w:rsidRPr="006030D8">
        <w:t>Cho biết: m</w:t>
      </w:r>
      <w:r w:rsidR="00983620" w:rsidRPr="006030D8">
        <w:rPr>
          <w:vertAlign w:val="subscript"/>
        </w:rPr>
        <w:t>n</w:t>
      </w:r>
      <w:r w:rsidRPr="006030D8">
        <w:t xml:space="preserve"> = 1,0087u; m</w:t>
      </w:r>
      <w:r w:rsidRPr="006030D8">
        <w:rPr>
          <w:vertAlign w:val="subscript"/>
        </w:rPr>
        <w:t>T</w:t>
      </w:r>
      <w:r w:rsidRPr="006030D8">
        <w:t xml:space="preserve"> = 3,016u; m</w:t>
      </w:r>
      <w:r w:rsidR="00D07554" w:rsidRPr="006030D8">
        <w:rPr>
          <w:vertAlign w:val="subscript"/>
        </w:rPr>
        <w:t>α</w:t>
      </w:r>
      <w:r w:rsidRPr="006030D8">
        <w:t xml:space="preserve"> = 4,0015u; 1u = 931 </w:t>
      </w:r>
    </w:p>
    <w:p w:rsidR="008B0058" w:rsidRPr="006030D8" w:rsidRDefault="008B0058" w:rsidP="006030D8">
      <w:r w:rsidRPr="006030D8">
        <w:t>MeV/c</w:t>
      </w:r>
      <w:r w:rsidR="00341707" w:rsidRPr="006030D8">
        <w:rPr>
          <w:vertAlign w:val="superscript"/>
        </w:rPr>
        <w:t>2</w:t>
      </w:r>
      <w:r w:rsidRPr="006030D8">
        <w:t>. Khối lượng của hạt nhân Li có giá trị bằng</w:t>
      </w:r>
    </w:p>
    <w:p w:rsidR="008B0058" w:rsidRPr="006030D8" w:rsidRDefault="008B0058" w:rsidP="006030D8">
      <w:r w:rsidRPr="006030D8">
        <w:rPr>
          <w:b/>
          <w:bCs/>
        </w:rPr>
        <w:tab/>
        <w:t xml:space="preserve">A. </w:t>
      </w:r>
      <w:r w:rsidRPr="006030D8">
        <w:t>6,1139u.</w:t>
      </w:r>
      <w:r w:rsidR="00B2650E" w:rsidRPr="006030D8">
        <w:tab/>
      </w:r>
      <w:r w:rsidRPr="006030D8">
        <w:rPr>
          <w:b/>
          <w:bCs/>
        </w:rPr>
        <w:t xml:space="preserve">B. </w:t>
      </w:r>
      <w:r w:rsidRPr="006030D8">
        <w:t>6,0839u.</w:t>
      </w:r>
      <w:r w:rsidR="00B2650E" w:rsidRPr="006030D8">
        <w:tab/>
      </w:r>
      <w:r w:rsidRPr="006030D8">
        <w:rPr>
          <w:b/>
          <w:bCs/>
        </w:rPr>
        <w:t xml:space="preserve">C. </w:t>
      </w:r>
      <w:r w:rsidRPr="006030D8">
        <w:t>6,411u.</w:t>
      </w:r>
      <w:r w:rsidR="00B2650E" w:rsidRPr="006030D8">
        <w:tab/>
      </w:r>
      <w:r w:rsidRPr="006030D8">
        <w:rPr>
          <w:b/>
          <w:bCs/>
        </w:rPr>
        <w:t xml:space="preserve">D. </w:t>
      </w:r>
      <w:r w:rsidRPr="006030D8">
        <w:t>6,0139u.</w:t>
      </w:r>
    </w:p>
    <w:p w:rsidR="00F92D67" w:rsidRPr="006030D8" w:rsidRDefault="008B0058" w:rsidP="006030D8">
      <w:r w:rsidRPr="006030D8">
        <w:rPr>
          <w:b/>
          <w:bCs/>
        </w:rPr>
        <w:t xml:space="preserve">Câu 34. </w:t>
      </w:r>
      <w:r w:rsidRPr="006030D8">
        <w:t xml:space="preserve">Bắn phá hạt nhân </w:t>
      </w:r>
      <w:r w:rsidR="00F92D67" w:rsidRPr="006030D8">
        <w:rPr>
          <w:position w:val="-12"/>
          <w:sz w:val="25"/>
          <w:szCs w:val="25"/>
        </w:rPr>
        <w:object w:dxaOrig="420" w:dyaOrig="380">
          <v:shape id="_x0000_i1710" type="#_x0000_t75" style="width:21pt;height:18.75pt" o:ole="">
            <v:imagedata r:id="rId464" o:title=""/>
          </v:shape>
          <o:OLEObject Type="Embed" ProgID="Equation.3" ShapeID="_x0000_i1710" DrawAspect="Content" ObjectID="_1550260699" r:id="rId970"/>
        </w:object>
      </w:r>
      <w:r w:rsidR="00B2650E" w:rsidRPr="006030D8">
        <w:t xml:space="preserve"> </w:t>
      </w:r>
      <w:r w:rsidRPr="006030D8">
        <w:t xml:space="preserve">đứng yên bằng một hạt α thu được hạt proton và một hạt nhân Oxi. Cho khối </w:t>
      </w:r>
    </w:p>
    <w:p w:rsidR="008B0058" w:rsidRPr="006030D8" w:rsidRDefault="008B0058" w:rsidP="006030D8">
      <w:r w:rsidRPr="006030D8">
        <w:t>lượng của các hạt nhân m</w:t>
      </w:r>
      <w:r w:rsidR="00C27AE8" w:rsidRPr="006030D8">
        <w:rPr>
          <w:vertAlign w:val="subscript"/>
        </w:rPr>
        <w:t>n</w:t>
      </w:r>
      <w:r w:rsidRPr="006030D8">
        <w:t xml:space="preserve"> = 13,9992u; m</w:t>
      </w:r>
      <w:r w:rsidR="00D07554" w:rsidRPr="006030D8">
        <w:rPr>
          <w:vertAlign w:val="subscript"/>
        </w:rPr>
        <w:t>α</w:t>
      </w:r>
      <w:r w:rsidRPr="006030D8">
        <w:t xml:space="preserve"> = 4,0015u; m</w:t>
      </w:r>
      <w:r w:rsidR="00D07554" w:rsidRPr="006030D8">
        <w:rPr>
          <w:vertAlign w:val="subscript"/>
        </w:rPr>
        <w:t>P</w:t>
      </w:r>
      <w:r w:rsidRPr="006030D8">
        <w:t xml:space="preserve"> = 1,0073u; m</w:t>
      </w:r>
      <w:r w:rsidR="00341707" w:rsidRPr="006030D8">
        <w:rPr>
          <w:vertAlign w:val="subscript"/>
        </w:rPr>
        <w:t>0</w:t>
      </w:r>
      <w:r w:rsidRPr="006030D8">
        <w:t xml:space="preserve"> = 16,9947u; 1u = 931 MeV/c</w:t>
      </w:r>
      <w:r w:rsidR="00341707" w:rsidRPr="006030D8">
        <w:rPr>
          <w:vertAlign w:val="superscript"/>
        </w:rPr>
        <w:t>2</w:t>
      </w:r>
      <w:r w:rsidRPr="006030D8">
        <w:t>. Phản ứng trên</w:t>
      </w:r>
    </w:p>
    <w:p w:rsidR="008B0058" w:rsidRPr="006030D8" w:rsidRDefault="008B0058" w:rsidP="006030D8">
      <w:r w:rsidRPr="006030D8">
        <w:rPr>
          <w:b/>
          <w:bCs/>
        </w:rPr>
        <w:tab/>
        <w:t xml:space="preserve">A. </w:t>
      </w:r>
      <w:r w:rsidRPr="006030D8">
        <w:t>thu 1,39.10</w:t>
      </w:r>
      <w:r w:rsidR="00E6025B" w:rsidRPr="006030D8">
        <w:rPr>
          <w:vertAlign w:val="superscript"/>
        </w:rPr>
        <w:t>-6</w:t>
      </w:r>
      <w:r w:rsidRPr="006030D8">
        <w:t xml:space="preserve"> MeV.</w:t>
      </w:r>
      <w:r w:rsidR="00B2650E" w:rsidRPr="006030D8">
        <w:tab/>
      </w:r>
      <w:r w:rsidRPr="006030D8">
        <w:rPr>
          <w:b/>
          <w:bCs/>
        </w:rPr>
        <w:t xml:space="preserve">B. </w:t>
      </w:r>
      <w:r w:rsidRPr="006030D8">
        <w:t>tỏa 1,21 MeV.</w:t>
      </w:r>
      <w:r w:rsidRPr="006030D8">
        <w:rPr>
          <w:b/>
          <w:bCs/>
        </w:rPr>
        <w:tab/>
        <w:t xml:space="preserve">C. </w:t>
      </w:r>
      <w:r w:rsidRPr="006030D8">
        <w:t>thu 1,21 MeV.</w:t>
      </w:r>
      <w:r w:rsidR="00B2650E" w:rsidRPr="006030D8">
        <w:tab/>
      </w:r>
      <w:r w:rsidRPr="006030D8">
        <w:rPr>
          <w:b/>
          <w:bCs/>
        </w:rPr>
        <w:t xml:space="preserve">D. </w:t>
      </w:r>
      <w:r w:rsidRPr="006030D8">
        <w:t>tỏa 1,39.10</w:t>
      </w:r>
      <w:r w:rsidR="00E6025B" w:rsidRPr="006030D8">
        <w:rPr>
          <w:vertAlign w:val="superscript"/>
        </w:rPr>
        <w:t>-6</w:t>
      </w:r>
      <w:r w:rsidRPr="006030D8">
        <w:t xml:space="preserve"> MeV.</w:t>
      </w:r>
    </w:p>
    <w:p w:rsidR="008B0058" w:rsidRPr="006030D8" w:rsidRDefault="008B0058" w:rsidP="006030D8">
      <w:r w:rsidRPr="006030D8">
        <w:rPr>
          <w:b/>
          <w:bCs/>
        </w:rPr>
        <w:t xml:space="preserve">Câu 35. </w:t>
      </w:r>
      <w:r w:rsidRPr="006030D8">
        <w:t xml:space="preserve">Cho phản ứng hạt nhân </w:t>
      </w:r>
      <w:r w:rsidR="006249CF" w:rsidRPr="006030D8">
        <w:rPr>
          <w:position w:val="-12"/>
          <w:sz w:val="25"/>
          <w:szCs w:val="25"/>
        </w:rPr>
        <w:object w:dxaOrig="1840" w:dyaOrig="380">
          <v:shape id="_x0000_i1711" type="#_x0000_t75" style="width:92.25pt;height:18.75pt" o:ole="">
            <v:imagedata r:id="rId971" o:title=""/>
          </v:shape>
          <o:OLEObject Type="Embed" ProgID="Equation.3" ShapeID="_x0000_i1711" DrawAspect="Content" ObjectID="_1550260700" r:id="rId972"/>
        </w:object>
      </w:r>
      <w:r w:rsidRPr="006030D8">
        <w:t>, khối lượng của các hạt nhân là m(Ar) = 36,956889u,</w:t>
      </w:r>
      <w:r w:rsidR="00C27AE8" w:rsidRPr="006030D8">
        <w:t xml:space="preserve"> </w:t>
      </w:r>
      <w:r w:rsidRPr="006030D8">
        <w:t>m(Cl) = 36,956563u, m(n) = 1,008670u, m(p) = 1,007276u, 1u = 931MeV/c</w:t>
      </w:r>
      <w:r w:rsidR="00341707" w:rsidRPr="006030D8">
        <w:rPr>
          <w:vertAlign w:val="superscript"/>
        </w:rPr>
        <w:t>2</w:t>
      </w:r>
      <w:r w:rsidRPr="006030D8">
        <w:t>. Năng lượng mà phản ứng này toả ra hoặc thu vào là bao nhiêu?</w:t>
      </w:r>
    </w:p>
    <w:p w:rsidR="008B0058" w:rsidRPr="006030D8" w:rsidRDefault="008B0058" w:rsidP="006030D8">
      <w:r w:rsidRPr="006030D8">
        <w:rPr>
          <w:b/>
          <w:bCs/>
        </w:rPr>
        <w:tab/>
        <w:t xml:space="preserve">A. </w:t>
      </w:r>
      <w:r w:rsidRPr="006030D8">
        <w:t>Toả ra 1,60132 MeV.</w:t>
      </w:r>
      <w:r w:rsidR="00B2650E" w:rsidRPr="006030D8">
        <w:tab/>
      </w:r>
      <w:r w:rsidR="00C27AE8" w:rsidRPr="006030D8">
        <w:tab/>
      </w:r>
      <w:r w:rsidRPr="006030D8">
        <w:rPr>
          <w:b/>
          <w:bCs/>
        </w:rPr>
        <w:t xml:space="preserve">B. </w:t>
      </w:r>
      <w:r w:rsidRPr="006030D8">
        <w:t>Thu vào 1,60132 MeV.</w:t>
      </w:r>
    </w:p>
    <w:p w:rsidR="008B0058" w:rsidRPr="006030D8" w:rsidRDefault="008B0058" w:rsidP="006030D8">
      <w:r w:rsidRPr="006030D8">
        <w:rPr>
          <w:b/>
          <w:bCs/>
        </w:rPr>
        <w:tab/>
        <w:t xml:space="preserve">C. </w:t>
      </w:r>
      <w:r w:rsidRPr="006030D8">
        <w:t>Toả ra 2,562112.10</w:t>
      </w:r>
      <w:r w:rsidR="00C24E58" w:rsidRPr="006030D8">
        <w:rPr>
          <w:vertAlign w:val="superscript"/>
        </w:rPr>
        <w:t>-19</w:t>
      </w:r>
      <w:r w:rsidRPr="006030D8">
        <w:t xml:space="preserve"> J.</w:t>
      </w:r>
      <w:r w:rsidR="00B2650E" w:rsidRPr="006030D8">
        <w:tab/>
      </w:r>
      <w:r w:rsidRPr="006030D8">
        <w:rPr>
          <w:b/>
          <w:bCs/>
        </w:rPr>
        <w:t xml:space="preserve">D. </w:t>
      </w:r>
      <w:r w:rsidRPr="006030D8">
        <w:t>Thu vào 2,562112.10</w:t>
      </w:r>
      <w:r w:rsidR="00C24E58" w:rsidRPr="006030D8">
        <w:rPr>
          <w:vertAlign w:val="superscript"/>
        </w:rPr>
        <w:t>-19</w:t>
      </w:r>
      <w:r w:rsidRPr="006030D8">
        <w:t xml:space="preserve"> J.</w:t>
      </w:r>
    </w:p>
    <w:p w:rsidR="008B0058" w:rsidRPr="006030D8" w:rsidRDefault="008B0058" w:rsidP="006030D8">
      <w:r w:rsidRPr="006030D8">
        <w:rPr>
          <w:b/>
          <w:bCs/>
        </w:rPr>
        <w:t xml:space="preserve">Câu 36. </w:t>
      </w:r>
      <w:r w:rsidRPr="006030D8">
        <w:t>Giả sử trong một phản ứng hạt nhân, tổng khối lượng của các hạt trước phản ứng nhỏ hơn tổng khối lượng các hạt sau phản ứng là 0,02 u. Phản ứng hạt nhân này</w:t>
      </w:r>
    </w:p>
    <w:p w:rsidR="008B0058" w:rsidRPr="006030D8" w:rsidRDefault="008B0058" w:rsidP="006030D8">
      <w:r w:rsidRPr="006030D8">
        <w:rPr>
          <w:b/>
          <w:bCs/>
        </w:rPr>
        <w:tab/>
        <w:t xml:space="preserve">A. </w:t>
      </w:r>
      <w:r w:rsidRPr="006030D8">
        <w:t>thu năng lượng 18,63 MeV.</w:t>
      </w:r>
      <w:r w:rsidR="00B2650E" w:rsidRPr="006030D8">
        <w:tab/>
      </w:r>
      <w:r w:rsidRPr="006030D8">
        <w:rPr>
          <w:b/>
          <w:bCs/>
        </w:rPr>
        <w:t xml:space="preserve">B. </w:t>
      </w:r>
      <w:r w:rsidRPr="006030D8">
        <w:t>thu năng lượng 1,863 MeV.</w:t>
      </w:r>
    </w:p>
    <w:p w:rsidR="0007186F" w:rsidRPr="006030D8" w:rsidRDefault="008B0058" w:rsidP="006030D8">
      <w:r w:rsidRPr="006030D8">
        <w:rPr>
          <w:b/>
          <w:bCs/>
        </w:rPr>
        <w:tab/>
        <w:t xml:space="preserve">C. </w:t>
      </w:r>
      <w:r w:rsidRPr="006030D8">
        <w:t>tỏa năng lượng 1,863 MeV.</w:t>
      </w:r>
      <w:r w:rsidR="00B2650E" w:rsidRPr="006030D8">
        <w:tab/>
      </w:r>
      <w:r w:rsidRPr="006030D8">
        <w:rPr>
          <w:b/>
          <w:bCs/>
        </w:rPr>
        <w:t xml:space="preserve">D. </w:t>
      </w:r>
      <w:r w:rsidRPr="006030D8">
        <w:t>tỏa năng lượng 18,63 MeV.</w:t>
      </w:r>
    </w:p>
    <w:p w:rsidR="008B0058" w:rsidRPr="006030D8" w:rsidRDefault="008B0058" w:rsidP="006030D8">
      <w:r w:rsidRPr="006030D8">
        <w:rPr>
          <w:b/>
          <w:bCs/>
        </w:rPr>
        <w:t xml:space="preserve">Câu 37. </w:t>
      </w:r>
      <w:r w:rsidRPr="006030D8">
        <w:t>Hạt α có động năng 5,3 (MeV) bắn vào một hạt nhân</w:t>
      </w:r>
      <w:r w:rsidR="00B07159" w:rsidRPr="006030D8">
        <w:t xml:space="preserve"> </w:t>
      </w:r>
      <w:r w:rsidR="00B07159" w:rsidRPr="006030D8">
        <w:rPr>
          <w:position w:val="-10"/>
          <w:sz w:val="25"/>
          <w:szCs w:val="25"/>
          <w:lang w:val="vi-VN"/>
        </w:rPr>
        <w:object w:dxaOrig="440" w:dyaOrig="360">
          <v:shape id="_x0000_i1712" type="#_x0000_t75" style="width:21.75pt;height:18pt" o:ole="">
            <v:imagedata r:id="rId973" o:title=""/>
          </v:shape>
          <o:OLEObject Type="Embed" ProgID="Equation.3" ShapeID="_x0000_i1712" DrawAspect="Content" ObjectID="_1550260701" r:id="rId974"/>
        </w:object>
      </w:r>
      <w:r w:rsidRPr="006030D8">
        <w:t>đứng yên, gây ra phản ứng:</w:t>
      </w:r>
      <w:r w:rsidR="00B07159" w:rsidRPr="006030D8">
        <w:t xml:space="preserve"> </w:t>
      </w:r>
      <w:r w:rsidR="0012447D" w:rsidRPr="006030D8">
        <w:rPr>
          <w:position w:val="-10"/>
          <w:sz w:val="25"/>
          <w:szCs w:val="25"/>
          <w:lang w:val="vi-VN"/>
        </w:rPr>
        <w:object w:dxaOrig="1700" w:dyaOrig="360">
          <v:shape id="_x0000_i1713" type="#_x0000_t75" style="width:84.75pt;height:18pt" o:ole="">
            <v:imagedata r:id="rId975" o:title=""/>
          </v:shape>
          <o:OLEObject Type="Embed" ProgID="Equation.3" ShapeID="_x0000_i1713" DrawAspect="Content" ObjectID="_1550260702" r:id="rId976"/>
        </w:object>
      </w:r>
      <w:r w:rsidRPr="006030D8">
        <w:t>. Hạt</w:t>
      </w:r>
      <w:r w:rsidR="00B07159" w:rsidRPr="006030D8">
        <w:t xml:space="preserve"> </w:t>
      </w:r>
      <w:r w:rsidRPr="006030D8">
        <w:t>n chuyển động theo phương vuông góc với phương chuyển động của hạt α. Cho biết phản ứng tỏa ra một năng lượng 5,7</w:t>
      </w:r>
      <w:r w:rsidR="00B07159" w:rsidRPr="006030D8">
        <w:t xml:space="preserve"> </w:t>
      </w:r>
      <w:r w:rsidRPr="006030D8">
        <w:t>(MeV). Tính động năng của hạt nhân X. Coi khối lượng xấp xỉ bằng số khối.</w:t>
      </w:r>
    </w:p>
    <w:p w:rsidR="008B0058" w:rsidRPr="006030D8" w:rsidRDefault="008B0058" w:rsidP="006030D8">
      <w:r w:rsidRPr="006030D8">
        <w:rPr>
          <w:b/>
          <w:bCs/>
        </w:rPr>
        <w:tab/>
        <w:t xml:space="preserve">A. </w:t>
      </w:r>
      <w:r w:rsidRPr="006030D8">
        <w:t>18,3 MeV</w:t>
      </w:r>
      <w:r w:rsidR="00B2650E" w:rsidRPr="006030D8">
        <w:tab/>
      </w:r>
      <w:r w:rsidRPr="006030D8">
        <w:rPr>
          <w:b/>
          <w:bCs/>
        </w:rPr>
        <w:t xml:space="preserve">B. </w:t>
      </w:r>
      <w:r w:rsidRPr="006030D8">
        <w:t>0,5 MeV</w:t>
      </w:r>
      <w:r w:rsidR="00B2650E" w:rsidRPr="006030D8">
        <w:tab/>
      </w:r>
      <w:r w:rsidRPr="006030D8">
        <w:rPr>
          <w:b/>
          <w:bCs/>
        </w:rPr>
        <w:t xml:space="preserve">C. </w:t>
      </w:r>
      <w:r w:rsidRPr="006030D8">
        <w:t>8,3 MeV</w:t>
      </w:r>
      <w:r w:rsidR="00B2650E" w:rsidRPr="006030D8">
        <w:tab/>
      </w:r>
      <w:r w:rsidRPr="006030D8">
        <w:rPr>
          <w:b/>
          <w:bCs/>
        </w:rPr>
        <w:t xml:space="preserve">D. </w:t>
      </w:r>
      <w:r w:rsidRPr="006030D8">
        <w:t>2,5 MeV</w:t>
      </w:r>
    </w:p>
    <w:p w:rsidR="008B0058" w:rsidRPr="006030D8" w:rsidRDefault="008B0058" w:rsidP="006030D8">
      <w:r w:rsidRPr="006030D8">
        <w:rPr>
          <w:b/>
          <w:bCs/>
        </w:rPr>
        <w:t xml:space="preserve">Câu 38. </w:t>
      </w:r>
      <w:r w:rsidRPr="006030D8">
        <w:t>Người ta dùng prôton bắn phá hạt nhân Bêri đứng yên. Hai hạt sinh ra là Hêli và X. Biết prton có động năng K=</w:t>
      </w:r>
      <w:r w:rsidR="007741CC" w:rsidRPr="006030D8">
        <w:t xml:space="preserve"> </w:t>
      </w:r>
      <w:r w:rsidRPr="006030D8">
        <w:t>5,45 MeV, Hạt Hêli có vận tốc vuông góc với vận tốc của hạt prôton và có động năng K</w:t>
      </w:r>
      <w:r w:rsidR="004F7D47" w:rsidRPr="006030D8">
        <w:rPr>
          <w:vertAlign w:val="subscript"/>
        </w:rPr>
        <w:t>He</w:t>
      </w:r>
      <w:r w:rsidRPr="006030D8">
        <w:t xml:space="preserve"> = 4 MeV. Cho rằng độ lớn của khối lượng của một hạt nhân (đo bằng đơn vị u) xấp xỉ bằng số khối A của nó. Động năng của hạt X bằng</w:t>
      </w:r>
    </w:p>
    <w:p w:rsidR="008B0058" w:rsidRPr="006030D8" w:rsidRDefault="008B0058" w:rsidP="006030D8">
      <w:r w:rsidRPr="006030D8">
        <w:rPr>
          <w:b/>
          <w:bCs/>
        </w:rPr>
        <w:tab/>
        <w:t xml:space="preserve">A. </w:t>
      </w:r>
      <w:r w:rsidRPr="006030D8">
        <w:t>6,225 MeV .</w:t>
      </w:r>
      <w:r w:rsidR="00B2650E" w:rsidRPr="006030D8">
        <w:tab/>
      </w:r>
      <w:r w:rsidRPr="006030D8">
        <w:rPr>
          <w:b/>
          <w:bCs/>
        </w:rPr>
        <w:t xml:space="preserve">B. </w:t>
      </w:r>
      <w:r w:rsidRPr="006030D8">
        <w:t>1,225 MeV .</w:t>
      </w:r>
      <w:r w:rsidR="00B2650E" w:rsidRPr="006030D8">
        <w:tab/>
      </w:r>
      <w:r w:rsidRPr="006030D8">
        <w:rPr>
          <w:b/>
          <w:bCs/>
        </w:rPr>
        <w:t xml:space="preserve">C. </w:t>
      </w:r>
      <w:r w:rsidRPr="006030D8">
        <w:t>4,125 MeV.</w:t>
      </w:r>
      <w:r w:rsidR="00B2650E" w:rsidRPr="006030D8">
        <w:tab/>
      </w:r>
      <w:r w:rsidRPr="006030D8">
        <w:rPr>
          <w:b/>
          <w:bCs/>
        </w:rPr>
        <w:t xml:space="preserve">D. </w:t>
      </w:r>
      <w:r w:rsidRPr="006030D8">
        <w:t>3,575 MeV.</w:t>
      </w:r>
    </w:p>
    <w:p w:rsidR="008B0058" w:rsidRPr="006030D8" w:rsidRDefault="008B0058" w:rsidP="006030D8">
      <w:r w:rsidRPr="006030D8">
        <w:rPr>
          <w:b/>
          <w:bCs/>
        </w:rPr>
        <w:t xml:space="preserve">Câu 39. </w:t>
      </w:r>
      <w:r w:rsidRPr="006030D8">
        <w:t>Hai hạt nhân D tác dụng với nhau tạo thành hạt nhân hêli3 và một nơtron. Biết năng lượng liên kết riêng của D</w:t>
      </w:r>
      <w:r w:rsidR="0012447D" w:rsidRPr="006030D8">
        <w:t xml:space="preserve"> </w:t>
      </w:r>
      <w:r w:rsidRPr="006030D8">
        <w:t>bằng 1,09 MeV và của He3 là 2,54 MeV. Phản ứng này tỏa ra năng lượng là</w:t>
      </w:r>
    </w:p>
    <w:p w:rsidR="008B0058" w:rsidRPr="006030D8" w:rsidRDefault="008B0058" w:rsidP="006030D8">
      <w:r w:rsidRPr="006030D8">
        <w:rPr>
          <w:b/>
          <w:bCs/>
        </w:rPr>
        <w:tab/>
        <w:t xml:space="preserve">A. </w:t>
      </w:r>
      <w:r w:rsidRPr="006030D8">
        <w:t>0,33 MeV</w:t>
      </w:r>
      <w:r w:rsidR="00B2650E" w:rsidRPr="006030D8">
        <w:tab/>
      </w:r>
      <w:r w:rsidRPr="006030D8">
        <w:rPr>
          <w:b/>
          <w:bCs/>
        </w:rPr>
        <w:t xml:space="preserve">B. </w:t>
      </w:r>
      <w:r w:rsidRPr="006030D8">
        <w:t>1,45 MeV</w:t>
      </w:r>
      <w:r w:rsidR="00B2650E" w:rsidRPr="006030D8">
        <w:tab/>
      </w:r>
      <w:r w:rsidRPr="006030D8">
        <w:rPr>
          <w:b/>
          <w:bCs/>
        </w:rPr>
        <w:t xml:space="preserve">C. </w:t>
      </w:r>
      <w:r w:rsidRPr="006030D8">
        <w:t>3,26 MeV</w:t>
      </w:r>
      <w:r w:rsidR="00B2650E" w:rsidRPr="006030D8">
        <w:tab/>
      </w:r>
      <w:r w:rsidRPr="006030D8">
        <w:rPr>
          <w:b/>
          <w:bCs/>
        </w:rPr>
        <w:t xml:space="preserve">D. </w:t>
      </w:r>
      <w:r w:rsidRPr="006030D8">
        <w:t>5,44 MeV</w:t>
      </w:r>
    </w:p>
    <w:p w:rsidR="0012447D" w:rsidRPr="006030D8" w:rsidRDefault="008B0058" w:rsidP="006030D8">
      <w:r w:rsidRPr="006030D8">
        <w:rPr>
          <w:b/>
          <w:bCs/>
        </w:rPr>
        <w:t xml:space="preserve">Câu 40. </w:t>
      </w:r>
      <w:r w:rsidRPr="006030D8">
        <w:t xml:space="preserve">Hạt nhân </w:t>
      </w:r>
      <w:r w:rsidR="00CA2BA6" w:rsidRPr="006030D8">
        <w:rPr>
          <w:position w:val="-12"/>
          <w:sz w:val="25"/>
          <w:szCs w:val="25"/>
        </w:rPr>
        <w:object w:dxaOrig="600" w:dyaOrig="380">
          <v:shape id="_x0000_i1714" type="#_x0000_t75" style="width:30pt;height:18.75pt" o:ole="">
            <v:imagedata r:id="rId667" o:title=""/>
          </v:shape>
          <o:OLEObject Type="Embed" ProgID="Equation.3" ShapeID="_x0000_i1714" DrawAspect="Content" ObjectID="_1550260703" r:id="rId977"/>
        </w:object>
      </w:r>
      <w:r w:rsidRPr="006030D8">
        <w:t xml:space="preserve">ban đầu đang đứng yên thì phóng ra hạt α có động năng 4,80 MeV. Coi khối lượng </w:t>
      </w:r>
    </w:p>
    <w:p w:rsidR="008B0058" w:rsidRPr="006030D8" w:rsidRDefault="008B0058" w:rsidP="006030D8">
      <w:r w:rsidRPr="006030D8">
        <w:t>mỗi hạt nhân xấp xỉ với số khối của nó. Năng lượng toàn phần tỏa ra trong sự phân rã này là</w:t>
      </w:r>
    </w:p>
    <w:p w:rsidR="008B0058" w:rsidRPr="006030D8" w:rsidRDefault="008B0058" w:rsidP="006030D8">
      <w:r w:rsidRPr="006030D8">
        <w:rPr>
          <w:b/>
          <w:bCs/>
        </w:rPr>
        <w:tab/>
        <w:t xml:space="preserve">A. </w:t>
      </w:r>
      <w:r w:rsidRPr="006030D8">
        <w:t>4,89 MeV</w:t>
      </w:r>
      <w:r w:rsidR="00B2650E" w:rsidRPr="006030D8">
        <w:tab/>
      </w:r>
      <w:r w:rsidRPr="006030D8">
        <w:rPr>
          <w:b/>
          <w:bCs/>
        </w:rPr>
        <w:t xml:space="preserve">B. </w:t>
      </w:r>
      <w:r w:rsidRPr="006030D8">
        <w:t>4,92 MeV</w:t>
      </w:r>
      <w:r w:rsidR="00B2650E" w:rsidRPr="006030D8">
        <w:tab/>
      </w:r>
      <w:r w:rsidRPr="006030D8">
        <w:rPr>
          <w:b/>
          <w:bCs/>
        </w:rPr>
        <w:t xml:space="preserve">C. </w:t>
      </w:r>
      <w:r w:rsidRPr="006030D8">
        <w:t>4,97 MeV</w:t>
      </w:r>
      <w:r w:rsidR="00B2650E" w:rsidRPr="006030D8">
        <w:tab/>
      </w:r>
      <w:r w:rsidRPr="006030D8">
        <w:rPr>
          <w:b/>
          <w:bCs/>
        </w:rPr>
        <w:t xml:space="preserve">D. </w:t>
      </w:r>
      <w:r w:rsidRPr="006030D8">
        <w:t>5,12 MeV</w:t>
      </w:r>
    </w:p>
    <w:p w:rsidR="008B0058" w:rsidRPr="006030D8" w:rsidRDefault="008B0058" w:rsidP="006030D8">
      <w:r w:rsidRPr="006030D8">
        <w:rPr>
          <w:b/>
          <w:bCs/>
        </w:rPr>
        <w:t xml:space="preserve">Câu 41. </w:t>
      </w:r>
      <w:r w:rsidRPr="006030D8">
        <w:t>Hạt nhân Ra226 đứng yên phóng xạ α và biến thành hạt nhân con. Năng lượng toả ra của phản ứng bằng 5,12</w:t>
      </w:r>
      <w:r w:rsidR="00CA2BA6" w:rsidRPr="006030D8">
        <w:t xml:space="preserve"> </w:t>
      </w:r>
      <w:r w:rsidRPr="006030D8">
        <w:t>MeV. Lấy khối lượng của các hạt nhân xấp xỉ bằng số khối của chúng tính theo đơn vị u.</w:t>
      </w:r>
      <w:r w:rsidR="00CA2BA6" w:rsidRPr="006030D8">
        <w:t xml:space="preserve"> </w:t>
      </w:r>
      <w:r w:rsidRPr="006030D8">
        <w:t xml:space="preserve">Bỏ qua năng lượng của tia </w:t>
      </w:r>
      <w:r w:rsidR="00341707" w:rsidRPr="006030D8">
        <w:t>γ</w:t>
      </w:r>
      <w:r w:rsidRPr="006030D8">
        <w:t>.</w:t>
      </w:r>
      <w:r w:rsidR="00CA2BA6" w:rsidRPr="006030D8">
        <w:t xml:space="preserve"> </w:t>
      </w:r>
      <w:r w:rsidRPr="006030D8">
        <w:t>Động năng của hạt α là:</w:t>
      </w:r>
    </w:p>
    <w:p w:rsidR="008B0058" w:rsidRPr="006030D8" w:rsidRDefault="008B0058" w:rsidP="006030D8">
      <w:r w:rsidRPr="006030D8">
        <w:rPr>
          <w:b/>
          <w:bCs/>
        </w:rPr>
        <w:tab/>
        <w:t xml:space="preserve">A. </w:t>
      </w:r>
      <w:r w:rsidRPr="006030D8">
        <w:t>5,03 MeV</w:t>
      </w:r>
      <w:r w:rsidR="00B2650E" w:rsidRPr="006030D8">
        <w:tab/>
      </w:r>
      <w:r w:rsidRPr="006030D8">
        <w:rPr>
          <w:b/>
          <w:bCs/>
        </w:rPr>
        <w:t xml:space="preserve">B. </w:t>
      </w:r>
      <w:r w:rsidRPr="006030D8">
        <w:t>1,03 MeV</w:t>
      </w:r>
      <w:r w:rsidR="00B2650E" w:rsidRPr="006030D8">
        <w:tab/>
      </w:r>
      <w:r w:rsidRPr="006030D8">
        <w:rPr>
          <w:b/>
          <w:bCs/>
        </w:rPr>
        <w:t xml:space="preserve">C. </w:t>
      </w:r>
      <w:r w:rsidRPr="006030D8">
        <w:t>2,56 MeV</w:t>
      </w:r>
      <w:r w:rsidR="00B2650E" w:rsidRPr="006030D8">
        <w:tab/>
      </w:r>
      <w:r w:rsidRPr="006030D8">
        <w:rPr>
          <w:b/>
          <w:bCs/>
        </w:rPr>
        <w:t xml:space="preserve">D. </w:t>
      </w:r>
      <w:r w:rsidRPr="006030D8">
        <w:t>0,09 MeV</w:t>
      </w:r>
    </w:p>
    <w:p w:rsidR="008B0058" w:rsidRPr="006030D8" w:rsidRDefault="008B0058" w:rsidP="006030D8">
      <w:r w:rsidRPr="006030D8">
        <w:rPr>
          <w:b/>
          <w:bCs/>
        </w:rPr>
        <w:lastRenderedPageBreak/>
        <w:t xml:space="preserve">Câu 42. </w:t>
      </w:r>
      <w:r w:rsidRPr="006030D8">
        <w:t xml:space="preserve">Hạt nhân đơteri </w:t>
      </w:r>
      <w:r w:rsidR="008A1E3D" w:rsidRPr="006030D8">
        <w:rPr>
          <w:position w:val="-10"/>
          <w:sz w:val="25"/>
          <w:szCs w:val="25"/>
        </w:rPr>
        <w:object w:dxaOrig="360" w:dyaOrig="360">
          <v:shape id="_x0000_i1715" type="#_x0000_t75" style="width:18pt;height:18pt" o:ole="">
            <v:imagedata r:id="rId15" o:title=""/>
          </v:shape>
          <o:OLEObject Type="Embed" ProgID="Equation.3" ShapeID="_x0000_i1715" DrawAspect="Content" ObjectID="_1550260704" r:id="rId978"/>
        </w:object>
      </w:r>
      <w:r w:rsidRPr="006030D8">
        <w:t>có khối lượng 2,0136u. Biết khối lượng của prôton là 1,0073u và khối lượng của nơtron là</w:t>
      </w:r>
      <w:r w:rsidR="000D6C76" w:rsidRPr="006030D8">
        <w:rPr>
          <w:noProof/>
        </w:rPr>
        <mc:AlternateContent>
          <mc:Choice Requires="wps">
            <w:drawing>
              <wp:anchor distT="0" distB="0" distL="114300" distR="114300" simplePos="0" relativeHeight="251663360" behindDoc="1" locked="0" layoutInCell="0" allowOverlap="1">
                <wp:simplePos x="0" y="0"/>
                <wp:positionH relativeFrom="page">
                  <wp:posOffset>3146425</wp:posOffset>
                </wp:positionH>
                <wp:positionV relativeFrom="paragraph">
                  <wp:posOffset>112395</wp:posOffset>
                </wp:positionV>
                <wp:extent cx="43180" cy="86995"/>
                <wp:effectExtent l="0" t="0" r="0" b="0"/>
                <wp:wrapNone/>
                <wp:docPr id="2" name="Text Box 29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180" cy="86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E5C97" w:rsidRDefault="00EE5C97">
                            <w:pPr>
                              <w:widowControl w:val="0"/>
                              <w:autoSpaceDE w:val="0"/>
                              <w:autoSpaceDN w:val="0"/>
                              <w:adjustRightInd w:val="0"/>
                              <w:spacing w:line="138" w:lineRule="exact"/>
                              <w:ind w:right="-61"/>
                              <w:rPr>
                                <w:sz w:val="13"/>
                                <w:szCs w:val="13"/>
                              </w:rPr>
                            </w:pPr>
                            <w:r>
                              <w:rPr>
                                <w:w w:val="104"/>
                                <w:sz w:val="13"/>
                                <w:szCs w:val="13"/>
                              </w:rPr>
                              <w:t>1</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92" o:spid="_x0000_s1043" type="#_x0000_t202" style="position:absolute;margin-left:247.75pt;margin-top:8.85pt;width:3.4pt;height:6.85pt;z-index:-251653120;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" o:allowincell="f" filled="f" stroked="f">
                <v:textbox inset="0,0,0,0">
                  <w:txbxContent>
                    <w:p w:rsidR="00EE5C97" w:rsidRDefault="00EE5C97">
                      <w:pPr>
                        <w:widowControl w:val="0"/>
                        <w:autoSpaceDE w:val="0"/>
                        <w:autoSpaceDN w:val="0"/>
                        <w:adjustRightInd w:val="0"/>
                        <w:spacing w:line="138" w:lineRule="exact"/>
                        <w:ind w:right="-61"/>
                        <w:rPr>
                          <w:sz w:val="13"/>
                          <w:szCs w:val="13"/>
                        </w:rPr>
                      </w:pPr>
                      <w:r>
                        <w:rPr>
                          <w:w w:val="104"/>
                          <w:sz w:val="13"/>
                          <w:szCs w:val="13"/>
                        </w:rPr>
                        <w:t>1</w:t>
                      </w:r>
                    </w:p>
                  </w:txbxContent>
                </v:textbox>
                <w10:wrap anchorx="page"/>
              </v:shape>
            </w:pict>
          </mc:Fallback>
        </mc:AlternateContent>
      </w:r>
      <w:r w:rsidR="008A1E3D" w:rsidRPr="006030D8">
        <w:t xml:space="preserve"> </w:t>
      </w:r>
      <w:r w:rsidRPr="006030D8">
        <w:t xml:space="preserve">1,0087u. Năng lượng liên kết riêng của hạt nhân </w:t>
      </w:r>
      <w:r w:rsidR="008A1E3D" w:rsidRPr="006030D8">
        <w:rPr>
          <w:position w:val="-10"/>
          <w:sz w:val="25"/>
          <w:szCs w:val="25"/>
        </w:rPr>
        <w:object w:dxaOrig="360" w:dyaOrig="360">
          <v:shape id="_x0000_i1716" type="#_x0000_t75" style="width:18pt;height:18pt" o:ole="">
            <v:imagedata r:id="rId15" o:title=""/>
          </v:shape>
          <o:OLEObject Type="Embed" ProgID="Equation.3" ShapeID="_x0000_i1716" DrawAspect="Content" ObjectID="_1550260705" r:id="rId979"/>
        </w:object>
      </w:r>
      <w:r w:rsidRPr="006030D8">
        <w:t>là</w:t>
      </w:r>
    </w:p>
    <w:p w:rsidR="008B0058" w:rsidRPr="006030D8" w:rsidRDefault="008B0058" w:rsidP="006030D8">
      <w:r w:rsidRPr="006030D8">
        <w:rPr>
          <w:b/>
          <w:bCs/>
        </w:rPr>
        <w:tab/>
        <w:t xml:space="preserve">A. </w:t>
      </w:r>
      <w:r w:rsidRPr="006030D8">
        <w:t>1,86MeV</w:t>
      </w:r>
      <w:r w:rsidR="00B2650E" w:rsidRPr="006030D8">
        <w:tab/>
      </w:r>
      <w:r w:rsidRPr="006030D8">
        <w:rPr>
          <w:b/>
          <w:bCs/>
        </w:rPr>
        <w:t xml:space="preserve">B. </w:t>
      </w:r>
      <w:r w:rsidRPr="006030D8">
        <w:t>2,23MeV</w:t>
      </w:r>
      <w:r w:rsidR="00B2650E" w:rsidRPr="006030D8">
        <w:tab/>
      </w:r>
      <w:r w:rsidRPr="006030D8">
        <w:rPr>
          <w:b/>
          <w:bCs/>
        </w:rPr>
        <w:t xml:space="preserve">C. </w:t>
      </w:r>
      <w:r w:rsidRPr="006030D8">
        <w:t>1,12 MeV</w:t>
      </w:r>
      <w:r w:rsidR="00B2650E" w:rsidRPr="006030D8">
        <w:tab/>
      </w:r>
      <w:r w:rsidRPr="006030D8">
        <w:rPr>
          <w:b/>
          <w:bCs/>
        </w:rPr>
        <w:t xml:space="preserve">D. </w:t>
      </w:r>
      <w:r w:rsidRPr="006030D8">
        <w:t>2,02 MeV</w:t>
      </w:r>
    </w:p>
    <w:p w:rsidR="008B0058" w:rsidRPr="006030D8" w:rsidRDefault="008B0058" w:rsidP="006030D8">
      <w:r w:rsidRPr="006030D8">
        <w:rPr>
          <w:b/>
          <w:bCs/>
        </w:rPr>
        <w:t xml:space="preserve">Câu 43. </w:t>
      </w:r>
      <w:r w:rsidRPr="006030D8">
        <w:t xml:space="preserve">Khi nói về phản ứng hạt nhân tỏa năng lượng, điều nào sau đây là </w:t>
      </w:r>
      <w:r w:rsidRPr="006030D8">
        <w:rPr>
          <w:b/>
          <w:bCs/>
        </w:rPr>
        <w:t>sai</w:t>
      </w:r>
      <w:r w:rsidRPr="006030D8">
        <w:t>?</w:t>
      </w:r>
    </w:p>
    <w:p w:rsidR="008B0058" w:rsidRPr="006030D8" w:rsidRDefault="008B0058" w:rsidP="006030D8">
      <w:r w:rsidRPr="006030D8">
        <w:rPr>
          <w:b/>
          <w:bCs/>
        </w:rPr>
        <w:tab/>
        <w:t xml:space="preserve">A. </w:t>
      </w:r>
      <w:r w:rsidRPr="006030D8">
        <w:t>Các hạt nhân sản phẩm bền hơn các hạt nhân tương tác.</w:t>
      </w:r>
    </w:p>
    <w:p w:rsidR="008B0058" w:rsidRPr="006030D8" w:rsidRDefault="008B0058" w:rsidP="006030D8">
      <w:r w:rsidRPr="006030D8">
        <w:rPr>
          <w:b/>
          <w:bCs/>
        </w:rPr>
        <w:tab/>
        <w:t xml:space="preserve">B. </w:t>
      </w:r>
      <w:r w:rsidRPr="006030D8">
        <w:t>Tổng độ hụt các hạt tương tác nhỏ hơn tổng độ hụt khối các hạt sản phẩm.</w:t>
      </w:r>
    </w:p>
    <w:p w:rsidR="008B0058" w:rsidRPr="006030D8" w:rsidRDefault="008B0058" w:rsidP="006030D8">
      <w:r w:rsidRPr="006030D8">
        <w:rPr>
          <w:b/>
          <w:bCs/>
        </w:rPr>
        <w:tab/>
        <w:t xml:space="preserve">C. </w:t>
      </w:r>
      <w:r w:rsidRPr="006030D8">
        <w:t>Tổng khối lượng các hạt tương tác nhỏ hơn tổng khối lượng các hạt sản phẩm.</w:t>
      </w:r>
    </w:p>
    <w:p w:rsidR="0007186F" w:rsidRPr="006030D8" w:rsidRDefault="008B0058" w:rsidP="006030D8">
      <w:r w:rsidRPr="006030D8">
        <w:rPr>
          <w:b/>
          <w:bCs/>
        </w:rPr>
        <w:tab/>
        <w:t xml:space="preserve">D. </w:t>
      </w:r>
      <w:r w:rsidRPr="006030D8">
        <w:t>Tổng năng lượng liên kết của các hạt sản phẩm lớn hơn tổng năng lượng liên kết của các hạt tương tác.</w:t>
      </w:r>
    </w:p>
    <w:p w:rsidR="008B0058" w:rsidRPr="006030D8" w:rsidRDefault="008B0058" w:rsidP="006030D8"/>
    <w:p w:rsidR="008B0058" w:rsidRDefault="008B0058" w:rsidP="006030D8">
      <w:pPr>
        <w:jc w:val="center"/>
        <w:rPr>
          <w:b/>
          <w:bCs/>
          <w:u w:val="thick"/>
        </w:rPr>
      </w:pPr>
      <w:r w:rsidRPr="006030D8">
        <w:rPr>
          <w:b/>
          <w:bCs/>
          <w:u w:val="thick"/>
        </w:rPr>
        <w:t>ĐÁP ÁN</w:t>
      </w:r>
    </w:p>
    <w:p w:rsidR="006030D8" w:rsidRPr="006030D8" w:rsidRDefault="006030D8" w:rsidP="006030D8">
      <w:pPr>
        <w:jc w:val="cente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93"/>
        <w:gridCol w:w="992"/>
        <w:gridCol w:w="850"/>
        <w:gridCol w:w="851"/>
        <w:gridCol w:w="992"/>
        <w:gridCol w:w="851"/>
        <w:gridCol w:w="850"/>
        <w:gridCol w:w="851"/>
        <w:gridCol w:w="850"/>
        <w:gridCol w:w="870"/>
      </w:tblGrid>
      <w:tr w:rsidR="000D6C76" w:rsidRPr="006030D8" w:rsidTr="007F0F33">
        <w:tc>
          <w:tcPr>
            <w:tcW w:w="993" w:type="dxa"/>
            <w:shd w:val="clear" w:color="auto" w:fill="auto"/>
          </w:tcPr>
          <w:p w:rsidR="008A1E3D" w:rsidRPr="007F0F33" w:rsidRDefault="008A1E3D" w:rsidP="006030D8">
            <w:pPr>
              <w:rPr>
                <w:b/>
                <w:bCs/>
              </w:rPr>
            </w:pPr>
            <w:r w:rsidRPr="007F0F33">
              <w:rPr>
                <w:b/>
                <w:bCs/>
              </w:rPr>
              <w:t>01. C</w:t>
            </w:r>
          </w:p>
        </w:tc>
        <w:tc>
          <w:tcPr>
            <w:tcW w:w="992" w:type="dxa"/>
            <w:shd w:val="clear" w:color="auto" w:fill="auto"/>
          </w:tcPr>
          <w:p w:rsidR="008A1E3D" w:rsidRPr="007F0F33" w:rsidRDefault="008A1E3D" w:rsidP="006030D8">
            <w:pPr>
              <w:rPr>
                <w:b/>
                <w:bCs/>
              </w:rPr>
            </w:pPr>
            <w:r w:rsidRPr="007F0F33">
              <w:rPr>
                <w:b/>
                <w:bCs/>
              </w:rPr>
              <w:t>02. D</w:t>
            </w:r>
          </w:p>
        </w:tc>
        <w:tc>
          <w:tcPr>
            <w:tcW w:w="850" w:type="dxa"/>
            <w:shd w:val="clear" w:color="auto" w:fill="auto"/>
          </w:tcPr>
          <w:p w:rsidR="008A1E3D" w:rsidRPr="007F0F33" w:rsidRDefault="008A1E3D" w:rsidP="006030D8">
            <w:pPr>
              <w:rPr>
                <w:b/>
                <w:bCs/>
              </w:rPr>
            </w:pPr>
            <w:r w:rsidRPr="007F0F33">
              <w:rPr>
                <w:b/>
                <w:bCs/>
              </w:rPr>
              <w:t>03. A</w:t>
            </w:r>
          </w:p>
        </w:tc>
        <w:tc>
          <w:tcPr>
            <w:tcW w:w="851" w:type="dxa"/>
            <w:shd w:val="clear" w:color="auto" w:fill="auto"/>
          </w:tcPr>
          <w:p w:rsidR="008A1E3D" w:rsidRPr="007F0F33" w:rsidRDefault="008A1E3D" w:rsidP="006030D8">
            <w:pPr>
              <w:rPr>
                <w:b/>
                <w:bCs/>
              </w:rPr>
            </w:pPr>
            <w:r w:rsidRPr="007F0F33">
              <w:rPr>
                <w:b/>
                <w:bCs/>
              </w:rPr>
              <w:t>04. C</w:t>
            </w:r>
          </w:p>
        </w:tc>
        <w:tc>
          <w:tcPr>
            <w:tcW w:w="992" w:type="dxa"/>
            <w:shd w:val="clear" w:color="auto" w:fill="auto"/>
          </w:tcPr>
          <w:p w:rsidR="008A1E3D" w:rsidRPr="007F0F33" w:rsidRDefault="008A1E3D" w:rsidP="006030D8">
            <w:pPr>
              <w:rPr>
                <w:b/>
                <w:bCs/>
              </w:rPr>
            </w:pPr>
            <w:r w:rsidRPr="007F0F33">
              <w:rPr>
                <w:b/>
                <w:bCs/>
              </w:rPr>
              <w:t>05. C</w:t>
            </w:r>
          </w:p>
        </w:tc>
        <w:tc>
          <w:tcPr>
            <w:tcW w:w="851" w:type="dxa"/>
            <w:shd w:val="clear" w:color="auto" w:fill="auto"/>
          </w:tcPr>
          <w:p w:rsidR="008A1E3D" w:rsidRPr="007F0F33" w:rsidRDefault="008A1E3D" w:rsidP="006030D8">
            <w:pPr>
              <w:rPr>
                <w:b/>
                <w:bCs/>
              </w:rPr>
            </w:pPr>
            <w:r w:rsidRPr="007F0F33">
              <w:rPr>
                <w:b/>
                <w:bCs/>
              </w:rPr>
              <w:t>06. B</w:t>
            </w:r>
          </w:p>
        </w:tc>
        <w:tc>
          <w:tcPr>
            <w:tcW w:w="850" w:type="dxa"/>
            <w:shd w:val="clear" w:color="auto" w:fill="auto"/>
          </w:tcPr>
          <w:p w:rsidR="008A1E3D" w:rsidRPr="007F0F33" w:rsidRDefault="008A1E3D" w:rsidP="006030D8">
            <w:pPr>
              <w:rPr>
                <w:b/>
                <w:bCs/>
              </w:rPr>
            </w:pPr>
            <w:r w:rsidRPr="007F0F33">
              <w:rPr>
                <w:b/>
                <w:bCs/>
              </w:rPr>
              <w:t>07. B</w:t>
            </w:r>
          </w:p>
        </w:tc>
        <w:tc>
          <w:tcPr>
            <w:tcW w:w="851" w:type="dxa"/>
            <w:shd w:val="clear" w:color="auto" w:fill="auto"/>
          </w:tcPr>
          <w:p w:rsidR="008A1E3D" w:rsidRPr="007F0F33" w:rsidRDefault="008A1E3D" w:rsidP="006030D8">
            <w:pPr>
              <w:rPr>
                <w:b/>
                <w:bCs/>
              </w:rPr>
            </w:pPr>
            <w:r w:rsidRPr="007F0F33">
              <w:rPr>
                <w:b/>
                <w:bCs/>
              </w:rPr>
              <w:t>08. B</w:t>
            </w:r>
          </w:p>
        </w:tc>
        <w:tc>
          <w:tcPr>
            <w:tcW w:w="850" w:type="dxa"/>
            <w:shd w:val="clear" w:color="auto" w:fill="auto"/>
          </w:tcPr>
          <w:p w:rsidR="008A1E3D" w:rsidRPr="007F0F33" w:rsidRDefault="008A1E3D" w:rsidP="006030D8">
            <w:pPr>
              <w:rPr>
                <w:b/>
                <w:bCs/>
              </w:rPr>
            </w:pPr>
            <w:r w:rsidRPr="007F0F33">
              <w:rPr>
                <w:b/>
                <w:bCs/>
              </w:rPr>
              <w:t>09. B</w:t>
            </w:r>
          </w:p>
        </w:tc>
        <w:tc>
          <w:tcPr>
            <w:tcW w:w="870" w:type="dxa"/>
            <w:shd w:val="clear" w:color="auto" w:fill="auto"/>
          </w:tcPr>
          <w:p w:rsidR="008A1E3D" w:rsidRPr="006030D8" w:rsidRDefault="008A1E3D" w:rsidP="006030D8">
            <w:r w:rsidRPr="007F0F33">
              <w:rPr>
                <w:b/>
                <w:bCs/>
              </w:rPr>
              <w:t>10. D</w:t>
            </w:r>
          </w:p>
        </w:tc>
      </w:tr>
      <w:tr w:rsidR="000D6C76" w:rsidRPr="006030D8" w:rsidTr="007F0F33">
        <w:tc>
          <w:tcPr>
            <w:tcW w:w="993" w:type="dxa"/>
            <w:shd w:val="clear" w:color="auto" w:fill="auto"/>
          </w:tcPr>
          <w:p w:rsidR="008A1E3D" w:rsidRPr="007F0F33" w:rsidRDefault="008A1E3D" w:rsidP="006030D8">
            <w:pPr>
              <w:rPr>
                <w:b/>
                <w:bCs/>
              </w:rPr>
            </w:pPr>
            <w:r w:rsidRPr="007F0F33">
              <w:rPr>
                <w:b/>
                <w:bCs/>
              </w:rPr>
              <w:t>11. A</w:t>
            </w:r>
          </w:p>
        </w:tc>
        <w:tc>
          <w:tcPr>
            <w:tcW w:w="992" w:type="dxa"/>
            <w:shd w:val="clear" w:color="auto" w:fill="auto"/>
          </w:tcPr>
          <w:p w:rsidR="008A1E3D" w:rsidRPr="007F0F33" w:rsidRDefault="008A1E3D" w:rsidP="006030D8">
            <w:pPr>
              <w:rPr>
                <w:b/>
                <w:bCs/>
              </w:rPr>
            </w:pPr>
            <w:r w:rsidRPr="007F0F33">
              <w:rPr>
                <w:b/>
                <w:bCs/>
              </w:rPr>
              <w:t>12. C</w:t>
            </w:r>
          </w:p>
        </w:tc>
        <w:tc>
          <w:tcPr>
            <w:tcW w:w="850" w:type="dxa"/>
            <w:shd w:val="clear" w:color="auto" w:fill="auto"/>
          </w:tcPr>
          <w:p w:rsidR="008A1E3D" w:rsidRPr="007F0F33" w:rsidRDefault="008A1E3D" w:rsidP="006030D8">
            <w:pPr>
              <w:rPr>
                <w:b/>
                <w:bCs/>
              </w:rPr>
            </w:pPr>
            <w:r w:rsidRPr="007F0F33">
              <w:rPr>
                <w:b/>
                <w:bCs/>
              </w:rPr>
              <w:t>13. C</w:t>
            </w:r>
          </w:p>
        </w:tc>
        <w:tc>
          <w:tcPr>
            <w:tcW w:w="851" w:type="dxa"/>
            <w:shd w:val="clear" w:color="auto" w:fill="auto"/>
          </w:tcPr>
          <w:p w:rsidR="008A1E3D" w:rsidRPr="007F0F33" w:rsidRDefault="008A1E3D" w:rsidP="006030D8">
            <w:pPr>
              <w:rPr>
                <w:b/>
                <w:bCs/>
              </w:rPr>
            </w:pPr>
            <w:r w:rsidRPr="007F0F33">
              <w:rPr>
                <w:b/>
                <w:bCs/>
              </w:rPr>
              <w:t>14. D</w:t>
            </w:r>
          </w:p>
        </w:tc>
        <w:tc>
          <w:tcPr>
            <w:tcW w:w="992" w:type="dxa"/>
            <w:shd w:val="clear" w:color="auto" w:fill="auto"/>
          </w:tcPr>
          <w:p w:rsidR="008A1E3D" w:rsidRPr="007F0F33" w:rsidRDefault="008A1E3D" w:rsidP="006030D8">
            <w:pPr>
              <w:rPr>
                <w:b/>
                <w:bCs/>
              </w:rPr>
            </w:pPr>
            <w:r w:rsidRPr="007F0F33">
              <w:rPr>
                <w:b/>
                <w:bCs/>
              </w:rPr>
              <w:t>15. A</w:t>
            </w:r>
          </w:p>
        </w:tc>
        <w:tc>
          <w:tcPr>
            <w:tcW w:w="851" w:type="dxa"/>
            <w:shd w:val="clear" w:color="auto" w:fill="auto"/>
          </w:tcPr>
          <w:p w:rsidR="008A1E3D" w:rsidRPr="007F0F33" w:rsidRDefault="008A1E3D" w:rsidP="006030D8">
            <w:pPr>
              <w:rPr>
                <w:b/>
                <w:bCs/>
              </w:rPr>
            </w:pPr>
            <w:r w:rsidRPr="007F0F33">
              <w:rPr>
                <w:b/>
                <w:bCs/>
              </w:rPr>
              <w:t>16. D</w:t>
            </w:r>
          </w:p>
        </w:tc>
        <w:tc>
          <w:tcPr>
            <w:tcW w:w="850" w:type="dxa"/>
            <w:shd w:val="clear" w:color="auto" w:fill="auto"/>
          </w:tcPr>
          <w:p w:rsidR="008A1E3D" w:rsidRPr="007F0F33" w:rsidRDefault="008A1E3D" w:rsidP="006030D8">
            <w:pPr>
              <w:rPr>
                <w:b/>
                <w:bCs/>
              </w:rPr>
            </w:pPr>
            <w:r w:rsidRPr="007F0F33">
              <w:rPr>
                <w:b/>
                <w:bCs/>
              </w:rPr>
              <w:t>17. C</w:t>
            </w:r>
          </w:p>
        </w:tc>
        <w:tc>
          <w:tcPr>
            <w:tcW w:w="851" w:type="dxa"/>
            <w:shd w:val="clear" w:color="auto" w:fill="auto"/>
          </w:tcPr>
          <w:p w:rsidR="008A1E3D" w:rsidRPr="007F0F33" w:rsidRDefault="008A1E3D" w:rsidP="006030D8">
            <w:pPr>
              <w:rPr>
                <w:b/>
                <w:bCs/>
              </w:rPr>
            </w:pPr>
            <w:r w:rsidRPr="007F0F33">
              <w:rPr>
                <w:b/>
                <w:bCs/>
              </w:rPr>
              <w:t>18. D</w:t>
            </w:r>
          </w:p>
        </w:tc>
        <w:tc>
          <w:tcPr>
            <w:tcW w:w="850" w:type="dxa"/>
            <w:shd w:val="clear" w:color="auto" w:fill="auto"/>
          </w:tcPr>
          <w:p w:rsidR="008A1E3D" w:rsidRPr="007F0F33" w:rsidRDefault="008A1E3D" w:rsidP="006030D8">
            <w:pPr>
              <w:rPr>
                <w:b/>
                <w:bCs/>
              </w:rPr>
            </w:pPr>
            <w:r w:rsidRPr="007F0F33">
              <w:rPr>
                <w:b/>
                <w:bCs/>
              </w:rPr>
              <w:t>19. C</w:t>
            </w:r>
          </w:p>
        </w:tc>
        <w:tc>
          <w:tcPr>
            <w:tcW w:w="870" w:type="dxa"/>
            <w:shd w:val="clear" w:color="auto" w:fill="auto"/>
          </w:tcPr>
          <w:p w:rsidR="008A1E3D" w:rsidRPr="006030D8" w:rsidRDefault="008A1E3D" w:rsidP="006030D8">
            <w:r w:rsidRPr="007F0F33">
              <w:rPr>
                <w:b/>
                <w:bCs/>
              </w:rPr>
              <w:t>20. D</w:t>
            </w:r>
          </w:p>
        </w:tc>
      </w:tr>
      <w:tr w:rsidR="000D6C76" w:rsidRPr="006030D8" w:rsidTr="007F0F33">
        <w:tc>
          <w:tcPr>
            <w:tcW w:w="993" w:type="dxa"/>
            <w:shd w:val="clear" w:color="auto" w:fill="auto"/>
          </w:tcPr>
          <w:p w:rsidR="008A1E3D" w:rsidRPr="007F0F33" w:rsidRDefault="008A1E3D" w:rsidP="006030D8">
            <w:pPr>
              <w:rPr>
                <w:b/>
                <w:bCs/>
              </w:rPr>
            </w:pPr>
            <w:r w:rsidRPr="007F0F33">
              <w:rPr>
                <w:b/>
                <w:bCs/>
              </w:rPr>
              <w:t>21. C</w:t>
            </w:r>
          </w:p>
        </w:tc>
        <w:tc>
          <w:tcPr>
            <w:tcW w:w="992" w:type="dxa"/>
            <w:shd w:val="clear" w:color="auto" w:fill="auto"/>
          </w:tcPr>
          <w:p w:rsidR="008A1E3D" w:rsidRPr="007F0F33" w:rsidRDefault="008A1E3D" w:rsidP="006030D8">
            <w:pPr>
              <w:rPr>
                <w:b/>
                <w:bCs/>
              </w:rPr>
            </w:pPr>
            <w:r w:rsidRPr="007F0F33">
              <w:rPr>
                <w:b/>
                <w:bCs/>
              </w:rPr>
              <w:t>22. C</w:t>
            </w:r>
          </w:p>
        </w:tc>
        <w:tc>
          <w:tcPr>
            <w:tcW w:w="850" w:type="dxa"/>
            <w:shd w:val="clear" w:color="auto" w:fill="auto"/>
          </w:tcPr>
          <w:p w:rsidR="008A1E3D" w:rsidRPr="007F0F33" w:rsidRDefault="008A1E3D" w:rsidP="006030D8">
            <w:pPr>
              <w:rPr>
                <w:b/>
                <w:bCs/>
              </w:rPr>
            </w:pPr>
            <w:r w:rsidRPr="007F0F33">
              <w:rPr>
                <w:b/>
                <w:bCs/>
              </w:rPr>
              <w:t>23. D</w:t>
            </w:r>
          </w:p>
        </w:tc>
        <w:tc>
          <w:tcPr>
            <w:tcW w:w="851" w:type="dxa"/>
            <w:shd w:val="clear" w:color="auto" w:fill="auto"/>
          </w:tcPr>
          <w:p w:rsidR="008A1E3D" w:rsidRPr="007F0F33" w:rsidRDefault="008A1E3D" w:rsidP="006030D8">
            <w:pPr>
              <w:rPr>
                <w:b/>
                <w:bCs/>
              </w:rPr>
            </w:pPr>
            <w:r w:rsidRPr="007F0F33">
              <w:rPr>
                <w:b/>
                <w:bCs/>
              </w:rPr>
              <w:t>24. A</w:t>
            </w:r>
          </w:p>
        </w:tc>
        <w:tc>
          <w:tcPr>
            <w:tcW w:w="992" w:type="dxa"/>
            <w:shd w:val="clear" w:color="auto" w:fill="auto"/>
          </w:tcPr>
          <w:p w:rsidR="008A1E3D" w:rsidRPr="007F0F33" w:rsidRDefault="008A1E3D" w:rsidP="006030D8">
            <w:pPr>
              <w:rPr>
                <w:b/>
                <w:bCs/>
              </w:rPr>
            </w:pPr>
            <w:r w:rsidRPr="007F0F33">
              <w:rPr>
                <w:b/>
                <w:bCs/>
              </w:rPr>
              <w:t>25. C</w:t>
            </w:r>
          </w:p>
        </w:tc>
        <w:tc>
          <w:tcPr>
            <w:tcW w:w="851" w:type="dxa"/>
            <w:shd w:val="clear" w:color="auto" w:fill="auto"/>
          </w:tcPr>
          <w:p w:rsidR="008A1E3D" w:rsidRPr="007F0F33" w:rsidRDefault="008A1E3D" w:rsidP="006030D8">
            <w:pPr>
              <w:rPr>
                <w:b/>
                <w:bCs/>
              </w:rPr>
            </w:pPr>
            <w:r w:rsidRPr="007F0F33">
              <w:rPr>
                <w:b/>
                <w:bCs/>
              </w:rPr>
              <w:t>26. D</w:t>
            </w:r>
          </w:p>
        </w:tc>
        <w:tc>
          <w:tcPr>
            <w:tcW w:w="850" w:type="dxa"/>
            <w:shd w:val="clear" w:color="auto" w:fill="auto"/>
          </w:tcPr>
          <w:p w:rsidR="008A1E3D" w:rsidRPr="007F0F33" w:rsidRDefault="008A1E3D" w:rsidP="006030D8">
            <w:pPr>
              <w:rPr>
                <w:b/>
                <w:bCs/>
              </w:rPr>
            </w:pPr>
            <w:r w:rsidRPr="007F0F33">
              <w:rPr>
                <w:b/>
                <w:bCs/>
              </w:rPr>
              <w:t>27. D</w:t>
            </w:r>
          </w:p>
        </w:tc>
        <w:tc>
          <w:tcPr>
            <w:tcW w:w="851" w:type="dxa"/>
            <w:shd w:val="clear" w:color="auto" w:fill="auto"/>
          </w:tcPr>
          <w:p w:rsidR="008A1E3D" w:rsidRPr="007F0F33" w:rsidRDefault="008A1E3D" w:rsidP="006030D8">
            <w:pPr>
              <w:rPr>
                <w:b/>
                <w:bCs/>
              </w:rPr>
            </w:pPr>
            <w:r w:rsidRPr="007F0F33">
              <w:rPr>
                <w:b/>
                <w:bCs/>
              </w:rPr>
              <w:t>28. B</w:t>
            </w:r>
          </w:p>
        </w:tc>
        <w:tc>
          <w:tcPr>
            <w:tcW w:w="850" w:type="dxa"/>
            <w:shd w:val="clear" w:color="auto" w:fill="auto"/>
          </w:tcPr>
          <w:p w:rsidR="008A1E3D" w:rsidRPr="007F0F33" w:rsidRDefault="008A1E3D" w:rsidP="006030D8">
            <w:pPr>
              <w:rPr>
                <w:b/>
                <w:bCs/>
              </w:rPr>
            </w:pPr>
            <w:r w:rsidRPr="007F0F33">
              <w:rPr>
                <w:b/>
                <w:bCs/>
              </w:rPr>
              <w:t>29. B</w:t>
            </w:r>
          </w:p>
        </w:tc>
        <w:tc>
          <w:tcPr>
            <w:tcW w:w="870" w:type="dxa"/>
            <w:shd w:val="clear" w:color="auto" w:fill="auto"/>
          </w:tcPr>
          <w:p w:rsidR="008A1E3D" w:rsidRPr="006030D8" w:rsidRDefault="008A1E3D" w:rsidP="006030D8">
            <w:r w:rsidRPr="007F0F33">
              <w:rPr>
                <w:b/>
                <w:bCs/>
              </w:rPr>
              <w:t>30. A</w:t>
            </w:r>
          </w:p>
        </w:tc>
      </w:tr>
      <w:tr w:rsidR="000D6C76" w:rsidRPr="006030D8" w:rsidTr="007F0F33">
        <w:tc>
          <w:tcPr>
            <w:tcW w:w="993" w:type="dxa"/>
            <w:shd w:val="clear" w:color="auto" w:fill="auto"/>
          </w:tcPr>
          <w:p w:rsidR="008A1E3D" w:rsidRPr="007F0F33" w:rsidRDefault="008A1E3D" w:rsidP="006030D8">
            <w:pPr>
              <w:rPr>
                <w:b/>
                <w:bCs/>
              </w:rPr>
            </w:pPr>
            <w:r w:rsidRPr="007F0F33">
              <w:rPr>
                <w:b/>
                <w:bCs/>
              </w:rPr>
              <w:t>31. D</w:t>
            </w:r>
          </w:p>
        </w:tc>
        <w:tc>
          <w:tcPr>
            <w:tcW w:w="992" w:type="dxa"/>
            <w:shd w:val="clear" w:color="auto" w:fill="auto"/>
          </w:tcPr>
          <w:p w:rsidR="008A1E3D" w:rsidRPr="007F0F33" w:rsidRDefault="008A1E3D" w:rsidP="006030D8">
            <w:pPr>
              <w:rPr>
                <w:b/>
                <w:bCs/>
              </w:rPr>
            </w:pPr>
            <w:r w:rsidRPr="007F0F33">
              <w:rPr>
                <w:b/>
                <w:bCs/>
              </w:rPr>
              <w:t>32. A</w:t>
            </w:r>
          </w:p>
        </w:tc>
        <w:tc>
          <w:tcPr>
            <w:tcW w:w="850" w:type="dxa"/>
            <w:shd w:val="clear" w:color="auto" w:fill="auto"/>
          </w:tcPr>
          <w:p w:rsidR="008A1E3D" w:rsidRPr="007F0F33" w:rsidRDefault="008A1E3D" w:rsidP="006030D8">
            <w:pPr>
              <w:rPr>
                <w:b/>
                <w:bCs/>
              </w:rPr>
            </w:pPr>
            <w:r w:rsidRPr="007F0F33">
              <w:rPr>
                <w:b/>
                <w:bCs/>
              </w:rPr>
              <w:t>33. D</w:t>
            </w:r>
          </w:p>
        </w:tc>
        <w:tc>
          <w:tcPr>
            <w:tcW w:w="851" w:type="dxa"/>
            <w:shd w:val="clear" w:color="auto" w:fill="auto"/>
          </w:tcPr>
          <w:p w:rsidR="008A1E3D" w:rsidRPr="007F0F33" w:rsidRDefault="008A1E3D" w:rsidP="006030D8">
            <w:pPr>
              <w:rPr>
                <w:b/>
                <w:bCs/>
              </w:rPr>
            </w:pPr>
            <w:r w:rsidRPr="007F0F33">
              <w:rPr>
                <w:b/>
                <w:bCs/>
              </w:rPr>
              <w:t>34. C</w:t>
            </w:r>
          </w:p>
        </w:tc>
        <w:tc>
          <w:tcPr>
            <w:tcW w:w="992" w:type="dxa"/>
            <w:shd w:val="clear" w:color="auto" w:fill="auto"/>
          </w:tcPr>
          <w:p w:rsidR="008A1E3D" w:rsidRPr="007F0F33" w:rsidRDefault="008A1E3D" w:rsidP="006030D8">
            <w:pPr>
              <w:rPr>
                <w:b/>
                <w:bCs/>
              </w:rPr>
            </w:pPr>
            <w:r w:rsidRPr="007F0F33">
              <w:rPr>
                <w:b/>
                <w:bCs/>
              </w:rPr>
              <w:t>35. B</w:t>
            </w:r>
          </w:p>
        </w:tc>
        <w:tc>
          <w:tcPr>
            <w:tcW w:w="851" w:type="dxa"/>
            <w:shd w:val="clear" w:color="auto" w:fill="auto"/>
          </w:tcPr>
          <w:p w:rsidR="008A1E3D" w:rsidRPr="007F0F33" w:rsidRDefault="008A1E3D" w:rsidP="006030D8">
            <w:pPr>
              <w:rPr>
                <w:b/>
                <w:bCs/>
              </w:rPr>
            </w:pPr>
            <w:r w:rsidRPr="007F0F33">
              <w:rPr>
                <w:b/>
                <w:bCs/>
              </w:rPr>
              <w:t>36. A</w:t>
            </w:r>
          </w:p>
        </w:tc>
        <w:tc>
          <w:tcPr>
            <w:tcW w:w="850" w:type="dxa"/>
            <w:shd w:val="clear" w:color="auto" w:fill="auto"/>
          </w:tcPr>
          <w:p w:rsidR="008A1E3D" w:rsidRPr="007F0F33" w:rsidRDefault="008A1E3D" w:rsidP="006030D8">
            <w:pPr>
              <w:rPr>
                <w:b/>
                <w:bCs/>
              </w:rPr>
            </w:pPr>
            <w:r w:rsidRPr="007F0F33">
              <w:rPr>
                <w:b/>
                <w:bCs/>
              </w:rPr>
              <w:t>37. C</w:t>
            </w:r>
          </w:p>
        </w:tc>
        <w:tc>
          <w:tcPr>
            <w:tcW w:w="851" w:type="dxa"/>
            <w:shd w:val="clear" w:color="auto" w:fill="auto"/>
          </w:tcPr>
          <w:p w:rsidR="008A1E3D" w:rsidRPr="007F0F33" w:rsidRDefault="008A1E3D" w:rsidP="006030D8">
            <w:pPr>
              <w:rPr>
                <w:b/>
                <w:bCs/>
              </w:rPr>
            </w:pPr>
            <w:r w:rsidRPr="007F0F33">
              <w:rPr>
                <w:b/>
                <w:bCs/>
              </w:rPr>
              <w:t>38. D</w:t>
            </w:r>
          </w:p>
        </w:tc>
        <w:tc>
          <w:tcPr>
            <w:tcW w:w="850" w:type="dxa"/>
            <w:shd w:val="clear" w:color="auto" w:fill="auto"/>
          </w:tcPr>
          <w:p w:rsidR="008A1E3D" w:rsidRPr="007F0F33" w:rsidRDefault="008A1E3D" w:rsidP="006030D8">
            <w:pPr>
              <w:rPr>
                <w:b/>
                <w:bCs/>
              </w:rPr>
            </w:pPr>
            <w:r w:rsidRPr="007F0F33">
              <w:rPr>
                <w:b/>
                <w:bCs/>
              </w:rPr>
              <w:t>39. C</w:t>
            </w:r>
          </w:p>
        </w:tc>
        <w:tc>
          <w:tcPr>
            <w:tcW w:w="870" w:type="dxa"/>
            <w:shd w:val="clear" w:color="auto" w:fill="auto"/>
          </w:tcPr>
          <w:p w:rsidR="008A1E3D" w:rsidRPr="006030D8" w:rsidRDefault="008A1E3D" w:rsidP="006030D8">
            <w:r w:rsidRPr="007F0F33">
              <w:rPr>
                <w:b/>
                <w:bCs/>
              </w:rPr>
              <w:t>40. A</w:t>
            </w:r>
          </w:p>
        </w:tc>
      </w:tr>
      <w:tr w:rsidR="000D6C76" w:rsidRPr="006030D8" w:rsidTr="007F0F33">
        <w:tc>
          <w:tcPr>
            <w:tcW w:w="993" w:type="dxa"/>
            <w:shd w:val="clear" w:color="auto" w:fill="auto"/>
          </w:tcPr>
          <w:p w:rsidR="008A1E3D" w:rsidRPr="007F0F33" w:rsidRDefault="008A1E3D" w:rsidP="006030D8">
            <w:pPr>
              <w:rPr>
                <w:b/>
                <w:bCs/>
              </w:rPr>
            </w:pPr>
            <w:r w:rsidRPr="007F0F33">
              <w:rPr>
                <w:b/>
                <w:bCs/>
              </w:rPr>
              <w:t>41. A</w:t>
            </w:r>
          </w:p>
        </w:tc>
        <w:tc>
          <w:tcPr>
            <w:tcW w:w="992" w:type="dxa"/>
            <w:shd w:val="clear" w:color="auto" w:fill="auto"/>
          </w:tcPr>
          <w:p w:rsidR="008A1E3D" w:rsidRPr="007F0F33" w:rsidRDefault="008A1E3D" w:rsidP="006030D8">
            <w:pPr>
              <w:rPr>
                <w:b/>
                <w:bCs/>
              </w:rPr>
            </w:pPr>
            <w:r w:rsidRPr="007F0F33">
              <w:rPr>
                <w:b/>
                <w:bCs/>
              </w:rPr>
              <w:t>42. C</w:t>
            </w:r>
          </w:p>
        </w:tc>
        <w:tc>
          <w:tcPr>
            <w:tcW w:w="850" w:type="dxa"/>
            <w:shd w:val="clear" w:color="auto" w:fill="auto"/>
          </w:tcPr>
          <w:p w:rsidR="008A1E3D" w:rsidRPr="006030D8" w:rsidRDefault="008A1E3D" w:rsidP="006030D8">
            <w:r w:rsidRPr="007F0F33">
              <w:rPr>
                <w:b/>
                <w:bCs/>
              </w:rPr>
              <w:t>43. C</w:t>
            </w:r>
          </w:p>
        </w:tc>
        <w:tc>
          <w:tcPr>
            <w:tcW w:w="851" w:type="dxa"/>
            <w:shd w:val="clear" w:color="auto" w:fill="auto"/>
          </w:tcPr>
          <w:p w:rsidR="008A1E3D" w:rsidRPr="006030D8" w:rsidRDefault="008A1E3D" w:rsidP="006030D8"/>
        </w:tc>
        <w:tc>
          <w:tcPr>
            <w:tcW w:w="992" w:type="dxa"/>
            <w:shd w:val="clear" w:color="auto" w:fill="auto"/>
          </w:tcPr>
          <w:p w:rsidR="008A1E3D" w:rsidRPr="006030D8" w:rsidRDefault="008A1E3D" w:rsidP="006030D8"/>
        </w:tc>
        <w:tc>
          <w:tcPr>
            <w:tcW w:w="851" w:type="dxa"/>
            <w:shd w:val="clear" w:color="auto" w:fill="auto"/>
          </w:tcPr>
          <w:p w:rsidR="008A1E3D" w:rsidRPr="006030D8" w:rsidRDefault="008A1E3D" w:rsidP="006030D8"/>
        </w:tc>
        <w:tc>
          <w:tcPr>
            <w:tcW w:w="850" w:type="dxa"/>
            <w:shd w:val="clear" w:color="auto" w:fill="auto"/>
          </w:tcPr>
          <w:p w:rsidR="008A1E3D" w:rsidRPr="006030D8" w:rsidRDefault="008A1E3D" w:rsidP="006030D8"/>
        </w:tc>
        <w:tc>
          <w:tcPr>
            <w:tcW w:w="851" w:type="dxa"/>
            <w:shd w:val="clear" w:color="auto" w:fill="auto"/>
          </w:tcPr>
          <w:p w:rsidR="008A1E3D" w:rsidRPr="006030D8" w:rsidRDefault="008A1E3D" w:rsidP="006030D8"/>
        </w:tc>
        <w:tc>
          <w:tcPr>
            <w:tcW w:w="850" w:type="dxa"/>
            <w:shd w:val="clear" w:color="auto" w:fill="auto"/>
          </w:tcPr>
          <w:p w:rsidR="008A1E3D" w:rsidRPr="006030D8" w:rsidRDefault="008A1E3D" w:rsidP="006030D8"/>
        </w:tc>
        <w:tc>
          <w:tcPr>
            <w:tcW w:w="870" w:type="dxa"/>
            <w:shd w:val="clear" w:color="auto" w:fill="auto"/>
          </w:tcPr>
          <w:p w:rsidR="008A1E3D" w:rsidRPr="006030D8" w:rsidRDefault="008A1E3D" w:rsidP="006030D8"/>
        </w:tc>
      </w:tr>
    </w:tbl>
    <w:p w:rsidR="006030D8" w:rsidRDefault="006030D8" w:rsidP="008A1E3D">
      <w:pPr>
        <w:widowControl w:val="0"/>
        <w:tabs>
          <w:tab w:val="left" w:pos="284"/>
          <w:tab w:val="left" w:pos="567"/>
          <w:tab w:val="left" w:pos="851"/>
          <w:tab w:val="left" w:pos="993"/>
          <w:tab w:val="left" w:pos="2835"/>
          <w:tab w:val="left" w:pos="5387"/>
          <w:tab w:val="left" w:pos="7938"/>
        </w:tabs>
        <w:autoSpaceDE w:val="0"/>
        <w:autoSpaceDN w:val="0"/>
        <w:adjustRightInd w:val="0"/>
        <w:jc w:val="center"/>
        <w:rPr>
          <w:b/>
          <w:bCs/>
          <w:color w:val="0000FF"/>
        </w:rPr>
      </w:pPr>
    </w:p>
    <w:p w:rsidR="008B0058" w:rsidRPr="00841036" w:rsidRDefault="008B0058" w:rsidP="006030D8">
      <w:pPr>
        <w:pStyle w:val="Heading1"/>
      </w:pPr>
      <w:r w:rsidRPr="00841036">
        <w:t>CÁC DẠNG BÀI</w:t>
      </w:r>
      <w:r w:rsidR="006030D8">
        <w:t xml:space="preserve"> TẬP VỀ PHẢN ỨNG HẠT NHÂN</w:t>
      </w:r>
    </w:p>
    <w:p w:rsidR="008B0058" w:rsidRPr="006030D8" w:rsidRDefault="008B0058" w:rsidP="006030D8">
      <w:pPr>
        <w:pStyle w:val="Heading2"/>
      </w:pPr>
      <w:r w:rsidRPr="00841036">
        <w:t>DẠNG 1. TÍNH NĂNG LƯỢNG CỦA PHẢN ỨNG HẠT NHÂN</w:t>
      </w:r>
    </w:p>
    <w:p w:rsidR="008B0058" w:rsidRPr="00CC6715" w:rsidRDefault="008B0058" w:rsidP="00CC6715">
      <w:r w:rsidRPr="00CC6715">
        <w:rPr>
          <w:b/>
          <w:bCs/>
        </w:rPr>
        <w:t>Ví dụ</w:t>
      </w:r>
      <w:r w:rsidR="00B2650E" w:rsidRPr="00CC6715">
        <w:rPr>
          <w:b/>
          <w:bCs/>
        </w:rPr>
        <w:t xml:space="preserve"> </w:t>
      </w:r>
      <w:r w:rsidR="006030D8" w:rsidRPr="00CC6715">
        <w:rPr>
          <w:b/>
          <w:bCs/>
        </w:rPr>
        <w:t>1</w:t>
      </w:r>
      <w:r w:rsidRPr="00CC6715">
        <w:rPr>
          <w:b/>
          <w:bCs/>
        </w:rPr>
        <w:t xml:space="preserve">: </w:t>
      </w:r>
      <w:r w:rsidRPr="00CC6715">
        <w:t xml:space="preserve">Tìm năng lượng tỏa ra khi một hạt nhân </w:t>
      </w:r>
      <w:r w:rsidR="00FF2827" w:rsidRPr="00CC6715">
        <w:rPr>
          <w:position w:val="-12"/>
          <w:sz w:val="25"/>
          <w:szCs w:val="25"/>
        </w:rPr>
        <w:object w:dxaOrig="499" w:dyaOrig="380">
          <v:shape id="_x0000_i1722" type="#_x0000_t75" style="width:24.75pt;height:18.75pt" o:ole="">
            <v:imagedata r:id="rId691" o:title=""/>
          </v:shape>
          <o:OLEObject Type="Embed" ProgID="Equation.3" ShapeID="_x0000_i1722" DrawAspect="Content" ObjectID="_1550260706" r:id="rId980"/>
        </w:object>
      </w:r>
      <w:r w:rsidR="00B2650E" w:rsidRPr="00CC6715">
        <w:t xml:space="preserve"> </w:t>
      </w:r>
      <w:r w:rsidRPr="00CC6715">
        <w:t>phóng xạ tia α và tạo thành đồng vị Thôri 230 Th . Cho các</w:t>
      </w:r>
      <w:r w:rsidR="00FF2827" w:rsidRPr="00CC6715">
        <w:t xml:space="preserve"> </w:t>
      </w:r>
      <w:r w:rsidRPr="00CC6715">
        <w:t xml:space="preserve">năng lượng liên kết riêng của hạt α là 7,1 MeV, của </w:t>
      </w:r>
      <w:r w:rsidR="00666ACC" w:rsidRPr="00CC6715">
        <w:rPr>
          <w:position w:val="-14"/>
          <w:sz w:val="25"/>
          <w:szCs w:val="25"/>
        </w:rPr>
        <w:object w:dxaOrig="480" w:dyaOrig="400">
          <v:shape id="_x0000_i1723" type="#_x0000_t75" style="width:24pt;height:20.25pt" o:ole="">
            <v:imagedata r:id="rId981" o:title=""/>
          </v:shape>
          <o:OLEObject Type="Embed" ProgID="Equation.3" ShapeID="_x0000_i1723" DrawAspect="Content" ObjectID="_1550260707" r:id="rId982"/>
        </w:object>
      </w:r>
      <w:r w:rsidRPr="00CC6715">
        <w:t xml:space="preserve"> là 7,63 MeV, của </w:t>
      </w:r>
      <w:r w:rsidR="00341707" w:rsidRPr="00CC6715">
        <w:rPr>
          <w:vertAlign w:val="subscript"/>
        </w:rPr>
        <w:t>2</w:t>
      </w:r>
      <w:r w:rsidR="00E6025B" w:rsidRPr="00CC6715">
        <w:rPr>
          <w:vertAlign w:val="superscript"/>
        </w:rPr>
        <w:t>3</w:t>
      </w:r>
      <w:r w:rsidRPr="00CC6715">
        <w:t>0Th là 7,7 MeV.</w:t>
      </w:r>
    </w:p>
    <w:p w:rsidR="008B0058" w:rsidRPr="00CC6715" w:rsidRDefault="008B0058" w:rsidP="00CC6715">
      <w:r w:rsidRPr="00CC6715">
        <w:rPr>
          <w:b/>
          <w:bCs/>
        </w:rPr>
        <w:tab/>
        <w:t>A.</w:t>
      </w:r>
      <w:r w:rsidR="00B2650E" w:rsidRPr="00CC6715">
        <w:rPr>
          <w:b/>
          <w:bCs/>
        </w:rPr>
        <w:t xml:space="preserve"> </w:t>
      </w:r>
      <w:r w:rsidRPr="00CC6715">
        <w:t>10,82 MeV.</w:t>
      </w:r>
      <w:r w:rsidR="00B2650E" w:rsidRPr="00CC6715">
        <w:tab/>
      </w:r>
      <w:r w:rsidRPr="00CC6715">
        <w:rPr>
          <w:b/>
          <w:bCs/>
        </w:rPr>
        <w:t xml:space="preserve">B. </w:t>
      </w:r>
      <w:r w:rsidRPr="00CC6715">
        <w:t>13,98 MeV.</w:t>
      </w:r>
      <w:r w:rsidR="00B2650E" w:rsidRPr="00CC6715">
        <w:tab/>
      </w:r>
      <w:r w:rsidR="00CC6715">
        <w:tab/>
      </w:r>
      <w:r w:rsidRPr="00CC6715">
        <w:rPr>
          <w:b/>
          <w:bCs/>
        </w:rPr>
        <w:t xml:space="preserve">C. </w:t>
      </w:r>
      <w:r w:rsidRPr="00CC6715">
        <w:t>11,51 MeV.</w:t>
      </w:r>
      <w:r w:rsidR="00B2650E" w:rsidRPr="00CC6715">
        <w:tab/>
      </w:r>
      <w:r w:rsidRPr="00CC6715">
        <w:rPr>
          <w:b/>
          <w:bCs/>
        </w:rPr>
        <w:t xml:space="preserve">D. </w:t>
      </w:r>
      <w:r w:rsidRPr="00CC6715">
        <w:t>17,24 MeV.</w:t>
      </w:r>
    </w:p>
    <w:p w:rsidR="006030D8" w:rsidRPr="00CC6715" w:rsidRDefault="006030D8" w:rsidP="00CC6715">
      <w:pPr>
        <w:jc w:val="center"/>
        <w:rPr>
          <w:bCs/>
          <w:u w:val="single"/>
        </w:rPr>
      </w:pPr>
      <w:r w:rsidRPr="00CC6715">
        <w:rPr>
          <w:bCs/>
          <w:u w:val="single"/>
        </w:rPr>
        <w:t>Hướng dẫn giải:</w:t>
      </w:r>
    </w:p>
    <w:p w:rsidR="00666ACC" w:rsidRPr="00CC6715" w:rsidRDefault="00666ACC" w:rsidP="00CC6715">
      <w:r w:rsidRPr="00CC6715">
        <w:t xml:space="preserve">Đây là bài toán tính năng lượng toả ra của một phân rã </w:t>
      </w:r>
    </w:p>
    <w:p w:rsidR="00666ACC" w:rsidRPr="00CC6715" w:rsidRDefault="006030D8" w:rsidP="00CC6715">
      <w:r w:rsidRPr="00CC6715">
        <w:t>Phóng</w:t>
      </w:r>
      <w:r w:rsidR="00666ACC" w:rsidRPr="00CC6715">
        <w:t xml:space="preserve"> xạ khi biết Wlk của các hạt nhân trong phản ứng . </w:t>
      </w:r>
    </w:p>
    <w:p w:rsidR="00666ACC" w:rsidRPr="00CC6715" w:rsidRDefault="00666ACC" w:rsidP="00CC6715">
      <w:r w:rsidRPr="00CC6715">
        <w:t>Nên phải xác định được Wlk từ dữ kiện W</w:t>
      </w:r>
      <w:r w:rsidRPr="00CC6715">
        <w:rPr>
          <w:vertAlign w:val="subscript"/>
        </w:rPr>
        <w:t>lk riêng</w:t>
      </w:r>
      <w:r w:rsidRPr="00CC6715">
        <w:t xml:space="preserve"> của đề bài.</w:t>
      </w:r>
    </w:p>
    <w:p w:rsidR="00834B40" w:rsidRPr="00CC6715" w:rsidRDefault="00834B40" w:rsidP="00CC6715">
      <w:r w:rsidRPr="00CC6715">
        <w:t>W</w:t>
      </w:r>
      <w:r w:rsidRPr="00CC6715">
        <w:rPr>
          <w:vertAlign w:val="subscript"/>
        </w:rPr>
        <w:t>lk U</w:t>
      </w:r>
      <w:r w:rsidRPr="00CC6715">
        <w:t xml:space="preserve"> = 7,63.234 = 1785,42 MeV , </w:t>
      </w:r>
    </w:p>
    <w:p w:rsidR="008B0058" w:rsidRPr="00CC6715" w:rsidRDefault="00834B40" w:rsidP="00CC6715">
      <w:r w:rsidRPr="00CC6715">
        <w:t>W</w:t>
      </w:r>
      <w:r w:rsidRPr="00CC6715">
        <w:rPr>
          <w:vertAlign w:val="subscript"/>
        </w:rPr>
        <w:t>lk Th</w:t>
      </w:r>
      <w:r w:rsidRPr="00CC6715">
        <w:t xml:space="preserve"> = 7,7.230 = 1771 MeV ,</w:t>
      </w:r>
    </w:p>
    <w:p w:rsidR="00834B40" w:rsidRPr="00CC6715" w:rsidRDefault="00834B40" w:rsidP="00CC6715">
      <w:r w:rsidRPr="00CC6715">
        <w:t>W</w:t>
      </w:r>
      <w:r w:rsidRPr="00CC6715">
        <w:rPr>
          <w:vertAlign w:val="subscript"/>
        </w:rPr>
        <w:t>lk α</w:t>
      </w:r>
      <w:r w:rsidRPr="00CC6715">
        <w:t xml:space="preserve"> = 7,1.4= 28,4 MeV</w:t>
      </w:r>
    </w:p>
    <w:p w:rsidR="008B0058" w:rsidRPr="00CC6715" w:rsidRDefault="00564144" w:rsidP="00CC6715">
      <w:r w:rsidRPr="00CC6715">
        <w:t>Δ</w:t>
      </w:r>
      <w:r w:rsidR="008B0058" w:rsidRPr="00CC6715">
        <w:t>E</w:t>
      </w:r>
      <w:r w:rsidR="00B2650E" w:rsidRPr="00CC6715">
        <w:t xml:space="preserve"> </w:t>
      </w:r>
      <w:r w:rsidR="008B0058" w:rsidRPr="00CC6715">
        <w:t>= ∑ W</w:t>
      </w:r>
      <w:r w:rsidR="008B0058" w:rsidRPr="00CC6715">
        <w:rPr>
          <w:vertAlign w:val="subscript"/>
        </w:rPr>
        <w:t>lk sau</w:t>
      </w:r>
      <w:r w:rsidR="00B2650E" w:rsidRPr="00CC6715">
        <w:t xml:space="preserve"> </w:t>
      </w:r>
      <w:r w:rsidR="008B0058" w:rsidRPr="00CC6715">
        <w:t>–</w:t>
      </w:r>
      <w:r w:rsidR="00B2650E" w:rsidRPr="00CC6715">
        <w:t xml:space="preserve"> </w:t>
      </w:r>
      <w:r w:rsidR="008B0058" w:rsidRPr="00CC6715">
        <w:t>∑ W</w:t>
      </w:r>
      <w:r w:rsidR="008B0058" w:rsidRPr="00CC6715">
        <w:rPr>
          <w:vertAlign w:val="subscript"/>
        </w:rPr>
        <w:t>lk trước</w:t>
      </w:r>
      <w:r w:rsidR="00B2650E" w:rsidRPr="00CC6715">
        <w:t xml:space="preserve"> </w:t>
      </w:r>
      <w:r w:rsidR="008B0058" w:rsidRPr="00CC6715">
        <w:t>= W</w:t>
      </w:r>
      <w:r w:rsidR="008B0058" w:rsidRPr="00CC6715">
        <w:rPr>
          <w:vertAlign w:val="subscript"/>
        </w:rPr>
        <w:t>lk T</w:t>
      </w:r>
      <w:r w:rsidR="00412507" w:rsidRPr="00CC6715">
        <w:rPr>
          <w:vertAlign w:val="subscript"/>
        </w:rPr>
        <w:t>h</w:t>
      </w:r>
      <w:r w:rsidR="00B2650E" w:rsidRPr="00CC6715">
        <w:t xml:space="preserve"> </w:t>
      </w:r>
      <w:r w:rsidR="008B0058" w:rsidRPr="00CC6715">
        <w:t>+ W</w:t>
      </w:r>
      <w:r w:rsidR="008B0058" w:rsidRPr="00CC6715">
        <w:rPr>
          <w:vertAlign w:val="subscript"/>
        </w:rPr>
        <w:t xml:space="preserve">lk </w:t>
      </w:r>
      <w:r w:rsidR="00D07554" w:rsidRPr="00CC6715">
        <w:rPr>
          <w:vertAlign w:val="subscript"/>
        </w:rPr>
        <w:t>α</w:t>
      </w:r>
      <w:r w:rsidR="008B0058" w:rsidRPr="00CC6715">
        <w:t xml:space="preserve"> – W</w:t>
      </w:r>
      <w:r w:rsidR="008B0058" w:rsidRPr="00CC6715">
        <w:rPr>
          <w:vertAlign w:val="subscript"/>
        </w:rPr>
        <w:t>lk U</w:t>
      </w:r>
      <w:r w:rsidR="008B0058" w:rsidRPr="00CC6715">
        <w:t xml:space="preserve"> = 13,98 MeV</w:t>
      </w:r>
      <w:r w:rsidR="00B2650E" w:rsidRPr="00CC6715">
        <w:t xml:space="preserve"> </w:t>
      </w:r>
      <w:r w:rsidR="00412507" w:rsidRPr="00CC6715">
        <w:t>→</w:t>
      </w:r>
      <w:r w:rsidR="008B0058" w:rsidRPr="00CC6715">
        <w:t xml:space="preserve"> Chọn đáp án : </w:t>
      </w:r>
      <w:r w:rsidR="008B0058" w:rsidRPr="00CC6715">
        <w:rPr>
          <w:b/>
          <w:bCs/>
        </w:rPr>
        <w:t>B</w:t>
      </w:r>
    </w:p>
    <w:p w:rsidR="008B0058" w:rsidRPr="00CC6715" w:rsidRDefault="008B0058" w:rsidP="00CC6715">
      <w:r w:rsidRPr="00CC6715">
        <w:rPr>
          <w:b/>
          <w:bCs/>
        </w:rPr>
        <w:t>Ví dụ</w:t>
      </w:r>
      <w:r w:rsidR="00B2650E" w:rsidRPr="00CC6715">
        <w:rPr>
          <w:b/>
          <w:bCs/>
        </w:rPr>
        <w:t xml:space="preserve"> </w:t>
      </w:r>
      <w:r w:rsidR="00CC6715" w:rsidRPr="00CC6715">
        <w:rPr>
          <w:b/>
          <w:bCs/>
        </w:rPr>
        <w:t>2</w:t>
      </w:r>
      <w:r w:rsidRPr="00CC6715">
        <w:rPr>
          <w:b/>
          <w:bCs/>
        </w:rPr>
        <w:t xml:space="preserve">: </w:t>
      </w:r>
      <w:r w:rsidRPr="00CC6715">
        <w:t xml:space="preserve">Cho phản ứng hạt nhân sau: </w:t>
      </w:r>
      <w:r w:rsidR="00C276D9" w:rsidRPr="00CC6715">
        <w:rPr>
          <w:position w:val="-12"/>
          <w:sz w:val="25"/>
          <w:szCs w:val="25"/>
        </w:rPr>
        <w:object w:dxaOrig="2920" w:dyaOrig="380">
          <v:shape id="_x0000_i1724" type="#_x0000_t75" style="width:146.25pt;height:18.75pt" o:ole="">
            <v:imagedata r:id="rId983" o:title=""/>
          </v:shape>
          <o:OLEObject Type="Embed" ProgID="Equation.3" ShapeID="_x0000_i1724" DrawAspect="Content" ObjectID="_1550260708" r:id="rId984"/>
        </w:object>
      </w:r>
      <w:r w:rsidRPr="00CC6715">
        <w:t>.</w:t>
      </w:r>
      <w:r w:rsidR="00B2650E" w:rsidRPr="00CC6715">
        <w:t xml:space="preserve"> </w:t>
      </w:r>
      <w:r w:rsidRPr="00CC6715">
        <w:t xml:space="preserve">Biết độ hụt khối của </w:t>
      </w:r>
      <w:r w:rsidR="00C276D9" w:rsidRPr="00CC6715">
        <w:rPr>
          <w:position w:val="-10"/>
        </w:rPr>
        <w:object w:dxaOrig="380" w:dyaOrig="360">
          <v:shape id="_x0000_i1725" type="#_x0000_t75" style="width:18.75pt;height:18pt" o:ole="">
            <v:imagedata r:id="rId985" o:title=""/>
          </v:shape>
          <o:OLEObject Type="Embed" ProgID="Equation.3" ShapeID="_x0000_i1725" DrawAspect="Content" ObjectID="_1550260709" r:id="rId986"/>
        </w:object>
      </w:r>
      <w:r w:rsidR="00B2650E" w:rsidRPr="00CC6715">
        <w:rPr>
          <w:i/>
          <w:iCs/>
        </w:rPr>
        <w:t xml:space="preserve"> </w:t>
      </w:r>
      <w:r w:rsidRPr="00CC6715">
        <w:t>là</w:t>
      </w:r>
    </w:p>
    <w:p w:rsidR="008B0058" w:rsidRPr="00CC6715" w:rsidRDefault="00564144" w:rsidP="00CC6715">
      <w:r w:rsidRPr="00CC6715">
        <w:t>Δ</w:t>
      </w:r>
      <w:r w:rsidR="008B0058" w:rsidRPr="00CC6715">
        <w:rPr>
          <w:i/>
          <w:iCs/>
        </w:rPr>
        <w:t>mD</w:t>
      </w:r>
      <w:r w:rsidR="00C276D9" w:rsidRPr="00CC6715">
        <w:rPr>
          <w:i/>
          <w:iCs/>
        </w:rPr>
        <w:t>=</w:t>
      </w:r>
      <w:r w:rsidR="008B0058" w:rsidRPr="00CC6715">
        <w:t xml:space="preserve"> 0,0024 </w:t>
      </w:r>
      <w:r w:rsidR="008B0058" w:rsidRPr="00CC6715">
        <w:rPr>
          <w:i/>
          <w:iCs/>
        </w:rPr>
        <w:t xml:space="preserve">u và </w:t>
      </w:r>
      <w:r w:rsidR="008B0058" w:rsidRPr="00CC6715">
        <w:t>1</w:t>
      </w:r>
      <w:r w:rsidR="008B0058" w:rsidRPr="00CC6715">
        <w:rPr>
          <w:i/>
          <w:iCs/>
        </w:rPr>
        <w:t xml:space="preserve">u </w:t>
      </w:r>
      <w:r w:rsidR="00C276D9" w:rsidRPr="00CC6715">
        <w:t>=</w:t>
      </w:r>
      <w:r w:rsidR="008B0058" w:rsidRPr="00CC6715">
        <w:t xml:space="preserve"> 931 </w:t>
      </w:r>
      <w:r w:rsidR="008B0058" w:rsidRPr="00CC6715">
        <w:rPr>
          <w:i/>
          <w:iCs/>
        </w:rPr>
        <w:t>MeV</w:t>
      </w:r>
      <w:r w:rsidR="008B0058" w:rsidRPr="00CC6715">
        <w:t>/</w:t>
      </w:r>
      <w:r w:rsidR="008B0058" w:rsidRPr="00CC6715">
        <w:rPr>
          <w:i/>
          <w:iCs/>
        </w:rPr>
        <w:t>c</w:t>
      </w:r>
      <w:r w:rsidR="008B0058" w:rsidRPr="00CC6715">
        <w:rPr>
          <w:vertAlign w:val="superscript"/>
        </w:rPr>
        <w:t>2</w:t>
      </w:r>
      <w:r w:rsidR="008B0058" w:rsidRPr="00CC6715">
        <w:t xml:space="preserve"> . Năng lượng liên kết hạt nhân</w:t>
      </w:r>
      <w:r w:rsidR="00C276D9" w:rsidRPr="00CC6715">
        <w:t xml:space="preserve"> </w:t>
      </w:r>
      <w:r w:rsidR="00636E14" w:rsidRPr="00CC6715">
        <w:rPr>
          <w:position w:val="-10"/>
        </w:rPr>
        <w:object w:dxaOrig="460" w:dyaOrig="360">
          <v:shape id="_x0000_i1726" type="#_x0000_t75" style="width:23.25pt;height:18pt" o:ole="">
            <v:imagedata r:id="rId987" o:title=""/>
          </v:shape>
          <o:OLEObject Type="Embed" ProgID="Equation.3" ShapeID="_x0000_i1726" DrawAspect="Content" ObjectID="_1550260710" r:id="rId988"/>
        </w:object>
      </w:r>
      <w:r w:rsidR="00B2650E" w:rsidRPr="00CC6715">
        <w:rPr>
          <w:i/>
          <w:iCs/>
        </w:rPr>
        <w:t xml:space="preserve"> </w:t>
      </w:r>
      <w:r w:rsidR="008B0058" w:rsidRPr="00CC6715">
        <w:t>là</w:t>
      </w:r>
    </w:p>
    <w:p w:rsidR="008B0058" w:rsidRPr="00CC6715" w:rsidRDefault="008B0058" w:rsidP="00CC6715">
      <w:r w:rsidRPr="00CC6715">
        <w:rPr>
          <w:b/>
        </w:rPr>
        <w:tab/>
        <w:t xml:space="preserve">A. </w:t>
      </w:r>
      <w:r w:rsidRPr="00CC6715">
        <w:t>7,7188 MeV</w:t>
      </w:r>
      <w:r w:rsidR="00B2650E" w:rsidRPr="00CC6715">
        <w:tab/>
      </w:r>
      <w:r w:rsidRPr="00CC6715">
        <w:rPr>
          <w:b/>
        </w:rPr>
        <w:t xml:space="preserve">B. </w:t>
      </w:r>
      <w:r w:rsidRPr="00CC6715">
        <w:t>77,188 MeV</w:t>
      </w:r>
      <w:r w:rsidR="00B2650E" w:rsidRPr="00CC6715">
        <w:tab/>
      </w:r>
      <w:r w:rsidRPr="00CC6715">
        <w:rPr>
          <w:b/>
        </w:rPr>
        <w:t xml:space="preserve">C. </w:t>
      </w:r>
      <w:r w:rsidRPr="00CC6715">
        <w:t>771,88 MeV</w:t>
      </w:r>
      <w:r w:rsidR="00B2650E" w:rsidRPr="00CC6715">
        <w:tab/>
      </w:r>
      <w:r w:rsidRPr="00CC6715">
        <w:rPr>
          <w:b/>
        </w:rPr>
        <w:t xml:space="preserve">D. </w:t>
      </w:r>
      <w:r w:rsidRPr="00CC6715">
        <w:t>7,7188 eV</w:t>
      </w:r>
    </w:p>
    <w:p w:rsidR="00CC6715" w:rsidRPr="00CC6715" w:rsidRDefault="00CC6715" w:rsidP="00CC6715">
      <w:pPr>
        <w:jc w:val="center"/>
        <w:rPr>
          <w:bCs/>
          <w:u w:val="single"/>
        </w:rPr>
      </w:pPr>
      <w:r w:rsidRPr="00CC6715">
        <w:rPr>
          <w:bCs/>
          <w:u w:val="single"/>
        </w:rPr>
        <w:t>Hướng dẫn giải:</w:t>
      </w:r>
    </w:p>
    <w:p w:rsidR="000B61CC" w:rsidRPr="00CC6715" w:rsidRDefault="000B61CC" w:rsidP="00CC6715">
      <w:r w:rsidRPr="00CC6715">
        <w:t>Năng lượng tỏa ra của phản ứng:</w:t>
      </w:r>
    </w:p>
    <w:p w:rsidR="008B0058" w:rsidRPr="00CC6715" w:rsidRDefault="000B61CC" w:rsidP="00CC6715">
      <w:r w:rsidRPr="00CC6715">
        <w:t>ΔE = ( ∑ Δm</w:t>
      </w:r>
      <w:r w:rsidRPr="00CC6715">
        <w:rPr>
          <w:vertAlign w:val="subscript"/>
        </w:rPr>
        <w:t>sau</w:t>
      </w:r>
      <w:r w:rsidRPr="00CC6715">
        <w:t xml:space="preserve"> – ∑ Δm</w:t>
      </w:r>
      <w:r w:rsidRPr="00CC6715">
        <w:rPr>
          <w:vertAlign w:val="subscript"/>
        </w:rPr>
        <w:t>trước</w:t>
      </w:r>
      <w:r w:rsidRPr="00CC6715">
        <w:t>)c</w:t>
      </w:r>
      <w:r w:rsidRPr="00CC6715">
        <w:rPr>
          <w:vertAlign w:val="superscript"/>
        </w:rPr>
        <w:t xml:space="preserve">2  </w:t>
      </w:r>
      <w:r w:rsidR="008B0058" w:rsidRPr="00CC6715">
        <w:t>=</w:t>
      </w:r>
      <w:r w:rsidRPr="00CC6715">
        <w:t xml:space="preserve"> </w:t>
      </w:r>
      <w:r w:rsidR="008B0058" w:rsidRPr="00CC6715">
        <w:t>W</w:t>
      </w:r>
      <w:r w:rsidR="008B0058" w:rsidRPr="00CC6715">
        <w:rPr>
          <w:vertAlign w:val="subscript"/>
        </w:rPr>
        <w:t>lksau</w:t>
      </w:r>
      <w:r w:rsidR="008B0058" w:rsidRPr="00CC6715">
        <w:t xml:space="preserve"> – 2</w:t>
      </w:r>
      <w:r w:rsidR="00564144" w:rsidRPr="00CC6715">
        <w:t>Δ</w:t>
      </w:r>
      <w:r w:rsidR="008B0058" w:rsidRPr="00CC6715">
        <w:t>m</w:t>
      </w:r>
      <w:r w:rsidR="008B0058" w:rsidRPr="00CC6715">
        <w:rPr>
          <w:vertAlign w:val="subscript"/>
        </w:rPr>
        <w:t>D</w:t>
      </w:r>
      <w:r w:rsidR="008B0058" w:rsidRPr="00CC6715">
        <w:t>c</w:t>
      </w:r>
      <w:r w:rsidR="00341707" w:rsidRPr="00CC6715">
        <w:rPr>
          <w:vertAlign w:val="superscript"/>
        </w:rPr>
        <w:t>2</w:t>
      </w:r>
    </w:p>
    <w:p w:rsidR="008B0058" w:rsidRPr="00CC6715" w:rsidRDefault="008B0058" w:rsidP="00CC6715">
      <w:r w:rsidRPr="00CC6715">
        <w:t>W</w:t>
      </w:r>
      <w:r w:rsidRPr="00CC6715">
        <w:rPr>
          <w:vertAlign w:val="subscript"/>
        </w:rPr>
        <w:t>lk</w:t>
      </w:r>
      <w:r w:rsidR="00D07554" w:rsidRPr="00CC6715">
        <w:rPr>
          <w:vertAlign w:val="subscript"/>
        </w:rPr>
        <w:t>α</w:t>
      </w:r>
      <w:r w:rsidRPr="00CC6715">
        <w:t xml:space="preserve"> = </w:t>
      </w:r>
      <w:r w:rsidR="00564144" w:rsidRPr="00CC6715">
        <w:t>Δ</w:t>
      </w:r>
      <w:r w:rsidRPr="00CC6715">
        <w:t>E +2</w:t>
      </w:r>
      <w:r w:rsidR="00564144" w:rsidRPr="00CC6715">
        <w:t>Δ</w:t>
      </w:r>
      <w:r w:rsidRPr="00CC6715">
        <w:t>m</w:t>
      </w:r>
      <w:r w:rsidRPr="00CC6715">
        <w:rPr>
          <w:vertAlign w:val="subscript"/>
        </w:rPr>
        <w:t>D</w:t>
      </w:r>
      <w:r w:rsidRPr="00CC6715">
        <w:t>c</w:t>
      </w:r>
      <w:r w:rsidR="00341707" w:rsidRPr="00CC6715">
        <w:rPr>
          <w:vertAlign w:val="superscript"/>
        </w:rPr>
        <w:t>2</w:t>
      </w:r>
      <w:r w:rsidRPr="00CC6715">
        <w:t xml:space="preserve"> = 7,7188MeV</w:t>
      </w:r>
      <w:r w:rsidR="000B61CC" w:rsidRPr="00CC6715">
        <w:t xml:space="preserve">    </w:t>
      </w:r>
      <w:r w:rsidRPr="00CC6715">
        <w:t>Chọn đáp án A</w:t>
      </w:r>
    </w:p>
    <w:p w:rsidR="008B0058" w:rsidRPr="00CC6715" w:rsidRDefault="008B0058" w:rsidP="00CC6715">
      <w:r w:rsidRPr="00CC6715">
        <w:rPr>
          <w:b/>
          <w:bCs/>
        </w:rPr>
        <w:t>Ví dụ</w:t>
      </w:r>
      <w:r w:rsidR="00B2650E" w:rsidRPr="00CC6715">
        <w:rPr>
          <w:b/>
          <w:bCs/>
        </w:rPr>
        <w:t xml:space="preserve"> </w:t>
      </w:r>
      <w:r w:rsidR="00CC6715" w:rsidRPr="00CC6715">
        <w:rPr>
          <w:b/>
          <w:bCs/>
        </w:rPr>
        <w:t>3</w:t>
      </w:r>
      <w:r w:rsidRPr="00CC6715">
        <w:rPr>
          <w:b/>
          <w:bCs/>
        </w:rPr>
        <w:t xml:space="preserve">: </w:t>
      </w:r>
      <w:r w:rsidRPr="00CC6715">
        <w:t>Cho phản ứng hạt nhân:</w:t>
      </w:r>
      <w:r w:rsidR="00B2650E" w:rsidRPr="00CC6715">
        <w:t xml:space="preserve"> </w:t>
      </w:r>
      <w:r w:rsidR="00BB4E6A" w:rsidRPr="00CC6715">
        <w:rPr>
          <w:position w:val="-10"/>
          <w:sz w:val="25"/>
          <w:szCs w:val="25"/>
        </w:rPr>
        <w:object w:dxaOrig="1780" w:dyaOrig="360">
          <v:shape id="_x0000_i1728" type="#_x0000_t75" style="width:89.25pt;height:18pt" o:ole="">
            <v:imagedata r:id="rId989" o:title=""/>
          </v:shape>
          <o:OLEObject Type="Embed" ProgID="Equation.3" ShapeID="_x0000_i1728" DrawAspect="Content" ObjectID="_1550260711" r:id="rId990"/>
        </w:object>
      </w:r>
      <w:r w:rsidRPr="00CC6715">
        <w:t>. Cho độ hụt khối của hạt nhân T, D và He lần lượt là</w:t>
      </w:r>
    </w:p>
    <w:p w:rsidR="008B0058" w:rsidRPr="00CC6715" w:rsidRDefault="008B0058" w:rsidP="00CC6715">
      <w:r w:rsidRPr="00CC6715">
        <w:t>0,009106 u; 0,002491 u; 0,030382 u và 1u = 931,5 MeV/c</w:t>
      </w:r>
      <w:r w:rsidR="00341707" w:rsidRPr="00CC6715">
        <w:rPr>
          <w:vertAlign w:val="superscript"/>
        </w:rPr>
        <w:t>2</w:t>
      </w:r>
      <w:r w:rsidRPr="00CC6715">
        <w:t>. Tính năng lượng tỏa ra của phản ứng.</w:t>
      </w:r>
    </w:p>
    <w:p w:rsidR="00CC6715" w:rsidRPr="00CC6715" w:rsidRDefault="00CC6715" w:rsidP="00CC6715">
      <w:pPr>
        <w:jc w:val="center"/>
        <w:rPr>
          <w:bCs/>
          <w:u w:val="single"/>
        </w:rPr>
      </w:pPr>
      <w:r w:rsidRPr="00CC6715">
        <w:rPr>
          <w:bCs/>
          <w:u w:val="single"/>
        </w:rPr>
        <w:t>Hướng dẫn giải:</w:t>
      </w:r>
    </w:p>
    <w:p w:rsidR="00AE26E5" w:rsidRPr="00CC6715" w:rsidRDefault="008B0058" w:rsidP="00CC6715">
      <w:r w:rsidRPr="00CC6715">
        <w:t xml:space="preserve">Phương trình phản ứng: </w:t>
      </w:r>
      <w:r w:rsidR="00BB4E6A" w:rsidRPr="00CC6715">
        <w:rPr>
          <w:position w:val="-12"/>
          <w:sz w:val="25"/>
          <w:szCs w:val="25"/>
        </w:rPr>
        <w:object w:dxaOrig="1719" w:dyaOrig="380">
          <v:shape id="_x0000_i1729" type="#_x0000_t75" style="width:86.25pt;height:18.75pt" o:ole="">
            <v:imagedata r:id="rId991" o:title=""/>
          </v:shape>
          <o:OLEObject Type="Embed" ProgID="Equation.3" ShapeID="_x0000_i1729" DrawAspect="Content" ObjectID="_1550260712" r:id="rId992"/>
        </w:object>
      </w:r>
      <w:r w:rsidRPr="00CC6715">
        <w:t xml:space="preserve">. Vì hạt nơtron </w:t>
      </w:r>
      <w:r w:rsidR="00AE26E5" w:rsidRPr="00CC6715">
        <w:rPr>
          <w:position w:val="-12"/>
          <w:sz w:val="25"/>
          <w:szCs w:val="25"/>
        </w:rPr>
        <w:object w:dxaOrig="300" w:dyaOrig="380">
          <v:shape id="_x0000_i1730" type="#_x0000_t75" style="width:15pt;height:18.75pt" o:ole="">
            <v:imagedata r:id="rId993" o:title=""/>
          </v:shape>
          <o:OLEObject Type="Embed" ProgID="Equation.3" ShapeID="_x0000_i1730" DrawAspect="Content" ObjectID="_1550260713" r:id="rId994"/>
        </w:object>
      </w:r>
      <w:r w:rsidRPr="00CC6715">
        <w:t xml:space="preserve"> không có độ hụt khối nên ta có năng lượng</w:t>
      </w:r>
      <w:r w:rsidR="00BB4E6A" w:rsidRPr="00CC6715">
        <w:t xml:space="preserve"> </w:t>
      </w:r>
      <w:r w:rsidRPr="00CC6715">
        <w:t xml:space="preserve">tỏa ra là: </w:t>
      </w:r>
      <w:r w:rsidR="00564144" w:rsidRPr="00CC6715">
        <w:t>Δ</w:t>
      </w:r>
      <w:r w:rsidRPr="00CC6715">
        <w:t>W = (</w:t>
      </w:r>
      <w:r w:rsidR="00564144" w:rsidRPr="00CC6715">
        <w:t>Δ</w:t>
      </w:r>
      <w:r w:rsidRPr="00CC6715">
        <w:t>m</w:t>
      </w:r>
      <w:r w:rsidR="004F7D47" w:rsidRPr="00CC6715">
        <w:rPr>
          <w:vertAlign w:val="subscript"/>
        </w:rPr>
        <w:t>He</w:t>
      </w:r>
      <w:r w:rsidRPr="00CC6715">
        <w:t xml:space="preserve"> – </w:t>
      </w:r>
      <w:r w:rsidR="00564144" w:rsidRPr="00CC6715">
        <w:t>Δ</w:t>
      </w:r>
      <w:r w:rsidRPr="00CC6715">
        <w:t>m</w:t>
      </w:r>
      <w:r w:rsidRPr="00CC6715">
        <w:rPr>
          <w:vertAlign w:val="subscript"/>
        </w:rPr>
        <w:t>T</w:t>
      </w:r>
      <w:r w:rsidRPr="00CC6715">
        <w:t xml:space="preserve"> – </w:t>
      </w:r>
      <w:r w:rsidR="00564144" w:rsidRPr="00CC6715">
        <w:t>Δ</w:t>
      </w:r>
      <w:r w:rsidRPr="00CC6715">
        <w:t>m</w:t>
      </w:r>
      <w:r w:rsidRPr="00CC6715">
        <w:rPr>
          <w:vertAlign w:val="subscript"/>
        </w:rPr>
        <w:t>D</w:t>
      </w:r>
      <w:r w:rsidRPr="00CC6715">
        <w:t>)c</w:t>
      </w:r>
      <w:r w:rsidR="00341707" w:rsidRPr="00CC6715">
        <w:rPr>
          <w:vertAlign w:val="superscript"/>
        </w:rPr>
        <w:t>2</w:t>
      </w:r>
      <w:r w:rsidRPr="00CC6715">
        <w:t xml:space="preserve"> = 17,498 MeV.</w:t>
      </w:r>
    </w:p>
    <w:p w:rsidR="0007186F" w:rsidRPr="00841036" w:rsidRDefault="008B0058" w:rsidP="00CC6715">
      <w:pPr>
        <w:pStyle w:val="Heading2"/>
      </w:pPr>
      <w:r w:rsidRPr="00841036">
        <w:lastRenderedPageBreak/>
        <w:t>DẠNG 2. BẢO TOÀN NĂNG LƯỢNG TRONG SỰ PHÓNG XẠ</w:t>
      </w:r>
    </w:p>
    <w:p w:rsidR="008B0058" w:rsidRPr="00CC6715" w:rsidRDefault="008B0058" w:rsidP="00CC6715">
      <w:r w:rsidRPr="00CC6715">
        <w:rPr>
          <w:b/>
          <w:bCs/>
        </w:rPr>
        <w:t xml:space="preserve">Ví dụ: </w:t>
      </w:r>
      <w:r w:rsidRPr="00CC6715">
        <w:t xml:space="preserve">Hạt nhân </w:t>
      </w:r>
      <w:r w:rsidR="00C57303" w:rsidRPr="00CC6715">
        <w:rPr>
          <w:position w:val="-12"/>
          <w:sz w:val="25"/>
          <w:szCs w:val="25"/>
        </w:rPr>
        <w:object w:dxaOrig="600" w:dyaOrig="380">
          <v:shape id="_x0000_i1747" type="#_x0000_t75" style="width:30pt;height:18.75pt" o:ole="">
            <v:imagedata r:id="rId667" o:title=""/>
          </v:shape>
          <o:OLEObject Type="Embed" ProgID="Equation.3" ShapeID="_x0000_i1747" DrawAspect="Content" ObjectID="_1550260714" r:id="rId995"/>
        </w:object>
      </w:r>
      <w:r w:rsidRPr="00CC6715">
        <w:t xml:space="preserve">đứng yên phân rã thành hạt </w:t>
      </w:r>
      <w:r w:rsidR="00341707" w:rsidRPr="00CC6715">
        <w:t>α</w:t>
      </w:r>
      <w:r w:rsidRPr="00CC6715">
        <w:t xml:space="preserve"> và hạt nhân X (không kèm theo tia </w:t>
      </w:r>
      <w:r w:rsidR="00341707" w:rsidRPr="00CC6715">
        <w:t>γ</w:t>
      </w:r>
      <w:r w:rsidRPr="00CC6715">
        <w:t>). Biết năng lượng mà phản</w:t>
      </w:r>
      <w:r w:rsidR="00C57303" w:rsidRPr="00CC6715">
        <w:t xml:space="preserve"> </w:t>
      </w:r>
      <w:r w:rsidRPr="00CC6715">
        <w:t xml:space="preserve">ứng tỏa ra là 3,6 MeV và khối lượng của các hạt gần bằng số khối của chúng tính ra đơn vị u. Tính động năng của hạt </w:t>
      </w:r>
      <w:r w:rsidR="00341707" w:rsidRPr="00CC6715">
        <w:t>α</w:t>
      </w:r>
      <w:r w:rsidRPr="00CC6715">
        <w:t xml:space="preserve"> và hạt nhân X.</w:t>
      </w:r>
    </w:p>
    <w:p w:rsidR="00CC6715" w:rsidRPr="00CC6715" w:rsidRDefault="00CC6715" w:rsidP="00CC6715">
      <w:pPr>
        <w:jc w:val="center"/>
        <w:rPr>
          <w:bCs/>
          <w:u w:val="single"/>
        </w:rPr>
      </w:pPr>
      <w:r w:rsidRPr="00CC6715">
        <w:rPr>
          <w:bCs/>
          <w:u w:val="single"/>
        </w:rPr>
        <w:t>Hướng dẫn giải:</w:t>
      </w:r>
    </w:p>
    <w:p w:rsidR="008B0058" w:rsidRPr="00CC6715" w:rsidRDefault="008B0058" w:rsidP="00CC6715">
      <w:pPr>
        <w:rPr>
          <w:bCs/>
          <w:u w:val="single"/>
        </w:rPr>
      </w:pPr>
      <w:r w:rsidRPr="00CC6715">
        <w:t xml:space="preserve">Phương trình phản ứng: </w:t>
      </w:r>
      <w:r w:rsidR="00C57303" w:rsidRPr="00CC6715">
        <w:rPr>
          <w:position w:val="-12"/>
          <w:sz w:val="25"/>
          <w:szCs w:val="25"/>
        </w:rPr>
        <w:object w:dxaOrig="1740" w:dyaOrig="380">
          <v:shape id="_x0000_i1748" type="#_x0000_t75" style="width:87pt;height:18.75pt" o:ole="">
            <v:imagedata r:id="rId996" o:title=""/>
          </v:shape>
          <o:OLEObject Type="Embed" ProgID="Equation.3" ShapeID="_x0000_i1748" DrawAspect="Content" ObjectID="_1550260715" r:id="rId997"/>
        </w:object>
      </w:r>
    </w:p>
    <w:p w:rsidR="008B0058" w:rsidRPr="00CC6715" w:rsidRDefault="008B0058" w:rsidP="00CC6715">
      <w:r w:rsidRPr="00CC6715">
        <w:t>Theo định luật bảo toàn động lượng:</w:t>
      </w:r>
      <w:r w:rsidR="00B2650E" w:rsidRPr="00CC6715">
        <w:t xml:space="preserve"> </w:t>
      </w:r>
      <w:r w:rsidR="007E12AE" w:rsidRPr="00CC6715">
        <w:rPr>
          <w:position w:val="-12"/>
        </w:rPr>
        <w:object w:dxaOrig="5980" w:dyaOrig="420">
          <v:shape id="_x0000_i1749" type="#_x0000_t75" style="width:299.25pt;height:21pt" o:ole="">
            <v:imagedata r:id="rId998" o:title=""/>
          </v:shape>
          <o:OLEObject Type="Embed" ProgID="Equation.3" ShapeID="_x0000_i1749" DrawAspect="Content" ObjectID="_1550260716" r:id="rId999"/>
        </w:object>
      </w:r>
      <w:r w:rsidRPr="00CC6715">
        <w:t xml:space="preserve"> </w:t>
      </w:r>
    </w:p>
    <w:p w:rsidR="008B0058" w:rsidRPr="00CC6715" w:rsidRDefault="009570C2" w:rsidP="00CC6715">
      <w:r w:rsidRPr="00CC6715">
        <w:rPr>
          <w:position w:val="-30"/>
        </w:rPr>
        <w:object w:dxaOrig="1600" w:dyaOrig="680">
          <v:shape id="_x0000_i1750" type="#_x0000_t75" style="width:80.25pt;height:33.75pt" o:ole="">
            <v:imagedata r:id="rId1000" o:title=""/>
          </v:shape>
          <o:OLEObject Type="Embed" ProgID="Equation.3" ShapeID="_x0000_i1750" DrawAspect="Content" ObjectID="_1550260717" r:id="rId1001"/>
        </w:object>
      </w:r>
      <w:r w:rsidR="008B0058" w:rsidRPr="00CC6715">
        <w:t xml:space="preserve">. Năng lượng tỏa ra trong phản ứng là: </w:t>
      </w:r>
      <w:r w:rsidR="006F198F" w:rsidRPr="00CC6715">
        <w:rPr>
          <w:position w:val="-30"/>
        </w:rPr>
        <w:object w:dxaOrig="2900" w:dyaOrig="680">
          <v:shape id="_x0000_i1751" type="#_x0000_t75" style="width:144.75pt;height:33.75pt" o:ole="">
            <v:imagedata r:id="rId1002" o:title=""/>
          </v:shape>
          <o:OLEObject Type="Embed" ProgID="Equation.3" ShapeID="_x0000_i1751" DrawAspect="Content" ObjectID="_1550260718" r:id="rId1003"/>
        </w:object>
      </w:r>
    </w:p>
    <w:p w:rsidR="009570C2" w:rsidRPr="00CC6715" w:rsidRDefault="00BD21D2" w:rsidP="00CC6715">
      <w:pPr>
        <w:rPr>
          <w:b/>
          <w:bCs/>
          <w:u w:val="thick"/>
        </w:rPr>
      </w:pPr>
      <w:r w:rsidRPr="00CC6715">
        <w:rPr>
          <w:position w:val="-30"/>
        </w:rPr>
        <w:object w:dxaOrig="3140" w:dyaOrig="680">
          <v:shape id="_x0000_i1752" type="#_x0000_t75" style="width:156.75pt;height:33.75pt" o:ole="">
            <v:imagedata r:id="rId1004" o:title=""/>
          </v:shape>
          <o:OLEObject Type="Embed" ProgID="Equation.3" ShapeID="_x0000_i1752" DrawAspect="Content" ObjectID="_1550260719" r:id="rId1005"/>
        </w:object>
      </w:r>
      <w:r w:rsidR="009570C2" w:rsidRPr="00CC6715">
        <w:t xml:space="preserve"> </w:t>
      </w:r>
      <w:r w:rsidR="009570C2" w:rsidRPr="00CC6715">
        <w:rPr>
          <w:position w:val="-30"/>
        </w:rPr>
        <w:object w:dxaOrig="1600" w:dyaOrig="680">
          <v:shape id="_x0000_i1753" type="#_x0000_t75" style="width:80.25pt;height:33.75pt" o:ole="">
            <v:imagedata r:id="rId1006" o:title=""/>
          </v:shape>
          <o:OLEObject Type="Embed" ProgID="Equation.3" ShapeID="_x0000_i1753" DrawAspect="Content" ObjectID="_1550260720" r:id="rId1007"/>
        </w:object>
      </w:r>
      <w:r w:rsidR="009570C2" w:rsidRPr="00CC6715">
        <w:t>=0,064 MeV</w:t>
      </w:r>
    </w:p>
    <w:p w:rsidR="006F198F" w:rsidRDefault="006F198F" w:rsidP="00B2650E">
      <w:pPr>
        <w:widowControl w:val="0"/>
        <w:tabs>
          <w:tab w:val="left" w:pos="284"/>
          <w:tab w:val="left" w:pos="567"/>
          <w:tab w:val="left" w:pos="851"/>
          <w:tab w:val="left" w:pos="993"/>
          <w:tab w:val="left" w:pos="2835"/>
          <w:tab w:val="left" w:pos="5387"/>
          <w:tab w:val="left" w:pos="7938"/>
        </w:tabs>
        <w:autoSpaceDE w:val="0"/>
        <w:autoSpaceDN w:val="0"/>
        <w:adjustRightInd w:val="0"/>
        <w:jc w:val="both"/>
        <w:rPr>
          <w:b/>
          <w:bCs/>
          <w:color w:val="0000FF"/>
        </w:rPr>
      </w:pPr>
    </w:p>
    <w:p w:rsidR="008B0058" w:rsidRPr="006F198F" w:rsidRDefault="008A3908" w:rsidP="008A3908">
      <w:pPr>
        <w:pStyle w:val="Title"/>
      </w:pPr>
      <w:r>
        <w:t>BÀI TẬP TRẮC NGHIỆM</w:t>
      </w:r>
    </w:p>
    <w:p w:rsidR="008B0058" w:rsidRPr="008A3908" w:rsidRDefault="008B0058" w:rsidP="008A3908">
      <w:r w:rsidRPr="008A3908">
        <w:rPr>
          <w:b/>
          <w:bCs/>
        </w:rPr>
        <w:t xml:space="preserve">Câu 1. </w:t>
      </w:r>
      <w:r w:rsidRPr="008A3908">
        <w:t xml:space="preserve">Chất phóng xạ </w:t>
      </w:r>
      <w:r w:rsidR="009B1668" w:rsidRPr="008A3908">
        <w:rPr>
          <w:position w:val="-12"/>
          <w:sz w:val="25"/>
          <w:szCs w:val="25"/>
        </w:rPr>
        <w:object w:dxaOrig="580" w:dyaOrig="380">
          <v:shape id="_x0000_i1756" type="#_x0000_t75" style="width:29.25pt;height:18.75pt" o:ole="">
            <v:imagedata r:id="rId118" o:title=""/>
          </v:shape>
          <o:OLEObject Type="Embed" ProgID="Equation.3" ShapeID="_x0000_i1756" DrawAspect="Content" ObjectID="_1550260721" r:id="rId1008"/>
        </w:object>
      </w:r>
      <w:r w:rsidRPr="008A3908">
        <w:t xml:space="preserve">phát ra tia α và biến đổi thành </w:t>
      </w:r>
      <w:r w:rsidR="009B1668" w:rsidRPr="008A3908">
        <w:rPr>
          <w:position w:val="-12"/>
          <w:sz w:val="25"/>
          <w:szCs w:val="25"/>
        </w:rPr>
        <w:object w:dxaOrig="580" w:dyaOrig="380">
          <v:shape id="_x0000_i1757" type="#_x0000_t75" style="width:29.25pt;height:18.75pt" o:ole="">
            <v:imagedata r:id="rId587" o:title=""/>
          </v:shape>
          <o:OLEObject Type="Embed" ProgID="Equation.3" ShapeID="_x0000_i1757" DrawAspect="Content" ObjectID="_1550260722" r:id="rId1009"/>
        </w:object>
      </w:r>
      <w:r w:rsidR="009B1668" w:rsidRPr="008A3908">
        <w:t>.</w:t>
      </w:r>
      <w:r w:rsidRPr="008A3908">
        <w:rPr>
          <w:b/>
        </w:rPr>
        <w:t xml:space="preserve"> </w:t>
      </w:r>
      <w:r w:rsidRPr="008A3908">
        <w:t>Biết khối lượng các hạt là m</w:t>
      </w:r>
      <w:r w:rsidR="004F7D47" w:rsidRPr="008A3908">
        <w:rPr>
          <w:vertAlign w:val="subscript"/>
        </w:rPr>
        <w:t>Pb</w:t>
      </w:r>
      <w:r w:rsidRPr="008A3908">
        <w:t xml:space="preserve"> = 205,9744u,</w:t>
      </w:r>
      <w:r w:rsidR="009B1668" w:rsidRPr="008A3908">
        <w:t xml:space="preserve"> </w:t>
      </w:r>
      <w:r w:rsidRPr="008A3908">
        <w:t>m</w:t>
      </w:r>
      <w:r w:rsidR="004F7D47" w:rsidRPr="008A3908">
        <w:rPr>
          <w:vertAlign w:val="subscript"/>
        </w:rPr>
        <w:t>Po</w:t>
      </w:r>
      <w:r w:rsidRPr="008A3908">
        <w:t xml:space="preserve"> = 209,9828u, m</w:t>
      </w:r>
      <w:r w:rsidR="00D07554" w:rsidRPr="008A3908">
        <w:rPr>
          <w:vertAlign w:val="subscript"/>
        </w:rPr>
        <w:t>α</w:t>
      </w:r>
      <w:r w:rsidRPr="008A3908">
        <w:t xml:space="preserve"> = 4,0026u. Năng lượng tỏa ra khi một hạt nhân Po phân rã là</w:t>
      </w:r>
    </w:p>
    <w:p w:rsidR="008B0058" w:rsidRPr="008A3908" w:rsidRDefault="008B0058" w:rsidP="008A3908">
      <w:r w:rsidRPr="008A3908">
        <w:rPr>
          <w:b/>
          <w:bCs/>
        </w:rPr>
        <w:tab/>
        <w:t xml:space="preserve">A. </w:t>
      </w:r>
      <w:r w:rsidRPr="008A3908">
        <w:t>4,8 MeV.</w:t>
      </w:r>
      <w:r w:rsidR="00B2650E" w:rsidRPr="008A3908">
        <w:tab/>
      </w:r>
      <w:r w:rsidRPr="008A3908">
        <w:rPr>
          <w:b/>
          <w:bCs/>
        </w:rPr>
        <w:t xml:space="preserve">B. </w:t>
      </w:r>
      <w:r w:rsidRPr="008A3908">
        <w:t>5,4 MeV.</w:t>
      </w:r>
      <w:r w:rsidR="00B2650E" w:rsidRPr="008A3908">
        <w:tab/>
      </w:r>
      <w:r w:rsidRPr="008A3908">
        <w:rPr>
          <w:b/>
          <w:bCs/>
        </w:rPr>
        <w:t xml:space="preserve">C. </w:t>
      </w:r>
      <w:r w:rsidRPr="008A3908">
        <w:t>5,9 MeV.</w:t>
      </w:r>
      <w:r w:rsidR="00B2650E" w:rsidRPr="008A3908">
        <w:tab/>
      </w:r>
      <w:r w:rsidRPr="008A3908">
        <w:rPr>
          <w:b/>
          <w:bCs/>
        </w:rPr>
        <w:t xml:space="preserve">D. </w:t>
      </w:r>
      <w:r w:rsidRPr="008A3908">
        <w:t>6,2 MeV.</w:t>
      </w:r>
    </w:p>
    <w:p w:rsidR="008B0058" w:rsidRPr="008A3908" w:rsidRDefault="008B0058" w:rsidP="008A3908">
      <w:r w:rsidRPr="008A3908">
        <w:rPr>
          <w:b/>
          <w:bCs/>
        </w:rPr>
        <w:t xml:space="preserve">Câu 2. </w:t>
      </w:r>
      <w:r w:rsidRPr="008A3908">
        <w:t xml:space="preserve">Chất phóng xạ </w:t>
      </w:r>
      <w:r w:rsidR="009B1668" w:rsidRPr="008A3908">
        <w:rPr>
          <w:position w:val="-12"/>
          <w:sz w:val="25"/>
          <w:szCs w:val="25"/>
        </w:rPr>
        <w:object w:dxaOrig="580" w:dyaOrig="380">
          <v:shape id="_x0000_i1758" type="#_x0000_t75" style="width:29.25pt;height:18.75pt" o:ole="">
            <v:imagedata r:id="rId118" o:title=""/>
          </v:shape>
          <o:OLEObject Type="Embed" ProgID="Equation.3" ShapeID="_x0000_i1758" DrawAspect="Content" ObjectID="_1550260723" r:id="rId1010"/>
        </w:object>
      </w:r>
      <w:r w:rsidRPr="008A3908">
        <w:t xml:space="preserve">phát ra tia α và biến đổi thành </w:t>
      </w:r>
      <w:r w:rsidR="009B1668" w:rsidRPr="008A3908">
        <w:rPr>
          <w:position w:val="-12"/>
          <w:sz w:val="25"/>
          <w:szCs w:val="25"/>
        </w:rPr>
        <w:object w:dxaOrig="580" w:dyaOrig="380">
          <v:shape id="_x0000_i1759" type="#_x0000_t75" style="width:29.25pt;height:18.75pt" o:ole="">
            <v:imagedata r:id="rId587" o:title=""/>
          </v:shape>
          <o:OLEObject Type="Embed" ProgID="Equation.3" ShapeID="_x0000_i1759" DrawAspect="Content" ObjectID="_1550260724" r:id="rId1011"/>
        </w:object>
      </w:r>
      <w:r w:rsidR="009B1668" w:rsidRPr="008A3908">
        <w:rPr>
          <w:sz w:val="25"/>
          <w:szCs w:val="25"/>
        </w:rPr>
        <w:t xml:space="preserve">. </w:t>
      </w:r>
      <w:r w:rsidRPr="008A3908">
        <w:t>Biết khối lượng các hạt là m</w:t>
      </w:r>
      <w:r w:rsidR="004F7D47" w:rsidRPr="008A3908">
        <w:rPr>
          <w:vertAlign w:val="subscript"/>
        </w:rPr>
        <w:t>Pb</w:t>
      </w:r>
      <w:r w:rsidRPr="008A3908">
        <w:t xml:space="preserve"> = 205,9744u,</w:t>
      </w:r>
      <w:r w:rsidR="009B1668" w:rsidRPr="008A3908">
        <w:t xml:space="preserve"> </w:t>
      </w:r>
      <w:r w:rsidRPr="008A3908">
        <w:t>m</w:t>
      </w:r>
      <w:r w:rsidR="004F7D47" w:rsidRPr="008A3908">
        <w:rPr>
          <w:vertAlign w:val="subscript"/>
        </w:rPr>
        <w:t>Po</w:t>
      </w:r>
      <w:r w:rsidRPr="008A3908">
        <w:t xml:space="preserve"> = 209,9828u, m</w:t>
      </w:r>
      <w:r w:rsidR="00D07554" w:rsidRPr="008A3908">
        <w:rPr>
          <w:vertAlign w:val="subscript"/>
        </w:rPr>
        <w:t>α</w:t>
      </w:r>
      <w:r w:rsidRPr="008A3908">
        <w:t xml:space="preserve"> = 4,0026u. Năng lượng tỏa ra khi 10 (g) Po phân rã hết là</w:t>
      </w:r>
    </w:p>
    <w:p w:rsidR="008B0058" w:rsidRPr="008A3908" w:rsidRDefault="008B0058" w:rsidP="008A3908">
      <w:r w:rsidRPr="008A3908">
        <w:rPr>
          <w:b/>
          <w:bCs/>
        </w:rPr>
        <w:tab/>
        <w:t xml:space="preserve">A. </w:t>
      </w:r>
      <w:r w:rsidRPr="008A3908">
        <w:t>2,2.10</w:t>
      </w:r>
      <w:r w:rsidR="00E6025B" w:rsidRPr="008A3908">
        <w:rPr>
          <w:vertAlign w:val="superscript"/>
        </w:rPr>
        <w:t>10</w:t>
      </w:r>
      <w:r w:rsidRPr="008A3908">
        <w:t xml:space="preserve"> J.</w:t>
      </w:r>
      <w:r w:rsidR="00B2650E" w:rsidRPr="008A3908">
        <w:tab/>
      </w:r>
      <w:r w:rsidRPr="008A3908">
        <w:rPr>
          <w:b/>
          <w:bCs/>
        </w:rPr>
        <w:t xml:space="preserve">B. </w:t>
      </w:r>
      <w:r w:rsidRPr="008A3908">
        <w:t>2,5.10</w:t>
      </w:r>
      <w:r w:rsidR="00E6025B" w:rsidRPr="008A3908">
        <w:rPr>
          <w:vertAlign w:val="superscript"/>
        </w:rPr>
        <w:t>10</w:t>
      </w:r>
      <w:r w:rsidRPr="008A3908">
        <w:t xml:space="preserve"> J.</w:t>
      </w:r>
      <w:r w:rsidR="00B2650E" w:rsidRPr="008A3908">
        <w:tab/>
      </w:r>
      <w:r w:rsidRPr="008A3908">
        <w:rPr>
          <w:b/>
          <w:bCs/>
        </w:rPr>
        <w:t xml:space="preserve">C. </w:t>
      </w:r>
      <w:r w:rsidRPr="008A3908">
        <w:t>2,7.10</w:t>
      </w:r>
      <w:r w:rsidR="00E6025B" w:rsidRPr="008A3908">
        <w:rPr>
          <w:vertAlign w:val="superscript"/>
        </w:rPr>
        <w:t>10</w:t>
      </w:r>
      <w:r w:rsidRPr="008A3908">
        <w:t xml:space="preserve"> J.</w:t>
      </w:r>
      <w:r w:rsidR="00B2650E" w:rsidRPr="008A3908">
        <w:tab/>
      </w:r>
      <w:r w:rsidRPr="008A3908">
        <w:rPr>
          <w:b/>
          <w:bCs/>
        </w:rPr>
        <w:t xml:space="preserve">D. </w:t>
      </w:r>
      <w:r w:rsidRPr="008A3908">
        <w:t>2,8.10</w:t>
      </w:r>
      <w:r w:rsidR="00E6025B" w:rsidRPr="008A3908">
        <w:rPr>
          <w:vertAlign w:val="superscript"/>
        </w:rPr>
        <w:t>10</w:t>
      </w:r>
      <w:r w:rsidRPr="008A3908">
        <w:t xml:space="preserve"> J.</w:t>
      </w:r>
    </w:p>
    <w:p w:rsidR="00317097" w:rsidRPr="008A3908" w:rsidRDefault="008B0058" w:rsidP="008A3908">
      <w:r w:rsidRPr="008A3908">
        <w:rPr>
          <w:b/>
          <w:bCs/>
        </w:rPr>
        <w:t xml:space="preserve">Câu 3. </w:t>
      </w:r>
      <w:r w:rsidRPr="008A3908">
        <w:t xml:space="preserve">Cho phản ứng hạt nhân </w:t>
      </w:r>
      <w:r w:rsidR="00B7227B" w:rsidRPr="008A3908">
        <w:rPr>
          <w:position w:val="-10"/>
          <w:sz w:val="25"/>
          <w:szCs w:val="25"/>
        </w:rPr>
        <w:object w:dxaOrig="2799" w:dyaOrig="360">
          <v:shape id="_x0000_i1760" type="#_x0000_t75" style="width:140.25pt;height:18pt" o:ole="">
            <v:imagedata r:id="rId1012" o:title=""/>
          </v:shape>
          <o:OLEObject Type="Embed" ProgID="Equation.3" ShapeID="_x0000_i1760" DrawAspect="Content" ObjectID="_1550260725" r:id="rId1013"/>
        </w:object>
      </w:r>
      <w:r w:rsidRPr="008A3908">
        <w:t>, biết số Avôgađrô N</w:t>
      </w:r>
      <w:r w:rsidRPr="008A3908">
        <w:rPr>
          <w:vertAlign w:val="subscript"/>
        </w:rPr>
        <w:t>A</w:t>
      </w:r>
      <w:r w:rsidRPr="008A3908">
        <w:t xml:space="preserve"> = 6,02.10</w:t>
      </w:r>
      <w:r w:rsidR="00341707" w:rsidRPr="008A3908">
        <w:rPr>
          <w:vertAlign w:val="superscript"/>
        </w:rPr>
        <w:t>2</w:t>
      </w:r>
      <w:r w:rsidR="00E6025B" w:rsidRPr="008A3908">
        <w:rPr>
          <w:vertAlign w:val="superscript"/>
        </w:rPr>
        <w:t>3</w:t>
      </w:r>
      <w:r w:rsidRPr="008A3908">
        <w:t xml:space="preserve">. Năng </w:t>
      </w:r>
    </w:p>
    <w:p w:rsidR="008B0058" w:rsidRPr="008A3908" w:rsidRDefault="008B0058" w:rsidP="008A3908">
      <w:r w:rsidRPr="008A3908">
        <w:t>lượng toả ra khi tổng hợp được 1 (g) khí Heli là bao nhiêu?</w:t>
      </w:r>
    </w:p>
    <w:p w:rsidR="008B0058" w:rsidRPr="008A3908" w:rsidRDefault="008B0058" w:rsidP="008A3908">
      <w:r w:rsidRPr="008A3908">
        <w:rPr>
          <w:b/>
          <w:bCs/>
        </w:rPr>
        <w:tab/>
        <w:t xml:space="preserve">A. </w:t>
      </w:r>
      <w:r w:rsidRPr="008A3908">
        <w:t>ΔE = 423,808.10</w:t>
      </w:r>
      <w:r w:rsidR="00E6025B" w:rsidRPr="008A3908">
        <w:rPr>
          <w:vertAlign w:val="superscript"/>
        </w:rPr>
        <w:t>3</w:t>
      </w:r>
      <w:r w:rsidRPr="008A3908">
        <w:t xml:space="preserve"> J.</w:t>
      </w:r>
      <w:r w:rsidR="00B2650E" w:rsidRPr="008A3908">
        <w:tab/>
      </w:r>
      <w:r w:rsidRPr="008A3908">
        <w:rPr>
          <w:b/>
          <w:bCs/>
        </w:rPr>
        <w:t xml:space="preserve">B. </w:t>
      </w:r>
      <w:r w:rsidRPr="008A3908">
        <w:t>ΔE = 503,272.10</w:t>
      </w:r>
      <w:r w:rsidR="00E6025B" w:rsidRPr="008A3908">
        <w:rPr>
          <w:vertAlign w:val="superscript"/>
        </w:rPr>
        <w:t>3</w:t>
      </w:r>
      <w:r w:rsidRPr="008A3908">
        <w:t xml:space="preserve"> J.</w:t>
      </w:r>
      <w:r w:rsidRPr="008A3908">
        <w:rPr>
          <w:b/>
          <w:bCs/>
        </w:rPr>
        <w:tab/>
        <w:t xml:space="preserve">C. </w:t>
      </w:r>
      <w:r w:rsidRPr="008A3908">
        <w:t>ΔE = 423,808.10</w:t>
      </w:r>
      <w:r w:rsidR="00E6025B" w:rsidRPr="008A3908">
        <w:rPr>
          <w:vertAlign w:val="superscript"/>
        </w:rPr>
        <w:t>9</w:t>
      </w:r>
      <w:r w:rsidRPr="008A3908">
        <w:t xml:space="preserve"> J.</w:t>
      </w:r>
      <w:r w:rsidR="00B2650E" w:rsidRPr="008A3908">
        <w:tab/>
      </w:r>
      <w:r w:rsidRPr="008A3908">
        <w:rPr>
          <w:b/>
          <w:bCs/>
        </w:rPr>
        <w:t xml:space="preserve">D. </w:t>
      </w:r>
      <w:r w:rsidRPr="008A3908">
        <w:t>ΔE = 503,272.10</w:t>
      </w:r>
      <w:r w:rsidR="00E6025B" w:rsidRPr="008A3908">
        <w:rPr>
          <w:vertAlign w:val="superscript"/>
        </w:rPr>
        <w:t>9</w:t>
      </w:r>
      <w:r w:rsidRPr="008A3908">
        <w:t xml:space="preserve"> J.</w:t>
      </w:r>
    </w:p>
    <w:p w:rsidR="008B0058" w:rsidRPr="008A3908" w:rsidRDefault="008B0058" w:rsidP="008A3908">
      <w:r w:rsidRPr="008A3908">
        <w:rPr>
          <w:b/>
          <w:bCs/>
        </w:rPr>
        <w:t xml:space="preserve">Câu 4. </w:t>
      </w:r>
      <w:r w:rsidRPr="008A3908">
        <w:t xml:space="preserve">Cho phản ứng hạt nhân </w:t>
      </w:r>
      <w:r w:rsidR="00B7227B" w:rsidRPr="008A3908">
        <w:rPr>
          <w:position w:val="-12"/>
        </w:rPr>
        <w:object w:dxaOrig="2659" w:dyaOrig="380">
          <v:shape id="_x0000_i1761" type="#_x0000_t75" style="width:132.75pt;height:18.75pt" o:ole="">
            <v:imagedata r:id="rId1014" o:title=""/>
          </v:shape>
          <o:OLEObject Type="Embed" ProgID="Equation.3" ShapeID="_x0000_i1761" DrawAspect="Content" ObjectID="_1550260726" r:id="rId1015"/>
        </w:object>
      </w:r>
      <w:r w:rsidRPr="008A3908">
        <w:t>. Năng lượng tỏa ra khi phân tích hoàn toàn 1 (g) Li là</w:t>
      </w:r>
    </w:p>
    <w:p w:rsidR="008B0058" w:rsidRPr="008A3908" w:rsidRDefault="008B0058" w:rsidP="008A3908">
      <w:r w:rsidRPr="008A3908">
        <w:rPr>
          <w:b/>
          <w:bCs/>
        </w:rPr>
        <w:tab/>
        <w:t xml:space="preserve">A. </w:t>
      </w:r>
      <w:r w:rsidRPr="008A3908">
        <w:t>0,803.10</w:t>
      </w:r>
      <w:r w:rsidR="00341707" w:rsidRPr="008A3908">
        <w:rPr>
          <w:vertAlign w:val="superscript"/>
        </w:rPr>
        <w:t>2</w:t>
      </w:r>
      <w:r w:rsidR="00E6025B" w:rsidRPr="008A3908">
        <w:rPr>
          <w:vertAlign w:val="superscript"/>
        </w:rPr>
        <w:t>3</w:t>
      </w:r>
      <w:r w:rsidRPr="008A3908">
        <w:rPr>
          <w:vertAlign w:val="superscript"/>
        </w:rPr>
        <w:t xml:space="preserve"> </w:t>
      </w:r>
      <w:r w:rsidRPr="008A3908">
        <w:t>MeV</w:t>
      </w:r>
      <w:r w:rsidR="00B2650E" w:rsidRPr="008A3908">
        <w:tab/>
      </w:r>
      <w:r w:rsidRPr="008A3908">
        <w:rPr>
          <w:b/>
          <w:bCs/>
        </w:rPr>
        <w:t xml:space="preserve">B. </w:t>
      </w:r>
      <w:r w:rsidRPr="008A3908">
        <w:t>4,8.10</w:t>
      </w:r>
      <w:r w:rsidR="00341707" w:rsidRPr="008A3908">
        <w:rPr>
          <w:vertAlign w:val="superscript"/>
        </w:rPr>
        <w:t>2</w:t>
      </w:r>
      <w:r w:rsidR="00E6025B" w:rsidRPr="008A3908">
        <w:rPr>
          <w:vertAlign w:val="superscript"/>
        </w:rPr>
        <w:t>3</w:t>
      </w:r>
      <w:r w:rsidRPr="008A3908">
        <w:t xml:space="preserve"> MeV</w:t>
      </w:r>
      <w:r w:rsidR="00B2650E" w:rsidRPr="008A3908">
        <w:tab/>
      </w:r>
      <w:r w:rsidRPr="008A3908">
        <w:rPr>
          <w:b/>
          <w:bCs/>
        </w:rPr>
        <w:t xml:space="preserve">C. </w:t>
      </w:r>
      <w:r w:rsidRPr="008A3908">
        <w:t>28,89.10</w:t>
      </w:r>
      <w:r w:rsidR="00341707" w:rsidRPr="008A3908">
        <w:rPr>
          <w:vertAlign w:val="superscript"/>
        </w:rPr>
        <w:t>2</w:t>
      </w:r>
      <w:r w:rsidR="00E6025B" w:rsidRPr="008A3908">
        <w:rPr>
          <w:vertAlign w:val="superscript"/>
        </w:rPr>
        <w:t>3</w:t>
      </w:r>
      <w:r w:rsidRPr="008A3908">
        <w:t xml:space="preserve"> MeV</w:t>
      </w:r>
      <w:r w:rsidR="00B2650E" w:rsidRPr="008A3908">
        <w:tab/>
      </w:r>
      <w:r w:rsidRPr="008A3908">
        <w:rPr>
          <w:b/>
          <w:bCs/>
        </w:rPr>
        <w:t xml:space="preserve">D. </w:t>
      </w:r>
      <w:r w:rsidRPr="008A3908">
        <w:t>4,818.10</w:t>
      </w:r>
      <w:r w:rsidR="00341707" w:rsidRPr="008A3908">
        <w:rPr>
          <w:vertAlign w:val="superscript"/>
        </w:rPr>
        <w:t>2</w:t>
      </w:r>
      <w:r w:rsidR="00E6025B" w:rsidRPr="008A3908">
        <w:rPr>
          <w:vertAlign w:val="superscript"/>
        </w:rPr>
        <w:t>3</w:t>
      </w:r>
      <w:r w:rsidRPr="008A3908">
        <w:rPr>
          <w:vertAlign w:val="superscript"/>
        </w:rPr>
        <w:t xml:space="preserve"> </w:t>
      </w:r>
      <w:r w:rsidRPr="008A3908">
        <w:t>MeV</w:t>
      </w:r>
    </w:p>
    <w:p w:rsidR="008B0058" w:rsidRPr="008A3908" w:rsidRDefault="008B0058" w:rsidP="008A3908">
      <w:r w:rsidRPr="008A3908">
        <w:rPr>
          <w:b/>
          <w:bCs/>
        </w:rPr>
        <w:t xml:space="preserve">Câu 5. </w:t>
      </w:r>
      <w:r w:rsidRPr="008A3908">
        <w:t xml:space="preserve">Cho phản ứng hạt nhân sau </w:t>
      </w:r>
      <w:r w:rsidR="0005469E" w:rsidRPr="008A3908">
        <w:rPr>
          <w:position w:val="-10"/>
          <w:sz w:val="25"/>
          <w:szCs w:val="25"/>
        </w:rPr>
        <w:object w:dxaOrig="2880" w:dyaOrig="360">
          <v:shape id="_x0000_i1762" type="#_x0000_t75" style="width:2in;height:18pt" o:ole="">
            <v:imagedata r:id="rId1016" o:title=""/>
          </v:shape>
          <o:OLEObject Type="Embed" ProgID="Equation.3" ShapeID="_x0000_i1762" DrawAspect="Content" ObjectID="_1550260727" r:id="rId1017"/>
        </w:object>
      </w:r>
      <w:r w:rsidRPr="008A3908">
        <w:t>. Năng lượng tỏa ra từ phản ứng trên khi tổng hợp</w:t>
      </w:r>
      <w:r w:rsidR="00B7227B" w:rsidRPr="008A3908">
        <w:t xml:space="preserve"> </w:t>
      </w:r>
      <w:r w:rsidRPr="008A3908">
        <w:t>được 4 (g) Heli bằng</w:t>
      </w:r>
    </w:p>
    <w:p w:rsidR="008B0058" w:rsidRPr="008A3908" w:rsidRDefault="008B0058" w:rsidP="008A3908">
      <w:r w:rsidRPr="008A3908">
        <w:rPr>
          <w:b/>
          <w:bCs/>
        </w:rPr>
        <w:tab/>
        <w:t xml:space="preserve">A. </w:t>
      </w:r>
      <w:r w:rsidRPr="008A3908">
        <w:t>5,61.10</w:t>
      </w:r>
      <w:r w:rsidR="00341707" w:rsidRPr="008A3908">
        <w:rPr>
          <w:vertAlign w:val="superscript"/>
        </w:rPr>
        <w:t>2</w:t>
      </w:r>
      <w:r w:rsidR="00E6025B" w:rsidRPr="008A3908">
        <w:rPr>
          <w:vertAlign w:val="superscript"/>
        </w:rPr>
        <w:t>4</w:t>
      </w:r>
      <w:r w:rsidRPr="008A3908">
        <w:t xml:space="preserve"> MeV.</w:t>
      </w:r>
      <w:r w:rsidR="00B2650E" w:rsidRPr="008A3908">
        <w:tab/>
      </w:r>
      <w:r w:rsidRPr="008A3908">
        <w:rPr>
          <w:b/>
          <w:bCs/>
        </w:rPr>
        <w:t xml:space="preserve">B. </w:t>
      </w:r>
      <w:r w:rsidRPr="008A3908">
        <w:t>1,26.10</w:t>
      </w:r>
      <w:r w:rsidR="00341707" w:rsidRPr="008A3908">
        <w:rPr>
          <w:vertAlign w:val="superscript"/>
        </w:rPr>
        <w:t>2</w:t>
      </w:r>
      <w:r w:rsidR="00E6025B" w:rsidRPr="008A3908">
        <w:rPr>
          <w:vertAlign w:val="superscript"/>
        </w:rPr>
        <w:t>4</w:t>
      </w:r>
      <w:r w:rsidRPr="008A3908">
        <w:t xml:space="preserve"> MeV.</w:t>
      </w:r>
      <w:r w:rsidR="00B2650E" w:rsidRPr="008A3908">
        <w:tab/>
      </w:r>
      <w:r w:rsidRPr="008A3908">
        <w:rPr>
          <w:b/>
          <w:bCs/>
        </w:rPr>
        <w:t xml:space="preserve">C. </w:t>
      </w:r>
      <w:r w:rsidRPr="008A3908">
        <w:t>5,06.10</w:t>
      </w:r>
      <w:r w:rsidR="00341707" w:rsidRPr="008A3908">
        <w:rPr>
          <w:vertAlign w:val="superscript"/>
        </w:rPr>
        <w:t>2</w:t>
      </w:r>
      <w:r w:rsidR="00E6025B" w:rsidRPr="008A3908">
        <w:rPr>
          <w:vertAlign w:val="superscript"/>
        </w:rPr>
        <w:t>4</w:t>
      </w:r>
      <w:r w:rsidRPr="008A3908">
        <w:t xml:space="preserve"> MeV.</w:t>
      </w:r>
      <w:r w:rsidR="00B2650E" w:rsidRPr="008A3908">
        <w:tab/>
      </w:r>
      <w:r w:rsidRPr="008A3908">
        <w:rPr>
          <w:b/>
          <w:bCs/>
        </w:rPr>
        <w:t xml:space="preserve">D. </w:t>
      </w:r>
      <w:r w:rsidRPr="008A3908">
        <w:t>5,61.10</w:t>
      </w:r>
      <w:r w:rsidR="00341707" w:rsidRPr="008A3908">
        <w:rPr>
          <w:vertAlign w:val="superscript"/>
        </w:rPr>
        <w:t>2</w:t>
      </w:r>
      <w:r w:rsidR="00E6025B" w:rsidRPr="008A3908">
        <w:rPr>
          <w:vertAlign w:val="superscript"/>
        </w:rPr>
        <w:t>3</w:t>
      </w:r>
      <w:r w:rsidRPr="008A3908">
        <w:t xml:space="preserve"> MeV.</w:t>
      </w:r>
    </w:p>
    <w:p w:rsidR="008B0058" w:rsidRPr="008A3908" w:rsidRDefault="008B0058" w:rsidP="008A3908">
      <w:r w:rsidRPr="008A3908">
        <w:rPr>
          <w:b/>
          <w:bCs/>
        </w:rPr>
        <w:t xml:space="preserve">Câu 6. </w:t>
      </w:r>
      <w:r w:rsidRPr="008A3908">
        <w:t xml:space="preserve">Phân hạch hạt nhân </w:t>
      </w:r>
      <w:r w:rsidR="00341707" w:rsidRPr="008A3908">
        <w:rPr>
          <w:vertAlign w:val="superscript"/>
        </w:rPr>
        <w:t>2</w:t>
      </w:r>
      <w:r w:rsidR="00E6025B" w:rsidRPr="008A3908">
        <w:rPr>
          <w:vertAlign w:val="superscript"/>
        </w:rPr>
        <w:t>3</w:t>
      </w:r>
      <w:r w:rsidRPr="008A3908">
        <w:rPr>
          <w:vertAlign w:val="superscript"/>
        </w:rPr>
        <w:t>5</w:t>
      </w:r>
      <w:r w:rsidRPr="008A3908">
        <w:t xml:space="preserve">U trong lò phản ứng sẽ tỏa ra năng lượng 200 MeV. Nếu phân hạch 1 (g) </w:t>
      </w:r>
      <w:r w:rsidR="00341707" w:rsidRPr="008A3908">
        <w:rPr>
          <w:vertAlign w:val="superscript"/>
        </w:rPr>
        <w:t>2</w:t>
      </w:r>
      <w:r w:rsidR="00E6025B" w:rsidRPr="008A3908">
        <w:rPr>
          <w:vertAlign w:val="superscript"/>
        </w:rPr>
        <w:t>3</w:t>
      </w:r>
      <w:r w:rsidRPr="008A3908">
        <w:rPr>
          <w:vertAlign w:val="superscript"/>
        </w:rPr>
        <w:t>5</w:t>
      </w:r>
      <w:r w:rsidRPr="008A3908">
        <w:t>U thì năng lượng tỏa ra bằng bao nhiêu. Cho N</w:t>
      </w:r>
      <w:r w:rsidRPr="008A3908">
        <w:rPr>
          <w:vertAlign w:val="subscript"/>
        </w:rPr>
        <w:t>A</w:t>
      </w:r>
      <w:r w:rsidRPr="008A3908">
        <w:t xml:space="preserve"> = 6,01.10</w:t>
      </w:r>
      <w:r w:rsidR="00341707" w:rsidRPr="008A3908">
        <w:rPr>
          <w:vertAlign w:val="superscript"/>
        </w:rPr>
        <w:t>2</w:t>
      </w:r>
      <w:r w:rsidR="00E6025B" w:rsidRPr="008A3908">
        <w:rPr>
          <w:vertAlign w:val="superscript"/>
        </w:rPr>
        <w:t>3</w:t>
      </w:r>
      <w:r w:rsidRPr="008A3908">
        <w:t>/mol</w:t>
      </w:r>
    </w:p>
    <w:p w:rsidR="008B0058" w:rsidRPr="008A3908" w:rsidRDefault="008B0058" w:rsidP="008A3908">
      <w:r w:rsidRPr="008A3908">
        <w:rPr>
          <w:b/>
          <w:bCs/>
        </w:rPr>
        <w:tab/>
        <w:t xml:space="preserve">A. </w:t>
      </w:r>
      <w:r w:rsidRPr="008A3908">
        <w:t>5,013.10</w:t>
      </w:r>
      <w:r w:rsidR="00341707" w:rsidRPr="008A3908">
        <w:rPr>
          <w:vertAlign w:val="superscript"/>
        </w:rPr>
        <w:t>2</w:t>
      </w:r>
      <w:r w:rsidRPr="008A3908">
        <w:rPr>
          <w:vertAlign w:val="superscript"/>
        </w:rPr>
        <w:t>5</w:t>
      </w:r>
      <w:r w:rsidRPr="008A3908">
        <w:t xml:space="preserve"> MeV.</w:t>
      </w:r>
      <w:r w:rsidR="00B2650E" w:rsidRPr="008A3908">
        <w:tab/>
      </w:r>
      <w:r w:rsidRPr="008A3908">
        <w:rPr>
          <w:b/>
          <w:bCs/>
        </w:rPr>
        <w:t xml:space="preserve">B. </w:t>
      </w:r>
      <w:r w:rsidRPr="008A3908">
        <w:t>5,123.10</w:t>
      </w:r>
      <w:r w:rsidR="00341707" w:rsidRPr="008A3908">
        <w:rPr>
          <w:vertAlign w:val="superscript"/>
        </w:rPr>
        <w:t>2</w:t>
      </w:r>
      <w:r w:rsidR="00E6025B" w:rsidRPr="008A3908">
        <w:rPr>
          <w:vertAlign w:val="superscript"/>
        </w:rPr>
        <w:t>3</w:t>
      </w:r>
      <w:r w:rsidRPr="008A3908">
        <w:t xml:space="preserve"> MeV.</w:t>
      </w:r>
      <w:r w:rsidR="00B2650E" w:rsidRPr="008A3908">
        <w:tab/>
      </w:r>
      <w:r w:rsidRPr="008A3908">
        <w:rPr>
          <w:b/>
          <w:bCs/>
        </w:rPr>
        <w:t xml:space="preserve">C. </w:t>
      </w:r>
      <w:r w:rsidRPr="008A3908">
        <w:t>5,123.10</w:t>
      </w:r>
      <w:r w:rsidR="00341707" w:rsidRPr="008A3908">
        <w:rPr>
          <w:vertAlign w:val="superscript"/>
        </w:rPr>
        <w:t>2</w:t>
      </w:r>
      <w:r w:rsidR="00E6025B" w:rsidRPr="008A3908">
        <w:rPr>
          <w:vertAlign w:val="superscript"/>
        </w:rPr>
        <w:t>4</w:t>
      </w:r>
      <w:r w:rsidRPr="008A3908">
        <w:rPr>
          <w:vertAlign w:val="superscript"/>
        </w:rPr>
        <w:t xml:space="preserve"> </w:t>
      </w:r>
      <w:r w:rsidRPr="008A3908">
        <w:t>MeV.</w:t>
      </w:r>
      <w:r w:rsidR="00B2650E" w:rsidRPr="008A3908">
        <w:tab/>
      </w:r>
      <w:r w:rsidRPr="008A3908">
        <w:rPr>
          <w:b/>
          <w:bCs/>
        </w:rPr>
        <w:t xml:space="preserve">D. </w:t>
      </w:r>
      <w:r w:rsidRPr="008A3908">
        <w:t>5,123.10</w:t>
      </w:r>
      <w:r w:rsidR="00341707" w:rsidRPr="008A3908">
        <w:rPr>
          <w:vertAlign w:val="superscript"/>
        </w:rPr>
        <w:t>2</w:t>
      </w:r>
      <w:r w:rsidRPr="008A3908">
        <w:rPr>
          <w:vertAlign w:val="superscript"/>
        </w:rPr>
        <w:t>5</w:t>
      </w:r>
      <w:r w:rsidRPr="008A3908">
        <w:t xml:space="preserve"> MeV.</w:t>
      </w:r>
    </w:p>
    <w:p w:rsidR="0007186F" w:rsidRPr="008A3908" w:rsidRDefault="008B0058" w:rsidP="008A3908">
      <w:r w:rsidRPr="008A3908">
        <w:rPr>
          <w:b/>
          <w:bCs/>
        </w:rPr>
        <w:t xml:space="preserve">Câu 7. </w:t>
      </w:r>
      <w:r w:rsidRPr="008A3908">
        <w:t>Hạt nhân mẹ A có khối lượng m</w:t>
      </w:r>
      <w:r w:rsidRPr="008A3908">
        <w:rPr>
          <w:vertAlign w:val="subscript"/>
        </w:rPr>
        <w:t>A</w:t>
      </w:r>
      <w:r w:rsidRPr="008A3908">
        <w:t xml:space="preserve"> đang đứng yên, phân rã thành hạt nhân con B và hạt α có khối lượng mB và m</w:t>
      </w:r>
      <w:r w:rsidR="00D07554" w:rsidRPr="008A3908">
        <w:rPr>
          <w:vertAlign w:val="subscript"/>
        </w:rPr>
        <w:t>α</w:t>
      </w:r>
      <w:r w:rsidR="0005469E" w:rsidRPr="008A3908">
        <w:rPr>
          <w:vertAlign w:val="subscript"/>
        </w:rPr>
        <w:t xml:space="preserve"> </w:t>
      </w:r>
      <w:r w:rsidRPr="008A3908">
        <w:t>bỏ qua tia γ. So sánh tỉ số động năng và tỉ số khối lượng của các hạt sau phản ứng ta được hệ thức</w:t>
      </w:r>
    </w:p>
    <w:p w:rsidR="008B0058" w:rsidRPr="008A3908" w:rsidRDefault="008B0058" w:rsidP="008A3908">
      <w:r w:rsidRPr="008A3908">
        <w:rPr>
          <w:b/>
          <w:bCs/>
        </w:rPr>
        <w:tab/>
        <w:t>A.</w:t>
      </w:r>
      <w:r w:rsidR="00B2650E" w:rsidRPr="008A3908">
        <w:rPr>
          <w:b/>
          <w:bCs/>
        </w:rPr>
        <w:t xml:space="preserve"> </w:t>
      </w:r>
      <w:r w:rsidR="009704EA" w:rsidRPr="008A3908">
        <w:rPr>
          <w:b/>
          <w:bCs/>
          <w:position w:val="-30"/>
        </w:rPr>
        <w:object w:dxaOrig="999" w:dyaOrig="680">
          <v:shape id="_x0000_i1763" type="#_x0000_t75" style="width:50.25pt;height:33.75pt" o:ole="">
            <v:imagedata r:id="rId1018" o:title=""/>
          </v:shape>
          <o:OLEObject Type="Embed" ProgID="Equation.3" ShapeID="_x0000_i1763" DrawAspect="Content" ObjectID="_1550260728" r:id="rId1019"/>
        </w:object>
      </w:r>
      <w:r w:rsidRPr="008A3908">
        <w:rPr>
          <w:b/>
          <w:bCs/>
        </w:rPr>
        <w:tab/>
        <w:t xml:space="preserve">B. </w:t>
      </w:r>
      <w:r w:rsidR="009704EA" w:rsidRPr="008A3908">
        <w:rPr>
          <w:b/>
          <w:bCs/>
          <w:position w:val="-30"/>
        </w:rPr>
        <w:object w:dxaOrig="1260" w:dyaOrig="680">
          <v:shape id="_x0000_i1764" type="#_x0000_t75" style="width:63pt;height:33.75pt" o:ole="">
            <v:imagedata r:id="rId1020" o:title=""/>
          </v:shape>
          <o:OLEObject Type="Embed" ProgID="Equation.3" ShapeID="_x0000_i1764" DrawAspect="Content" ObjectID="_1550260729" r:id="rId1021"/>
        </w:object>
      </w:r>
      <w:r w:rsidRPr="008A3908">
        <w:t>.</w:t>
      </w:r>
      <w:r w:rsidR="009704EA" w:rsidRPr="008A3908">
        <w:tab/>
      </w:r>
      <w:r w:rsidRPr="008A3908">
        <w:rPr>
          <w:b/>
          <w:bCs/>
        </w:rPr>
        <w:t xml:space="preserve">C. </w:t>
      </w:r>
      <w:r w:rsidR="009704EA" w:rsidRPr="008A3908">
        <w:rPr>
          <w:b/>
          <w:bCs/>
          <w:position w:val="-30"/>
        </w:rPr>
        <w:object w:dxaOrig="1020" w:dyaOrig="680">
          <v:shape id="_x0000_i1765" type="#_x0000_t75" style="width:51pt;height:33.75pt" o:ole="">
            <v:imagedata r:id="rId1022" o:title=""/>
          </v:shape>
          <o:OLEObject Type="Embed" ProgID="Equation.3" ShapeID="_x0000_i1765" DrawAspect="Content" ObjectID="_1550260730" r:id="rId1023"/>
        </w:object>
      </w:r>
      <w:r w:rsidRPr="008A3908">
        <w:t>.</w:t>
      </w:r>
      <w:r w:rsidRPr="008A3908">
        <w:rPr>
          <w:b/>
          <w:bCs/>
        </w:rPr>
        <w:tab/>
        <w:t xml:space="preserve">D. </w:t>
      </w:r>
      <w:r w:rsidR="009704EA" w:rsidRPr="008A3908">
        <w:rPr>
          <w:b/>
          <w:bCs/>
          <w:position w:val="-30"/>
        </w:rPr>
        <w:object w:dxaOrig="1260" w:dyaOrig="680">
          <v:shape id="_x0000_i1766" type="#_x0000_t75" style="width:63pt;height:33.75pt" o:ole="">
            <v:imagedata r:id="rId1024" o:title=""/>
          </v:shape>
          <o:OLEObject Type="Embed" ProgID="Equation.3" ShapeID="_x0000_i1766" DrawAspect="Content" ObjectID="_1550260731" r:id="rId1025"/>
        </w:object>
      </w:r>
      <w:r w:rsidRPr="008A3908">
        <w:t>.</w:t>
      </w:r>
    </w:p>
    <w:p w:rsidR="008B0058" w:rsidRPr="008A3908" w:rsidRDefault="008B0058" w:rsidP="008A3908">
      <w:r w:rsidRPr="008A3908">
        <w:rPr>
          <w:b/>
          <w:bCs/>
        </w:rPr>
        <w:t xml:space="preserve">Câu 8. </w:t>
      </w:r>
      <w:r w:rsidRPr="008A3908">
        <w:t>Hạt nhân mẹ A có khối lượng mA đang đứng yên, phân rã thành hạt nhân con B và hạt α có khối lượng m</w:t>
      </w:r>
      <w:r w:rsidRPr="008A3908">
        <w:rPr>
          <w:vertAlign w:val="subscript"/>
        </w:rPr>
        <w:t>B</w:t>
      </w:r>
      <w:r w:rsidRPr="008A3908">
        <w:t xml:space="preserve"> và m</w:t>
      </w:r>
      <w:r w:rsidR="00D07554" w:rsidRPr="008A3908">
        <w:rPr>
          <w:vertAlign w:val="subscript"/>
        </w:rPr>
        <w:t>α</w:t>
      </w:r>
      <w:r w:rsidRPr="008A3908">
        <w:t xml:space="preserve"> , có vận tốc là v</w:t>
      </w:r>
      <w:r w:rsidRPr="008A3908">
        <w:rPr>
          <w:vertAlign w:val="subscript"/>
        </w:rPr>
        <w:t>B</w:t>
      </w:r>
      <w:r w:rsidRPr="008A3908">
        <w:t xml:space="preserve"> và v</w:t>
      </w:r>
      <w:r w:rsidR="00D07554" w:rsidRPr="008A3908">
        <w:rPr>
          <w:vertAlign w:val="subscript"/>
        </w:rPr>
        <w:t>α</w:t>
      </w:r>
      <w:r w:rsidRPr="008A3908">
        <w:t xml:space="preserve"> . Mối liên hệ giữa tỉ số động năng, tỉ số khối lượng và tỉ số độ lớn vận tốc của hai hạt sau phản ứng</w:t>
      </w:r>
      <w:r w:rsidR="009704EA" w:rsidRPr="008A3908">
        <w:t xml:space="preserve"> </w:t>
      </w:r>
      <w:r w:rsidRPr="008A3908">
        <w:t>xác địng bởi hệ thức nào sau đây ?</w:t>
      </w:r>
    </w:p>
    <w:p w:rsidR="008B0058" w:rsidRPr="008A3908" w:rsidRDefault="008B0058" w:rsidP="008A3908">
      <w:r w:rsidRPr="008A3908">
        <w:rPr>
          <w:b/>
          <w:bCs/>
        </w:rPr>
        <w:tab/>
        <w:t>A.</w:t>
      </w:r>
      <w:r w:rsidR="00B2650E" w:rsidRPr="008A3908">
        <w:rPr>
          <w:b/>
          <w:bCs/>
        </w:rPr>
        <w:t xml:space="preserve"> </w:t>
      </w:r>
      <w:r w:rsidR="000E3A5A" w:rsidRPr="008A3908">
        <w:rPr>
          <w:b/>
          <w:bCs/>
          <w:position w:val="-30"/>
        </w:rPr>
        <w:object w:dxaOrig="1560" w:dyaOrig="680">
          <v:shape id="_x0000_i1767" type="#_x0000_t75" style="width:78pt;height:33.75pt" o:ole="">
            <v:imagedata r:id="rId1026" o:title=""/>
          </v:shape>
          <o:OLEObject Type="Embed" ProgID="Equation.3" ShapeID="_x0000_i1767" DrawAspect="Content" ObjectID="_1550260732" r:id="rId1027"/>
        </w:object>
      </w:r>
      <w:r w:rsidRPr="008A3908">
        <w:t>.</w:t>
      </w:r>
      <w:r w:rsidR="009704EA" w:rsidRPr="008A3908">
        <w:tab/>
      </w:r>
      <w:r w:rsidRPr="008A3908">
        <w:rPr>
          <w:b/>
          <w:bCs/>
        </w:rPr>
        <w:t xml:space="preserve">B. </w:t>
      </w:r>
      <w:r w:rsidR="000E3A5A" w:rsidRPr="008A3908">
        <w:rPr>
          <w:b/>
          <w:bCs/>
          <w:position w:val="-30"/>
        </w:rPr>
        <w:object w:dxaOrig="1520" w:dyaOrig="680">
          <v:shape id="_x0000_i1768" type="#_x0000_t75" style="width:75.75pt;height:33.75pt" o:ole="">
            <v:imagedata r:id="rId1028" o:title=""/>
          </v:shape>
          <o:OLEObject Type="Embed" ProgID="Equation.3" ShapeID="_x0000_i1768" DrawAspect="Content" ObjectID="_1550260733" r:id="rId1029"/>
        </w:object>
      </w:r>
      <w:r w:rsidR="009704EA" w:rsidRPr="008A3908">
        <w:rPr>
          <w:b/>
          <w:bCs/>
        </w:rPr>
        <w:tab/>
        <w:t xml:space="preserve">C. </w:t>
      </w:r>
      <w:r w:rsidR="000E3A5A" w:rsidRPr="008A3908">
        <w:rPr>
          <w:b/>
          <w:bCs/>
          <w:position w:val="-30"/>
        </w:rPr>
        <w:object w:dxaOrig="1520" w:dyaOrig="680">
          <v:shape id="_x0000_i1769" type="#_x0000_t75" style="width:75.75pt;height:33.75pt" o:ole="">
            <v:imagedata r:id="rId1030" o:title=""/>
          </v:shape>
          <o:OLEObject Type="Embed" ProgID="Equation.3" ShapeID="_x0000_i1769" DrawAspect="Content" ObjectID="_1550260734" r:id="rId1031"/>
        </w:object>
      </w:r>
      <w:r w:rsidRPr="008A3908">
        <w:t>.</w:t>
      </w:r>
      <w:r w:rsidRPr="008A3908">
        <w:rPr>
          <w:b/>
          <w:bCs/>
        </w:rPr>
        <w:tab/>
        <w:t>D.</w:t>
      </w:r>
      <w:r w:rsidR="00B2650E" w:rsidRPr="008A3908">
        <w:rPr>
          <w:b/>
          <w:bCs/>
        </w:rPr>
        <w:t xml:space="preserve"> </w:t>
      </w:r>
      <w:r w:rsidR="0092151E" w:rsidRPr="008A3908">
        <w:rPr>
          <w:b/>
          <w:bCs/>
          <w:position w:val="-30"/>
        </w:rPr>
        <w:object w:dxaOrig="1520" w:dyaOrig="680">
          <v:shape id="_x0000_i1770" type="#_x0000_t75" style="width:75.75pt;height:33.75pt" o:ole="">
            <v:imagedata r:id="rId1032" o:title=""/>
          </v:shape>
          <o:OLEObject Type="Embed" ProgID="Equation.3" ShapeID="_x0000_i1770" DrawAspect="Content" ObjectID="_1550260735" r:id="rId1033"/>
        </w:object>
      </w:r>
      <w:r w:rsidRPr="008A3908">
        <w:t>.</w:t>
      </w:r>
    </w:p>
    <w:p w:rsidR="008B0058" w:rsidRPr="008A3908" w:rsidRDefault="008B0058" w:rsidP="008A3908">
      <w:r w:rsidRPr="008A3908">
        <w:rPr>
          <w:b/>
          <w:bCs/>
        </w:rPr>
        <w:t xml:space="preserve">Câu 9. </w:t>
      </w:r>
      <w:r w:rsidRPr="008A3908">
        <w:t xml:space="preserve">Cho phản ứng hạt nhân A → B + </w:t>
      </w:r>
      <w:r w:rsidR="000E3A5A" w:rsidRPr="008A3908">
        <w:t>C.</w:t>
      </w:r>
      <w:r w:rsidRPr="008A3908">
        <w:rPr>
          <w:b/>
        </w:rPr>
        <w:t xml:space="preserve"> </w:t>
      </w:r>
      <w:r w:rsidRPr="008A3908">
        <w:t>Biết hạt nhân mẹ A ban đầu đứng yên. Có thể kết luận gì về hướng và trị số của vận tốc các hạt sau phản ứng?</w:t>
      </w:r>
    </w:p>
    <w:p w:rsidR="008B0058" w:rsidRPr="008A3908" w:rsidRDefault="008B0058" w:rsidP="008A3908">
      <w:r w:rsidRPr="008A3908">
        <w:rPr>
          <w:b/>
          <w:bCs/>
        </w:rPr>
        <w:tab/>
        <w:t xml:space="preserve">A. </w:t>
      </w:r>
      <w:r w:rsidRPr="008A3908">
        <w:t>Cùng phương, cùng chiều, độ lớn tỉ lệ với khối lượng.</w:t>
      </w:r>
    </w:p>
    <w:p w:rsidR="000E3A5A" w:rsidRPr="008A3908" w:rsidRDefault="008B0058" w:rsidP="008A3908">
      <w:r w:rsidRPr="008A3908">
        <w:rPr>
          <w:b/>
          <w:bCs/>
        </w:rPr>
        <w:tab/>
        <w:t xml:space="preserve">B. </w:t>
      </w:r>
      <w:r w:rsidRPr="008A3908">
        <w:t xml:space="preserve">Cùng phương, cùng chiều, độ lớn tỉ lệ nghịch với khối lượng. </w:t>
      </w:r>
    </w:p>
    <w:p w:rsidR="000E3A5A" w:rsidRPr="008A3908" w:rsidRDefault="008B0058" w:rsidP="008A3908">
      <w:r w:rsidRPr="008A3908">
        <w:rPr>
          <w:b/>
          <w:bCs/>
        </w:rPr>
        <w:lastRenderedPageBreak/>
        <w:tab/>
        <w:t xml:space="preserve">C. </w:t>
      </w:r>
      <w:r w:rsidRPr="008A3908">
        <w:t xml:space="preserve">Cùng phương, ngược chiều, độ lớn tỉ lệ nghịch với khối lượng. </w:t>
      </w:r>
    </w:p>
    <w:p w:rsidR="008B0058" w:rsidRPr="008A3908" w:rsidRDefault="008B0058" w:rsidP="008A3908">
      <w:r w:rsidRPr="008A3908">
        <w:rPr>
          <w:b/>
          <w:bCs/>
        </w:rPr>
        <w:tab/>
        <w:t xml:space="preserve">D. </w:t>
      </w:r>
      <w:r w:rsidRPr="008A3908">
        <w:t>Cùng phương, ngược chiều, độ lớn tỉ lệ với khối lượng.</w:t>
      </w:r>
    </w:p>
    <w:p w:rsidR="008B0058" w:rsidRPr="008A3908" w:rsidRDefault="008B0058" w:rsidP="008A3908">
      <w:r w:rsidRPr="008A3908">
        <w:rPr>
          <w:b/>
          <w:bCs/>
        </w:rPr>
        <w:t xml:space="preserve">Câu 10. </w:t>
      </w:r>
      <w:r w:rsidRPr="008A3908">
        <w:t xml:space="preserve">Phát biểu nào sau đây là </w:t>
      </w:r>
      <w:r w:rsidRPr="008A3908">
        <w:rPr>
          <w:b/>
          <w:bCs/>
        </w:rPr>
        <w:t xml:space="preserve">sai </w:t>
      </w:r>
      <w:r w:rsidRPr="008A3908">
        <w:t>về phản ứng hạt nhân ?</w:t>
      </w:r>
    </w:p>
    <w:p w:rsidR="008B0058" w:rsidRPr="008A3908" w:rsidRDefault="008B0058" w:rsidP="008A3908">
      <w:r w:rsidRPr="008A3908">
        <w:rPr>
          <w:b/>
          <w:bCs/>
        </w:rPr>
        <w:tab/>
        <w:t xml:space="preserve">A. </w:t>
      </w:r>
      <w:r w:rsidRPr="008A3908">
        <w:t>Độ hụt khối càng lớn thì năng lượng tỏa ra càng lớn.</w:t>
      </w:r>
    </w:p>
    <w:p w:rsidR="008B0058" w:rsidRPr="008A3908" w:rsidRDefault="008B0058" w:rsidP="008A3908">
      <w:r w:rsidRPr="008A3908">
        <w:rPr>
          <w:b/>
          <w:bCs/>
        </w:rPr>
        <w:tab/>
        <w:t xml:space="preserve">B. </w:t>
      </w:r>
      <w:r w:rsidRPr="008A3908">
        <w:t>Các hạt sinh ra bền vững hơn các hạt ban đầu thì phản ứng tỏa năng lượng</w:t>
      </w:r>
    </w:p>
    <w:p w:rsidR="008B0058" w:rsidRPr="008A3908" w:rsidRDefault="008B0058" w:rsidP="008A3908">
      <w:r w:rsidRPr="008A3908">
        <w:rPr>
          <w:b/>
          <w:bCs/>
        </w:rPr>
        <w:tab/>
        <w:t xml:space="preserve">C. </w:t>
      </w:r>
      <w:r w:rsidRPr="008A3908">
        <w:t>Các hạt sinh ra kém bền vững hơn các hạt ban đầu thì phản ứng có thể tự xảy ra.</w:t>
      </w:r>
    </w:p>
    <w:p w:rsidR="008B0058" w:rsidRPr="008A3908" w:rsidRDefault="008B0058" w:rsidP="008A3908">
      <w:r w:rsidRPr="008A3908">
        <w:rPr>
          <w:b/>
          <w:bCs/>
        </w:rPr>
        <w:tab/>
        <w:t xml:space="preserve">D. </w:t>
      </w:r>
      <w:r w:rsidRPr="008A3908">
        <w:t>Điện tích, số khối, năng lượng và động lượng đều được bảo toàn.</w:t>
      </w:r>
    </w:p>
    <w:p w:rsidR="008B0058" w:rsidRPr="008A3908" w:rsidRDefault="008B0058" w:rsidP="008A3908">
      <w:r w:rsidRPr="008A3908">
        <w:rPr>
          <w:b/>
          <w:bCs/>
        </w:rPr>
        <w:t xml:space="preserve">Câu 11. </w:t>
      </w:r>
      <w:r w:rsidRPr="008A3908">
        <w:t xml:space="preserve">Chất phóng xạ </w:t>
      </w:r>
      <w:r w:rsidR="0092151E" w:rsidRPr="008A3908">
        <w:rPr>
          <w:position w:val="-12"/>
          <w:sz w:val="25"/>
          <w:szCs w:val="25"/>
        </w:rPr>
        <w:object w:dxaOrig="580" w:dyaOrig="380">
          <v:shape id="_x0000_i1771" type="#_x0000_t75" style="width:29.25pt;height:18.75pt" o:ole="">
            <v:imagedata r:id="rId118" o:title=""/>
          </v:shape>
          <o:OLEObject Type="Embed" ProgID="Equation.3" ShapeID="_x0000_i1771" DrawAspect="Content" ObjectID="_1550260736" r:id="rId1034"/>
        </w:object>
      </w:r>
      <w:r w:rsidRPr="008A3908">
        <w:t xml:space="preserve">phát ra tia α và biến đổi thành </w:t>
      </w:r>
      <w:r w:rsidR="0092151E" w:rsidRPr="008A3908">
        <w:rPr>
          <w:position w:val="-12"/>
          <w:sz w:val="25"/>
          <w:szCs w:val="25"/>
        </w:rPr>
        <w:object w:dxaOrig="580" w:dyaOrig="380">
          <v:shape id="_x0000_i1772" type="#_x0000_t75" style="width:29.25pt;height:18.75pt" o:ole="">
            <v:imagedata r:id="rId587" o:title=""/>
          </v:shape>
          <o:OLEObject Type="Embed" ProgID="Equation.3" ShapeID="_x0000_i1772" DrawAspect="Content" ObjectID="_1550260737" r:id="rId1035"/>
        </w:object>
      </w:r>
      <w:r w:rsidR="0092151E" w:rsidRPr="008A3908">
        <w:rPr>
          <w:sz w:val="25"/>
          <w:szCs w:val="25"/>
        </w:rPr>
        <w:t xml:space="preserve">. </w:t>
      </w:r>
      <w:r w:rsidRPr="008A3908">
        <w:t>Biết khối lượng các hạt là m</w:t>
      </w:r>
      <w:r w:rsidR="004F7D47" w:rsidRPr="008A3908">
        <w:rPr>
          <w:vertAlign w:val="subscript"/>
        </w:rPr>
        <w:t>Pb</w:t>
      </w:r>
      <w:r w:rsidRPr="008A3908">
        <w:t xml:space="preserve"> = 205,9744u,</w:t>
      </w:r>
      <w:r w:rsidR="0092151E" w:rsidRPr="008A3908">
        <w:t xml:space="preserve"> </w:t>
      </w:r>
      <w:r w:rsidRPr="008A3908">
        <w:t>m</w:t>
      </w:r>
      <w:r w:rsidR="004F7D47" w:rsidRPr="008A3908">
        <w:rPr>
          <w:vertAlign w:val="subscript"/>
        </w:rPr>
        <w:t>Po</w:t>
      </w:r>
      <w:r w:rsidRPr="008A3908">
        <w:t xml:space="preserve"> = 209,9828u, m</w:t>
      </w:r>
      <w:r w:rsidR="00D07554" w:rsidRPr="008A3908">
        <w:rPr>
          <w:vertAlign w:val="subscript"/>
        </w:rPr>
        <w:t>α</w:t>
      </w:r>
      <w:r w:rsidRPr="008A3908">
        <w:t xml:space="preserve"> = 4,0026u. Giả sử hạt nhân mẹ ban đầu đứng yên và sự phân rã không phát ra tia γ thì động năng</w:t>
      </w:r>
      <w:r w:rsidR="0092151E" w:rsidRPr="008A3908">
        <w:t xml:space="preserve"> </w:t>
      </w:r>
      <w:r w:rsidRPr="008A3908">
        <w:t>của hạt α là</w:t>
      </w:r>
    </w:p>
    <w:p w:rsidR="008B0058" w:rsidRPr="008A3908" w:rsidRDefault="008B0058" w:rsidP="008A3908">
      <w:r w:rsidRPr="008A3908">
        <w:rPr>
          <w:b/>
          <w:bCs/>
        </w:rPr>
        <w:tab/>
        <w:t xml:space="preserve">A. </w:t>
      </w:r>
      <w:r w:rsidRPr="008A3908">
        <w:t>5,3 MeV.</w:t>
      </w:r>
      <w:r w:rsidR="00B2650E" w:rsidRPr="008A3908">
        <w:tab/>
      </w:r>
      <w:r w:rsidRPr="008A3908">
        <w:rPr>
          <w:b/>
          <w:bCs/>
        </w:rPr>
        <w:t xml:space="preserve">B. </w:t>
      </w:r>
      <w:r w:rsidRPr="008A3908">
        <w:t>4,7 MeV.</w:t>
      </w:r>
      <w:r w:rsidR="00B2650E" w:rsidRPr="008A3908">
        <w:tab/>
      </w:r>
      <w:r w:rsidRPr="008A3908">
        <w:rPr>
          <w:b/>
          <w:bCs/>
        </w:rPr>
        <w:t xml:space="preserve">C. </w:t>
      </w:r>
      <w:r w:rsidRPr="008A3908">
        <w:t>5,8 MeV.</w:t>
      </w:r>
      <w:r w:rsidR="00B2650E" w:rsidRPr="008A3908">
        <w:tab/>
      </w:r>
      <w:r w:rsidRPr="008A3908">
        <w:rPr>
          <w:b/>
          <w:bCs/>
        </w:rPr>
        <w:t xml:space="preserve">D. </w:t>
      </w:r>
      <w:r w:rsidRPr="008A3908">
        <w:t>6,0 MeV.</w:t>
      </w:r>
    </w:p>
    <w:p w:rsidR="008B0058" w:rsidRPr="008A3908" w:rsidRDefault="008B0058" w:rsidP="008A3908">
      <w:r w:rsidRPr="008A3908">
        <w:rPr>
          <w:b/>
          <w:bCs/>
        </w:rPr>
        <w:t xml:space="preserve">Câu 12. </w:t>
      </w:r>
      <w:r w:rsidRPr="008A3908">
        <w:t xml:space="preserve">Năng lượng tối thiểu cần thiết để chia hạt nhân </w:t>
      </w:r>
      <w:r w:rsidR="00820D8F" w:rsidRPr="008A3908">
        <w:rPr>
          <w:position w:val="-12"/>
          <w:sz w:val="25"/>
          <w:szCs w:val="25"/>
        </w:rPr>
        <w:object w:dxaOrig="400" w:dyaOrig="380">
          <v:shape id="_x0000_i1773" type="#_x0000_t75" style="width:20.25pt;height:18.75pt" o:ole="">
            <v:imagedata r:id="rId23" o:title=""/>
          </v:shape>
          <o:OLEObject Type="Embed" ProgID="Equation.3" ShapeID="_x0000_i1773" DrawAspect="Content" ObjectID="_1550260738" r:id="rId1036"/>
        </w:object>
      </w:r>
      <w:r w:rsidRPr="008A3908">
        <w:t>thành 3 hạt α là bao nhiêu? Cho biết m</w:t>
      </w:r>
      <w:r w:rsidR="00820D8F" w:rsidRPr="008A3908">
        <w:rPr>
          <w:vertAlign w:val="subscript"/>
        </w:rPr>
        <w:t>C</w:t>
      </w:r>
      <w:r w:rsidR="00820D8F" w:rsidRPr="008A3908">
        <w:t xml:space="preserve"> </w:t>
      </w:r>
      <w:r w:rsidRPr="008A3908">
        <w:t>= 11,9967u,</w:t>
      </w:r>
      <w:r w:rsidR="00820D8F" w:rsidRPr="008A3908">
        <w:t xml:space="preserve"> </w:t>
      </w:r>
      <w:r w:rsidRPr="008A3908">
        <w:t>m</w:t>
      </w:r>
      <w:r w:rsidR="00D07554" w:rsidRPr="008A3908">
        <w:rPr>
          <w:vertAlign w:val="subscript"/>
        </w:rPr>
        <w:t>α</w:t>
      </w:r>
      <w:r w:rsidRPr="008A3908">
        <w:t xml:space="preserve"> = 4,0015u.</w:t>
      </w:r>
    </w:p>
    <w:p w:rsidR="00820D8F" w:rsidRPr="008A3908" w:rsidRDefault="008B0058" w:rsidP="008A3908">
      <w:pPr>
        <w:rPr>
          <w:b/>
          <w:bCs/>
        </w:rPr>
      </w:pPr>
      <w:r w:rsidRPr="008A3908">
        <w:rPr>
          <w:b/>
          <w:bCs/>
        </w:rPr>
        <w:tab/>
        <w:t xml:space="preserve">A. </w:t>
      </w:r>
      <w:r w:rsidRPr="008A3908">
        <w:t>ΔE = 7,2618 J.</w:t>
      </w:r>
      <w:r w:rsidR="00B2650E" w:rsidRPr="008A3908">
        <w:tab/>
      </w:r>
      <w:r w:rsidR="00820D8F" w:rsidRPr="008A3908">
        <w:tab/>
      </w:r>
      <w:r w:rsidRPr="008A3908">
        <w:rPr>
          <w:b/>
          <w:bCs/>
        </w:rPr>
        <w:t xml:space="preserve">B. </w:t>
      </w:r>
      <w:r w:rsidRPr="008A3908">
        <w:t>ΔE = 7,2618 MeV.</w:t>
      </w:r>
      <w:r w:rsidRPr="008A3908">
        <w:rPr>
          <w:b/>
          <w:bCs/>
        </w:rPr>
        <w:tab/>
      </w:r>
    </w:p>
    <w:p w:rsidR="008B0058" w:rsidRPr="008A3908" w:rsidRDefault="00820D8F" w:rsidP="008A3908">
      <w:r w:rsidRPr="008A3908">
        <w:rPr>
          <w:b/>
          <w:bCs/>
        </w:rPr>
        <w:tab/>
      </w:r>
      <w:r w:rsidR="008B0058" w:rsidRPr="008A3908">
        <w:rPr>
          <w:b/>
          <w:bCs/>
        </w:rPr>
        <w:t xml:space="preserve">C. </w:t>
      </w:r>
      <w:r w:rsidR="008B0058" w:rsidRPr="008A3908">
        <w:t>ΔE = 1,16189.10</w:t>
      </w:r>
      <w:r w:rsidR="00C24E58" w:rsidRPr="008A3908">
        <w:rPr>
          <w:vertAlign w:val="superscript"/>
        </w:rPr>
        <w:t>-19</w:t>
      </w:r>
      <w:r w:rsidR="008B0058" w:rsidRPr="008A3908">
        <w:t xml:space="preserve"> J.</w:t>
      </w:r>
      <w:r w:rsidR="00B2650E" w:rsidRPr="008A3908">
        <w:tab/>
      </w:r>
      <w:r w:rsidRPr="008A3908">
        <w:tab/>
      </w:r>
      <w:r w:rsidR="008B0058" w:rsidRPr="008A3908">
        <w:rPr>
          <w:b/>
          <w:bCs/>
        </w:rPr>
        <w:t>D.</w:t>
      </w:r>
      <w:r w:rsidRPr="008A3908">
        <w:rPr>
          <w:b/>
          <w:bCs/>
        </w:rPr>
        <w:t xml:space="preserve"> </w:t>
      </w:r>
      <w:r w:rsidRPr="008A3908">
        <w:t xml:space="preserve">ΔE = </w:t>
      </w:r>
      <w:r w:rsidR="008B0058" w:rsidRPr="008A3908">
        <w:t>1,16189.10</w:t>
      </w:r>
      <w:r w:rsidR="00C24E58" w:rsidRPr="008A3908">
        <w:rPr>
          <w:vertAlign w:val="superscript"/>
        </w:rPr>
        <w:t>-13</w:t>
      </w:r>
      <w:r w:rsidR="008B0058" w:rsidRPr="008A3908">
        <w:t xml:space="preserve"> MeV.</w:t>
      </w:r>
    </w:p>
    <w:p w:rsidR="008B0058" w:rsidRPr="008A3908" w:rsidRDefault="008B0058" w:rsidP="008A3908">
      <w:r w:rsidRPr="008A3908">
        <w:rPr>
          <w:b/>
          <w:bCs/>
        </w:rPr>
        <w:t xml:space="preserve">Câu 13. </w:t>
      </w:r>
      <w:r w:rsidRPr="008A3908">
        <w:t xml:space="preserve">Xét phản ứng hạt nhân xảy ra khi bắn phá nhôm bằng các hạt α: </w:t>
      </w:r>
      <w:r w:rsidR="00E90482" w:rsidRPr="008A3908">
        <w:rPr>
          <w:position w:val="-12"/>
          <w:sz w:val="25"/>
          <w:szCs w:val="25"/>
        </w:rPr>
        <w:object w:dxaOrig="1740" w:dyaOrig="380">
          <v:shape id="_x0000_i1774" type="#_x0000_t75" style="width:87pt;height:18.75pt" o:ole="">
            <v:imagedata r:id="rId1037" o:title=""/>
          </v:shape>
          <o:OLEObject Type="Embed" ProgID="Equation.3" ShapeID="_x0000_i1774" DrawAspect="Content" ObjectID="_1550260739" r:id="rId1038"/>
        </w:object>
      </w:r>
      <w:r w:rsidR="00820D8F" w:rsidRPr="008A3908">
        <w:rPr>
          <w:sz w:val="25"/>
          <w:szCs w:val="25"/>
        </w:rPr>
        <w:t xml:space="preserve">. </w:t>
      </w:r>
      <w:r w:rsidRPr="008A3908">
        <w:t>Biết các khối lượng các hạt m</w:t>
      </w:r>
      <w:r w:rsidRPr="008A3908">
        <w:rPr>
          <w:vertAlign w:val="subscript"/>
        </w:rPr>
        <w:t>Al</w:t>
      </w:r>
      <w:r w:rsidRPr="008A3908">
        <w:t xml:space="preserve"> = 26,974u; m</w:t>
      </w:r>
      <w:r w:rsidR="00D07554" w:rsidRPr="008A3908">
        <w:rPr>
          <w:vertAlign w:val="subscript"/>
        </w:rPr>
        <w:t>P</w:t>
      </w:r>
      <w:r w:rsidRPr="008A3908">
        <w:t xml:space="preserve"> = 29,97u; m</w:t>
      </w:r>
      <w:r w:rsidR="00D07554" w:rsidRPr="008A3908">
        <w:rPr>
          <w:vertAlign w:val="subscript"/>
        </w:rPr>
        <w:t>α</w:t>
      </w:r>
      <w:r w:rsidRPr="008A3908">
        <w:t xml:space="preserve"> = 4,0015u; m</w:t>
      </w:r>
      <w:r w:rsidR="00E90482" w:rsidRPr="008A3908">
        <w:rPr>
          <w:vertAlign w:val="subscript"/>
        </w:rPr>
        <w:t>n</w:t>
      </w:r>
      <w:r w:rsidRPr="008A3908">
        <w:t xml:space="preserve"> = 1,0087u; 1u = 931,5 MeV/c</w:t>
      </w:r>
      <w:r w:rsidR="00341707" w:rsidRPr="008A3908">
        <w:rPr>
          <w:vertAlign w:val="superscript"/>
        </w:rPr>
        <w:t>2</w:t>
      </w:r>
      <w:r w:rsidRPr="008A3908">
        <w:t>. Tính năng lượng tối thiểu của hạt α để phản ứng xảy r</w:t>
      </w:r>
      <w:r w:rsidR="00E90482" w:rsidRPr="008A3908">
        <w:t>a.</w:t>
      </w:r>
      <w:r w:rsidRPr="008A3908">
        <w:rPr>
          <w:b/>
        </w:rPr>
        <w:t xml:space="preserve"> </w:t>
      </w:r>
      <w:r w:rsidRPr="008A3908">
        <w:t>Bỏ qua động năng của các hạt sinh ra.</w:t>
      </w:r>
    </w:p>
    <w:p w:rsidR="008B0058" w:rsidRPr="008A3908" w:rsidRDefault="008B0058" w:rsidP="008A3908">
      <w:r w:rsidRPr="008A3908">
        <w:rPr>
          <w:b/>
          <w:bCs/>
        </w:rPr>
        <w:tab/>
        <w:t xml:space="preserve">A. </w:t>
      </w:r>
      <w:r w:rsidRPr="008A3908">
        <w:t>5 MeV.</w:t>
      </w:r>
      <w:r w:rsidR="00B2650E" w:rsidRPr="008A3908">
        <w:tab/>
      </w:r>
      <w:r w:rsidRPr="008A3908">
        <w:rPr>
          <w:b/>
          <w:bCs/>
        </w:rPr>
        <w:t xml:space="preserve">B. </w:t>
      </w:r>
      <w:r w:rsidRPr="008A3908">
        <w:t>4 MeV.</w:t>
      </w:r>
      <w:r w:rsidR="00B2650E" w:rsidRPr="008A3908">
        <w:tab/>
      </w:r>
      <w:r w:rsidRPr="008A3908">
        <w:rPr>
          <w:b/>
          <w:bCs/>
        </w:rPr>
        <w:t xml:space="preserve">C. </w:t>
      </w:r>
      <w:r w:rsidRPr="008A3908">
        <w:t>3 MeV.</w:t>
      </w:r>
      <w:r w:rsidR="00B2650E" w:rsidRPr="008A3908">
        <w:tab/>
      </w:r>
      <w:r w:rsidRPr="008A3908">
        <w:rPr>
          <w:b/>
          <w:bCs/>
        </w:rPr>
        <w:t xml:space="preserve">D. </w:t>
      </w:r>
      <w:r w:rsidRPr="008A3908">
        <w:t>2 MeV.</w:t>
      </w:r>
    </w:p>
    <w:p w:rsidR="008B0058" w:rsidRPr="008A3908" w:rsidRDefault="008B0058" w:rsidP="008A3908">
      <w:r w:rsidRPr="008A3908">
        <w:rPr>
          <w:b/>
          <w:bCs/>
        </w:rPr>
        <w:t xml:space="preserve">Câu 14. </w:t>
      </w:r>
      <w:r w:rsidRPr="008A3908">
        <w:t xml:space="preserve">Chất phóng xạ </w:t>
      </w:r>
      <w:r w:rsidR="00E90482" w:rsidRPr="008A3908">
        <w:rPr>
          <w:position w:val="-12"/>
          <w:sz w:val="25"/>
          <w:szCs w:val="25"/>
        </w:rPr>
        <w:object w:dxaOrig="580" w:dyaOrig="380">
          <v:shape id="_x0000_i1775" type="#_x0000_t75" style="width:29.25pt;height:18.75pt" o:ole="">
            <v:imagedata r:id="rId118" o:title=""/>
          </v:shape>
          <o:OLEObject Type="Embed" ProgID="Equation.3" ShapeID="_x0000_i1775" DrawAspect="Content" ObjectID="_1550260740" r:id="rId1039"/>
        </w:object>
      </w:r>
      <w:r w:rsidRPr="008A3908">
        <w:t xml:space="preserve">phát ra tia α và biến đổi thành </w:t>
      </w:r>
      <w:r w:rsidR="00E90482" w:rsidRPr="008A3908">
        <w:rPr>
          <w:position w:val="-12"/>
          <w:sz w:val="25"/>
          <w:szCs w:val="25"/>
        </w:rPr>
        <w:object w:dxaOrig="580" w:dyaOrig="380">
          <v:shape id="_x0000_i1776" type="#_x0000_t75" style="width:29.25pt;height:18.75pt" o:ole="">
            <v:imagedata r:id="rId587" o:title=""/>
          </v:shape>
          <o:OLEObject Type="Embed" ProgID="Equation.3" ShapeID="_x0000_i1776" DrawAspect="Content" ObjectID="_1550260741" r:id="rId1040"/>
        </w:object>
      </w:r>
      <w:r w:rsidR="00E90482" w:rsidRPr="008A3908">
        <w:rPr>
          <w:sz w:val="25"/>
          <w:szCs w:val="25"/>
        </w:rPr>
        <w:t xml:space="preserve">. </w:t>
      </w:r>
      <w:r w:rsidRPr="008A3908">
        <w:t>Biết khối lượng các hạt là m</w:t>
      </w:r>
      <w:r w:rsidR="004F7D47" w:rsidRPr="008A3908">
        <w:rPr>
          <w:vertAlign w:val="subscript"/>
        </w:rPr>
        <w:t>Pb</w:t>
      </w:r>
      <w:r w:rsidRPr="008A3908">
        <w:t xml:space="preserve"> = 205,9744u,</w:t>
      </w:r>
      <w:r w:rsidR="00E90482" w:rsidRPr="008A3908">
        <w:t xml:space="preserve"> </w:t>
      </w:r>
      <w:r w:rsidRPr="008A3908">
        <w:t>m</w:t>
      </w:r>
      <w:r w:rsidR="004F7D47" w:rsidRPr="008A3908">
        <w:rPr>
          <w:vertAlign w:val="subscript"/>
        </w:rPr>
        <w:t>Po</w:t>
      </w:r>
      <w:r w:rsidRPr="008A3908">
        <w:t xml:space="preserve"> = 209,9828u, m</w:t>
      </w:r>
      <w:r w:rsidR="00D07554" w:rsidRPr="008A3908">
        <w:rPr>
          <w:vertAlign w:val="subscript"/>
        </w:rPr>
        <w:t>α</w:t>
      </w:r>
      <w:r w:rsidRPr="008A3908">
        <w:t xml:space="preserve"> = 4,0026u. Giả sử hạt nhân mẹ ban đầu đứng yên và sự phân rã không phát ra tia γ thì động năng</w:t>
      </w:r>
      <w:r w:rsidR="00E90482" w:rsidRPr="008A3908">
        <w:t xml:space="preserve"> </w:t>
      </w:r>
      <w:r w:rsidRPr="008A3908">
        <w:t>của hạt nhân con là</w:t>
      </w:r>
    </w:p>
    <w:p w:rsidR="008B0058" w:rsidRPr="008A3908" w:rsidRDefault="008B0058" w:rsidP="008A3908">
      <w:r w:rsidRPr="008A3908">
        <w:rPr>
          <w:b/>
          <w:bCs/>
        </w:rPr>
        <w:tab/>
        <w:t xml:space="preserve">A. </w:t>
      </w:r>
      <w:r w:rsidRPr="008A3908">
        <w:t>0,1 MeV.</w:t>
      </w:r>
      <w:r w:rsidR="00B2650E" w:rsidRPr="008A3908">
        <w:tab/>
      </w:r>
      <w:r w:rsidRPr="008A3908">
        <w:rPr>
          <w:b/>
          <w:bCs/>
        </w:rPr>
        <w:t xml:space="preserve">B. </w:t>
      </w:r>
      <w:r w:rsidRPr="008A3908">
        <w:t>0,1 eV.</w:t>
      </w:r>
      <w:r w:rsidR="00B2650E" w:rsidRPr="008A3908">
        <w:tab/>
      </w:r>
      <w:r w:rsidRPr="008A3908">
        <w:rPr>
          <w:b/>
          <w:bCs/>
        </w:rPr>
        <w:t xml:space="preserve">C. </w:t>
      </w:r>
      <w:r w:rsidRPr="008A3908">
        <w:t>0,01 MeV.</w:t>
      </w:r>
      <w:r w:rsidR="00B2650E" w:rsidRPr="008A3908">
        <w:tab/>
      </w:r>
      <w:r w:rsidRPr="008A3908">
        <w:rPr>
          <w:b/>
          <w:bCs/>
        </w:rPr>
        <w:t xml:space="preserve">D. </w:t>
      </w:r>
      <w:r w:rsidRPr="008A3908">
        <w:t>0,2 MeV.</w:t>
      </w:r>
    </w:p>
    <w:p w:rsidR="008B0058" w:rsidRPr="008A3908" w:rsidRDefault="008B0058" w:rsidP="008A3908">
      <w:r w:rsidRPr="008A3908">
        <w:rPr>
          <w:b/>
          <w:bCs/>
        </w:rPr>
        <w:t xml:space="preserve">Câu 15. </w:t>
      </w:r>
      <w:r w:rsidRPr="008A3908">
        <w:t>Hạt α có động năng K</w:t>
      </w:r>
      <w:r w:rsidR="00D07554" w:rsidRPr="008A3908">
        <w:rPr>
          <w:vertAlign w:val="subscript"/>
        </w:rPr>
        <w:t>α</w:t>
      </w:r>
      <w:r w:rsidR="00B2650E" w:rsidRPr="008A3908">
        <w:t xml:space="preserve"> </w:t>
      </w:r>
      <w:r w:rsidRPr="008A3908">
        <w:t xml:space="preserve">= 3,51 MeV đập vào hạt nhân </w:t>
      </w:r>
      <w:r w:rsidR="00EA43C8" w:rsidRPr="008A3908">
        <w:rPr>
          <w:position w:val="-12"/>
          <w:sz w:val="25"/>
          <w:szCs w:val="25"/>
        </w:rPr>
        <w:object w:dxaOrig="480" w:dyaOrig="380">
          <v:shape id="_x0000_i1777" type="#_x0000_t75" style="width:24pt;height:18.75pt" o:ole="">
            <v:imagedata r:id="rId102" o:title=""/>
          </v:shape>
          <o:OLEObject Type="Embed" ProgID="Equation.3" ShapeID="_x0000_i1777" DrawAspect="Content" ObjectID="_1550260742" r:id="rId1041"/>
        </w:object>
      </w:r>
      <w:r w:rsidR="00EA43C8" w:rsidRPr="008A3908">
        <w:rPr>
          <w:sz w:val="25"/>
          <w:szCs w:val="25"/>
        </w:rPr>
        <w:t xml:space="preserve"> </w:t>
      </w:r>
      <w:r w:rsidRPr="008A3908">
        <w:t xml:space="preserve">đứng yên gây phản ứng </w:t>
      </w:r>
      <w:r w:rsidR="0050538E" w:rsidRPr="008A3908">
        <w:rPr>
          <w:position w:val="-12"/>
          <w:sz w:val="25"/>
          <w:szCs w:val="25"/>
        </w:rPr>
        <w:object w:dxaOrig="1780" w:dyaOrig="380">
          <v:shape id="_x0000_i1778" type="#_x0000_t75" style="width:89.25pt;height:18.75pt" o:ole="">
            <v:imagedata r:id="rId1042" o:title=""/>
          </v:shape>
          <o:OLEObject Type="Embed" ProgID="Equation.3" ShapeID="_x0000_i1778" DrawAspect="Content" ObjectID="_1550260743" r:id="rId1043"/>
        </w:object>
      </w:r>
      <w:r w:rsidR="00EA43C8" w:rsidRPr="008A3908">
        <w:rPr>
          <w:sz w:val="25"/>
          <w:szCs w:val="25"/>
        </w:rPr>
        <w:t xml:space="preserve">. </w:t>
      </w:r>
      <w:r w:rsidRPr="008A3908">
        <w:t>Phản ứng này tỏa hay thu bao nhiêu năng lượng. Cho biết khối lượng một số hạt nhân tính theo u là m</w:t>
      </w:r>
      <w:r w:rsidRPr="008A3908">
        <w:rPr>
          <w:vertAlign w:val="subscript"/>
        </w:rPr>
        <w:t xml:space="preserve">Al </w:t>
      </w:r>
      <w:r w:rsidRPr="008A3908">
        <w:t>= 26,974u, m</w:t>
      </w:r>
      <w:r w:rsidR="00EA43C8" w:rsidRPr="008A3908">
        <w:rPr>
          <w:vertAlign w:val="subscript"/>
        </w:rPr>
        <w:t>n</w:t>
      </w:r>
      <w:r w:rsidRPr="008A3908">
        <w:t xml:space="preserve"> = 1,0087u; m</w:t>
      </w:r>
      <w:r w:rsidR="00D07554" w:rsidRPr="008A3908">
        <w:rPr>
          <w:vertAlign w:val="subscript"/>
        </w:rPr>
        <w:t>α</w:t>
      </w:r>
      <w:r w:rsidRPr="008A3908">
        <w:t xml:space="preserve"> = 4,0015u và m</w:t>
      </w:r>
      <w:r w:rsidR="00D07554" w:rsidRPr="008A3908">
        <w:rPr>
          <w:vertAlign w:val="subscript"/>
        </w:rPr>
        <w:t>P</w:t>
      </w:r>
      <w:r w:rsidRPr="008A3908">
        <w:t xml:space="preserve"> = 29,9701u; 1u = 931 MeV/c</w:t>
      </w:r>
      <w:r w:rsidR="00341707" w:rsidRPr="008A3908">
        <w:rPr>
          <w:vertAlign w:val="superscript"/>
        </w:rPr>
        <w:t>2</w:t>
      </w:r>
      <w:r w:rsidRPr="008A3908">
        <w:t>.</w:t>
      </w:r>
    </w:p>
    <w:p w:rsidR="008B0058" w:rsidRPr="008A3908" w:rsidRDefault="008B0058" w:rsidP="008A3908">
      <w:r w:rsidRPr="008A3908">
        <w:rPr>
          <w:b/>
          <w:bCs/>
        </w:rPr>
        <w:tab/>
        <w:t xml:space="preserve">A. </w:t>
      </w:r>
      <w:r w:rsidRPr="008A3908">
        <w:t>Tỏa ra 1,75 MeV.</w:t>
      </w:r>
      <w:r w:rsidR="00B2650E" w:rsidRPr="008A3908">
        <w:tab/>
      </w:r>
      <w:r w:rsidRPr="008A3908">
        <w:rPr>
          <w:b/>
          <w:bCs/>
        </w:rPr>
        <w:t xml:space="preserve">B. </w:t>
      </w:r>
      <w:r w:rsidRPr="008A3908">
        <w:t>Thu vào 3,50 MeV.</w:t>
      </w:r>
      <w:r w:rsidRPr="008A3908">
        <w:rPr>
          <w:b/>
          <w:bCs/>
        </w:rPr>
        <w:tab/>
        <w:t xml:space="preserve">C. </w:t>
      </w:r>
      <w:r w:rsidRPr="008A3908">
        <w:t>Thu vào 3,07 MeV.</w:t>
      </w:r>
      <w:r w:rsidR="00B2650E" w:rsidRPr="008A3908">
        <w:tab/>
      </w:r>
      <w:r w:rsidRPr="008A3908">
        <w:rPr>
          <w:b/>
          <w:bCs/>
        </w:rPr>
        <w:t xml:space="preserve">D. </w:t>
      </w:r>
      <w:r w:rsidRPr="008A3908">
        <w:t>Tỏa ra 4,12 MeV.</w:t>
      </w:r>
    </w:p>
    <w:p w:rsidR="008B0058" w:rsidRPr="008A3908" w:rsidRDefault="008B0058" w:rsidP="008A3908">
      <w:r w:rsidRPr="008A3908">
        <w:rPr>
          <w:b/>
          <w:bCs/>
        </w:rPr>
        <w:t xml:space="preserve">Câu 16. </w:t>
      </w:r>
      <w:r w:rsidRPr="008A3908">
        <w:t xml:space="preserve">Cho phản ứng phân hạch </w:t>
      </w:r>
      <w:r w:rsidR="00341707" w:rsidRPr="008A3908">
        <w:rPr>
          <w:vertAlign w:val="superscript"/>
        </w:rPr>
        <w:t>2</w:t>
      </w:r>
      <w:r w:rsidR="00E6025B" w:rsidRPr="008A3908">
        <w:rPr>
          <w:vertAlign w:val="superscript"/>
        </w:rPr>
        <w:t>3</w:t>
      </w:r>
      <w:r w:rsidRPr="008A3908">
        <w:rPr>
          <w:vertAlign w:val="superscript"/>
        </w:rPr>
        <w:t>5</w:t>
      </w:r>
      <w:r w:rsidRPr="008A3908">
        <w:t xml:space="preserve">U: </w:t>
      </w:r>
      <w:r w:rsidR="00A86B88" w:rsidRPr="008A3908">
        <w:rPr>
          <w:position w:val="-12"/>
          <w:sz w:val="25"/>
          <w:szCs w:val="25"/>
        </w:rPr>
        <w:object w:dxaOrig="3600" w:dyaOrig="380">
          <v:shape id="_x0000_i1779" type="#_x0000_t75" style="width:180pt;height:18.75pt" o:ole="">
            <v:imagedata r:id="rId1044" o:title=""/>
          </v:shape>
          <o:OLEObject Type="Embed" ProgID="Equation.3" ShapeID="_x0000_i1779" DrawAspect="Content" ObjectID="_1550260744" r:id="rId1045"/>
        </w:object>
      </w:r>
      <w:r w:rsidRPr="008A3908">
        <w:t>. Biết 1u = 931 MeV/c</w:t>
      </w:r>
      <w:r w:rsidR="00341707" w:rsidRPr="008A3908">
        <w:rPr>
          <w:vertAlign w:val="superscript"/>
        </w:rPr>
        <w:t>2</w:t>
      </w:r>
    </w:p>
    <w:p w:rsidR="008B0058" w:rsidRPr="008A3908" w:rsidRDefault="008B0058" w:rsidP="008A3908">
      <w:r w:rsidRPr="008A3908">
        <w:t>Độ hụt khối</w:t>
      </w:r>
      <w:r w:rsidR="0050538E" w:rsidRPr="008A3908">
        <w:t xml:space="preserve"> </w:t>
      </w:r>
      <w:r w:rsidRPr="008A3908">
        <w:t>của phản ứng bằng</w:t>
      </w:r>
    </w:p>
    <w:p w:rsidR="008B0058" w:rsidRPr="008A3908" w:rsidRDefault="008B0058" w:rsidP="008A3908">
      <w:r w:rsidRPr="008A3908">
        <w:rPr>
          <w:b/>
          <w:bCs/>
        </w:rPr>
        <w:tab/>
        <w:t xml:space="preserve">A. </w:t>
      </w:r>
      <w:r w:rsidRPr="008A3908">
        <w:t>0,3148u.</w:t>
      </w:r>
      <w:r w:rsidR="00B2650E" w:rsidRPr="008A3908">
        <w:tab/>
      </w:r>
      <w:r w:rsidRPr="008A3908">
        <w:rPr>
          <w:b/>
          <w:bCs/>
        </w:rPr>
        <w:t xml:space="preserve">B. </w:t>
      </w:r>
      <w:r w:rsidRPr="008A3908">
        <w:t>0,2148u.</w:t>
      </w:r>
      <w:r w:rsidR="00B2650E" w:rsidRPr="008A3908">
        <w:tab/>
      </w:r>
      <w:r w:rsidRPr="008A3908">
        <w:rPr>
          <w:b/>
          <w:bCs/>
        </w:rPr>
        <w:t xml:space="preserve">C. </w:t>
      </w:r>
      <w:r w:rsidRPr="008A3908">
        <w:t>0,2848u.</w:t>
      </w:r>
      <w:r w:rsidR="00B2650E" w:rsidRPr="008A3908">
        <w:tab/>
      </w:r>
      <w:r w:rsidRPr="008A3908">
        <w:rPr>
          <w:b/>
          <w:bCs/>
        </w:rPr>
        <w:t xml:space="preserve">D. </w:t>
      </w:r>
      <w:r w:rsidRPr="008A3908">
        <w:t>0,2248u.</w:t>
      </w:r>
    </w:p>
    <w:p w:rsidR="008B0058" w:rsidRPr="008A3908" w:rsidRDefault="008B0058" w:rsidP="008A3908">
      <w:r w:rsidRPr="008A3908">
        <w:rPr>
          <w:b/>
          <w:bCs/>
        </w:rPr>
        <w:t xml:space="preserve">Câu 17. </w:t>
      </w:r>
      <w:r w:rsidRPr="008A3908">
        <w:t xml:space="preserve">Cho phản ứng hạt nhân sau </w:t>
      </w:r>
      <w:r w:rsidR="00A86B88" w:rsidRPr="008A3908">
        <w:rPr>
          <w:position w:val="-14"/>
        </w:rPr>
        <w:object w:dxaOrig="2020" w:dyaOrig="400">
          <v:shape id="_x0000_i1780" type="#_x0000_t75" style="width:101.25pt;height:20.25pt" o:ole="">
            <v:imagedata r:id="rId1046" o:title=""/>
          </v:shape>
          <o:OLEObject Type="Embed" ProgID="Equation.3" ShapeID="_x0000_i1780" DrawAspect="Content" ObjectID="_1550260745" r:id="rId1047"/>
        </w:object>
      </w:r>
      <w:r w:rsidR="00A86B88" w:rsidRPr="008A3908">
        <w:t xml:space="preserve">. </w:t>
      </w:r>
      <w:r w:rsidRPr="008A3908">
        <w:t>Độ hụt khối của các hạt nhân tương ứng là Δm</w:t>
      </w:r>
      <w:r w:rsidRPr="008A3908">
        <w:rPr>
          <w:vertAlign w:val="subscript"/>
        </w:rPr>
        <w:t>A</w:t>
      </w:r>
      <w:r w:rsidRPr="008A3908">
        <w:t>, Δm</w:t>
      </w:r>
      <w:r w:rsidRPr="008A3908">
        <w:rPr>
          <w:vertAlign w:val="subscript"/>
        </w:rPr>
        <w:t>B</w:t>
      </w:r>
      <w:r w:rsidRPr="008A3908">
        <w:t>,</w:t>
      </w:r>
      <w:r w:rsidR="00A86B88" w:rsidRPr="008A3908">
        <w:t xml:space="preserve"> </w:t>
      </w:r>
      <w:r w:rsidRPr="008A3908">
        <w:t>Δm</w:t>
      </w:r>
      <w:r w:rsidRPr="008A3908">
        <w:rPr>
          <w:vertAlign w:val="subscript"/>
        </w:rPr>
        <w:t>C</w:t>
      </w:r>
      <w:r w:rsidRPr="008A3908">
        <w:t>, Δm</w:t>
      </w:r>
      <w:r w:rsidR="00A86B88" w:rsidRPr="008A3908">
        <w:rPr>
          <w:vertAlign w:val="subscript"/>
        </w:rPr>
        <w:t>D</w:t>
      </w:r>
      <w:r w:rsidRPr="008A3908">
        <w:rPr>
          <w:b/>
        </w:rPr>
        <w:t xml:space="preserve"> </w:t>
      </w:r>
      <w:r w:rsidRPr="008A3908">
        <w:t>Gọi c là tốc độ ánh sáng trong chân không, năng lượng của phản ứng ΔE được tính bởi công thức</w:t>
      </w:r>
    </w:p>
    <w:p w:rsidR="008B0058" w:rsidRPr="008A3908" w:rsidRDefault="008B0058" w:rsidP="008A3908">
      <w:r w:rsidRPr="008A3908">
        <w:rPr>
          <w:b/>
          <w:bCs/>
        </w:rPr>
        <w:tab/>
        <w:t xml:space="preserve">A. </w:t>
      </w:r>
      <w:r w:rsidRPr="008A3908">
        <w:t>ΔE = (Δm</w:t>
      </w:r>
      <w:r w:rsidRPr="008A3908">
        <w:rPr>
          <w:vertAlign w:val="subscript"/>
        </w:rPr>
        <w:t>A</w:t>
      </w:r>
      <w:r w:rsidRPr="008A3908">
        <w:t xml:space="preserve"> + Δm</w:t>
      </w:r>
      <w:r w:rsidRPr="008A3908">
        <w:rPr>
          <w:vertAlign w:val="subscript"/>
        </w:rPr>
        <w:t>B</w:t>
      </w:r>
      <w:r w:rsidRPr="008A3908">
        <w:t xml:space="preserve"> – Δm</w:t>
      </w:r>
      <w:r w:rsidRPr="008A3908">
        <w:rPr>
          <w:vertAlign w:val="subscript"/>
        </w:rPr>
        <w:t>C</w:t>
      </w:r>
      <w:r w:rsidRPr="008A3908">
        <w:t xml:space="preserve"> – Δm</w:t>
      </w:r>
      <w:r w:rsidRPr="008A3908">
        <w:rPr>
          <w:vertAlign w:val="subscript"/>
        </w:rPr>
        <w:t>D</w:t>
      </w:r>
      <w:r w:rsidRPr="008A3908">
        <w:t>)c</w:t>
      </w:r>
      <w:r w:rsidR="00341707" w:rsidRPr="008A3908">
        <w:rPr>
          <w:vertAlign w:val="superscript"/>
        </w:rPr>
        <w:t>2</w:t>
      </w:r>
      <w:r w:rsidR="00B2650E" w:rsidRPr="008A3908">
        <w:tab/>
      </w:r>
      <w:r w:rsidRPr="008A3908">
        <w:rPr>
          <w:b/>
          <w:bCs/>
        </w:rPr>
        <w:t xml:space="preserve">B. </w:t>
      </w:r>
      <w:r w:rsidRPr="008A3908">
        <w:t>ΔE = (Δm</w:t>
      </w:r>
      <w:r w:rsidRPr="008A3908">
        <w:rPr>
          <w:vertAlign w:val="subscript"/>
        </w:rPr>
        <w:t>A</w:t>
      </w:r>
      <w:r w:rsidRPr="008A3908">
        <w:t xml:space="preserve"> + Δm</w:t>
      </w:r>
      <w:r w:rsidRPr="008A3908">
        <w:rPr>
          <w:vertAlign w:val="subscript"/>
        </w:rPr>
        <w:t>B</w:t>
      </w:r>
      <w:r w:rsidRPr="008A3908">
        <w:t xml:space="preserve"> + Δm</w:t>
      </w:r>
      <w:r w:rsidRPr="008A3908">
        <w:rPr>
          <w:vertAlign w:val="subscript"/>
        </w:rPr>
        <w:t>C</w:t>
      </w:r>
      <w:r w:rsidRPr="008A3908">
        <w:t xml:space="preserve"> + Δm</w:t>
      </w:r>
      <w:r w:rsidRPr="008A3908">
        <w:rPr>
          <w:vertAlign w:val="subscript"/>
        </w:rPr>
        <w:t>D</w:t>
      </w:r>
      <w:r w:rsidRPr="008A3908">
        <w:t>)c</w:t>
      </w:r>
      <w:r w:rsidR="00341707" w:rsidRPr="008A3908">
        <w:rPr>
          <w:vertAlign w:val="superscript"/>
        </w:rPr>
        <w:t>2</w:t>
      </w:r>
    </w:p>
    <w:p w:rsidR="008B0058" w:rsidRPr="008A3908" w:rsidRDefault="008B0058" w:rsidP="008A3908">
      <w:r w:rsidRPr="008A3908">
        <w:rPr>
          <w:b/>
          <w:bCs/>
        </w:rPr>
        <w:tab/>
        <w:t xml:space="preserve">C. </w:t>
      </w:r>
      <w:r w:rsidRPr="008A3908">
        <w:t>ΔE = (Δm</w:t>
      </w:r>
      <w:r w:rsidRPr="008A3908">
        <w:rPr>
          <w:vertAlign w:val="subscript"/>
        </w:rPr>
        <w:t>C</w:t>
      </w:r>
      <w:r w:rsidRPr="008A3908">
        <w:t xml:space="preserve"> + Δm</w:t>
      </w:r>
      <w:r w:rsidRPr="008A3908">
        <w:rPr>
          <w:vertAlign w:val="subscript"/>
        </w:rPr>
        <w:t>D</w:t>
      </w:r>
      <w:r w:rsidRPr="008A3908">
        <w:t xml:space="preserve"> – Δm</w:t>
      </w:r>
      <w:r w:rsidRPr="008A3908">
        <w:rPr>
          <w:vertAlign w:val="subscript"/>
        </w:rPr>
        <w:t>A</w:t>
      </w:r>
      <w:r w:rsidRPr="008A3908">
        <w:t xml:space="preserve"> – Δm</w:t>
      </w:r>
      <w:r w:rsidRPr="008A3908">
        <w:rPr>
          <w:vertAlign w:val="subscript"/>
        </w:rPr>
        <w:t>B</w:t>
      </w:r>
      <w:r w:rsidRPr="008A3908">
        <w:t>)c</w:t>
      </w:r>
      <w:r w:rsidR="00341707" w:rsidRPr="008A3908">
        <w:rPr>
          <w:vertAlign w:val="superscript"/>
        </w:rPr>
        <w:t>2</w:t>
      </w:r>
      <w:r w:rsidR="00B2650E" w:rsidRPr="008A3908">
        <w:tab/>
      </w:r>
      <w:r w:rsidRPr="008A3908">
        <w:rPr>
          <w:b/>
          <w:bCs/>
        </w:rPr>
        <w:t xml:space="preserve">D. </w:t>
      </w:r>
      <w:r w:rsidRPr="008A3908">
        <w:t>ΔE = (Δm</w:t>
      </w:r>
      <w:r w:rsidRPr="008A3908">
        <w:rPr>
          <w:vertAlign w:val="subscript"/>
        </w:rPr>
        <w:t>A</w:t>
      </w:r>
      <w:r w:rsidRPr="008A3908">
        <w:t xml:space="preserve"> – Δm</w:t>
      </w:r>
      <w:r w:rsidRPr="008A3908">
        <w:rPr>
          <w:vertAlign w:val="subscript"/>
        </w:rPr>
        <w:t>B</w:t>
      </w:r>
      <w:r w:rsidRPr="008A3908">
        <w:t xml:space="preserve"> + Δm</w:t>
      </w:r>
      <w:r w:rsidRPr="008A3908">
        <w:rPr>
          <w:vertAlign w:val="subscript"/>
        </w:rPr>
        <w:t>C</w:t>
      </w:r>
      <w:r w:rsidRPr="008A3908">
        <w:t xml:space="preserve"> – Δm</w:t>
      </w:r>
      <w:r w:rsidRPr="008A3908">
        <w:rPr>
          <w:vertAlign w:val="subscript"/>
        </w:rPr>
        <w:t>D</w:t>
      </w:r>
      <w:r w:rsidRPr="008A3908">
        <w:t>)c</w:t>
      </w:r>
      <w:r w:rsidR="00341707" w:rsidRPr="008A3908">
        <w:rPr>
          <w:vertAlign w:val="superscript"/>
        </w:rPr>
        <w:t>2</w:t>
      </w:r>
    </w:p>
    <w:p w:rsidR="008B0058" w:rsidRPr="008A3908" w:rsidRDefault="008B0058" w:rsidP="008A3908">
      <w:r w:rsidRPr="008A3908">
        <w:rPr>
          <w:b/>
          <w:bCs/>
        </w:rPr>
        <w:t xml:space="preserve">Câu 18. </w:t>
      </w:r>
      <w:r w:rsidRPr="008A3908">
        <w:t>Cho phản ứng hạt nhân sau</w:t>
      </w:r>
      <w:r w:rsidR="007A3F98" w:rsidRPr="008A3908">
        <w:t xml:space="preserve"> </w:t>
      </w:r>
      <w:r w:rsidR="007A3F98" w:rsidRPr="008A3908">
        <w:rPr>
          <w:position w:val="-14"/>
        </w:rPr>
        <w:object w:dxaOrig="2020" w:dyaOrig="400">
          <v:shape id="_x0000_i1781" type="#_x0000_t75" style="width:101.25pt;height:20.25pt" o:ole="">
            <v:imagedata r:id="rId1046" o:title=""/>
          </v:shape>
          <o:OLEObject Type="Embed" ProgID="Equation.3" ShapeID="_x0000_i1781" DrawAspect="Content" ObjectID="_1550260746" r:id="rId1048"/>
        </w:object>
      </w:r>
      <w:r w:rsidR="007A3F98" w:rsidRPr="008A3908">
        <w:t xml:space="preserve">. </w:t>
      </w:r>
      <w:r w:rsidRPr="008A3908">
        <w:t>Năng lượng liên kết của các hạt nhân tương ứng là</w:t>
      </w:r>
      <w:r w:rsidR="007A3F98" w:rsidRPr="008A3908">
        <w:t xml:space="preserve"> </w:t>
      </w:r>
      <w:r w:rsidRPr="008A3908">
        <w:t>ΔE</w:t>
      </w:r>
      <w:r w:rsidRPr="008A3908">
        <w:rPr>
          <w:vertAlign w:val="subscript"/>
        </w:rPr>
        <w:t>A</w:t>
      </w:r>
      <w:r w:rsidRPr="008A3908">
        <w:t>, ΔE</w:t>
      </w:r>
      <w:r w:rsidRPr="008A3908">
        <w:rPr>
          <w:vertAlign w:val="subscript"/>
        </w:rPr>
        <w:t>B</w:t>
      </w:r>
      <w:r w:rsidRPr="008A3908">
        <w:t>, ΔE</w:t>
      </w:r>
      <w:r w:rsidRPr="008A3908">
        <w:rPr>
          <w:vertAlign w:val="subscript"/>
        </w:rPr>
        <w:t>C</w:t>
      </w:r>
      <w:r w:rsidRPr="008A3908">
        <w:t>, ΔE</w:t>
      </w:r>
      <w:r w:rsidR="007A3F98" w:rsidRPr="008A3908">
        <w:rPr>
          <w:vertAlign w:val="subscript"/>
        </w:rPr>
        <w:t>D</w:t>
      </w:r>
      <w:r w:rsidR="007A3F98" w:rsidRPr="008A3908">
        <w:t>.</w:t>
      </w:r>
      <w:r w:rsidRPr="008A3908">
        <w:rPr>
          <w:b/>
        </w:rPr>
        <w:t xml:space="preserve"> </w:t>
      </w:r>
      <w:r w:rsidRPr="008A3908">
        <w:t>Năng lượng của phản ứng ΔE được tính bởi công thức</w:t>
      </w:r>
    </w:p>
    <w:p w:rsidR="008B0058" w:rsidRPr="008A3908" w:rsidRDefault="008B0058" w:rsidP="008A3908">
      <w:r w:rsidRPr="008A3908">
        <w:rPr>
          <w:b/>
          <w:bCs/>
        </w:rPr>
        <w:tab/>
        <w:t xml:space="preserve">A. </w:t>
      </w:r>
      <w:r w:rsidRPr="008A3908">
        <w:t>ΔE = ΔE</w:t>
      </w:r>
      <w:r w:rsidRPr="008A3908">
        <w:rPr>
          <w:vertAlign w:val="subscript"/>
        </w:rPr>
        <w:t>A</w:t>
      </w:r>
      <w:r w:rsidRPr="008A3908">
        <w:t xml:space="preserve"> + ΔE</w:t>
      </w:r>
      <w:r w:rsidRPr="008A3908">
        <w:rPr>
          <w:vertAlign w:val="subscript"/>
        </w:rPr>
        <w:t>B</w:t>
      </w:r>
      <w:r w:rsidRPr="008A3908">
        <w:t xml:space="preserve"> – ΔE</w:t>
      </w:r>
      <w:r w:rsidRPr="008A3908">
        <w:rPr>
          <w:vertAlign w:val="subscript"/>
        </w:rPr>
        <w:t>C</w:t>
      </w:r>
      <w:r w:rsidRPr="008A3908">
        <w:t xml:space="preserve"> – ΔE</w:t>
      </w:r>
      <w:r w:rsidRPr="008A3908">
        <w:rPr>
          <w:vertAlign w:val="subscript"/>
        </w:rPr>
        <w:t>D</w:t>
      </w:r>
      <w:r w:rsidR="00B2650E" w:rsidRPr="008A3908">
        <w:tab/>
      </w:r>
      <w:r w:rsidRPr="008A3908">
        <w:rPr>
          <w:b/>
          <w:bCs/>
        </w:rPr>
        <w:t xml:space="preserve">B. </w:t>
      </w:r>
      <w:r w:rsidRPr="008A3908">
        <w:t>ΔE = ΔE</w:t>
      </w:r>
      <w:r w:rsidRPr="008A3908">
        <w:rPr>
          <w:vertAlign w:val="subscript"/>
        </w:rPr>
        <w:t>A</w:t>
      </w:r>
      <w:r w:rsidRPr="008A3908">
        <w:t xml:space="preserve"> + ΔE</w:t>
      </w:r>
      <w:r w:rsidRPr="008A3908">
        <w:rPr>
          <w:vertAlign w:val="subscript"/>
        </w:rPr>
        <w:t>B</w:t>
      </w:r>
      <w:r w:rsidRPr="008A3908">
        <w:t xml:space="preserve"> + ΔE</w:t>
      </w:r>
      <w:r w:rsidRPr="008A3908">
        <w:rPr>
          <w:vertAlign w:val="subscript"/>
        </w:rPr>
        <w:t>C</w:t>
      </w:r>
      <w:r w:rsidRPr="008A3908">
        <w:t xml:space="preserve"> + ΔE</w:t>
      </w:r>
      <w:r w:rsidRPr="008A3908">
        <w:rPr>
          <w:vertAlign w:val="subscript"/>
        </w:rPr>
        <w:t>D</w:t>
      </w:r>
    </w:p>
    <w:p w:rsidR="008B0058" w:rsidRPr="008A3908" w:rsidRDefault="008B0058" w:rsidP="008A3908">
      <w:r w:rsidRPr="008A3908">
        <w:rPr>
          <w:b/>
          <w:bCs/>
        </w:rPr>
        <w:tab/>
        <w:t xml:space="preserve">C. </w:t>
      </w:r>
      <w:r w:rsidRPr="008A3908">
        <w:t>ΔE = ΔE</w:t>
      </w:r>
      <w:r w:rsidRPr="008A3908">
        <w:rPr>
          <w:vertAlign w:val="subscript"/>
        </w:rPr>
        <w:t>C</w:t>
      </w:r>
      <w:r w:rsidRPr="008A3908">
        <w:t xml:space="preserve"> + ΔE</w:t>
      </w:r>
      <w:r w:rsidRPr="008A3908">
        <w:rPr>
          <w:vertAlign w:val="subscript"/>
        </w:rPr>
        <w:t>B</w:t>
      </w:r>
      <w:r w:rsidRPr="008A3908">
        <w:t xml:space="preserve"> – ΔE</w:t>
      </w:r>
      <w:r w:rsidRPr="008A3908">
        <w:rPr>
          <w:vertAlign w:val="subscript"/>
        </w:rPr>
        <w:t>A</w:t>
      </w:r>
      <w:r w:rsidRPr="008A3908">
        <w:t xml:space="preserve"> – ΔE</w:t>
      </w:r>
      <w:r w:rsidRPr="008A3908">
        <w:rPr>
          <w:vertAlign w:val="subscript"/>
        </w:rPr>
        <w:t>D</w:t>
      </w:r>
      <w:r w:rsidR="00B2650E" w:rsidRPr="008A3908">
        <w:tab/>
      </w:r>
      <w:r w:rsidRPr="008A3908">
        <w:rPr>
          <w:b/>
          <w:bCs/>
        </w:rPr>
        <w:t xml:space="preserve">D. </w:t>
      </w:r>
      <w:r w:rsidRPr="008A3908">
        <w:t>ΔE = ΔE</w:t>
      </w:r>
      <w:r w:rsidRPr="008A3908">
        <w:rPr>
          <w:vertAlign w:val="subscript"/>
        </w:rPr>
        <w:t>C</w:t>
      </w:r>
      <w:r w:rsidRPr="008A3908">
        <w:t xml:space="preserve"> + ΔE</w:t>
      </w:r>
      <w:r w:rsidRPr="008A3908">
        <w:rPr>
          <w:vertAlign w:val="subscript"/>
        </w:rPr>
        <w:t>D</w:t>
      </w:r>
      <w:r w:rsidRPr="008A3908">
        <w:t xml:space="preserve"> – ΔE</w:t>
      </w:r>
      <w:r w:rsidRPr="008A3908">
        <w:rPr>
          <w:vertAlign w:val="subscript"/>
        </w:rPr>
        <w:t>A</w:t>
      </w:r>
      <w:r w:rsidRPr="008A3908">
        <w:t xml:space="preserve"> – ΔE</w:t>
      </w:r>
      <w:r w:rsidRPr="008A3908">
        <w:rPr>
          <w:vertAlign w:val="subscript"/>
        </w:rPr>
        <w:t>B</w:t>
      </w:r>
    </w:p>
    <w:p w:rsidR="008B0058" w:rsidRPr="008A3908" w:rsidRDefault="008B0058" w:rsidP="008A3908">
      <w:r w:rsidRPr="008A3908">
        <w:rPr>
          <w:b/>
          <w:bCs/>
        </w:rPr>
        <w:t xml:space="preserve">Câu 19. </w:t>
      </w:r>
      <w:r w:rsidRPr="008A3908">
        <w:t xml:space="preserve">Cho phản ứng hạt nhân sau </w:t>
      </w:r>
      <w:r w:rsidR="001C4E96" w:rsidRPr="008A3908">
        <w:rPr>
          <w:position w:val="-14"/>
        </w:rPr>
        <w:object w:dxaOrig="2020" w:dyaOrig="400">
          <v:shape id="_x0000_i1782" type="#_x0000_t75" style="width:101.25pt;height:20.25pt" o:ole="">
            <v:imagedata r:id="rId1046" o:title=""/>
          </v:shape>
          <o:OLEObject Type="Embed" ProgID="Equation.3" ShapeID="_x0000_i1782" DrawAspect="Content" ObjectID="_1550260747" r:id="rId1049"/>
        </w:object>
      </w:r>
      <w:r w:rsidRPr="008A3908">
        <w:t>.</w:t>
      </w:r>
      <w:r w:rsidR="001C4E96" w:rsidRPr="008A3908">
        <w:t xml:space="preserve"> </w:t>
      </w:r>
      <w:r w:rsidRPr="008A3908">
        <w:t>Năng lượng liên kết riêng của các hạt nhân tương ứng</w:t>
      </w:r>
      <w:r w:rsidR="001C4E96" w:rsidRPr="008A3908">
        <w:t xml:space="preserve"> </w:t>
      </w:r>
      <w:r w:rsidRPr="008A3908">
        <w:t>là ε</w:t>
      </w:r>
      <w:r w:rsidRPr="008A3908">
        <w:rPr>
          <w:vertAlign w:val="subscript"/>
        </w:rPr>
        <w:t>A</w:t>
      </w:r>
      <w:r w:rsidRPr="008A3908">
        <w:t>, ε</w:t>
      </w:r>
      <w:r w:rsidRPr="008A3908">
        <w:rPr>
          <w:vertAlign w:val="subscript"/>
        </w:rPr>
        <w:t>B</w:t>
      </w:r>
      <w:r w:rsidRPr="008A3908">
        <w:t>, ε</w:t>
      </w:r>
      <w:r w:rsidRPr="008A3908">
        <w:rPr>
          <w:vertAlign w:val="subscript"/>
        </w:rPr>
        <w:t>C</w:t>
      </w:r>
      <w:r w:rsidRPr="008A3908">
        <w:t>, ε</w:t>
      </w:r>
      <w:r w:rsidR="001C4E96" w:rsidRPr="008A3908">
        <w:rPr>
          <w:vertAlign w:val="subscript"/>
        </w:rPr>
        <w:t>D</w:t>
      </w:r>
      <w:r w:rsidR="001C4E96" w:rsidRPr="008A3908">
        <w:t>.</w:t>
      </w:r>
      <w:r w:rsidRPr="008A3908">
        <w:rPr>
          <w:b/>
        </w:rPr>
        <w:t xml:space="preserve"> </w:t>
      </w:r>
      <w:r w:rsidRPr="008A3908">
        <w:t>Năng lượng của phản ứng ΔE được tính bởi công thức</w:t>
      </w:r>
    </w:p>
    <w:p w:rsidR="008B0058" w:rsidRPr="008A3908" w:rsidRDefault="008B0058" w:rsidP="008A3908">
      <w:r w:rsidRPr="008A3908">
        <w:rPr>
          <w:b/>
          <w:bCs/>
        </w:rPr>
        <w:tab/>
        <w:t xml:space="preserve">A. </w:t>
      </w:r>
      <w:r w:rsidRPr="008A3908">
        <w:t>ΔE = A</w:t>
      </w:r>
      <w:r w:rsidR="00341707" w:rsidRPr="008A3908">
        <w:rPr>
          <w:vertAlign w:val="subscript"/>
        </w:rPr>
        <w:t>1</w:t>
      </w:r>
      <w:r w:rsidRPr="008A3908">
        <w:t>ε</w:t>
      </w:r>
      <w:r w:rsidRPr="008A3908">
        <w:rPr>
          <w:vertAlign w:val="subscript"/>
        </w:rPr>
        <w:t>A</w:t>
      </w:r>
      <w:r w:rsidRPr="008A3908">
        <w:t xml:space="preserve"> + A</w:t>
      </w:r>
      <w:r w:rsidR="00341707" w:rsidRPr="008A3908">
        <w:rPr>
          <w:vertAlign w:val="subscript"/>
        </w:rPr>
        <w:t>2</w:t>
      </w:r>
      <w:r w:rsidRPr="008A3908">
        <w:t>ε</w:t>
      </w:r>
      <w:r w:rsidRPr="008A3908">
        <w:rPr>
          <w:vertAlign w:val="subscript"/>
        </w:rPr>
        <w:t>B</w:t>
      </w:r>
      <w:r w:rsidRPr="008A3908">
        <w:t xml:space="preserve"> – A</w:t>
      </w:r>
      <w:r w:rsidR="00E6025B" w:rsidRPr="008A3908">
        <w:rPr>
          <w:vertAlign w:val="subscript"/>
        </w:rPr>
        <w:t>3</w:t>
      </w:r>
      <w:r w:rsidRPr="008A3908">
        <w:t>ε</w:t>
      </w:r>
      <w:r w:rsidRPr="008A3908">
        <w:rPr>
          <w:vertAlign w:val="subscript"/>
        </w:rPr>
        <w:t>C</w:t>
      </w:r>
      <w:r w:rsidRPr="008A3908">
        <w:t xml:space="preserve"> – A</w:t>
      </w:r>
      <w:r w:rsidR="00341707" w:rsidRPr="008A3908">
        <w:rPr>
          <w:vertAlign w:val="subscript"/>
        </w:rPr>
        <w:t>2</w:t>
      </w:r>
      <w:r w:rsidRPr="008A3908">
        <w:t>ε</w:t>
      </w:r>
      <w:r w:rsidRPr="008A3908">
        <w:rPr>
          <w:vertAlign w:val="subscript"/>
        </w:rPr>
        <w:t>B</w:t>
      </w:r>
      <w:r w:rsidR="00B2650E" w:rsidRPr="008A3908">
        <w:tab/>
      </w:r>
      <w:r w:rsidRPr="008A3908">
        <w:rPr>
          <w:b/>
          <w:bCs/>
        </w:rPr>
        <w:t xml:space="preserve">B. </w:t>
      </w:r>
      <w:r w:rsidRPr="008A3908">
        <w:t>ΔE = A</w:t>
      </w:r>
      <w:r w:rsidR="00E6025B" w:rsidRPr="008A3908">
        <w:rPr>
          <w:vertAlign w:val="subscript"/>
        </w:rPr>
        <w:t>3</w:t>
      </w:r>
      <w:r w:rsidRPr="008A3908">
        <w:t>ε</w:t>
      </w:r>
      <w:r w:rsidRPr="008A3908">
        <w:rPr>
          <w:vertAlign w:val="subscript"/>
        </w:rPr>
        <w:t>C</w:t>
      </w:r>
      <w:r w:rsidRPr="008A3908">
        <w:t xml:space="preserve"> + A</w:t>
      </w:r>
      <w:r w:rsidR="00E6025B" w:rsidRPr="008A3908">
        <w:rPr>
          <w:vertAlign w:val="subscript"/>
        </w:rPr>
        <w:t>4</w:t>
      </w:r>
      <w:r w:rsidRPr="008A3908">
        <w:t>ε</w:t>
      </w:r>
      <w:r w:rsidRPr="008A3908">
        <w:rPr>
          <w:vertAlign w:val="subscript"/>
        </w:rPr>
        <w:t>D</w:t>
      </w:r>
      <w:r w:rsidRPr="008A3908">
        <w:t xml:space="preserve"> – A</w:t>
      </w:r>
      <w:r w:rsidR="00341707" w:rsidRPr="008A3908">
        <w:rPr>
          <w:vertAlign w:val="subscript"/>
        </w:rPr>
        <w:t>2</w:t>
      </w:r>
      <w:r w:rsidRPr="008A3908">
        <w:t>ε</w:t>
      </w:r>
      <w:r w:rsidRPr="008A3908">
        <w:rPr>
          <w:vertAlign w:val="subscript"/>
        </w:rPr>
        <w:t>B</w:t>
      </w:r>
      <w:r w:rsidRPr="008A3908">
        <w:t xml:space="preserve"> – A</w:t>
      </w:r>
      <w:r w:rsidR="00341707" w:rsidRPr="008A3908">
        <w:rPr>
          <w:vertAlign w:val="subscript"/>
        </w:rPr>
        <w:t>1</w:t>
      </w:r>
      <w:r w:rsidRPr="008A3908">
        <w:t>ε</w:t>
      </w:r>
      <w:r w:rsidRPr="008A3908">
        <w:rPr>
          <w:vertAlign w:val="subscript"/>
        </w:rPr>
        <w:t>A</w:t>
      </w:r>
    </w:p>
    <w:p w:rsidR="008B0058" w:rsidRPr="008A3908" w:rsidRDefault="008B0058" w:rsidP="008A3908">
      <w:r w:rsidRPr="008A3908">
        <w:rPr>
          <w:b/>
          <w:bCs/>
        </w:rPr>
        <w:tab/>
        <w:t xml:space="preserve">C. </w:t>
      </w:r>
      <w:r w:rsidRPr="008A3908">
        <w:t>ΔE = A</w:t>
      </w:r>
      <w:r w:rsidR="00341707" w:rsidRPr="008A3908">
        <w:rPr>
          <w:vertAlign w:val="subscript"/>
        </w:rPr>
        <w:t>1</w:t>
      </w:r>
      <w:r w:rsidRPr="008A3908">
        <w:t>ε</w:t>
      </w:r>
      <w:r w:rsidRPr="008A3908">
        <w:rPr>
          <w:vertAlign w:val="subscript"/>
        </w:rPr>
        <w:t>A</w:t>
      </w:r>
      <w:r w:rsidRPr="008A3908">
        <w:t xml:space="preserve"> + A</w:t>
      </w:r>
      <w:r w:rsidR="00E6025B" w:rsidRPr="008A3908">
        <w:rPr>
          <w:vertAlign w:val="subscript"/>
        </w:rPr>
        <w:t>3</w:t>
      </w:r>
      <w:r w:rsidRPr="008A3908">
        <w:t>ε</w:t>
      </w:r>
      <w:r w:rsidRPr="008A3908">
        <w:rPr>
          <w:vertAlign w:val="subscript"/>
        </w:rPr>
        <w:t>C</w:t>
      </w:r>
      <w:r w:rsidRPr="008A3908">
        <w:t xml:space="preserve"> – A</w:t>
      </w:r>
      <w:r w:rsidR="00341707" w:rsidRPr="008A3908">
        <w:rPr>
          <w:vertAlign w:val="subscript"/>
        </w:rPr>
        <w:t>2</w:t>
      </w:r>
      <w:r w:rsidRPr="008A3908">
        <w:t>ε</w:t>
      </w:r>
      <w:r w:rsidRPr="008A3908">
        <w:rPr>
          <w:vertAlign w:val="subscript"/>
        </w:rPr>
        <w:t>B</w:t>
      </w:r>
      <w:r w:rsidRPr="008A3908">
        <w:t xml:space="preserve"> – A</w:t>
      </w:r>
      <w:r w:rsidR="00E6025B" w:rsidRPr="008A3908">
        <w:rPr>
          <w:vertAlign w:val="subscript"/>
        </w:rPr>
        <w:t>4</w:t>
      </w:r>
      <w:r w:rsidRPr="008A3908">
        <w:t>ε</w:t>
      </w:r>
      <w:r w:rsidRPr="008A3908">
        <w:rPr>
          <w:vertAlign w:val="subscript"/>
        </w:rPr>
        <w:t>D</w:t>
      </w:r>
      <w:r w:rsidR="00B2650E" w:rsidRPr="008A3908">
        <w:tab/>
      </w:r>
      <w:r w:rsidRPr="008A3908">
        <w:rPr>
          <w:b/>
          <w:bCs/>
        </w:rPr>
        <w:t xml:space="preserve">D. </w:t>
      </w:r>
      <w:r w:rsidRPr="008A3908">
        <w:t>ΔE = A</w:t>
      </w:r>
      <w:r w:rsidR="00341707" w:rsidRPr="008A3908">
        <w:rPr>
          <w:vertAlign w:val="subscript"/>
        </w:rPr>
        <w:t>2</w:t>
      </w:r>
      <w:r w:rsidRPr="008A3908">
        <w:t>ε</w:t>
      </w:r>
      <w:r w:rsidRPr="008A3908">
        <w:rPr>
          <w:vertAlign w:val="subscript"/>
        </w:rPr>
        <w:t>B</w:t>
      </w:r>
      <w:r w:rsidRPr="008A3908">
        <w:t xml:space="preserve"> + A</w:t>
      </w:r>
      <w:r w:rsidR="00E6025B" w:rsidRPr="008A3908">
        <w:rPr>
          <w:vertAlign w:val="subscript"/>
        </w:rPr>
        <w:t>4</w:t>
      </w:r>
      <w:r w:rsidRPr="008A3908">
        <w:t>ε</w:t>
      </w:r>
      <w:r w:rsidRPr="008A3908">
        <w:rPr>
          <w:vertAlign w:val="subscript"/>
        </w:rPr>
        <w:t>D</w:t>
      </w:r>
      <w:r w:rsidRPr="008A3908">
        <w:t xml:space="preserve"> – A</w:t>
      </w:r>
      <w:r w:rsidR="00341707" w:rsidRPr="008A3908">
        <w:rPr>
          <w:vertAlign w:val="subscript"/>
        </w:rPr>
        <w:t>1</w:t>
      </w:r>
      <w:r w:rsidRPr="008A3908">
        <w:t>ε</w:t>
      </w:r>
      <w:r w:rsidRPr="008A3908">
        <w:rPr>
          <w:vertAlign w:val="subscript"/>
        </w:rPr>
        <w:t>A</w:t>
      </w:r>
      <w:r w:rsidRPr="008A3908">
        <w:t xml:space="preserve"> – A</w:t>
      </w:r>
      <w:r w:rsidR="00E6025B" w:rsidRPr="008A3908">
        <w:rPr>
          <w:vertAlign w:val="subscript"/>
        </w:rPr>
        <w:t>3</w:t>
      </w:r>
      <w:r w:rsidRPr="008A3908">
        <w:t>ε</w:t>
      </w:r>
      <w:r w:rsidRPr="008A3908">
        <w:rPr>
          <w:vertAlign w:val="subscript"/>
        </w:rPr>
        <w:t>C</w:t>
      </w:r>
    </w:p>
    <w:p w:rsidR="008B0058" w:rsidRPr="008A3908" w:rsidRDefault="008B0058" w:rsidP="008A3908">
      <w:r w:rsidRPr="008A3908">
        <w:rPr>
          <w:b/>
          <w:bCs/>
        </w:rPr>
        <w:t xml:space="preserve">Câu 20. </w:t>
      </w:r>
      <w:r w:rsidRPr="008A3908">
        <w:t xml:space="preserve">Cho phản ứng hạt nhân sau </w:t>
      </w:r>
      <w:r w:rsidR="00887150" w:rsidRPr="008A3908">
        <w:rPr>
          <w:position w:val="-10"/>
        </w:rPr>
        <w:object w:dxaOrig="2840" w:dyaOrig="360">
          <v:shape id="_x0000_i1783" type="#_x0000_t75" style="width:141.75pt;height:18pt" o:ole="">
            <v:imagedata r:id="rId1050" o:title=""/>
          </v:shape>
          <o:OLEObject Type="Embed" ProgID="Equation.3" ShapeID="_x0000_i1783" DrawAspect="Content" ObjectID="_1550260748" r:id="rId1051"/>
        </w:object>
      </w:r>
      <w:r w:rsidRPr="008A3908">
        <w:t>.</w:t>
      </w:r>
      <w:r w:rsidR="00887150" w:rsidRPr="008A3908">
        <w:t xml:space="preserve"> Biết độ hụt khối của </w:t>
      </w:r>
      <w:r w:rsidR="00E95EC4" w:rsidRPr="008A3908">
        <w:rPr>
          <w:position w:val="-10"/>
          <w:sz w:val="25"/>
          <w:szCs w:val="25"/>
        </w:rPr>
        <w:object w:dxaOrig="380" w:dyaOrig="360">
          <v:shape id="_x0000_i1784" type="#_x0000_t75" style="width:18.75pt;height:18pt" o:ole="">
            <v:imagedata r:id="rId1052" o:title=""/>
          </v:shape>
          <o:OLEObject Type="Embed" ProgID="Equation.3" ShapeID="_x0000_i1784" DrawAspect="Content" ObjectID="_1550260749" r:id="rId1053"/>
        </w:object>
      </w:r>
      <w:r w:rsidR="00887150" w:rsidRPr="008A3908">
        <w:t xml:space="preserve"> là Δm</w:t>
      </w:r>
      <w:r w:rsidR="00887150" w:rsidRPr="008A3908">
        <w:rPr>
          <w:vertAlign w:val="subscript"/>
        </w:rPr>
        <w:t>D</w:t>
      </w:r>
      <w:r w:rsidR="00887150" w:rsidRPr="008A3908">
        <w:t xml:space="preserve"> = 0,0024u; và </w:t>
      </w:r>
      <w:r w:rsidRPr="008A3908">
        <w:t>1u = 931 MeV/c</w:t>
      </w:r>
      <w:r w:rsidR="00341707" w:rsidRPr="008A3908">
        <w:rPr>
          <w:vertAlign w:val="superscript"/>
        </w:rPr>
        <w:t>2</w:t>
      </w:r>
      <w:r w:rsidRPr="008A3908">
        <w:t xml:space="preserve">. Năng lượng liên kết của hạt nhân </w:t>
      </w:r>
      <w:r w:rsidR="00E95EC4" w:rsidRPr="008A3908">
        <w:rPr>
          <w:position w:val="-10"/>
          <w:sz w:val="25"/>
          <w:szCs w:val="25"/>
        </w:rPr>
        <w:object w:dxaOrig="460" w:dyaOrig="360">
          <v:shape id="_x0000_i1785" type="#_x0000_t75" style="width:23.25pt;height:18pt" o:ole="">
            <v:imagedata r:id="rId1054" o:title=""/>
          </v:shape>
          <o:OLEObject Type="Embed" ProgID="Equation.3" ShapeID="_x0000_i1785" DrawAspect="Content" ObjectID="_1550260750" r:id="rId1055"/>
        </w:object>
      </w:r>
      <w:r w:rsidRPr="008A3908">
        <w:t>là</w:t>
      </w:r>
    </w:p>
    <w:p w:rsidR="008B0058" w:rsidRPr="008A3908" w:rsidRDefault="008B0058" w:rsidP="008A3908">
      <w:r w:rsidRPr="008A3908">
        <w:rPr>
          <w:b/>
          <w:bCs/>
        </w:rPr>
        <w:tab/>
        <w:t xml:space="preserve">A. </w:t>
      </w:r>
      <w:r w:rsidRPr="008A3908">
        <w:t>7,7188 MeV.</w:t>
      </w:r>
      <w:r w:rsidR="00B2650E" w:rsidRPr="008A3908">
        <w:tab/>
      </w:r>
      <w:r w:rsidRPr="008A3908">
        <w:rPr>
          <w:b/>
          <w:bCs/>
        </w:rPr>
        <w:t xml:space="preserve">B. </w:t>
      </w:r>
      <w:r w:rsidRPr="008A3908">
        <w:t>77,188 MeV.</w:t>
      </w:r>
      <w:r w:rsidR="00B2650E" w:rsidRPr="008A3908">
        <w:tab/>
      </w:r>
      <w:r w:rsidRPr="008A3908">
        <w:rPr>
          <w:b/>
          <w:bCs/>
        </w:rPr>
        <w:t xml:space="preserve">C. </w:t>
      </w:r>
      <w:r w:rsidRPr="008A3908">
        <w:t>771,88 MeV.</w:t>
      </w:r>
      <w:r w:rsidR="00B2650E" w:rsidRPr="008A3908">
        <w:tab/>
      </w:r>
      <w:r w:rsidRPr="008A3908">
        <w:rPr>
          <w:b/>
          <w:bCs/>
        </w:rPr>
        <w:t xml:space="preserve">D. </w:t>
      </w:r>
      <w:r w:rsidRPr="008A3908">
        <w:t>7,7188 eV.</w:t>
      </w:r>
    </w:p>
    <w:p w:rsidR="008B0058" w:rsidRPr="008A3908" w:rsidRDefault="008B0058" w:rsidP="008A3908">
      <w:r w:rsidRPr="008A3908">
        <w:rPr>
          <w:b/>
          <w:bCs/>
        </w:rPr>
        <w:lastRenderedPageBreak/>
        <w:t xml:space="preserve">Câu 21. </w:t>
      </w:r>
      <w:r w:rsidRPr="008A3908">
        <w:t xml:space="preserve">Hạt nhân triti (T) và đơteri (D) tham gia phản ứng nhiệt hạch sinh ra hạt α và hạt nơtrôn. Cho biết độ hụt khối của hạt nhân triti là </w:t>
      </w:r>
      <w:r w:rsidR="00564144" w:rsidRPr="008A3908">
        <w:t>Δ</w:t>
      </w:r>
      <w:r w:rsidRPr="008A3908">
        <w:t>m</w:t>
      </w:r>
      <w:r w:rsidRPr="008A3908">
        <w:rPr>
          <w:vertAlign w:val="subscript"/>
        </w:rPr>
        <w:t>T</w:t>
      </w:r>
      <w:r w:rsidRPr="008A3908">
        <w:t xml:space="preserve"> = 0,0087u, của hạt nhân đơteri là </w:t>
      </w:r>
      <w:r w:rsidR="00564144" w:rsidRPr="008A3908">
        <w:t>Δ</w:t>
      </w:r>
      <w:r w:rsidRPr="008A3908">
        <w:t>m</w:t>
      </w:r>
      <w:r w:rsidRPr="008A3908">
        <w:rPr>
          <w:vertAlign w:val="subscript"/>
        </w:rPr>
        <w:t>D</w:t>
      </w:r>
      <w:r w:rsidRPr="008A3908">
        <w:t xml:space="preserve"> = 0,0024u, của hạt nhân X là </w:t>
      </w:r>
      <w:r w:rsidR="00564144" w:rsidRPr="008A3908">
        <w:t>Δ</w:t>
      </w:r>
      <w:r w:rsidRPr="008A3908">
        <w:t>m</w:t>
      </w:r>
      <w:r w:rsidR="00D07554" w:rsidRPr="008A3908">
        <w:rPr>
          <w:vertAlign w:val="subscript"/>
        </w:rPr>
        <w:t>α</w:t>
      </w:r>
      <w:r w:rsidRPr="008A3908">
        <w:t xml:space="preserve"> = 0,0305u;</w:t>
      </w:r>
      <w:r w:rsidR="007D6649" w:rsidRPr="008A3908">
        <w:t xml:space="preserve"> </w:t>
      </w:r>
      <w:r w:rsidRPr="008A3908">
        <w:t>1u = 931 MeV/c</w:t>
      </w:r>
      <w:r w:rsidR="00341707" w:rsidRPr="008A3908">
        <w:rPr>
          <w:vertAlign w:val="superscript"/>
        </w:rPr>
        <w:t>2</w:t>
      </w:r>
      <w:r w:rsidRPr="008A3908">
        <w:t>. Năng lượng toả ra từ phản ứng trên là bao nhiêu?</w:t>
      </w:r>
    </w:p>
    <w:p w:rsidR="008B0058" w:rsidRPr="008A3908" w:rsidRDefault="008B0058" w:rsidP="008A3908">
      <w:r w:rsidRPr="008A3908">
        <w:rPr>
          <w:b/>
          <w:bCs/>
        </w:rPr>
        <w:tab/>
        <w:t xml:space="preserve">A. </w:t>
      </w:r>
      <w:r w:rsidRPr="008A3908">
        <w:t>ΔE = 18,0614 MeV.</w:t>
      </w:r>
      <w:r w:rsidR="00B2650E" w:rsidRPr="008A3908">
        <w:tab/>
      </w:r>
      <w:r w:rsidRPr="008A3908">
        <w:rPr>
          <w:b/>
          <w:bCs/>
        </w:rPr>
        <w:t xml:space="preserve">B. </w:t>
      </w:r>
      <w:r w:rsidRPr="008A3908">
        <w:t>ΔE = 38,7296 MeV.</w:t>
      </w:r>
      <w:r w:rsidRPr="008A3908">
        <w:rPr>
          <w:b/>
          <w:bCs/>
        </w:rPr>
        <w:tab/>
        <w:t xml:space="preserve">C. </w:t>
      </w:r>
      <w:r w:rsidRPr="008A3908">
        <w:t>ΔE = 18,0614 J.</w:t>
      </w:r>
      <w:r w:rsidR="00B2650E" w:rsidRPr="008A3908">
        <w:tab/>
      </w:r>
      <w:r w:rsidRPr="008A3908">
        <w:rPr>
          <w:b/>
          <w:bCs/>
        </w:rPr>
        <w:t xml:space="preserve">D. </w:t>
      </w:r>
      <w:r w:rsidRPr="008A3908">
        <w:t>ΔE = 38,7296 J.</w:t>
      </w:r>
    </w:p>
    <w:p w:rsidR="008B0058" w:rsidRPr="008A3908" w:rsidRDefault="008B0058" w:rsidP="008A3908">
      <w:r w:rsidRPr="008A3908">
        <w:rPr>
          <w:b/>
          <w:bCs/>
        </w:rPr>
        <w:t xml:space="preserve">Câu 22. </w:t>
      </w:r>
      <w:r w:rsidRPr="008A3908">
        <w:t>Cho phản ứng tổng hợp hạt nhân:</w:t>
      </w:r>
      <w:r w:rsidR="00E95EC4" w:rsidRPr="008A3908">
        <w:t xml:space="preserve"> </w:t>
      </w:r>
      <w:r w:rsidR="00F92563" w:rsidRPr="008A3908">
        <w:rPr>
          <w:position w:val="-12"/>
        </w:rPr>
        <w:object w:dxaOrig="1400" w:dyaOrig="380">
          <v:shape id="_x0000_i1786" type="#_x0000_t75" style="width:69.75pt;height:18.75pt" o:ole="">
            <v:imagedata r:id="rId1056" o:title=""/>
          </v:shape>
          <o:OLEObject Type="Embed" ProgID="Equation.3" ShapeID="_x0000_i1786" DrawAspect="Content" ObjectID="_1550260751" r:id="rId1057"/>
        </w:object>
      </w:r>
      <w:r w:rsidRPr="008A3908">
        <w:t xml:space="preserve">. Biết độ hụt khối của hạt nhân </w:t>
      </w:r>
      <w:r w:rsidR="00E52E9C" w:rsidRPr="008A3908">
        <w:rPr>
          <w:position w:val="-10"/>
          <w:sz w:val="25"/>
          <w:szCs w:val="25"/>
        </w:rPr>
        <w:object w:dxaOrig="360" w:dyaOrig="360">
          <v:shape id="_x0000_i1787" type="#_x0000_t75" style="width:18pt;height:18pt" o:ole="">
            <v:imagedata r:id="rId15" o:title=""/>
          </v:shape>
          <o:OLEObject Type="Embed" ProgID="Equation.3" ShapeID="_x0000_i1787" DrawAspect="Content" ObjectID="_1550260752" r:id="rId1058"/>
        </w:object>
      </w:r>
      <w:r w:rsidRPr="008A3908">
        <w:t>là 0,0024u, của hạt</w:t>
      </w:r>
      <w:r w:rsidR="00E52E9C" w:rsidRPr="008A3908">
        <w:t xml:space="preserve"> </w:t>
      </w:r>
      <w:r w:rsidRPr="008A3908">
        <w:t>nhân X là 0,0083u. Phản ứng này tỏa hay thu bao nhiêu năng lượng? Cho 1u = 931 MeV/c</w:t>
      </w:r>
      <w:r w:rsidR="00341707" w:rsidRPr="008A3908">
        <w:rPr>
          <w:vertAlign w:val="superscript"/>
        </w:rPr>
        <w:t>2</w:t>
      </w:r>
      <w:r w:rsidRPr="008A3908">
        <w:t>.</w:t>
      </w:r>
    </w:p>
    <w:p w:rsidR="008B0058" w:rsidRPr="008A3908" w:rsidRDefault="008B0058" w:rsidP="008A3908">
      <w:r w:rsidRPr="008A3908">
        <w:rPr>
          <w:b/>
          <w:bCs/>
        </w:rPr>
        <w:tab/>
        <w:t xml:space="preserve">A. </w:t>
      </w:r>
      <w:r w:rsidRPr="008A3908">
        <w:t>Tỏa 4,24 MeV.</w:t>
      </w:r>
      <w:r w:rsidR="00B2650E" w:rsidRPr="008A3908">
        <w:tab/>
      </w:r>
      <w:r w:rsidRPr="008A3908">
        <w:rPr>
          <w:b/>
          <w:bCs/>
        </w:rPr>
        <w:t xml:space="preserve">B. </w:t>
      </w:r>
      <w:r w:rsidRPr="008A3908">
        <w:t>Tỏa 3,26 MeV.</w:t>
      </w:r>
      <w:r w:rsidR="00B2650E" w:rsidRPr="008A3908">
        <w:tab/>
      </w:r>
      <w:r w:rsidRPr="008A3908">
        <w:rPr>
          <w:b/>
          <w:bCs/>
        </w:rPr>
        <w:t xml:space="preserve">C. </w:t>
      </w:r>
      <w:r w:rsidRPr="008A3908">
        <w:t>Thu 4,24 MeV.</w:t>
      </w:r>
      <w:r w:rsidR="00B2650E" w:rsidRPr="008A3908">
        <w:tab/>
      </w:r>
      <w:r w:rsidRPr="008A3908">
        <w:rPr>
          <w:b/>
          <w:bCs/>
        </w:rPr>
        <w:t xml:space="preserve">D. </w:t>
      </w:r>
      <w:r w:rsidRPr="008A3908">
        <w:t>Thu 3,26 MeV.</w:t>
      </w:r>
    </w:p>
    <w:p w:rsidR="008B0058" w:rsidRPr="008A3908" w:rsidRDefault="008B0058" w:rsidP="008A3908">
      <w:r w:rsidRPr="008A3908">
        <w:rPr>
          <w:b/>
          <w:bCs/>
        </w:rPr>
        <w:t xml:space="preserve">Câu 23. </w:t>
      </w:r>
      <w:r w:rsidRPr="008A3908">
        <w:t xml:space="preserve">Cho phản ứng hạt nhân </w:t>
      </w:r>
      <w:r w:rsidR="00F92563" w:rsidRPr="008A3908">
        <w:rPr>
          <w:position w:val="-10"/>
        </w:rPr>
        <w:object w:dxaOrig="1760" w:dyaOrig="360">
          <v:shape id="_x0000_i1788" type="#_x0000_t75" style="width:87.75pt;height:18pt" o:ole="">
            <v:imagedata r:id="rId1059" o:title=""/>
          </v:shape>
          <o:OLEObject Type="Embed" ProgID="Equation.3" ShapeID="_x0000_i1788" DrawAspect="Content" ObjectID="_1550260753" r:id="rId1060"/>
        </w:object>
      </w:r>
      <w:r w:rsidRPr="008A3908">
        <w:t>. Lấy độ hụt khối của hạt nhân T, hạt nhân D, hạt nhân He lần</w:t>
      </w:r>
      <w:r w:rsidR="00F92563" w:rsidRPr="008A3908">
        <w:t xml:space="preserve"> </w:t>
      </w:r>
      <w:r w:rsidRPr="008A3908">
        <w:t>lượt là 0,009106 u; 0,002491 u; 0,030382 u và 1u = 931,5 MeV/c</w:t>
      </w:r>
      <w:r w:rsidR="00341707" w:rsidRPr="008A3908">
        <w:rPr>
          <w:vertAlign w:val="superscript"/>
        </w:rPr>
        <w:t>2</w:t>
      </w:r>
      <w:r w:rsidRPr="008A3908">
        <w:t>. Năng lượng tỏa ra của phản ứng xấp xỉ bằng</w:t>
      </w:r>
    </w:p>
    <w:p w:rsidR="008B0058" w:rsidRPr="008A3908" w:rsidRDefault="008B0058" w:rsidP="008A3908">
      <w:r w:rsidRPr="008A3908">
        <w:rPr>
          <w:b/>
          <w:bCs/>
        </w:rPr>
        <w:tab/>
        <w:t xml:space="preserve">A. </w:t>
      </w:r>
      <w:r w:rsidRPr="008A3908">
        <w:t>15,017 MeV.</w:t>
      </w:r>
      <w:r w:rsidR="00B2650E" w:rsidRPr="008A3908">
        <w:tab/>
      </w:r>
      <w:r w:rsidRPr="008A3908">
        <w:rPr>
          <w:b/>
          <w:bCs/>
        </w:rPr>
        <w:t xml:space="preserve">B. </w:t>
      </w:r>
      <w:r w:rsidRPr="008A3908">
        <w:t>200,025 MeV.</w:t>
      </w:r>
      <w:r w:rsidR="00B2650E" w:rsidRPr="008A3908">
        <w:tab/>
      </w:r>
      <w:r w:rsidRPr="008A3908">
        <w:rPr>
          <w:b/>
          <w:bCs/>
        </w:rPr>
        <w:t xml:space="preserve">C. </w:t>
      </w:r>
      <w:r w:rsidRPr="008A3908">
        <w:t>17,498 MeV.</w:t>
      </w:r>
      <w:r w:rsidR="00B2650E" w:rsidRPr="008A3908">
        <w:tab/>
      </w:r>
      <w:r w:rsidRPr="008A3908">
        <w:rPr>
          <w:b/>
          <w:bCs/>
        </w:rPr>
        <w:t xml:space="preserve">D. </w:t>
      </w:r>
      <w:r w:rsidRPr="008A3908">
        <w:t>21,076 MeV.</w:t>
      </w:r>
    </w:p>
    <w:p w:rsidR="008B0058" w:rsidRPr="008A3908" w:rsidRDefault="008B0058" w:rsidP="008A3908">
      <w:r w:rsidRPr="008A3908">
        <w:rPr>
          <w:b/>
          <w:bCs/>
        </w:rPr>
        <w:t xml:space="preserve">Câu 24. </w:t>
      </w:r>
      <w:r w:rsidRPr="008A3908">
        <w:t xml:space="preserve">Tìm năng lượng toả ra khi một hạt nhân </w:t>
      </w:r>
      <w:r w:rsidR="00341707" w:rsidRPr="008A3908">
        <w:rPr>
          <w:vertAlign w:val="superscript"/>
        </w:rPr>
        <w:t>2</w:t>
      </w:r>
      <w:r w:rsidR="00E6025B" w:rsidRPr="008A3908">
        <w:rPr>
          <w:vertAlign w:val="superscript"/>
        </w:rPr>
        <w:t>34</w:t>
      </w:r>
      <w:r w:rsidRPr="008A3908">
        <w:t xml:space="preserve">U phóng xạ tia α tạo thành </w:t>
      </w:r>
      <w:r w:rsidR="00341707" w:rsidRPr="008A3908">
        <w:rPr>
          <w:vertAlign w:val="superscript"/>
        </w:rPr>
        <w:t>2</w:t>
      </w:r>
      <w:r w:rsidR="00E6025B" w:rsidRPr="008A3908">
        <w:rPr>
          <w:vertAlign w:val="superscript"/>
        </w:rPr>
        <w:t>3</w:t>
      </w:r>
      <w:r w:rsidRPr="008A3908">
        <w:rPr>
          <w:vertAlign w:val="superscript"/>
        </w:rPr>
        <w:t>0</w:t>
      </w:r>
      <w:r w:rsidRPr="008A3908">
        <w:t xml:space="preserve">Th. Cho năng lượng liên kết riêng của hạt α; </w:t>
      </w:r>
      <w:r w:rsidR="00341707" w:rsidRPr="008A3908">
        <w:rPr>
          <w:vertAlign w:val="superscript"/>
        </w:rPr>
        <w:t>2</w:t>
      </w:r>
      <w:r w:rsidR="00E6025B" w:rsidRPr="008A3908">
        <w:rPr>
          <w:vertAlign w:val="superscript"/>
        </w:rPr>
        <w:t>34</w:t>
      </w:r>
      <w:r w:rsidRPr="008A3908">
        <w:t xml:space="preserve">U, </w:t>
      </w:r>
      <w:r w:rsidR="00341707" w:rsidRPr="008A3908">
        <w:rPr>
          <w:vertAlign w:val="superscript"/>
        </w:rPr>
        <w:t>2</w:t>
      </w:r>
      <w:r w:rsidR="00E6025B" w:rsidRPr="008A3908">
        <w:rPr>
          <w:vertAlign w:val="superscript"/>
        </w:rPr>
        <w:t>3</w:t>
      </w:r>
      <w:r w:rsidRPr="008A3908">
        <w:rPr>
          <w:vertAlign w:val="superscript"/>
        </w:rPr>
        <w:t>0</w:t>
      </w:r>
      <w:r w:rsidRPr="008A3908">
        <w:t>Th lần lượt là: 7,1 MeV; 7,63MeV; 7,7 MeV.</w:t>
      </w:r>
    </w:p>
    <w:p w:rsidR="008B0058" w:rsidRPr="008A3908" w:rsidRDefault="008B0058" w:rsidP="008A3908">
      <w:r w:rsidRPr="008A3908">
        <w:rPr>
          <w:b/>
          <w:bCs/>
        </w:rPr>
        <w:tab/>
        <w:t xml:space="preserve">A. </w:t>
      </w:r>
      <w:r w:rsidRPr="008A3908">
        <w:t>13,89 eV.</w:t>
      </w:r>
      <w:r w:rsidR="00B2650E" w:rsidRPr="008A3908">
        <w:tab/>
      </w:r>
      <w:r w:rsidRPr="008A3908">
        <w:rPr>
          <w:b/>
          <w:bCs/>
        </w:rPr>
        <w:t xml:space="preserve">B. </w:t>
      </w:r>
      <w:r w:rsidRPr="008A3908">
        <w:t>7,17 MeV.</w:t>
      </w:r>
      <w:r w:rsidR="00B2650E" w:rsidRPr="008A3908">
        <w:tab/>
      </w:r>
      <w:r w:rsidRPr="008A3908">
        <w:rPr>
          <w:b/>
          <w:bCs/>
        </w:rPr>
        <w:t xml:space="preserve">C. </w:t>
      </w:r>
      <w:r w:rsidRPr="008A3908">
        <w:t>7,71 MeV.</w:t>
      </w:r>
      <w:r w:rsidR="00B2650E" w:rsidRPr="008A3908">
        <w:tab/>
      </w:r>
      <w:r w:rsidRPr="008A3908">
        <w:rPr>
          <w:b/>
          <w:bCs/>
        </w:rPr>
        <w:t xml:space="preserve">D. </w:t>
      </w:r>
      <w:r w:rsidRPr="008A3908">
        <w:t>13,98 MeV.</w:t>
      </w:r>
    </w:p>
    <w:p w:rsidR="008B0058" w:rsidRPr="008A3908" w:rsidRDefault="008B0058" w:rsidP="008A3908">
      <w:r w:rsidRPr="008A3908">
        <w:rPr>
          <w:b/>
          <w:bCs/>
        </w:rPr>
        <w:t xml:space="preserve">Câu 25. </w:t>
      </w:r>
      <w:r w:rsidRPr="008A3908">
        <w:t xml:space="preserve">Hạt nhân </w:t>
      </w:r>
      <w:r w:rsidR="00341707" w:rsidRPr="008A3908">
        <w:rPr>
          <w:vertAlign w:val="superscript"/>
        </w:rPr>
        <w:t>2</w:t>
      </w:r>
      <w:r w:rsidR="00E6025B" w:rsidRPr="008A3908">
        <w:rPr>
          <w:vertAlign w:val="superscript"/>
        </w:rPr>
        <w:t>38</w:t>
      </w:r>
      <w:r w:rsidRPr="008A3908">
        <w:t>U đứng yên phân rã tạo thành hạt α và hạt X. Biết động năng của hạt X là 3,8.10</w:t>
      </w:r>
      <w:r w:rsidRPr="008A3908">
        <w:rPr>
          <w:vertAlign w:val="superscript"/>
        </w:rPr>
        <w:t>–</w:t>
      </w:r>
      <w:r w:rsidR="00341707" w:rsidRPr="008A3908">
        <w:rPr>
          <w:vertAlign w:val="superscript"/>
        </w:rPr>
        <w:t>2</w:t>
      </w:r>
      <w:r w:rsidRPr="008A3908">
        <w:t xml:space="preserve"> MeV, lấy khối lượng các hạt bằng số khối, động năng của hạt α là</w:t>
      </w:r>
    </w:p>
    <w:p w:rsidR="008B0058" w:rsidRPr="008A3908" w:rsidRDefault="008B0058" w:rsidP="008A3908">
      <w:r w:rsidRPr="008A3908">
        <w:rPr>
          <w:b/>
          <w:bCs/>
        </w:rPr>
        <w:tab/>
        <w:t xml:space="preserve">A. </w:t>
      </w:r>
      <w:r w:rsidRPr="008A3908">
        <w:t>2,22 MeV.</w:t>
      </w:r>
      <w:r w:rsidR="00B2650E" w:rsidRPr="008A3908">
        <w:tab/>
      </w:r>
      <w:r w:rsidRPr="008A3908">
        <w:rPr>
          <w:b/>
          <w:bCs/>
        </w:rPr>
        <w:t xml:space="preserve">B. </w:t>
      </w:r>
      <w:r w:rsidRPr="008A3908">
        <w:t>0,22 MeV.</w:t>
      </w:r>
      <w:r w:rsidR="00B2650E" w:rsidRPr="008A3908">
        <w:tab/>
      </w:r>
      <w:r w:rsidRPr="008A3908">
        <w:rPr>
          <w:b/>
          <w:bCs/>
        </w:rPr>
        <w:t xml:space="preserve">C. </w:t>
      </w:r>
      <w:r w:rsidRPr="008A3908">
        <w:t>4,42 MeV.</w:t>
      </w:r>
      <w:r w:rsidR="00B2650E" w:rsidRPr="008A3908">
        <w:tab/>
      </w:r>
      <w:r w:rsidRPr="008A3908">
        <w:rPr>
          <w:b/>
          <w:bCs/>
        </w:rPr>
        <w:t xml:space="preserve">D. </w:t>
      </w:r>
      <w:r w:rsidRPr="008A3908">
        <w:t>7,2 MeV.</w:t>
      </w:r>
    </w:p>
    <w:p w:rsidR="008B0058" w:rsidRPr="008A3908" w:rsidRDefault="008B0058" w:rsidP="008A3908">
      <w:r w:rsidRPr="008A3908">
        <w:rPr>
          <w:b/>
          <w:bCs/>
        </w:rPr>
        <w:t xml:space="preserve">Câu 26. </w:t>
      </w:r>
      <w:r w:rsidRPr="008A3908">
        <w:t xml:space="preserve">Cho phản ứng hạt nhân </w:t>
      </w:r>
      <w:r w:rsidR="003608E6" w:rsidRPr="008A3908">
        <w:rPr>
          <w:position w:val="-12"/>
        </w:rPr>
        <w:object w:dxaOrig="2580" w:dyaOrig="380">
          <v:shape id="_x0000_i1789" type="#_x0000_t75" style="width:129pt;height:18.75pt" o:ole="">
            <v:imagedata r:id="rId1061" o:title=""/>
          </v:shape>
          <o:OLEObject Type="Embed" ProgID="Equation.3" ShapeID="_x0000_i1789" DrawAspect="Content" ObjectID="_1550260754" r:id="rId1062"/>
        </w:object>
      </w:r>
      <w:r w:rsidRPr="008A3908">
        <w:t>. Lấy khối lượng các hạt bằng số khối. Nếu động năng</w:t>
      </w:r>
      <w:r w:rsidR="00F92563" w:rsidRPr="008A3908">
        <w:t xml:space="preserve"> </w:t>
      </w:r>
      <w:r w:rsidRPr="008A3908">
        <w:t>của các hạt ban đầu không đáng kể thì động năng của hạt α là</w:t>
      </w:r>
    </w:p>
    <w:p w:rsidR="008B0058" w:rsidRPr="008A3908" w:rsidRDefault="008B0058" w:rsidP="008A3908">
      <w:r w:rsidRPr="008A3908">
        <w:rPr>
          <w:b/>
          <w:bCs/>
        </w:rPr>
        <w:tab/>
        <w:t xml:space="preserve">A. </w:t>
      </w:r>
      <w:r w:rsidRPr="008A3908">
        <w:t>2,06 MeV.</w:t>
      </w:r>
      <w:r w:rsidR="00B2650E" w:rsidRPr="008A3908">
        <w:tab/>
      </w:r>
      <w:r w:rsidRPr="008A3908">
        <w:rPr>
          <w:b/>
          <w:bCs/>
        </w:rPr>
        <w:t xml:space="preserve">B. </w:t>
      </w:r>
      <w:r w:rsidRPr="008A3908">
        <w:t>2,74 MeV.</w:t>
      </w:r>
      <w:r w:rsidR="00B2650E" w:rsidRPr="008A3908">
        <w:tab/>
      </w:r>
      <w:r w:rsidRPr="008A3908">
        <w:rPr>
          <w:b/>
          <w:bCs/>
        </w:rPr>
        <w:t xml:space="preserve">C. </w:t>
      </w:r>
      <w:r w:rsidRPr="008A3908">
        <w:t>3,92 MeV.</w:t>
      </w:r>
      <w:r w:rsidR="00B2650E" w:rsidRPr="008A3908">
        <w:tab/>
      </w:r>
      <w:r w:rsidRPr="008A3908">
        <w:rPr>
          <w:b/>
          <w:bCs/>
        </w:rPr>
        <w:t xml:space="preserve">D. </w:t>
      </w:r>
      <w:r w:rsidRPr="008A3908">
        <w:t>1,08 MeV.</w:t>
      </w:r>
    </w:p>
    <w:p w:rsidR="008B0058" w:rsidRPr="008A3908" w:rsidRDefault="008B0058" w:rsidP="008A3908">
      <w:r w:rsidRPr="008A3908">
        <w:rPr>
          <w:b/>
          <w:bCs/>
        </w:rPr>
        <w:t xml:space="preserve">Câu 27. </w:t>
      </w:r>
      <w:r w:rsidRPr="008A3908">
        <w:t xml:space="preserve">Hạt nhân </w:t>
      </w:r>
      <w:r w:rsidR="00341707" w:rsidRPr="008A3908">
        <w:rPr>
          <w:vertAlign w:val="superscript"/>
        </w:rPr>
        <w:t>22</w:t>
      </w:r>
      <w:r w:rsidR="00E6025B" w:rsidRPr="008A3908">
        <w:rPr>
          <w:vertAlign w:val="superscript"/>
        </w:rPr>
        <w:t>6</w:t>
      </w:r>
      <w:r w:rsidRPr="008A3908">
        <w:t>Ra đứng yên phóng xạ α và biến đổi thành hạt nhân X, biết động năng K</w:t>
      </w:r>
      <w:r w:rsidR="00D07554" w:rsidRPr="008A3908">
        <w:rPr>
          <w:vertAlign w:val="subscript"/>
        </w:rPr>
        <w:t>α</w:t>
      </w:r>
      <w:r w:rsidRPr="008A3908">
        <w:t xml:space="preserve"> = 4,8 MeV. Lấy khối lượng hạt nhân (tính bằng u) bằng số khối của chúng, năng lượng tỏa ra trong phản ứng trên bằng</w:t>
      </w:r>
    </w:p>
    <w:p w:rsidR="008B0058" w:rsidRPr="008A3908" w:rsidRDefault="008B0058" w:rsidP="008A3908">
      <w:r w:rsidRPr="008A3908">
        <w:rPr>
          <w:b/>
          <w:bCs/>
        </w:rPr>
        <w:tab/>
        <w:t xml:space="preserve">A. </w:t>
      </w:r>
      <w:r w:rsidRPr="008A3908">
        <w:t>1.231 MeV.</w:t>
      </w:r>
      <w:r w:rsidR="00B2650E" w:rsidRPr="008A3908">
        <w:tab/>
      </w:r>
      <w:r w:rsidRPr="008A3908">
        <w:rPr>
          <w:b/>
          <w:bCs/>
        </w:rPr>
        <w:t xml:space="preserve">B. </w:t>
      </w:r>
      <w:r w:rsidRPr="008A3908">
        <w:t>2,596 MeV.</w:t>
      </w:r>
      <w:r w:rsidR="00B2650E" w:rsidRPr="008A3908">
        <w:tab/>
      </w:r>
      <w:r w:rsidRPr="008A3908">
        <w:rPr>
          <w:b/>
          <w:bCs/>
        </w:rPr>
        <w:t xml:space="preserve">C. </w:t>
      </w:r>
      <w:r w:rsidRPr="008A3908">
        <w:t>4,886 MeV.</w:t>
      </w:r>
      <w:r w:rsidR="00B2650E" w:rsidRPr="008A3908">
        <w:tab/>
      </w:r>
      <w:r w:rsidRPr="008A3908">
        <w:rPr>
          <w:b/>
          <w:bCs/>
        </w:rPr>
        <w:t xml:space="preserve">D. </w:t>
      </w:r>
      <w:r w:rsidRPr="008A3908">
        <w:t>9,667 MeV.</w:t>
      </w:r>
    </w:p>
    <w:p w:rsidR="008B0058" w:rsidRPr="008A3908" w:rsidRDefault="008B0058" w:rsidP="008A3908">
      <w:r w:rsidRPr="008A3908">
        <w:rPr>
          <w:b/>
          <w:bCs/>
        </w:rPr>
        <w:t xml:space="preserve">Câu 28. </w:t>
      </w:r>
      <w:r w:rsidRPr="008A3908">
        <w:t xml:space="preserve">Hạt nhân </w:t>
      </w:r>
      <w:r w:rsidR="00C924E7" w:rsidRPr="008A3908">
        <w:rPr>
          <w:vertAlign w:val="superscript"/>
        </w:rPr>
        <w:t>21</w:t>
      </w:r>
      <w:r w:rsidRPr="008A3908">
        <w:rPr>
          <w:vertAlign w:val="superscript"/>
        </w:rPr>
        <w:t>0</w:t>
      </w:r>
      <w:r w:rsidRPr="008A3908">
        <w:t xml:space="preserve"> Po phóng xạ α biến thành hạt nhân X. Cho m</w:t>
      </w:r>
      <w:r w:rsidR="004F7D47" w:rsidRPr="008A3908">
        <w:rPr>
          <w:vertAlign w:val="subscript"/>
        </w:rPr>
        <w:t>Po</w:t>
      </w:r>
      <w:r w:rsidRPr="008A3908">
        <w:t xml:space="preserve"> = 209,9828u; m</w:t>
      </w:r>
      <w:r w:rsidR="00D07554" w:rsidRPr="008A3908">
        <w:rPr>
          <w:vertAlign w:val="subscript"/>
        </w:rPr>
        <w:t>X</w:t>
      </w:r>
      <w:r w:rsidRPr="008A3908">
        <w:t xml:space="preserve"> = 205,9744u; m</w:t>
      </w:r>
      <w:r w:rsidR="00D07554" w:rsidRPr="008A3908">
        <w:rPr>
          <w:vertAlign w:val="subscript"/>
        </w:rPr>
        <w:t>α</w:t>
      </w:r>
      <w:r w:rsidRPr="008A3908">
        <w:t xml:space="preserve"> = 4,0015u;</w:t>
      </w:r>
      <w:r w:rsidR="00A0301D" w:rsidRPr="008A3908">
        <w:t xml:space="preserve"> </w:t>
      </w:r>
      <w:r w:rsidRPr="008A3908">
        <w:t>1u = 931 MeV/c</w:t>
      </w:r>
      <w:r w:rsidR="00341707" w:rsidRPr="008A3908">
        <w:rPr>
          <w:vertAlign w:val="superscript"/>
        </w:rPr>
        <w:t>2</w:t>
      </w:r>
      <w:r w:rsidRPr="008A3908">
        <w:t>. Động năng của hạt α phóng ra là</w:t>
      </w:r>
    </w:p>
    <w:p w:rsidR="008B0058" w:rsidRPr="008A3908" w:rsidRDefault="008B0058" w:rsidP="008A3908">
      <w:r w:rsidRPr="008A3908">
        <w:rPr>
          <w:b/>
          <w:bCs/>
        </w:rPr>
        <w:tab/>
        <w:t xml:space="preserve">A. </w:t>
      </w:r>
      <w:r w:rsidRPr="008A3908">
        <w:t>4,8 MeV.</w:t>
      </w:r>
      <w:r w:rsidR="00B2650E" w:rsidRPr="008A3908">
        <w:tab/>
      </w:r>
      <w:r w:rsidRPr="008A3908">
        <w:rPr>
          <w:b/>
          <w:bCs/>
        </w:rPr>
        <w:t xml:space="preserve">B. </w:t>
      </w:r>
      <w:r w:rsidRPr="008A3908">
        <w:t>6,3 MeV.</w:t>
      </w:r>
      <w:r w:rsidR="00B2650E" w:rsidRPr="008A3908">
        <w:tab/>
      </w:r>
      <w:r w:rsidRPr="008A3908">
        <w:rPr>
          <w:b/>
          <w:bCs/>
        </w:rPr>
        <w:t xml:space="preserve">C. </w:t>
      </w:r>
      <w:r w:rsidRPr="008A3908">
        <w:t>7,5 MeV.</w:t>
      </w:r>
      <w:r w:rsidR="00B2650E" w:rsidRPr="008A3908">
        <w:tab/>
      </w:r>
      <w:r w:rsidRPr="008A3908">
        <w:rPr>
          <w:b/>
          <w:bCs/>
        </w:rPr>
        <w:t xml:space="preserve">D. </w:t>
      </w:r>
      <w:r w:rsidRPr="008A3908">
        <w:t>3,6 MeV.</w:t>
      </w:r>
    </w:p>
    <w:p w:rsidR="008B0058" w:rsidRPr="008A3908" w:rsidRDefault="008B0058" w:rsidP="008A3908">
      <w:r w:rsidRPr="008A3908">
        <w:rPr>
          <w:b/>
          <w:bCs/>
        </w:rPr>
        <w:t xml:space="preserve">Câu 29. </w:t>
      </w:r>
      <w:r w:rsidRPr="008A3908">
        <w:t xml:space="preserve">Hạt nhân </w:t>
      </w:r>
      <w:r w:rsidR="00341707" w:rsidRPr="008A3908">
        <w:rPr>
          <w:vertAlign w:val="superscript"/>
        </w:rPr>
        <w:t>2</w:t>
      </w:r>
      <w:r w:rsidR="00E6025B" w:rsidRPr="008A3908">
        <w:rPr>
          <w:vertAlign w:val="superscript"/>
        </w:rPr>
        <w:t>38</w:t>
      </w:r>
      <w:r w:rsidRPr="008A3908">
        <w:t>U đứng yên phân rã α và biến thành hạt nhân Thori. Lấy khối lượng các hạt bằng số khối, động năng của hạt α bay ra chiếm bao nhiêu phần trăm của năng lượng phân rã ?</w:t>
      </w:r>
    </w:p>
    <w:p w:rsidR="008B0058" w:rsidRPr="008A3908" w:rsidRDefault="008B0058" w:rsidP="008A3908">
      <w:r w:rsidRPr="008A3908">
        <w:rPr>
          <w:b/>
          <w:bCs/>
        </w:rPr>
        <w:tab/>
        <w:t xml:space="preserve">A. </w:t>
      </w:r>
      <w:r w:rsidRPr="008A3908">
        <w:t>1,68%.</w:t>
      </w:r>
      <w:r w:rsidR="00B2650E" w:rsidRPr="008A3908">
        <w:tab/>
      </w:r>
      <w:r w:rsidRPr="008A3908">
        <w:rPr>
          <w:b/>
          <w:bCs/>
        </w:rPr>
        <w:t xml:space="preserve">B. </w:t>
      </w:r>
      <w:r w:rsidRPr="008A3908">
        <w:t>98,3%.</w:t>
      </w:r>
      <w:r w:rsidR="00B2650E" w:rsidRPr="008A3908">
        <w:tab/>
      </w:r>
      <w:r w:rsidRPr="008A3908">
        <w:rPr>
          <w:b/>
          <w:bCs/>
        </w:rPr>
        <w:t xml:space="preserve">C. </w:t>
      </w:r>
      <w:r w:rsidRPr="008A3908">
        <w:t>16,8%.</w:t>
      </w:r>
      <w:r w:rsidR="00B2650E" w:rsidRPr="008A3908">
        <w:tab/>
      </w:r>
      <w:r w:rsidRPr="008A3908">
        <w:rPr>
          <w:b/>
          <w:bCs/>
        </w:rPr>
        <w:t xml:space="preserve">D. </w:t>
      </w:r>
      <w:r w:rsidRPr="008A3908">
        <w:t>96,7%.</w:t>
      </w:r>
    </w:p>
    <w:p w:rsidR="0007186F" w:rsidRPr="008A3908" w:rsidRDefault="008B0058" w:rsidP="008A3908">
      <w:r w:rsidRPr="008A3908">
        <w:rPr>
          <w:b/>
          <w:bCs/>
        </w:rPr>
        <w:t xml:space="preserve">Câu 30. </w:t>
      </w:r>
      <w:r w:rsidRPr="008A3908">
        <w:t xml:space="preserve">Đồng vị phóng xạ A phân rã </w:t>
      </w:r>
      <w:r w:rsidR="00341707" w:rsidRPr="008A3908">
        <w:t>α</w:t>
      </w:r>
      <w:r w:rsidRPr="008A3908">
        <w:t xml:space="preserve"> và biến đổi thành hạt nhân</w:t>
      </w:r>
      <w:r w:rsidR="003608E6" w:rsidRPr="008A3908">
        <w:t xml:space="preserve"> B.</w:t>
      </w:r>
      <w:r w:rsidRPr="008A3908">
        <w:rPr>
          <w:b/>
        </w:rPr>
        <w:t xml:space="preserve"> </w:t>
      </w:r>
      <w:r w:rsidRPr="008A3908">
        <w:t xml:space="preserve">Gọi </w:t>
      </w:r>
      <w:r w:rsidR="00564144" w:rsidRPr="008A3908">
        <w:t>Δ</w:t>
      </w:r>
      <w:r w:rsidRPr="008A3908">
        <w:t>E là năng lượng tạo ra của phản ứng. K</w:t>
      </w:r>
      <w:r w:rsidR="00D07554" w:rsidRPr="008A3908">
        <w:rPr>
          <w:vertAlign w:val="subscript"/>
        </w:rPr>
        <w:t>α</w:t>
      </w:r>
      <w:r w:rsidRPr="008A3908">
        <w:t>, K</w:t>
      </w:r>
      <w:r w:rsidRPr="008A3908">
        <w:rPr>
          <w:vertAlign w:val="subscript"/>
        </w:rPr>
        <w:t>B</w:t>
      </w:r>
      <w:r w:rsidR="003608E6" w:rsidRPr="008A3908">
        <w:rPr>
          <w:vertAlign w:val="subscript"/>
        </w:rPr>
        <w:t xml:space="preserve"> </w:t>
      </w:r>
      <w:r w:rsidRPr="008A3908">
        <w:t xml:space="preserve">lần lượt là động năng của hạt </w:t>
      </w:r>
      <w:r w:rsidR="00341707" w:rsidRPr="008A3908">
        <w:t>α</w:t>
      </w:r>
      <w:r w:rsidRPr="008A3908">
        <w:t xml:space="preserve"> và </w:t>
      </w:r>
      <w:r w:rsidR="003608E6" w:rsidRPr="008A3908">
        <w:t>B.</w:t>
      </w:r>
      <w:r w:rsidRPr="008A3908">
        <w:rPr>
          <w:b/>
        </w:rPr>
        <w:t xml:space="preserve"> </w:t>
      </w:r>
      <w:r w:rsidRPr="008A3908">
        <w:t>Khối lượng của chúng tương ứng là m</w:t>
      </w:r>
      <w:r w:rsidR="00D07554" w:rsidRPr="008A3908">
        <w:rPr>
          <w:vertAlign w:val="subscript"/>
        </w:rPr>
        <w:t>α</w:t>
      </w:r>
      <w:r w:rsidRPr="008A3908">
        <w:t>, m</w:t>
      </w:r>
      <w:r w:rsidR="003608E6" w:rsidRPr="008A3908">
        <w:rPr>
          <w:vertAlign w:val="subscript"/>
        </w:rPr>
        <w:t>B</w:t>
      </w:r>
      <w:r w:rsidRPr="008A3908">
        <w:rPr>
          <w:b/>
        </w:rPr>
        <w:t xml:space="preserve"> </w:t>
      </w:r>
      <w:r w:rsidRPr="008A3908">
        <w:t xml:space="preserve">Biểu thức liên hệ giữa </w:t>
      </w:r>
      <w:r w:rsidR="00564144" w:rsidRPr="008A3908">
        <w:t>Δ</w:t>
      </w:r>
      <w:r w:rsidRPr="008A3908">
        <w:t>E, K</w:t>
      </w:r>
      <w:r w:rsidR="00D07554" w:rsidRPr="008A3908">
        <w:rPr>
          <w:vertAlign w:val="subscript"/>
        </w:rPr>
        <w:t>α</w:t>
      </w:r>
      <w:r w:rsidRPr="008A3908">
        <w:t>, m</w:t>
      </w:r>
      <w:r w:rsidR="00D07554" w:rsidRPr="008A3908">
        <w:rPr>
          <w:vertAlign w:val="subscript"/>
        </w:rPr>
        <w:t>α</w:t>
      </w:r>
      <w:r w:rsidRPr="008A3908">
        <w:t>, m</w:t>
      </w:r>
      <w:r w:rsidRPr="008A3908">
        <w:rPr>
          <w:vertAlign w:val="subscript"/>
        </w:rPr>
        <w:t>B</w:t>
      </w:r>
      <w:r w:rsidR="003608E6" w:rsidRPr="008A3908">
        <w:rPr>
          <w:vertAlign w:val="subscript"/>
        </w:rPr>
        <w:t xml:space="preserve"> </w:t>
      </w:r>
      <w:r w:rsidRPr="008A3908">
        <w:t>là:</w:t>
      </w:r>
    </w:p>
    <w:p w:rsidR="008B0058" w:rsidRPr="008A3908" w:rsidRDefault="008B0058" w:rsidP="008A3908">
      <w:r w:rsidRPr="008A3908">
        <w:rPr>
          <w:b/>
          <w:bCs/>
        </w:rPr>
        <w:tab/>
        <w:t xml:space="preserve">A. </w:t>
      </w:r>
      <w:r w:rsidR="0080439A" w:rsidRPr="008A3908">
        <w:rPr>
          <w:b/>
          <w:bCs/>
          <w:position w:val="-30"/>
        </w:rPr>
        <w:object w:dxaOrig="1800" w:dyaOrig="680">
          <v:shape id="_x0000_i1790" type="#_x0000_t75" style="width:90pt;height:33.75pt" o:ole="">
            <v:imagedata r:id="rId1063" o:title=""/>
          </v:shape>
          <o:OLEObject Type="Embed" ProgID="Equation.3" ShapeID="_x0000_i1790" DrawAspect="Content" ObjectID="_1550260755" r:id="rId1064"/>
        </w:object>
      </w:r>
      <w:r w:rsidRPr="008A3908">
        <w:rPr>
          <w:b/>
          <w:bCs/>
        </w:rPr>
        <w:tab/>
        <w:t xml:space="preserve">B. </w:t>
      </w:r>
      <w:r w:rsidR="000B0755" w:rsidRPr="008A3908">
        <w:rPr>
          <w:b/>
          <w:bCs/>
          <w:position w:val="-30"/>
        </w:rPr>
        <w:object w:dxaOrig="1840" w:dyaOrig="680">
          <v:shape id="_x0000_i1791" type="#_x0000_t75" style="width:92.25pt;height:33.75pt" o:ole="">
            <v:imagedata r:id="rId1065" o:title=""/>
          </v:shape>
          <o:OLEObject Type="Embed" ProgID="Equation.3" ShapeID="_x0000_i1791" DrawAspect="Content" ObjectID="_1550260756" r:id="rId1066"/>
        </w:object>
      </w:r>
      <w:r w:rsidR="0080439A" w:rsidRPr="008A3908">
        <w:rPr>
          <w:b/>
          <w:bCs/>
        </w:rPr>
        <w:tab/>
      </w:r>
      <w:r w:rsidRPr="008A3908">
        <w:rPr>
          <w:b/>
          <w:bCs/>
        </w:rPr>
        <w:t xml:space="preserve">C. </w:t>
      </w:r>
      <w:r w:rsidR="00AC0C06" w:rsidRPr="008A3908">
        <w:rPr>
          <w:b/>
          <w:bCs/>
          <w:position w:val="-30"/>
        </w:rPr>
        <w:object w:dxaOrig="1840" w:dyaOrig="680">
          <v:shape id="_x0000_i1792" type="#_x0000_t75" style="width:92.25pt;height:33.75pt" o:ole="">
            <v:imagedata r:id="rId1067" o:title=""/>
          </v:shape>
          <o:OLEObject Type="Embed" ProgID="Equation.3" ShapeID="_x0000_i1792" DrawAspect="Content" ObjectID="_1550260757" r:id="rId1068"/>
        </w:object>
      </w:r>
      <w:r w:rsidRPr="008A3908">
        <w:rPr>
          <w:b/>
          <w:bCs/>
        </w:rPr>
        <w:tab/>
        <w:t xml:space="preserve">D. </w:t>
      </w:r>
      <w:r w:rsidR="00AC0C06" w:rsidRPr="008A3908">
        <w:rPr>
          <w:b/>
          <w:bCs/>
          <w:position w:val="-30"/>
        </w:rPr>
        <w:object w:dxaOrig="1840" w:dyaOrig="680">
          <v:shape id="_x0000_i1793" type="#_x0000_t75" style="width:92.25pt;height:33.75pt" o:ole="">
            <v:imagedata r:id="rId1069" o:title=""/>
          </v:shape>
          <o:OLEObject Type="Embed" ProgID="Equation.3" ShapeID="_x0000_i1793" DrawAspect="Content" ObjectID="_1550260758" r:id="rId1070"/>
        </w:object>
      </w:r>
    </w:p>
    <w:p w:rsidR="008B0058" w:rsidRPr="008A3908" w:rsidRDefault="008B0058" w:rsidP="008A3908">
      <w:r w:rsidRPr="008A3908">
        <w:rPr>
          <w:b/>
          <w:bCs/>
        </w:rPr>
        <w:t xml:space="preserve">Câu 31. </w:t>
      </w:r>
      <w:r w:rsidRPr="008A3908">
        <w:t xml:space="preserve">Đồng vị phóng xạ A phân rã </w:t>
      </w:r>
      <w:r w:rsidR="00341707" w:rsidRPr="008A3908">
        <w:t>α</w:t>
      </w:r>
      <w:r w:rsidRPr="008A3908">
        <w:t xml:space="preserve"> và biến đổi thành hạt nhân</w:t>
      </w:r>
      <w:r w:rsidR="00AC0C06" w:rsidRPr="008A3908">
        <w:t xml:space="preserve"> B.</w:t>
      </w:r>
      <w:r w:rsidRPr="008A3908">
        <w:rPr>
          <w:b/>
        </w:rPr>
        <w:t xml:space="preserve"> </w:t>
      </w:r>
      <w:r w:rsidRPr="008A3908">
        <w:t xml:space="preserve">Gọi </w:t>
      </w:r>
      <w:r w:rsidR="00564144" w:rsidRPr="008A3908">
        <w:t>Δ</w:t>
      </w:r>
      <w:r w:rsidRPr="008A3908">
        <w:t>E là năng lượng tạo ra của phản ứng. K</w:t>
      </w:r>
      <w:r w:rsidR="00D07554" w:rsidRPr="008A3908">
        <w:rPr>
          <w:vertAlign w:val="subscript"/>
        </w:rPr>
        <w:t>α</w:t>
      </w:r>
      <w:r w:rsidRPr="008A3908">
        <w:t>, K</w:t>
      </w:r>
      <w:r w:rsidRPr="008A3908">
        <w:rPr>
          <w:vertAlign w:val="subscript"/>
        </w:rPr>
        <w:t>B</w:t>
      </w:r>
      <w:r w:rsidR="00AC0C06" w:rsidRPr="008A3908">
        <w:rPr>
          <w:vertAlign w:val="subscript"/>
        </w:rPr>
        <w:t xml:space="preserve"> </w:t>
      </w:r>
      <w:r w:rsidRPr="008A3908">
        <w:t xml:space="preserve">lần lượt là động năng của hạt </w:t>
      </w:r>
      <w:r w:rsidR="00341707" w:rsidRPr="008A3908">
        <w:t>α</w:t>
      </w:r>
      <w:r w:rsidRPr="008A3908">
        <w:t xml:space="preserve"> và</w:t>
      </w:r>
      <w:r w:rsidR="00AC0C06" w:rsidRPr="008A3908">
        <w:t xml:space="preserve"> B.</w:t>
      </w:r>
      <w:r w:rsidRPr="008A3908">
        <w:rPr>
          <w:b/>
        </w:rPr>
        <w:t xml:space="preserve"> </w:t>
      </w:r>
      <w:r w:rsidRPr="008A3908">
        <w:t>Khối lượng của chúng tương ứng là m</w:t>
      </w:r>
      <w:r w:rsidR="00D07554" w:rsidRPr="008A3908">
        <w:rPr>
          <w:vertAlign w:val="subscript"/>
        </w:rPr>
        <w:t>α</w:t>
      </w:r>
      <w:r w:rsidRPr="008A3908">
        <w:t>, m</w:t>
      </w:r>
      <w:r w:rsidR="00AC0C06" w:rsidRPr="008A3908">
        <w:rPr>
          <w:vertAlign w:val="subscript"/>
        </w:rPr>
        <w:t>B</w:t>
      </w:r>
      <w:r w:rsidR="00AC0C06" w:rsidRPr="008A3908">
        <w:t>.</w:t>
      </w:r>
      <w:r w:rsidRPr="008A3908">
        <w:rPr>
          <w:b/>
        </w:rPr>
        <w:t xml:space="preserve"> </w:t>
      </w:r>
      <w:r w:rsidRPr="008A3908">
        <w:t xml:space="preserve">Biểu thức liên hệ giữa </w:t>
      </w:r>
      <w:r w:rsidR="00564144" w:rsidRPr="008A3908">
        <w:t>Δ</w:t>
      </w:r>
      <w:r w:rsidRPr="008A3908">
        <w:t>E, K</w:t>
      </w:r>
      <w:r w:rsidRPr="008A3908">
        <w:rPr>
          <w:vertAlign w:val="subscript"/>
        </w:rPr>
        <w:t>B</w:t>
      </w:r>
      <w:r w:rsidRPr="008A3908">
        <w:t>, m</w:t>
      </w:r>
      <w:r w:rsidR="00D07554" w:rsidRPr="008A3908">
        <w:rPr>
          <w:vertAlign w:val="subscript"/>
        </w:rPr>
        <w:t>α</w:t>
      </w:r>
      <w:r w:rsidRPr="008A3908">
        <w:t>, m</w:t>
      </w:r>
      <w:r w:rsidRPr="008A3908">
        <w:rPr>
          <w:vertAlign w:val="subscript"/>
        </w:rPr>
        <w:t>B</w:t>
      </w:r>
      <w:r w:rsidR="00AC0C06" w:rsidRPr="008A3908">
        <w:rPr>
          <w:vertAlign w:val="subscript"/>
        </w:rPr>
        <w:t xml:space="preserve"> </w:t>
      </w:r>
      <w:r w:rsidRPr="008A3908">
        <w:t>là:</w:t>
      </w:r>
    </w:p>
    <w:p w:rsidR="008B0058" w:rsidRPr="008A3908" w:rsidRDefault="008B0058" w:rsidP="008A3908">
      <w:r w:rsidRPr="008A3908">
        <w:rPr>
          <w:b/>
          <w:bCs/>
        </w:rPr>
        <w:tab/>
        <w:t xml:space="preserve">A. </w:t>
      </w:r>
      <w:r w:rsidR="006E493D" w:rsidRPr="008A3908">
        <w:rPr>
          <w:b/>
          <w:bCs/>
          <w:position w:val="-30"/>
        </w:rPr>
        <w:object w:dxaOrig="1320" w:dyaOrig="680">
          <v:shape id="_x0000_i1794" type="#_x0000_t75" style="width:66pt;height:33.75pt" o:ole="">
            <v:imagedata r:id="rId1071" o:title=""/>
          </v:shape>
          <o:OLEObject Type="Embed" ProgID="Equation.3" ShapeID="_x0000_i1794" DrawAspect="Content" ObjectID="_1550260759" r:id="rId1072"/>
        </w:object>
      </w:r>
      <w:r w:rsidR="006E493D" w:rsidRPr="008A3908">
        <w:rPr>
          <w:b/>
          <w:bCs/>
        </w:rPr>
        <w:tab/>
      </w:r>
      <w:r w:rsidRPr="008A3908">
        <w:rPr>
          <w:b/>
          <w:bCs/>
        </w:rPr>
        <w:t xml:space="preserve">B. </w:t>
      </w:r>
      <w:r w:rsidR="006E493D" w:rsidRPr="008A3908">
        <w:rPr>
          <w:b/>
          <w:bCs/>
          <w:position w:val="-30"/>
        </w:rPr>
        <w:object w:dxaOrig="1840" w:dyaOrig="680">
          <v:shape id="_x0000_i1795" type="#_x0000_t75" style="width:92.25pt;height:33.75pt" o:ole="">
            <v:imagedata r:id="rId1073" o:title=""/>
          </v:shape>
          <o:OLEObject Type="Embed" ProgID="Equation.3" ShapeID="_x0000_i1795" DrawAspect="Content" ObjectID="_1550260760" r:id="rId1074"/>
        </w:object>
      </w:r>
      <w:r w:rsidR="006E493D" w:rsidRPr="008A3908">
        <w:rPr>
          <w:b/>
          <w:bCs/>
        </w:rPr>
        <w:tab/>
      </w:r>
      <w:r w:rsidRPr="008A3908">
        <w:rPr>
          <w:b/>
          <w:bCs/>
        </w:rPr>
        <w:t xml:space="preserve">C. </w:t>
      </w:r>
      <w:r w:rsidR="006E493D" w:rsidRPr="008A3908">
        <w:rPr>
          <w:b/>
          <w:bCs/>
          <w:position w:val="-30"/>
        </w:rPr>
        <w:object w:dxaOrig="1800" w:dyaOrig="680">
          <v:shape id="_x0000_i1796" type="#_x0000_t75" style="width:90pt;height:33.75pt" o:ole="">
            <v:imagedata r:id="rId1075" o:title=""/>
          </v:shape>
          <o:OLEObject Type="Embed" ProgID="Equation.3" ShapeID="_x0000_i1796" DrawAspect="Content" ObjectID="_1550260761" r:id="rId1076"/>
        </w:object>
      </w:r>
      <w:r w:rsidR="006E493D" w:rsidRPr="008A3908">
        <w:rPr>
          <w:b/>
          <w:bCs/>
        </w:rPr>
        <w:tab/>
      </w:r>
      <w:r w:rsidRPr="008A3908">
        <w:rPr>
          <w:b/>
          <w:bCs/>
        </w:rPr>
        <w:t xml:space="preserve">D. </w:t>
      </w:r>
      <w:r w:rsidR="006E493D" w:rsidRPr="008A3908">
        <w:rPr>
          <w:b/>
          <w:bCs/>
          <w:position w:val="-30"/>
        </w:rPr>
        <w:object w:dxaOrig="1800" w:dyaOrig="680">
          <v:shape id="_x0000_i1797" type="#_x0000_t75" style="width:90pt;height:33.75pt" o:ole="">
            <v:imagedata r:id="rId1077" o:title=""/>
          </v:shape>
          <o:OLEObject Type="Embed" ProgID="Equation.3" ShapeID="_x0000_i1797" DrawAspect="Content" ObjectID="_1550260762" r:id="rId1078"/>
        </w:object>
      </w:r>
    </w:p>
    <w:p w:rsidR="008B0058" w:rsidRPr="008A3908" w:rsidRDefault="008B0058" w:rsidP="008A3908">
      <w:r w:rsidRPr="008A3908">
        <w:rPr>
          <w:b/>
          <w:bCs/>
        </w:rPr>
        <w:t>Câu</w:t>
      </w:r>
      <w:r w:rsidR="00B2650E" w:rsidRPr="008A3908">
        <w:rPr>
          <w:b/>
          <w:bCs/>
        </w:rPr>
        <w:t xml:space="preserve"> </w:t>
      </w:r>
      <w:r w:rsidRPr="008A3908">
        <w:rPr>
          <w:b/>
          <w:bCs/>
        </w:rPr>
        <w:t>32.</w:t>
      </w:r>
      <w:r w:rsidR="00B2650E" w:rsidRPr="008A3908">
        <w:rPr>
          <w:b/>
          <w:bCs/>
        </w:rPr>
        <w:t xml:space="preserve"> </w:t>
      </w:r>
      <w:r w:rsidRPr="008A3908">
        <w:t>Poloni</w:t>
      </w:r>
      <w:r w:rsidR="00B2650E" w:rsidRPr="008A3908">
        <w:t xml:space="preserve"> </w:t>
      </w:r>
      <w:r w:rsidR="006E493D" w:rsidRPr="008A3908">
        <w:rPr>
          <w:position w:val="-12"/>
          <w:sz w:val="25"/>
          <w:szCs w:val="25"/>
        </w:rPr>
        <w:object w:dxaOrig="580" w:dyaOrig="380">
          <v:shape id="_x0000_i1798" type="#_x0000_t75" style="width:29.25pt;height:18.75pt" o:ole="">
            <v:imagedata r:id="rId118" o:title=""/>
          </v:shape>
          <o:OLEObject Type="Embed" ProgID="Equation.3" ShapeID="_x0000_i1798" DrawAspect="Content" ObjectID="_1550260763" r:id="rId1079"/>
        </w:object>
      </w:r>
      <w:r w:rsidR="00B2650E" w:rsidRPr="008A3908">
        <w:t xml:space="preserve"> </w:t>
      </w:r>
      <w:r w:rsidRPr="008A3908">
        <w:t>là</w:t>
      </w:r>
      <w:r w:rsidR="00B2650E" w:rsidRPr="008A3908">
        <w:t xml:space="preserve"> </w:t>
      </w:r>
      <w:r w:rsidRPr="008A3908">
        <w:t>chất</w:t>
      </w:r>
      <w:r w:rsidR="00B2650E" w:rsidRPr="008A3908">
        <w:t xml:space="preserve"> </w:t>
      </w:r>
      <w:r w:rsidRPr="008A3908">
        <w:t>phóng</w:t>
      </w:r>
      <w:r w:rsidR="00B2650E" w:rsidRPr="008A3908">
        <w:t xml:space="preserve"> </w:t>
      </w:r>
      <w:r w:rsidRPr="008A3908">
        <w:t>xạ</w:t>
      </w:r>
      <w:r w:rsidR="00B2650E" w:rsidRPr="008A3908">
        <w:t xml:space="preserve"> </w:t>
      </w:r>
      <w:r w:rsidR="00341707" w:rsidRPr="008A3908">
        <w:t>α</w:t>
      </w:r>
      <w:r w:rsidR="00B2650E" w:rsidRPr="008A3908">
        <w:t xml:space="preserve"> </w:t>
      </w:r>
      <w:r w:rsidRPr="008A3908">
        <w:t>và</w:t>
      </w:r>
      <w:r w:rsidR="00B2650E" w:rsidRPr="008A3908">
        <w:t xml:space="preserve"> </w:t>
      </w:r>
      <w:r w:rsidRPr="008A3908">
        <w:t>biến</w:t>
      </w:r>
      <w:r w:rsidR="00B2650E" w:rsidRPr="008A3908">
        <w:t xml:space="preserve"> </w:t>
      </w:r>
      <w:r w:rsidRPr="008A3908">
        <w:t>thành</w:t>
      </w:r>
      <w:r w:rsidR="00B2650E" w:rsidRPr="008A3908">
        <w:t xml:space="preserve"> </w:t>
      </w:r>
      <w:r w:rsidRPr="008A3908">
        <w:t>hạt</w:t>
      </w:r>
      <w:r w:rsidR="00B2650E" w:rsidRPr="008A3908">
        <w:t xml:space="preserve"> </w:t>
      </w:r>
      <w:r w:rsidRPr="008A3908">
        <w:t>nhân</w:t>
      </w:r>
      <w:r w:rsidR="00B2650E" w:rsidRPr="008A3908">
        <w:t xml:space="preserve"> </w:t>
      </w:r>
      <w:r w:rsidRPr="008A3908">
        <w:t>X,</w:t>
      </w:r>
      <w:r w:rsidR="00B2650E" w:rsidRPr="008A3908">
        <w:t xml:space="preserve"> </w:t>
      </w:r>
      <w:r w:rsidRPr="008A3908">
        <w:t>phân</w:t>
      </w:r>
      <w:r w:rsidR="00B2650E" w:rsidRPr="008A3908">
        <w:t xml:space="preserve"> </w:t>
      </w:r>
      <w:r w:rsidRPr="008A3908">
        <w:t>rã</w:t>
      </w:r>
      <w:r w:rsidR="00B2650E" w:rsidRPr="008A3908">
        <w:t xml:space="preserve"> </w:t>
      </w:r>
      <w:r w:rsidRPr="008A3908">
        <w:t>này</w:t>
      </w:r>
      <w:r w:rsidR="00B2650E" w:rsidRPr="008A3908">
        <w:t xml:space="preserve"> </w:t>
      </w:r>
      <w:r w:rsidRPr="008A3908">
        <w:t>tỏa</w:t>
      </w:r>
      <w:r w:rsidR="00B2650E" w:rsidRPr="008A3908">
        <w:t xml:space="preserve"> </w:t>
      </w:r>
      <w:r w:rsidRPr="008A3908">
        <w:t>ra</w:t>
      </w:r>
      <w:r w:rsidR="00B2650E" w:rsidRPr="008A3908">
        <w:t xml:space="preserve"> </w:t>
      </w:r>
      <w:r w:rsidRPr="008A3908">
        <w:t>năng</w:t>
      </w:r>
      <w:r w:rsidR="00B2650E" w:rsidRPr="008A3908">
        <w:t xml:space="preserve"> </w:t>
      </w:r>
      <w:r w:rsidRPr="008A3908">
        <w:t>lượng</w:t>
      </w:r>
      <w:r w:rsidR="00B2650E" w:rsidRPr="008A3908">
        <w:t xml:space="preserve"> </w:t>
      </w:r>
      <w:r w:rsidRPr="008A3908">
        <w:t>6,4329</w:t>
      </w:r>
      <w:r w:rsidR="006E493D" w:rsidRPr="008A3908">
        <w:t xml:space="preserve"> MeV. Biết khối lượng h</w:t>
      </w:r>
      <w:r w:rsidRPr="008A3908">
        <w:t>ạt nhân m</w:t>
      </w:r>
      <w:r w:rsidR="004F7D47" w:rsidRPr="008A3908">
        <w:rPr>
          <w:vertAlign w:val="subscript"/>
        </w:rPr>
        <w:t>Po</w:t>
      </w:r>
      <w:r w:rsidR="00B2650E" w:rsidRPr="008A3908">
        <w:t xml:space="preserve"> </w:t>
      </w:r>
      <w:r w:rsidRPr="008A3908">
        <w:t>= 209,9828u; m</w:t>
      </w:r>
      <w:r w:rsidR="00D07554" w:rsidRPr="008A3908">
        <w:rPr>
          <w:vertAlign w:val="subscript"/>
        </w:rPr>
        <w:t>α</w:t>
      </w:r>
      <w:r w:rsidR="00B2650E" w:rsidRPr="008A3908">
        <w:t xml:space="preserve"> </w:t>
      </w:r>
      <w:r w:rsidRPr="008A3908">
        <w:t>= 4,0015u và 1u = 931,5 MeV/c</w:t>
      </w:r>
      <w:r w:rsidR="00341707" w:rsidRPr="008A3908">
        <w:rPr>
          <w:vertAlign w:val="superscript"/>
        </w:rPr>
        <w:t>2</w:t>
      </w:r>
      <w:r w:rsidRPr="008A3908">
        <w:t>. Khối lượng của hạt nhân X</w:t>
      </w:r>
      <w:r w:rsidR="006E493D" w:rsidRPr="008A3908">
        <w:t xml:space="preserve"> </w:t>
      </w:r>
      <w:r w:rsidRPr="008A3908">
        <w:t>bằng:</w:t>
      </w:r>
    </w:p>
    <w:p w:rsidR="008B0058" w:rsidRPr="008A3908" w:rsidRDefault="008B0058" w:rsidP="008A3908">
      <w:r w:rsidRPr="008A3908">
        <w:rPr>
          <w:b/>
          <w:bCs/>
        </w:rPr>
        <w:tab/>
        <w:t xml:space="preserve">A. </w:t>
      </w:r>
      <w:r w:rsidRPr="008A3908">
        <w:t>205,0744u</w:t>
      </w:r>
      <w:r w:rsidR="00B2650E" w:rsidRPr="008A3908">
        <w:tab/>
      </w:r>
      <w:r w:rsidRPr="008A3908">
        <w:rPr>
          <w:b/>
          <w:bCs/>
        </w:rPr>
        <w:t xml:space="preserve">B. </w:t>
      </w:r>
      <w:r w:rsidRPr="008A3908">
        <w:t>205,9744u</w:t>
      </w:r>
      <w:r w:rsidR="00B2650E" w:rsidRPr="008A3908">
        <w:tab/>
      </w:r>
      <w:r w:rsidRPr="008A3908">
        <w:rPr>
          <w:b/>
          <w:bCs/>
        </w:rPr>
        <w:t xml:space="preserve">C. </w:t>
      </w:r>
      <w:r w:rsidRPr="008A3908">
        <w:t>204,9764u</w:t>
      </w:r>
      <w:r w:rsidR="00B2650E" w:rsidRPr="008A3908">
        <w:tab/>
      </w:r>
      <w:r w:rsidRPr="008A3908">
        <w:rPr>
          <w:b/>
          <w:bCs/>
        </w:rPr>
        <w:t xml:space="preserve">D. </w:t>
      </w:r>
      <w:r w:rsidRPr="008A3908">
        <w:t>210,0144u</w:t>
      </w:r>
    </w:p>
    <w:p w:rsidR="008B0058" w:rsidRPr="008A3908" w:rsidRDefault="008B0058" w:rsidP="008A3908">
      <w:r w:rsidRPr="008A3908">
        <w:rPr>
          <w:b/>
          <w:bCs/>
        </w:rPr>
        <w:t>Câu</w:t>
      </w:r>
      <w:r w:rsidR="00B2650E" w:rsidRPr="008A3908">
        <w:rPr>
          <w:b/>
          <w:bCs/>
        </w:rPr>
        <w:t xml:space="preserve"> </w:t>
      </w:r>
      <w:r w:rsidRPr="008A3908">
        <w:rPr>
          <w:b/>
          <w:bCs/>
        </w:rPr>
        <w:t>33.</w:t>
      </w:r>
      <w:r w:rsidR="00B2650E" w:rsidRPr="008A3908">
        <w:rPr>
          <w:b/>
          <w:bCs/>
        </w:rPr>
        <w:t xml:space="preserve"> </w:t>
      </w:r>
      <w:r w:rsidRPr="008A3908">
        <w:t>Hạt</w:t>
      </w:r>
      <w:r w:rsidR="00B2650E" w:rsidRPr="008A3908">
        <w:t xml:space="preserve"> </w:t>
      </w:r>
      <w:r w:rsidRPr="008A3908">
        <w:t>nhân</w:t>
      </w:r>
      <w:r w:rsidR="00B2650E" w:rsidRPr="008A3908">
        <w:t xml:space="preserve"> </w:t>
      </w:r>
      <w:r w:rsidR="006E493D" w:rsidRPr="008A3908">
        <w:rPr>
          <w:position w:val="-12"/>
          <w:sz w:val="25"/>
          <w:szCs w:val="25"/>
        </w:rPr>
        <w:object w:dxaOrig="600" w:dyaOrig="380">
          <v:shape id="_x0000_i1799" type="#_x0000_t75" style="width:30pt;height:18.75pt" o:ole="">
            <v:imagedata r:id="rId667" o:title=""/>
          </v:shape>
          <o:OLEObject Type="Embed" ProgID="Equation.3" ShapeID="_x0000_i1799" DrawAspect="Content" ObjectID="_1550260764" r:id="rId1080"/>
        </w:object>
      </w:r>
      <w:r w:rsidRPr="008A3908">
        <w:t>phóng</w:t>
      </w:r>
      <w:r w:rsidR="00B2650E" w:rsidRPr="008A3908">
        <w:t xml:space="preserve"> </w:t>
      </w:r>
      <w:r w:rsidRPr="008A3908">
        <w:t>xạ</w:t>
      </w:r>
      <w:r w:rsidR="00B2650E" w:rsidRPr="008A3908">
        <w:t xml:space="preserve"> </w:t>
      </w:r>
      <w:r w:rsidR="00341707" w:rsidRPr="008A3908">
        <w:t>α</w:t>
      </w:r>
      <w:r w:rsidR="00B2650E" w:rsidRPr="008A3908">
        <w:t xml:space="preserve"> </w:t>
      </w:r>
      <w:r w:rsidRPr="008A3908">
        <w:t>thành</w:t>
      </w:r>
      <w:r w:rsidR="00B2650E" w:rsidRPr="008A3908">
        <w:t xml:space="preserve"> </w:t>
      </w:r>
      <w:r w:rsidRPr="008A3908">
        <w:t>hạt</w:t>
      </w:r>
      <w:r w:rsidR="00B2650E" w:rsidRPr="008A3908">
        <w:t xml:space="preserve"> </w:t>
      </w:r>
      <w:r w:rsidRPr="008A3908">
        <w:t>nhân</w:t>
      </w:r>
      <w:r w:rsidR="00B2650E" w:rsidRPr="008A3908">
        <w:t xml:space="preserve"> </w:t>
      </w:r>
      <w:r w:rsidRPr="008A3908">
        <w:t>X.</w:t>
      </w:r>
      <w:r w:rsidR="00B2650E" w:rsidRPr="008A3908">
        <w:t xml:space="preserve"> </w:t>
      </w:r>
      <w:r w:rsidRPr="008A3908">
        <w:t>Biết</w:t>
      </w:r>
      <w:r w:rsidR="00B2650E" w:rsidRPr="008A3908">
        <w:t xml:space="preserve"> </w:t>
      </w:r>
      <w:r w:rsidRPr="008A3908">
        <w:t>động</w:t>
      </w:r>
      <w:r w:rsidR="00B2650E" w:rsidRPr="008A3908">
        <w:t xml:space="preserve"> </w:t>
      </w:r>
      <w:r w:rsidRPr="008A3908">
        <w:t>năng</w:t>
      </w:r>
      <w:r w:rsidR="00B2650E" w:rsidRPr="008A3908">
        <w:t xml:space="preserve"> </w:t>
      </w:r>
      <w:r w:rsidRPr="008A3908">
        <w:t>của</w:t>
      </w:r>
      <w:r w:rsidR="00B2650E" w:rsidRPr="008A3908">
        <w:t xml:space="preserve"> </w:t>
      </w:r>
      <w:r w:rsidRPr="008A3908">
        <w:t>hạt</w:t>
      </w:r>
      <w:r w:rsidR="00B2650E" w:rsidRPr="008A3908">
        <w:t xml:space="preserve"> </w:t>
      </w:r>
      <w:r w:rsidR="00341707" w:rsidRPr="008A3908">
        <w:t>α</w:t>
      </w:r>
      <w:r w:rsidR="00B2650E" w:rsidRPr="008A3908">
        <w:t xml:space="preserve"> </w:t>
      </w:r>
      <w:r w:rsidRPr="008A3908">
        <w:t>là</w:t>
      </w:r>
      <w:r w:rsidR="00B2650E" w:rsidRPr="008A3908">
        <w:t xml:space="preserve"> </w:t>
      </w:r>
      <w:r w:rsidRPr="008A3908">
        <w:t>4,78</w:t>
      </w:r>
      <w:r w:rsidR="00B2650E" w:rsidRPr="008A3908">
        <w:t xml:space="preserve"> </w:t>
      </w:r>
      <w:r w:rsidRPr="008A3908">
        <w:t>MeV;</w:t>
      </w:r>
      <w:r w:rsidR="00B2650E" w:rsidRPr="008A3908">
        <w:t xml:space="preserve"> </w:t>
      </w:r>
      <w:r w:rsidRPr="008A3908">
        <w:t>khối</w:t>
      </w:r>
      <w:r w:rsidR="00B2650E" w:rsidRPr="008A3908">
        <w:t xml:space="preserve"> </w:t>
      </w:r>
      <w:r w:rsidRPr="008A3908">
        <w:t>lượng</w:t>
      </w:r>
      <w:r w:rsidR="006E493D" w:rsidRPr="008A3908">
        <w:t xml:space="preserve"> </w:t>
      </w:r>
      <w:r w:rsidRPr="008A3908">
        <w:t>của hạt nhân m</w:t>
      </w:r>
      <w:r w:rsidR="00D07554" w:rsidRPr="008A3908">
        <w:rPr>
          <w:vertAlign w:val="subscript"/>
        </w:rPr>
        <w:t>α</w:t>
      </w:r>
      <w:r w:rsidRPr="008A3908">
        <w:t xml:space="preserve"> = 4,0015u và 1u = 931,5 MeV/c</w:t>
      </w:r>
      <w:r w:rsidR="00341707" w:rsidRPr="008A3908">
        <w:rPr>
          <w:vertAlign w:val="superscript"/>
        </w:rPr>
        <w:t>2</w:t>
      </w:r>
      <w:r w:rsidRPr="008A3908">
        <w:t>. Tốc độ ánh sáng trong chân không là c = 3.10</w:t>
      </w:r>
      <w:r w:rsidR="00E6025B" w:rsidRPr="008A3908">
        <w:rPr>
          <w:vertAlign w:val="superscript"/>
        </w:rPr>
        <w:t>8</w:t>
      </w:r>
      <w:r w:rsidRPr="008A3908">
        <w:t xml:space="preserve"> m/s. Tốc độ của hạt </w:t>
      </w:r>
      <w:r w:rsidR="00341707" w:rsidRPr="008A3908">
        <w:t>α</w:t>
      </w:r>
      <w:r w:rsidR="006E493D" w:rsidRPr="008A3908">
        <w:t xml:space="preserve"> </w:t>
      </w:r>
      <w:r w:rsidRPr="008A3908">
        <w:t>xấp xỉ bằng:</w:t>
      </w:r>
    </w:p>
    <w:p w:rsidR="008B0058" w:rsidRPr="008A3908" w:rsidRDefault="008B0058" w:rsidP="008A3908">
      <w:r w:rsidRPr="008A3908">
        <w:rPr>
          <w:b/>
          <w:bCs/>
        </w:rPr>
        <w:tab/>
        <w:t xml:space="preserve">A. </w:t>
      </w:r>
      <w:r w:rsidRPr="008A3908">
        <w:t>2,5.10</w:t>
      </w:r>
      <w:r w:rsidR="00E6025B" w:rsidRPr="008A3908">
        <w:rPr>
          <w:vertAlign w:val="superscript"/>
        </w:rPr>
        <w:t>7</w:t>
      </w:r>
      <w:r w:rsidRPr="008A3908">
        <w:t xml:space="preserve"> m/s</w:t>
      </w:r>
      <w:r w:rsidR="00B2650E" w:rsidRPr="008A3908">
        <w:tab/>
      </w:r>
      <w:r w:rsidRPr="008A3908">
        <w:rPr>
          <w:b/>
          <w:bCs/>
        </w:rPr>
        <w:t xml:space="preserve">B. </w:t>
      </w:r>
      <w:r w:rsidRPr="008A3908">
        <w:t>1,65.10</w:t>
      </w:r>
      <w:r w:rsidR="00E6025B" w:rsidRPr="008A3908">
        <w:rPr>
          <w:vertAlign w:val="superscript"/>
        </w:rPr>
        <w:t>7</w:t>
      </w:r>
      <w:r w:rsidRPr="008A3908">
        <w:t xml:space="preserve"> m/s</w:t>
      </w:r>
      <w:r w:rsidR="00B2650E" w:rsidRPr="008A3908">
        <w:tab/>
      </w:r>
      <w:r w:rsidRPr="008A3908">
        <w:rPr>
          <w:b/>
          <w:bCs/>
        </w:rPr>
        <w:t xml:space="preserve">C. </w:t>
      </w:r>
      <w:r w:rsidRPr="008A3908">
        <w:t>1,52.10</w:t>
      </w:r>
      <w:r w:rsidR="00E6025B" w:rsidRPr="008A3908">
        <w:rPr>
          <w:vertAlign w:val="superscript"/>
        </w:rPr>
        <w:t>7</w:t>
      </w:r>
      <w:r w:rsidRPr="008A3908">
        <w:t xml:space="preserve"> m/s</w:t>
      </w:r>
      <w:r w:rsidR="00B2650E" w:rsidRPr="008A3908">
        <w:tab/>
      </w:r>
      <w:r w:rsidRPr="008A3908">
        <w:rPr>
          <w:b/>
          <w:bCs/>
        </w:rPr>
        <w:t xml:space="preserve">D. </w:t>
      </w:r>
      <w:r w:rsidRPr="008A3908">
        <w:t>1,82.10</w:t>
      </w:r>
      <w:r w:rsidR="00E6025B" w:rsidRPr="008A3908">
        <w:rPr>
          <w:vertAlign w:val="superscript"/>
        </w:rPr>
        <w:t>7</w:t>
      </w:r>
      <w:r w:rsidRPr="008A3908">
        <w:t xml:space="preserve"> m/s</w:t>
      </w:r>
    </w:p>
    <w:p w:rsidR="008A3908" w:rsidRDefault="008A3908" w:rsidP="008A3908">
      <w:pPr>
        <w:rPr>
          <w:b/>
          <w:bCs/>
          <w:u w:val="thick"/>
        </w:rPr>
      </w:pPr>
    </w:p>
    <w:p w:rsidR="008B0058" w:rsidRDefault="008B0058" w:rsidP="008A3908">
      <w:pPr>
        <w:rPr>
          <w:b/>
          <w:bCs/>
          <w:u w:val="thick"/>
        </w:rPr>
      </w:pPr>
      <w:r w:rsidRPr="008A3908">
        <w:rPr>
          <w:b/>
          <w:bCs/>
          <w:u w:val="thick"/>
        </w:rPr>
        <w:t>ĐÁP ÁN</w:t>
      </w:r>
    </w:p>
    <w:p w:rsidR="008A3908" w:rsidRPr="008A3908" w:rsidRDefault="008A3908" w:rsidP="008A3908"/>
    <w:tbl>
      <w:tblPr>
        <w:tblW w:w="909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93"/>
        <w:gridCol w:w="857"/>
        <w:gridCol w:w="851"/>
        <w:gridCol w:w="850"/>
        <w:gridCol w:w="993"/>
        <w:gridCol w:w="992"/>
        <w:gridCol w:w="992"/>
        <w:gridCol w:w="851"/>
        <w:gridCol w:w="850"/>
        <w:gridCol w:w="870"/>
      </w:tblGrid>
      <w:tr w:rsidR="000D6C76" w:rsidRPr="008A3908" w:rsidTr="007F0F33">
        <w:tc>
          <w:tcPr>
            <w:tcW w:w="993" w:type="dxa"/>
            <w:shd w:val="clear" w:color="auto" w:fill="auto"/>
          </w:tcPr>
          <w:p w:rsidR="006E493D" w:rsidRPr="007F0F33" w:rsidRDefault="006E493D" w:rsidP="008A3908">
            <w:pPr>
              <w:rPr>
                <w:b/>
                <w:bCs/>
              </w:rPr>
            </w:pPr>
            <w:r w:rsidRPr="007F0F33">
              <w:rPr>
                <w:b/>
                <w:bCs/>
              </w:rPr>
              <w:lastRenderedPageBreak/>
              <w:t>01. B</w:t>
            </w:r>
          </w:p>
        </w:tc>
        <w:tc>
          <w:tcPr>
            <w:tcW w:w="857" w:type="dxa"/>
            <w:shd w:val="clear" w:color="auto" w:fill="auto"/>
          </w:tcPr>
          <w:p w:rsidR="006E493D" w:rsidRPr="007F0F33" w:rsidRDefault="006E493D" w:rsidP="008A3908">
            <w:pPr>
              <w:rPr>
                <w:b/>
                <w:bCs/>
              </w:rPr>
            </w:pPr>
            <w:r w:rsidRPr="007F0F33">
              <w:rPr>
                <w:b/>
                <w:bCs/>
              </w:rPr>
              <w:t>02. B</w:t>
            </w:r>
          </w:p>
        </w:tc>
        <w:tc>
          <w:tcPr>
            <w:tcW w:w="851" w:type="dxa"/>
            <w:shd w:val="clear" w:color="auto" w:fill="auto"/>
          </w:tcPr>
          <w:p w:rsidR="006E493D" w:rsidRPr="007F0F33" w:rsidRDefault="006E493D" w:rsidP="008A3908">
            <w:pPr>
              <w:rPr>
                <w:b/>
                <w:bCs/>
              </w:rPr>
            </w:pPr>
            <w:r w:rsidRPr="007F0F33">
              <w:rPr>
                <w:b/>
                <w:bCs/>
              </w:rPr>
              <w:t>03. C</w:t>
            </w:r>
          </w:p>
        </w:tc>
        <w:tc>
          <w:tcPr>
            <w:tcW w:w="850" w:type="dxa"/>
            <w:shd w:val="clear" w:color="auto" w:fill="auto"/>
          </w:tcPr>
          <w:p w:rsidR="006E493D" w:rsidRPr="007F0F33" w:rsidRDefault="006E493D" w:rsidP="008A3908">
            <w:pPr>
              <w:rPr>
                <w:b/>
                <w:bCs/>
              </w:rPr>
            </w:pPr>
            <w:r w:rsidRPr="007F0F33">
              <w:rPr>
                <w:b/>
                <w:bCs/>
              </w:rPr>
              <w:t>04. D</w:t>
            </w:r>
          </w:p>
        </w:tc>
        <w:tc>
          <w:tcPr>
            <w:tcW w:w="993" w:type="dxa"/>
            <w:shd w:val="clear" w:color="auto" w:fill="auto"/>
          </w:tcPr>
          <w:p w:rsidR="006E493D" w:rsidRPr="007F0F33" w:rsidRDefault="006E493D" w:rsidP="008A3908">
            <w:pPr>
              <w:rPr>
                <w:b/>
                <w:bCs/>
              </w:rPr>
            </w:pPr>
            <w:r w:rsidRPr="007F0F33">
              <w:rPr>
                <w:b/>
                <w:bCs/>
              </w:rPr>
              <w:t>05. B</w:t>
            </w:r>
          </w:p>
        </w:tc>
        <w:tc>
          <w:tcPr>
            <w:tcW w:w="992" w:type="dxa"/>
            <w:shd w:val="clear" w:color="auto" w:fill="auto"/>
          </w:tcPr>
          <w:p w:rsidR="006E493D" w:rsidRPr="007F0F33" w:rsidRDefault="006E493D" w:rsidP="008A3908">
            <w:pPr>
              <w:rPr>
                <w:b/>
                <w:bCs/>
              </w:rPr>
            </w:pPr>
            <w:r w:rsidRPr="007F0F33">
              <w:rPr>
                <w:b/>
                <w:bCs/>
              </w:rPr>
              <w:t>06. B</w:t>
            </w:r>
          </w:p>
        </w:tc>
        <w:tc>
          <w:tcPr>
            <w:tcW w:w="992" w:type="dxa"/>
            <w:shd w:val="clear" w:color="auto" w:fill="auto"/>
          </w:tcPr>
          <w:p w:rsidR="006E493D" w:rsidRPr="007F0F33" w:rsidRDefault="006E493D" w:rsidP="008A3908">
            <w:pPr>
              <w:rPr>
                <w:b/>
                <w:bCs/>
              </w:rPr>
            </w:pPr>
            <w:r w:rsidRPr="007F0F33">
              <w:rPr>
                <w:b/>
                <w:bCs/>
              </w:rPr>
              <w:t>07. C</w:t>
            </w:r>
          </w:p>
        </w:tc>
        <w:tc>
          <w:tcPr>
            <w:tcW w:w="851" w:type="dxa"/>
            <w:shd w:val="clear" w:color="auto" w:fill="auto"/>
          </w:tcPr>
          <w:p w:rsidR="006E493D" w:rsidRPr="007F0F33" w:rsidRDefault="006E493D" w:rsidP="008A3908">
            <w:pPr>
              <w:rPr>
                <w:b/>
                <w:bCs/>
              </w:rPr>
            </w:pPr>
            <w:r w:rsidRPr="007F0F33">
              <w:rPr>
                <w:b/>
                <w:bCs/>
              </w:rPr>
              <w:t>08. A</w:t>
            </w:r>
          </w:p>
        </w:tc>
        <w:tc>
          <w:tcPr>
            <w:tcW w:w="850" w:type="dxa"/>
            <w:shd w:val="clear" w:color="auto" w:fill="auto"/>
          </w:tcPr>
          <w:p w:rsidR="006E493D" w:rsidRPr="007F0F33" w:rsidRDefault="006E493D" w:rsidP="008A3908">
            <w:pPr>
              <w:rPr>
                <w:b/>
                <w:bCs/>
              </w:rPr>
            </w:pPr>
            <w:r w:rsidRPr="007F0F33">
              <w:rPr>
                <w:b/>
                <w:bCs/>
              </w:rPr>
              <w:t>09. C</w:t>
            </w:r>
          </w:p>
        </w:tc>
        <w:tc>
          <w:tcPr>
            <w:tcW w:w="870" w:type="dxa"/>
            <w:shd w:val="clear" w:color="auto" w:fill="auto"/>
          </w:tcPr>
          <w:p w:rsidR="006E493D" w:rsidRPr="008A3908" w:rsidRDefault="006E493D" w:rsidP="008A3908">
            <w:r w:rsidRPr="007F0F33">
              <w:rPr>
                <w:b/>
                <w:bCs/>
              </w:rPr>
              <w:t>10. C</w:t>
            </w:r>
          </w:p>
        </w:tc>
      </w:tr>
      <w:tr w:rsidR="000D6C76" w:rsidRPr="008A3908" w:rsidTr="007F0F33">
        <w:tc>
          <w:tcPr>
            <w:tcW w:w="993" w:type="dxa"/>
            <w:shd w:val="clear" w:color="auto" w:fill="auto"/>
          </w:tcPr>
          <w:p w:rsidR="006E493D" w:rsidRPr="007F0F33" w:rsidRDefault="006E493D" w:rsidP="008A3908">
            <w:pPr>
              <w:rPr>
                <w:b/>
                <w:bCs/>
              </w:rPr>
            </w:pPr>
            <w:r w:rsidRPr="007F0F33">
              <w:rPr>
                <w:b/>
                <w:bCs/>
              </w:rPr>
              <w:t>11. A</w:t>
            </w:r>
          </w:p>
        </w:tc>
        <w:tc>
          <w:tcPr>
            <w:tcW w:w="857" w:type="dxa"/>
            <w:shd w:val="clear" w:color="auto" w:fill="auto"/>
          </w:tcPr>
          <w:p w:rsidR="006E493D" w:rsidRPr="007F0F33" w:rsidRDefault="006E493D" w:rsidP="008A3908">
            <w:pPr>
              <w:rPr>
                <w:b/>
                <w:bCs/>
              </w:rPr>
            </w:pPr>
            <w:r w:rsidRPr="007F0F33">
              <w:rPr>
                <w:b/>
                <w:bCs/>
              </w:rPr>
              <w:t>12. B</w:t>
            </w:r>
          </w:p>
        </w:tc>
        <w:tc>
          <w:tcPr>
            <w:tcW w:w="851" w:type="dxa"/>
            <w:shd w:val="clear" w:color="auto" w:fill="auto"/>
          </w:tcPr>
          <w:p w:rsidR="006E493D" w:rsidRPr="007F0F33" w:rsidRDefault="006E493D" w:rsidP="008A3908">
            <w:pPr>
              <w:rPr>
                <w:b/>
                <w:bCs/>
              </w:rPr>
            </w:pPr>
            <w:r w:rsidRPr="007F0F33">
              <w:rPr>
                <w:b/>
                <w:bCs/>
              </w:rPr>
              <w:t>13. C</w:t>
            </w:r>
          </w:p>
        </w:tc>
        <w:tc>
          <w:tcPr>
            <w:tcW w:w="850" w:type="dxa"/>
            <w:shd w:val="clear" w:color="auto" w:fill="auto"/>
          </w:tcPr>
          <w:p w:rsidR="006E493D" w:rsidRPr="007F0F33" w:rsidRDefault="006E493D" w:rsidP="008A3908">
            <w:pPr>
              <w:rPr>
                <w:b/>
                <w:bCs/>
              </w:rPr>
            </w:pPr>
            <w:r w:rsidRPr="007F0F33">
              <w:rPr>
                <w:b/>
                <w:bCs/>
              </w:rPr>
              <w:t>14. A</w:t>
            </w:r>
          </w:p>
        </w:tc>
        <w:tc>
          <w:tcPr>
            <w:tcW w:w="993" w:type="dxa"/>
            <w:shd w:val="clear" w:color="auto" w:fill="auto"/>
          </w:tcPr>
          <w:p w:rsidR="006E493D" w:rsidRPr="007F0F33" w:rsidRDefault="006E493D" w:rsidP="008A3908">
            <w:pPr>
              <w:rPr>
                <w:b/>
                <w:bCs/>
              </w:rPr>
            </w:pPr>
            <w:r w:rsidRPr="007F0F33">
              <w:rPr>
                <w:b/>
                <w:bCs/>
              </w:rPr>
              <w:t>15. C</w:t>
            </w:r>
          </w:p>
        </w:tc>
        <w:tc>
          <w:tcPr>
            <w:tcW w:w="992" w:type="dxa"/>
            <w:shd w:val="clear" w:color="auto" w:fill="auto"/>
          </w:tcPr>
          <w:p w:rsidR="006E493D" w:rsidRPr="007F0F33" w:rsidRDefault="006E493D" w:rsidP="008A3908">
            <w:pPr>
              <w:rPr>
                <w:b/>
                <w:bCs/>
              </w:rPr>
            </w:pPr>
            <w:r w:rsidRPr="007F0F33">
              <w:rPr>
                <w:b/>
                <w:bCs/>
              </w:rPr>
              <w:t>16. B</w:t>
            </w:r>
          </w:p>
        </w:tc>
        <w:tc>
          <w:tcPr>
            <w:tcW w:w="992" w:type="dxa"/>
            <w:shd w:val="clear" w:color="auto" w:fill="auto"/>
          </w:tcPr>
          <w:p w:rsidR="006E493D" w:rsidRPr="007F0F33" w:rsidRDefault="006E493D" w:rsidP="008A3908">
            <w:pPr>
              <w:rPr>
                <w:b/>
                <w:bCs/>
              </w:rPr>
            </w:pPr>
            <w:r w:rsidRPr="007F0F33">
              <w:rPr>
                <w:b/>
                <w:bCs/>
              </w:rPr>
              <w:t>17. C</w:t>
            </w:r>
          </w:p>
        </w:tc>
        <w:tc>
          <w:tcPr>
            <w:tcW w:w="851" w:type="dxa"/>
            <w:shd w:val="clear" w:color="auto" w:fill="auto"/>
          </w:tcPr>
          <w:p w:rsidR="006E493D" w:rsidRPr="007F0F33" w:rsidRDefault="006E493D" w:rsidP="008A3908">
            <w:pPr>
              <w:rPr>
                <w:b/>
                <w:bCs/>
              </w:rPr>
            </w:pPr>
            <w:r w:rsidRPr="007F0F33">
              <w:rPr>
                <w:b/>
                <w:bCs/>
              </w:rPr>
              <w:t>18. D</w:t>
            </w:r>
          </w:p>
        </w:tc>
        <w:tc>
          <w:tcPr>
            <w:tcW w:w="850" w:type="dxa"/>
            <w:shd w:val="clear" w:color="auto" w:fill="auto"/>
          </w:tcPr>
          <w:p w:rsidR="006E493D" w:rsidRPr="007F0F33" w:rsidRDefault="006E493D" w:rsidP="008A3908">
            <w:pPr>
              <w:rPr>
                <w:b/>
                <w:bCs/>
              </w:rPr>
            </w:pPr>
            <w:r w:rsidRPr="007F0F33">
              <w:rPr>
                <w:b/>
                <w:bCs/>
              </w:rPr>
              <w:t>19. B</w:t>
            </w:r>
          </w:p>
        </w:tc>
        <w:tc>
          <w:tcPr>
            <w:tcW w:w="870" w:type="dxa"/>
            <w:shd w:val="clear" w:color="auto" w:fill="auto"/>
          </w:tcPr>
          <w:p w:rsidR="006E493D" w:rsidRPr="008A3908" w:rsidRDefault="006E493D" w:rsidP="008A3908">
            <w:r w:rsidRPr="007F0F33">
              <w:rPr>
                <w:b/>
                <w:bCs/>
              </w:rPr>
              <w:t>20. A</w:t>
            </w:r>
          </w:p>
        </w:tc>
      </w:tr>
      <w:tr w:rsidR="000D6C76" w:rsidRPr="008A3908" w:rsidTr="007F0F33">
        <w:tc>
          <w:tcPr>
            <w:tcW w:w="993" w:type="dxa"/>
            <w:shd w:val="clear" w:color="auto" w:fill="auto"/>
          </w:tcPr>
          <w:p w:rsidR="006E493D" w:rsidRPr="007F0F33" w:rsidRDefault="006E493D" w:rsidP="008A3908">
            <w:pPr>
              <w:rPr>
                <w:b/>
                <w:bCs/>
              </w:rPr>
            </w:pPr>
            <w:r w:rsidRPr="007F0F33">
              <w:rPr>
                <w:b/>
                <w:bCs/>
              </w:rPr>
              <w:t>21. A</w:t>
            </w:r>
          </w:p>
        </w:tc>
        <w:tc>
          <w:tcPr>
            <w:tcW w:w="857" w:type="dxa"/>
            <w:shd w:val="clear" w:color="auto" w:fill="auto"/>
          </w:tcPr>
          <w:p w:rsidR="006E493D" w:rsidRPr="007F0F33" w:rsidRDefault="006E493D" w:rsidP="008A3908">
            <w:pPr>
              <w:rPr>
                <w:b/>
                <w:bCs/>
              </w:rPr>
            </w:pPr>
            <w:r w:rsidRPr="007F0F33">
              <w:rPr>
                <w:b/>
                <w:bCs/>
              </w:rPr>
              <w:t>22. B</w:t>
            </w:r>
          </w:p>
        </w:tc>
        <w:tc>
          <w:tcPr>
            <w:tcW w:w="851" w:type="dxa"/>
            <w:shd w:val="clear" w:color="auto" w:fill="auto"/>
          </w:tcPr>
          <w:p w:rsidR="006E493D" w:rsidRPr="007F0F33" w:rsidRDefault="006E493D" w:rsidP="008A3908">
            <w:pPr>
              <w:rPr>
                <w:b/>
                <w:bCs/>
              </w:rPr>
            </w:pPr>
            <w:r w:rsidRPr="007F0F33">
              <w:rPr>
                <w:b/>
                <w:bCs/>
              </w:rPr>
              <w:t>23. C</w:t>
            </w:r>
          </w:p>
        </w:tc>
        <w:tc>
          <w:tcPr>
            <w:tcW w:w="850" w:type="dxa"/>
            <w:shd w:val="clear" w:color="auto" w:fill="auto"/>
          </w:tcPr>
          <w:p w:rsidR="006E493D" w:rsidRPr="007F0F33" w:rsidRDefault="006E493D" w:rsidP="008A3908">
            <w:pPr>
              <w:rPr>
                <w:b/>
                <w:bCs/>
              </w:rPr>
            </w:pPr>
            <w:r w:rsidRPr="007F0F33">
              <w:rPr>
                <w:b/>
                <w:bCs/>
              </w:rPr>
              <w:t>24. D</w:t>
            </w:r>
          </w:p>
        </w:tc>
        <w:tc>
          <w:tcPr>
            <w:tcW w:w="993" w:type="dxa"/>
            <w:shd w:val="clear" w:color="auto" w:fill="auto"/>
          </w:tcPr>
          <w:p w:rsidR="006E493D" w:rsidRPr="007F0F33" w:rsidRDefault="006E493D" w:rsidP="008A3908">
            <w:pPr>
              <w:rPr>
                <w:b/>
                <w:bCs/>
              </w:rPr>
            </w:pPr>
            <w:r w:rsidRPr="007F0F33">
              <w:rPr>
                <w:b/>
                <w:bCs/>
              </w:rPr>
              <w:t>25. A</w:t>
            </w:r>
          </w:p>
        </w:tc>
        <w:tc>
          <w:tcPr>
            <w:tcW w:w="992" w:type="dxa"/>
            <w:shd w:val="clear" w:color="auto" w:fill="auto"/>
          </w:tcPr>
          <w:p w:rsidR="006E493D" w:rsidRPr="007F0F33" w:rsidRDefault="006E493D" w:rsidP="008A3908">
            <w:pPr>
              <w:rPr>
                <w:b/>
                <w:bCs/>
              </w:rPr>
            </w:pPr>
            <w:r w:rsidRPr="007F0F33">
              <w:rPr>
                <w:b/>
                <w:bCs/>
              </w:rPr>
              <w:t>26. A</w:t>
            </w:r>
          </w:p>
        </w:tc>
        <w:tc>
          <w:tcPr>
            <w:tcW w:w="992" w:type="dxa"/>
            <w:shd w:val="clear" w:color="auto" w:fill="auto"/>
          </w:tcPr>
          <w:p w:rsidR="006E493D" w:rsidRPr="007F0F33" w:rsidRDefault="006E493D" w:rsidP="008A3908">
            <w:pPr>
              <w:rPr>
                <w:b/>
                <w:bCs/>
              </w:rPr>
            </w:pPr>
            <w:r w:rsidRPr="007F0F33">
              <w:rPr>
                <w:b/>
                <w:bCs/>
              </w:rPr>
              <w:t>27. C</w:t>
            </w:r>
          </w:p>
        </w:tc>
        <w:tc>
          <w:tcPr>
            <w:tcW w:w="851" w:type="dxa"/>
            <w:shd w:val="clear" w:color="auto" w:fill="auto"/>
          </w:tcPr>
          <w:p w:rsidR="006E493D" w:rsidRPr="007F0F33" w:rsidRDefault="006E493D" w:rsidP="008A3908">
            <w:pPr>
              <w:rPr>
                <w:b/>
                <w:bCs/>
              </w:rPr>
            </w:pPr>
            <w:r w:rsidRPr="007F0F33">
              <w:rPr>
                <w:b/>
                <w:bCs/>
              </w:rPr>
              <w:t>28. B</w:t>
            </w:r>
          </w:p>
        </w:tc>
        <w:tc>
          <w:tcPr>
            <w:tcW w:w="850" w:type="dxa"/>
            <w:shd w:val="clear" w:color="auto" w:fill="auto"/>
          </w:tcPr>
          <w:p w:rsidR="006E493D" w:rsidRPr="007F0F33" w:rsidRDefault="006E493D" w:rsidP="008A3908">
            <w:pPr>
              <w:rPr>
                <w:b/>
                <w:bCs/>
              </w:rPr>
            </w:pPr>
            <w:r w:rsidRPr="007F0F33">
              <w:rPr>
                <w:b/>
                <w:bCs/>
              </w:rPr>
              <w:t>29. B</w:t>
            </w:r>
          </w:p>
        </w:tc>
        <w:tc>
          <w:tcPr>
            <w:tcW w:w="870" w:type="dxa"/>
            <w:shd w:val="clear" w:color="auto" w:fill="auto"/>
          </w:tcPr>
          <w:p w:rsidR="006E493D" w:rsidRPr="008A3908" w:rsidRDefault="006E493D" w:rsidP="008A3908">
            <w:r w:rsidRPr="007F0F33">
              <w:rPr>
                <w:b/>
                <w:bCs/>
              </w:rPr>
              <w:t>30. A</w:t>
            </w:r>
          </w:p>
        </w:tc>
      </w:tr>
      <w:tr w:rsidR="000D6C76" w:rsidRPr="008A3908" w:rsidTr="007F0F33">
        <w:tc>
          <w:tcPr>
            <w:tcW w:w="993" w:type="dxa"/>
            <w:shd w:val="clear" w:color="auto" w:fill="auto"/>
          </w:tcPr>
          <w:p w:rsidR="006E493D" w:rsidRPr="007F0F33" w:rsidRDefault="006E493D" w:rsidP="008A3908">
            <w:pPr>
              <w:rPr>
                <w:b/>
                <w:bCs/>
              </w:rPr>
            </w:pPr>
            <w:r w:rsidRPr="007F0F33">
              <w:rPr>
                <w:b/>
                <w:bCs/>
              </w:rPr>
              <w:t>31. B</w:t>
            </w:r>
          </w:p>
        </w:tc>
        <w:tc>
          <w:tcPr>
            <w:tcW w:w="857" w:type="dxa"/>
            <w:shd w:val="clear" w:color="auto" w:fill="auto"/>
          </w:tcPr>
          <w:p w:rsidR="006E493D" w:rsidRPr="007F0F33" w:rsidRDefault="006E493D" w:rsidP="008A3908">
            <w:pPr>
              <w:rPr>
                <w:b/>
                <w:bCs/>
              </w:rPr>
            </w:pPr>
            <w:r w:rsidRPr="007F0F33">
              <w:rPr>
                <w:b/>
                <w:bCs/>
              </w:rPr>
              <w:t>32. B</w:t>
            </w:r>
          </w:p>
        </w:tc>
        <w:tc>
          <w:tcPr>
            <w:tcW w:w="851" w:type="dxa"/>
            <w:shd w:val="clear" w:color="auto" w:fill="auto"/>
          </w:tcPr>
          <w:p w:rsidR="006E493D" w:rsidRPr="008A3908" w:rsidRDefault="006E493D" w:rsidP="008A3908">
            <w:r w:rsidRPr="007F0F33">
              <w:rPr>
                <w:b/>
                <w:bCs/>
              </w:rPr>
              <w:t>33. C</w:t>
            </w:r>
          </w:p>
        </w:tc>
        <w:tc>
          <w:tcPr>
            <w:tcW w:w="850" w:type="dxa"/>
            <w:shd w:val="clear" w:color="auto" w:fill="auto"/>
          </w:tcPr>
          <w:p w:rsidR="006E493D" w:rsidRPr="008A3908" w:rsidRDefault="006E493D" w:rsidP="008A3908"/>
        </w:tc>
        <w:tc>
          <w:tcPr>
            <w:tcW w:w="993" w:type="dxa"/>
            <w:shd w:val="clear" w:color="auto" w:fill="auto"/>
          </w:tcPr>
          <w:p w:rsidR="006E493D" w:rsidRPr="008A3908" w:rsidRDefault="006E493D" w:rsidP="008A3908"/>
        </w:tc>
        <w:tc>
          <w:tcPr>
            <w:tcW w:w="992" w:type="dxa"/>
            <w:shd w:val="clear" w:color="auto" w:fill="auto"/>
          </w:tcPr>
          <w:p w:rsidR="006E493D" w:rsidRPr="008A3908" w:rsidRDefault="006E493D" w:rsidP="008A3908"/>
        </w:tc>
        <w:tc>
          <w:tcPr>
            <w:tcW w:w="992" w:type="dxa"/>
            <w:shd w:val="clear" w:color="auto" w:fill="auto"/>
          </w:tcPr>
          <w:p w:rsidR="006E493D" w:rsidRPr="008A3908" w:rsidRDefault="006E493D" w:rsidP="008A3908"/>
        </w:tc>
        <w:tc>
          <w:tcPr>
            <w:tcW w:w="851" w:type="dxa"/>
            <w:shd w:val="clear" w:color="auto" w:fill="auto"/>
          </w:tcPr>
          <w:p w:rsidR="006E493D" w:rsidRPr="008A3908" w:rsidRDefault="006E493D" w:rsidP="008A3908"/>
        </w:tc>
        <w:tc>
          <w:tcPr>
            <w:tcW w:w="850" w:type="dxa"/>
            <w:shd w:val="clear" w:color="auto" w:fill="auto"/>
          </w:tcPr>
          <w:p w:rsidR="006E493D" w:rsidRPr="008A3908" w:rsidRDefault="006E493D" w:rsidP="008A3908"/>
        </w:tc>
        <w:tc>
          <w:tcPr>
            <w:tcW w:w="870" w:type="dxa"/>
            <w:shd w:val="clear" w:color="auto" w:fill="auto"/>
          </w:tcPr>
          <w:p w:rsidR="006E493D" w:rsidRPr="008A3908" w:rsidRDefault="006E493D" w:rsidP="008A3908"/>
        </w:tc>
      </w:tr>
    </w:tbl>
    <w:p w:rsidR="008A3908" w:rsidRDefault="008A3908" w:rsidP="006E493D">
      <w:pPr>
        <w:widowControl w:val="0"/>
        <w:tabs>
          <w:tab w:val="left" w:pos="284"/>
          <w:tab w:val="left" w:pos="567"/>
          <w:tab w:val="left" w:pos="851"/>
          <w:tab w:val="left" w:pos="993"/>
          <w:tab w:val="left" w:pos="2835"/>
          <w:tab w:val="left" w:pos="5387"/>
          <w:tab w:val="left" w:pos="7938"/>
        </w:tabs>
        <w:autoSpaceDE w:val="0"/>
        <w:autoSpaceDN w:val="0"/>
        <w:adjustRightInd w:val="0"/>
        <w:jc w:val="center"/>
        <w:rPr>
          <w:b/>
          <w:bCs/>
          <w:color w:val="0000FF"/>
        </w:rPr>
      </w:pPr>
    </w:p>
    <w:p w:rsidR="006E493D" w:rsidRDefault="008B0058" w:rsidP="008A3908">
      <w:pPr>
        <w:pStyle w:val="Heading2"/>
      </w:pPr>
      <w:r w:rsidRPr="00841036">
        <w:t>DẠNG 3. BÀI TOÁN ĐỘNG NĂNG, VẬN TỐC TRONG PHẢN ỨNG HẠT NHÂN</w:t>
      </w:r>
    </w:p>
    <w:p w:rsidR="008B0058" w:rsidRPr="008A3908" w:rsidRDefault="008B0058" w:rsidP="008A3908">
      <w:pPr>
        <w:pStyle w:val="Note"/>
        <w:rPr>
          <w:u w:val="single"/>
        </w:rPr>
      </w:pPr>
      <w:r w:rsidRPr="008A3908">
        <w:rPr>
          <w:u w:val="single"/>
        </w:rPr>
        <w:t>Chú ý:</w:t>
      </w:r>
    </w:p>
    <w:p w:rsidR="008B0058" w:rsidRPr="008A3908" w:rsidRDefault="008B0058" w:rsidP="008A3908">
      <w:pPr>
        <w:pStyle w:val="Note"/>
      </w:pPr>
      <w:r w:rsidRPr="008A3908">
        <w:t>Dạng bài tập tính góc giữa các hạt tạo thành.</w:t>
      </w:r>
    </w:p>
    <w:p w:rsidR="008B0058" w:rsidRPr="008A3908" w:rsidRDefault="008B0058" w:rsidP="008A3908">
      <w:pPr>
        <w:pStyle w:val="Note"/>
      </w:pPr>
      <w:r w:rsidRPr="008A3908">
        <w:t>Cho hạt X</w:t>
      </w:r>
      <w:r w:rsidR="00341707" w:rsidRPr="008A3908">
        <w:rPr>
          <w:vertAlign w:val="subscript"/>
        </w:rPr>
        <w:t>1</w:t>
      </w:r>
      <w:r w:rsidRPr="008A3908">
        <w:t xml:space="preserve"> bắn phá hạt X</w:t>
      </w:r>
      <w:r w:rsidR="00341707" w:rsidRPr="008A3908">
        <w:rPr>
          <w:vertAlign w:val="subscript"/>
        </w:rPr>
        <w:t>2</w:t>
      </w:r>
      <w:r w:rsidRPr="008A3908">
        <w:t xml:space="preserve"> (đứng yên p</w:t>
      </w:r>
      <w:r w:rsidR="00341707" w:rsidRPr="008A3908">
        <w:rPr>
          <w:vertAlign w:val="subscript"/>
        </w:rPr>
        <w:t>2</w:t>
      </w:r>
      <w:r w:rsidR="00B2650E" w:rsidRPr="008A3908">
        <w:t xml:space="preserve"> </w:t>
      </w:r>
      <w:r w:rsidRPr="008A3908">
        <w:t>= 0) sinh ra hạt X</w:t>
      </w:r>
      <w:r w:rsidR="00E6025B" w:rsidRPr="008A3908">
        <w:rPr>
          <w:vertAlign w:val="subscript"/>
        </w:rPr>
        <w:t>3</w:t>
      </w:r>
      <w:r w:rsidR="00B2650E" w:rsidRPr="008A3908">
        <w:t xml:space="preserve"> </w:t>
      </w:r>
      <w:r w:rsidRPr="008A3908">
        <w:t>và X</w:t>
      </w:r>
      <w:r w:rsidR="00E6025B" w:rsidRPr="008A3908">
        <w:rPr>
          <w:vertAlign w:val="subscript"/>
        </w:rPr>
        <w:t>4</w:t>
      </w:r>
      <w:r w:rsidRPr="008A3908">
        <w:t xml:space="preserve"> theo phương trình:</w:t>
      </w:r>
    </w:p>
    <w:p w:rsidR="0007186F" w:rsidRPr="008A3908" w:rsidRDefault="008B0058" w:rsidP="008A3908">
      <w:pPr>
        <w:pStyle w:val="Note"/>
      </w:pPr>
      <w:r w:rsidRPr="008A3908">
        <w:t>X</w:t>
      </w:r>
      <w:r w:rsidR="00341707" w:rsidRPr="008A3908">
        <w:rPr>
          <w:vertAlign w:val="subscript"/>
        </w:rPr>
        <w:t>1</w:t>
      </w:r>
      <w:r w:rsidR="00B2650E" w:rsidRPr="008A3908">
        <w:t xml:space="preserve"> </w:t>
      </w:r>
      <w:r w:rsidRPr="008A3908">
        <w:t>+ X</w:t>
      </w:r>
      <w:r w:rsidR="00341707" w:rsidRPr="008A3908">
        <w:rPr>
          <w:vertAlign w:val="subscript"/>
        </w:rPr>
        <w:t>2</w:t>
      </w:r>
      <w:r w:rsidR="00B2650E" w:rsidRPr="008A3908">
        <w:t xml:space="preserve"> </w:t>
      </w:r>
      <w:r w:rsidRPr="008A3908">
        <w:t>= X</w:t>
      </w:r>
      <w:r w:rsidR="00E6025B" w:rsidRPr="008A3908">
        <w:rPr>
          <w:vertAlign w:val="subscript"/>
        </w:rPr>
        <w:t>3</w:t>
      </w:r>
      <w:r w:rsidR="00B2650E" w:rsidRPr="008A3908">
        <w:rPr>
          <w:vertAlign w:val="subscript"/>
        </w:rPr>
        <w:t xml:space="preserve"> </w:t>
      </w:r>
      <w:r w:rsidRPr="008A3908">
        <w:t>+</w:t>
      </w:r>
      <w:r w:rsidR="00B2650E" w:rsidRPr="008A3908">
        <w:t xml:space="preserve"> </w:t>
      </w:r>
      <w:r w:rsidRPr="008A3908">
        <w:t>X</w:t>
      </w:r>
      <w:r w:rsidR="00E6025B" w:rsidRPr="008A3908">
        <w:rPr>
          <w:vertAlign w:val="subscript"/>
        </w:rPr>
        <w:t>4</w:t>
      </w:r>
    </w:p>
    <w:p w:rsidR="008B0058" w:rsidRPr="008A3908" w:rsidRDefault="008B0058" w:rsidP="008A3908">
      <w:pPr>
        <w:pStyle w:val="Note"/>
      </w:pPr>
      <w:r w:rsidRPr="008A3908">
        <w:t>Theo định luật bảo toàn động lượng ta có:</w:t>
      </w:r>
      <w:r w:rsidR="003918D6" w:rsidRPr="008A3908">
        <w:t xml:space="preserve"> </w:t>
      </w:r>
      <w:r w:rsidR="008A3908" w:rsidRPr="008A3908">
        <w:rPr>
          <w:position w:val="-12"/>
        </w:rPr>
        <w:object w:dxaOrig="1240" w:dyaOrig="400">
          <v:shape id="_x0000_i4214" type="#_x0000_t75" style="width:62.25pt;height:20.25pt" o:ole="">
            <v:imagedata r:id="rId1081" o:title=""/>
          </v:shape>
          <o:OLEObject Type="Embed" ProgID="Equation.DSMT4" ShapeID="_x0000_i4214" DrawAspect="Content" ObjectID="_1550260765" r:id="rId1082"/>
        </w:object>
      </w:r>
      <w:r w:rsidR="00B2650E" w:rsidRPr="008A3908">
        <w:t xml:space="preserve"> </w:t>
      </w:r>
      <w:r w:rsidRPr="008A3908">
        <w:t>(1)</w:t>
      </w:r>
    </w:p>
    <w:p w:rsidR="008B0058" w:rsidRPr="008A3908" w:rsidRDefault="008B0058" w:rsidP="008A3908">
      <w:pPr>
        <w:pStyle w:val="Note"/>
        <w:numPr>
          <w:ilvl w:val="0"/>
          <w:numId w:val="21"/>
        </w:numPr>
      </w:pPr>
      <w:r w:rsidRPr="008A3908">
        <w:t>Muốn tính góc giữa hai hạt nào thì ta quy về vectơ động lượng của hạt đó rồi áp dụng công thức:</w:t>
      </w:r>
    </w:p>
    <w:p w:rsidR="003918D6" w:rsidRPr="008A3908" w:rsidRDefault="008A3908" w:rsidP="008A3908">
      <w:pPr>
        <w:pStyle w:val="Note"/>
      </w:pPr>
      <w:r w:rsidRPr="008A3908">
        <w:rPr>
          <w:position w:val="-10"/>
        </w:rPr>
        <w:object w:dxaOrig="3159" w:dyaOrig="380">
          <v:shape id="_x0000_i4216" type="#_x0000_t75" style="width:158.25pt;height:18.75pt" o:ole="">
            <v:imagedata r:id="rId1083" o:title=""/>
          </v:shape>
          <o:OLEObject Type="Embed" ProgID="Equation.DSMT4" ShapeID="_x0000_i4216" DrawAspect="Content" ObjectID="_1550260766" r:id="rId1084"/>
        </w:object>
      </w:r>
    </w:p>
    <w:p w:rsidR="008B0058" w:rsidRPr="008A3908" w:rsidRDefault="008B0058" w:rsidP="008A3908">
      <w:pPr>
        <w:pStyle w:val="Note"/>
        <w:numPr>
          <w:ilvl w:val="0"/>
          <w:numId w:val="20"/>
        </w:numPr>
      </w:pPr>
      <w:r w:rsidRPr="008A3908">
        <w:t>Muốn tính góc giữa hạt X</w:t>
      </w:r>
      <w:r w:rsidR="00E6025B" w:rsidRPr="008A3908">
        <w:rPr>
          <w:vertAlign w:val="subscript"/>
        </w:rPr>
        <w:t>3</w:t>
      </w:r>
      <w:r w:rsidR="00B2650E" w:rsidRPr="008A3908">
        <w:rPr>
          <w:vertAlign w:val="subscript"/>
        </w:rPr>
        <w:t xml:space="preserve"> </w:t>
      </w:r>
      <w:r w:rsidRPr="008A3908">
        <w:t>và X</w:t>
      </w:r>
      <w:r w:rsidR="00E6025B" w:rsidRPr="008A3908">
        <w:rPr>
          <w:vertAlign w:val="subscript"/>
        </w:rPr>
        <w:t>4</w:t>
      </w:r>
      <w:r w:rsidRPr="008A3908">
        <w:t xml:space="preserve"> ta bình phương hai vế (1) </w:t>
      </w:r>
    </w:p>
    <w:p w:rsidR="00D81E18" w:rsidRPr="008A3908" w:rsidRDefault="008A3908" w:rsidP="008A3908">
      <w:pPr>
        <w:pStyle w:val="Note"/>
      </w:pPr>
      <w:r w:rsidRPr="008A3908">
        <w:rPr>
          <w:position w:val="-12"/>
        </w:rPr>
        <w:object w:dxaOrig="5480" w:dyaOrig="400">
          <v:shape id="_x0000_i4218" type="#_x0000_t75" style="width:273.75pt;height:20.25pt" o:ole="">
            <v:imagedata r:id="rId1085" o:title=""/>
          </v:shape>
          <o:OLEObject Type="Embed" ProgID="Equation.DSMT4" ShapeID="_x0000_i4218" DrawAspect="Content" ObjectID="_1550260767" r:id="rId1086"/>
        </w:object>
      </w:r>
    </w:p>
    <w:p w:rsidR="008B0058" w:rsidRPr="008A3908" w:rsidRDefault="008B0058" w:rsidP="008A3908">
      <w:pPr>
        <w:pStyle w:val="Note"/>
        <w:numPr>
          <w:ilvl w:val="0"/>
          <w:numId w:val="20"/>
        </w:numPr>
      </w:pPr>
      <w:r w:rsidRPr="008A3908">
        <w:t>Muốn tính góc giữa hạt X</w:t>
      </w:r>
      <w:r w:rsidR="00341707" w:rsidRPr="008A3908">
        <w:rPr>
          <w:vertAlign w:val="subscript"/>
        </w:rPr>
        <w:t>1</w:t>
      </w:r>
      <w:r w:rsidR="00B2650E" w:rsidRPr="008A3908">
        <w:t xml:space="preserve"> </w:t>
      </w:r>
      <w:r w:rsidRPr="008A3908">
        <w:t>và X</w:t>
      </w:r>
      <w:r w:rsidR="00E6025B" w:rsidRPr="008A3908">
        <w:rPr>
          <w:vertAlign w:val="subscript"/>
        </w:rPr>
        <w:t>3</w:t>
      </w:r>
      <w:r w:rsidRPr="008A3908">
        <w:t xml:space="preserve"> : Từ</w:t>
      </w:r>
      <w:r w:rsidR="00B2650E" w:rsidRPr="008A3908">
        <w:t xml:space="preserve"> </w:t>
      </w:r>
      <w:r w:rsidRPr="008A3908">
        <w:t>( 1 )</w:t>
      </w:r>
    </w:p>
    <w:p w:rsidR="00D81E18" w:rsidRPr="008A3908" w:rsidRDefault="008A3908" w:rsidP="008A3908">
      <w:pPr>
        <w:pStyle w:val="Note"/>
      </w:pPr>
      <w:r w:rsidRPr="008A3908">
        <w:rPr>
          <w:position w:val="-12"/>
        </w:rPr>
        <w:object w:dxaOrig="6960" w:dyaOrig="400">
          <v:shape id="_x0000_i4220" type="#_x0000_t75" style="width:348pt;height:20.25pt" o:ole="">
            <v:imagedata r:id="rId1087" o:title=""/>
          </v:shape>
          <o:OLEObject Type="Embed" ProgID="Equation.DSMT4" ShapeID="_x0000_i4220" DrawAspect="Content" ObjectID="_1550260768" r:id="rId1088"/>
        </w:object>
      </w:r>
    </w:p>
    <w:p w:rsidR="0007186F" w:rsidRPr="008A3908" w:rsidRDefault="008B0058" w:rsidP="008A3908">
      <w:pPr>
        <w:pStyle w:val="Note"/>
      </w:pPr>
      <w:r w:rsidRPr="008A3908">
        <w:t>Tương tự như vậy với các hạt bất kỳ .</w:t>
      </w:r>
    </w:p>
    <w:p w:rsidR="008B0058" w:rsidRPr="008A3908" w:rsidRDefault="008B0058" w:rsidP="008A3908">
      <w:pPr>
        <w:pStyle w:val="Note"/>
      </w:pPr>
      <w:r w:rsidRPr="008A3908">
        <w:rPr>
          <w:u w:val="single"/>
        </w:rPr>
        <w:t>Lưu ý :</w:t>
      </w:r>
      <w:r w:rsidR="007C7B1C" w:rsidRPr="008A3908">
        <w:rPr>
          <w:u w:val="single"/>
        </w:rPr>
        <w:t xml:space="preserve"> </w:t>
      </w:r>
      <w:r w:rsidR="008A3908" w:rsidRPr="008A3908">
        <w:rPr>
          <w:position w:val="-10"/>
        </w:rPr>
        <w:object w:dxaOrig="4220" w:dyaOrig="380">
          <v:shape id="_x0000_i4222" type="#_x0000_t75" style="width:210.75pt;height:18.75pt" o:ole="">
            <v:imagedata r:id="rId1089" o:title=""/>
          </v:shape>
          <o:OLEObject Type="Embed" ProgID="Equation.DSMT4" ShapeID="_x0000_i4222" DrawAspect="Content" ObjectID="_1550260769" r:id="rId1090"/>
        </w:object>
      </w:r>
    </w:p>
    <w:p w:rsidR="008B0058" w:rsidRPr="008A3908" w:rsidRDefault="008B0058" w:rsidP="008A3908">
      <w:r w:rsidRPr="008A3908">
        <w:rPr>
          <w:b/>
        </w:rPr>
        <w:t>Ví dụ 1:</w:t>
      </w:r>
      <w:r w:rsidRPr="008A3908">
        <w:t xml:space="preserve"> Ta dùng prôtôn có 2,0 MeV vào Nhân </w:t>
      </w:r>
      <w:r w:rsidR="00E6025B" w:rsidRPr="008A3908">
        <w:rPr>
          <w:vertAlign w:val="superscript"/>
        </w:rPr>
        <w:t>7</w:t>
      </w:r>
      <w:r w:rsidRPr="008A3908">
        <w:t xml:space="preserve">Li đứng yên thì thu hai nhân X có cùng động năng. Năng lượng liên kết của hạt nhân X là 28,3 MeV và độ hụt khối của hạt </w:t>
      </w:r>
      <w:r w:rsidR="00E6025B" w:rsidRPr="008A3908">
        <w:rPr>
          <w:vertAlign w:val="superscript"/>
        </w:rPr>
        <w:t>7</w:t>
      </w:r>
      <w:r w:rsidRPr="008A3908">
        <w:t>Li là 0,0421u. Cho 1u = 931,5MeV/c</w:t>
      </w:r>
      <w:r w:rsidR="00341707" w:rsidRPr="008A3908">
        <w:rPr>
          <w:vertAlign w:val="superscript"/>
        </w:rPr>
        <w:t>2</w:t>
      </w:r>
      <w:r w:rsidRPr="008A3908">
        <w:t>; khối lượng hạt nhân tính theo u xấp xỉ bằng số khối. Tốc độ của hạt nhân X bằng:</w:t>
      </w:r>
    </w:p>
    <w:p w:rsidR="008B0058" w:rsidRPr="008A3908" w:rsidRDefault="008B0058" w:rsidP="008A3908">
      <w:r w:rsidRPr="008A3908">
        <w:tab/>
      </w:r>
      <w:r w:rsidRPr="00861F95">
        <w:rPr>
          <w:b/>
        </w:rPr>
        <w:t>A.</w:t>
      </w:r>
      <w:r w:rsidRPr="008A3908">
        <w:t xml:space="preserve"> 1,96m/s.</w:t>
      </w:r>
      <w:r w:rsidR="00B2650E" w:rsidRPr="008A3908">
        <w:tab/>
      </w:r>
      <w:r w:rsidRPr="00861F95">
        <w:rPr>
          <w:b/>
        </w:rPr>
        <w:t>B.</w:t>
      </w:r>
      <w:r w:rsidRPr="008A3908">
        <w:t xml:space="preserve"> 2,20m/s.</w:t>
      </w:r>
      <w:r w:rsidR="00B2650E" w:rsidRPr="008A3908">
        <w:tab/>
      </w:r>
      <w:r w:rsidRPr="00861F95">
        <w:rPr>
          <w:b/>
        </w:rPr>
        <w:t>C.</w:t>
      </w:r>
      <w:r w:rsidRPr="008A3908">
        <w:t xml:space="preserve"> 2,16.10</w:t>
      </w:r>
      <w:r w:rsidR="00E6025B" w:rsidRPr="008A3908">
        <w:rPr>
          <w:vertAlign w:val="superscript"/>
        </w:rPr>
        <w:t>7</w:t>
      </w:r>
      <w:r w:rsidRPr="008A3908">
        <w:t>m/s.</w:t>
      </w:r>
      <w:r w:rsidR="00B2650E" w:rsidRPr="008A3908">
        <w:tab/>
      </w:r>
      <w:r w:rsidRPr="00861F95">
        <w:rPr>
          <w:b/>
        </w:rPr>
        <w:t>D.</w:t>
      </w:r>
      <w:r w:rsidRPr="008A3908">
        <w:t xml:space="preserve"> 1,93.10</w:t>
      </w:r>
      <w:r w:rsidR="00E6025B" w:rsidRPr="008A3908">
        <w:rPr>
          <w:vertAlign w:val="superscript"/>
        </w:rPr>
        <w:t>7</w:t>
      </w:r>
      <w:r w:rsidRPr="008A3908">
        <w:t>m/s.</w:t>
      </w:r>
    </w:p>
    <w:p w:rsidR="008A3908" w:rsidRPr="008A3908" w:rsidRDefault="008A3908" w:rsidP="008A3908">
      <w:pPr>
        <w:jc w:val="center"/>
        <w:rPr>
          <w:u w:val="single"/>
        </w:rPr>
      </w:pPr>
      <w:r w:rsidRPr="008A3908">
        <w:rPr>
          <w:u w:val="single"/>
        </w:rPr>
        <w:t>Hướng dẫn giải:</w:t>
      </w:r>
    </w:p>
    <w:p w:rsidR="008B0058" w:rsidRPr="008A3908" w:rsidRDefault="008B0058" w:rsidP="008A3908">
      <w:r w:rsidRPr="008A3908">
        <w:t xml:space="preserve">Ta có phương trình phản ứng: </w:t>
      </w:r>
      <w:r w:rsidR="003146EF" w:rsidRPr="008A3908">
        <w:rPr>
          <w:position w:val="-12"/>
        </w:rPr>
        <w:object w:dxaOrig="1700" w:dyaOrig="380">
          <v:shape id="_x0000_i4224" type="#_x0000_t75" style="width:84.75pt;height:18.75pt" o:ole="">
            <v:imagedata r:id="rId1091" o:title=""/>
          </v:shape>
          <o:OLEObject Type="Embed" ProgID="Equation.DSMT4" ShapeID="_x0000_i4224" DrawAspect="Content" ObjectID="_1550260770" r:id="rId1092"/>
        </w:object>
      </w:r>
    </w:p>
    <w:p w:rsidR="0007186F" w:rsidRPr="008A3908" w:rsidRDefault="00564144" w:rsidP="008A3908">
      <w:r w:rsidRPr="008A3908">
        <w:t>Δ</w:t>
      </w:r>
      <w:r w:rsidR="008B0058" w:rsidRPr="008A3908">
        <w:t>m</w:t>
      </w:r>
      <w:r w:rsidR="00D07554" w:rsidRPr="008A3908">
        <w:rPr>
          <w:vertAlign w:val="subscript"/>
        </w:rPr>
        <w:t>X</w:t>
      </w:r>
      <w:r w:rsidR="008B0058" w:rsidRPr="008A3908">
        <w:t xml:space="preserve"> = 2m</w:t>
      </w:r>
      <w:r w:rsidR="00D07554" w:rsidRPr="008A3908">
        <w:rPr>
          <w:vertAlign w:val="subscript"/>
        </w:rPr>
        <w:t>P</w:t>
      </w:r>
      <w:r w:rsidR="008B0058" w:rsidRPr="008A3908">
        <w:t xml:space="preserve"> + 2m</w:t>
      </w:r>
      <w:r w:rsidR="000510DB" w:rsidRPr="008A3908">
        <w:rPr>
          <w:vertAlign w:val="subscript"/>
        </w:rPr>
        <w:t>n</w:t>
      </w:r>
      <w:r w:rsidR="008B0058" w:rsidRPr="008A3908">
        <w:t xml:space="preserve"> – m</w:t>
      </w:r>
      <w:r w:rsidR="00D07554" w:rsidRPr="008A3908">
        <w:rPr>
          <w:vertAlign w:val="subscript"/>
        </w:rPr>
        <w:t>X</w:t>
      </w:r>
      <w:r w:rsidR="00B2650E" w:rsidRPr="008A3908">
        <w:t xml:space="preserve"> </w:t>
      </w:r>
      <w:r w:rsidR="003146EF" w:rsidRPr="003146EF">
        <w:rPr>
          <w:position w:val="-6"/>
        </w:rPr>
        <w:object w:dxaOrig="300" w:dyaOrig="240">
          <v:shape id="_x0000_i4226" type="#_x0000_t75" style="width:15pt;height:12pt" o:ole="">
            <v:imagedata r:id="rId1093" o:title=""/>
          </v:shape>
          <o:OLEObject Type="Embed" ProgID="Equation.DSMT4" ShapeID="_x0000_i4226" DrawAspect="Content" ObjectID="_1550260771" r:id="rId1094"/>
        </w:object>
      </w:r>
      <w:r w:rsidR="008B0058" w:rsidRPr="008A3908">
        <w:t>m</w:t>
      </w:r>
      <w:r w:rsidR="00D07554" w:rsidRPr="008A3908">
        <w:rPr>
          <w:vertAlign w:val="subscript"/>
        </w:rPr>
        <w:t>X</w:t>
      </w:r>
      <w:r w:rsidR="008B0058" w:rsidRPr="008A3908">
        <w:t xml:space="preserve"> = 2m</w:t>
      </w:r>
      <w:r w:rsidR="00D07554" w:rsidRPr="008A3908">
        <w:rPr>
          <w:vertAlign w:val="subscript"/>
        </w:rPr>
        <w:t>P</w:t>
      </w:r>
      <w:r w:rsidR="008B0058" w:rsidRPr="008A3908">
        <w:t xml:space="preserve"> + 2m</w:t>
      </w:r>
      <w:r w:rsidR="000510DB" w:rsidRPr="008A3908">
        <w:rPr>
          <w:vertAlign w:val="subscript"/>
        </w:rPr>
        <w:t>n</w:t>
      </w:r>
      <w:r w:rsidR="008B0058" w:rsidRPr="008A3908">
        <w:t xml:space="preserve"> - </w:t>
      </w:r>
      <w:r w:rsidRPr="008A3908">
        <w:t>Δ</w:t>
      </w:r>
      <w:r w:rsidR="008B0058" w:rsidRPr="008A3908">
        <w:t>m</w:t>
      </w:r>
      <w:r w:rsidR="00D07554" w:rsidRPr="008A3908">
        <w:rPr>
          <w:vertAlign w:val="subscript"/>
        </w:rPr>
        <w:t>X</w:t>
      </w:r>
      <w:r w:rsidR="00B2650E" w:rsidRPr="008A3908">
        <w:t xml:space="preserve"> </w:t>
      </w:r>
      <w:r w:rsidR="008B0058" w:rsidRPr="008A3908">
        <w:t xml:space="preserve">với </w:t>
      </w:r>
      <w:r w:rsidR="00D27DF2" w:rsidRPr="008A3908">
        <w:rPr>
          <w:position w:val="-28"/>
        </w:rPr>
        <w:object w:dxaOrig="2340" w:dyaOrig="660">
          <v:shape id="_x0000_i1806" type="#_x0000_t75" style="width:117pt;height:33pt" o:ole="">
            <v:imagedata r:id="rId1095" o:title=""/>
          </v:shape>
          <o:OLEObject Type="Embed" ProgID="Equation.3" ShapeID="_x0000_i1806" DrawAspect="Content" ObjectID="_1550260772" r:id="rId1096"/>
        </w:object>
      </w:r>
    </w:p>
    <w:p w:rsidR="008B0058" w:rsidRPr="008A3908" w:rsidRDefault="00564144" w:rsidP="008A3908">
      <w:r w:rsidRPr="008A3908">
        <w:t>Δ</w:t>
      </w:r>
      <w:r w:rsidR="008B0058" w:rsidRPr="008A3908">
        <w:t>m</w:t>
      </w:r>
      <w:r w:rsidR="00D07554" w:rsidRPr="008A3908">
        <w:rPr>
          <w:vertAlign w:val="subscript"/>
        </w:rPr>
        <w:t>Li</w:t>
      </w:r>
      <w:r w:rsidR="008B0058" w:rsidRPr="008A3908">
        <w:t xml:space="preserve"> = 3m</w:t>
      </w:r>
      <w:r w:rsidR="00D07554" w:rsidRPr="008A3908">
        <w:rPr>
          <w:vertAlign w:val="subscript"/>
        </w:rPr>
        <w:t>P</w:t>
      </w:r>
      <w:r w:rsidR="008B0058" w:rsidRPr="008A3908">
        <w:t xml:space="preserve"> + 4m</w:t>
      </w:r>
      <w:r w:rsidR="00D27DF2" w:rsidRPr="008A3908">
        <w:rPr>
          <w:vertAlign w:val="subscript"/>
        </w:rPr>
        <w:t>n</w:t>
      </w:r>
      <w:r w:rsidR="008B0058" w:rsidRPr="008A3908">
        <w:t xml:space="preserve"> – m</w:t>
      </w:r>
      <w:r w:rsidR="00D07554" w:rsidRPr="008A3908">
        <w:rPr>
          <w:vertAlign w:val="subscript"/>
        </w:rPr>
        <w:t>Li</w:t>
      </w:r>
      <w:r w:rsidR="00B2650E" w:rsidRPr="008A3908">
        <w:t xml:space="preserve"> </w:t>
      </w:r>
      <w:r w:rsidR="003146EF" w:rsidRPr="003146EF">
        <w:rPr>
          <w:position w:val="-6"/>
        </w:rPr>
        <w:object w:dxaOrig="300" w:dyaOrig="240">
          <v:shape id="_x0000_i4230" type="#_x0000_t75" style="width:15pt;height:12pt" o:ole="">
            <v:imagedata r:id="rId1097" o:title=""/>
          </v:shape>
          <o:OLEObject Type="Embed" ProgID="Equation.DSMT4" ShapeID="_x0000_i4230" DrawAspect="Content" ObjectID="_1550260773" r:id="rId1098"/>
        </w:object>
      </w:r>
      <w:r w:rsidR="008B0058" w:rsidRPr="008A3908">
        <w:t>m</w:t>
      </w:r>
      <w:r w:rsidR="00D07554" w:rsidRPr="008A3908">
        <w:rPr>
          <w:vertAlign w:val="subscript"/>
        </w:rPr>
        <w:t>Li</w:t>
      </w:r>
      <w:r w:rsidR="008B0058" w:rsidRPr="008A3908">
        <w:t xml:space="preserve"> = 3m</w:t>
      </w:r>
      <w:r w:rsidR="00D07554" w:rsidRPr="008A3908">
        <w:rPr>
          <w:vertAlign w:val="subscript"/>
        </w:rPr>
        <w:t>P</w:t>
      </w:r>
      <w:r w:rsidR="008B0058" w:rsidRPr="008A3908">
        <w:t xml:space="preserve"> + 4m</w:t>
      </w:r>
      <w:r w:rsidR="00D27DF2" w:rsidRPr="008A3908">
        <w:rPr>
          <w:vertAlign w:val="subscript"/>
        </w:rPr>
        <w:t>n</w:t>
      </w:r>
      <w:r w:rsidR="008B0058" w:rsidRPr="008A3908">
        <w:t xml:space="preserve"> - </w:t>
      </w:r>
      <w:r w:rsidRPr="008A3908">
        <w:t>Δ</w:t>
      </w:r>
      <w:r w:rsidR="008B0058" w:rsidRPr="008A3908">
        <w:t>m</w:t>
      </w:r>
      <w:r w:rsidR="00D07554" w:rsidRPr="008A3908">
        <w:rPr>
          <w:vertAlign w:val="subscript"/>
        </w:rPr>
        <w:t>Li</w:t>
      </w:r>
      <w:r w:rsidR="003146EF">
        <w:rPr>
          <w:vertAlign w:val="subscript"/>
        </w:rPr>
        <w:t xml:space="preserve"> </w:t>
      </w:r>
      <w:r w:rsidR="003146EF">
        <w:t xml:space="preserve">= </w:t>
      </w:r>
      <w:r w:rsidR="008B0058" w:rsidRPr="008A3908">
        <w:t>931,5= 0,0304u</w:t>
      </w:r>
    </w:p>
    <w:p w:rsidR="008B0058" w:rsidRPr="008A3908" w:rsidRDefault="00564144" w:rsidP="008A3908">
      <w:r w:rsidRPr="008A3908">
        <w:t>Δ</w:t>
      </w:r>
      <w:r w:rsidR="008B0058" w:rsidRPr="008A3908">
        <w:t>M = 2m</w:t>
      </w:r>
      <w:r w:rsidR="00D07554" w:rsidRPr="008A3908">
        <w:rPr>
          <w:vertAlign w:val="subscript"/>
        </w:rPr>
        <w:t>X</w:t>
      </w:r>
      <w:r w:rsidR="008B0058" w:rsidRPr="008A3908">
        <w:t xml:space="preserve"> – (m</w:t>
      </w:r>
      <w:r w:rsidR="00D07554" w:rsidRPr="008A3908">
        <w:rPr>
          <w:vertAlign w:val="subscript"/>
        </w:rPr>
        <w:t>Li</w:t>
      </w:r>
      <w:r w:rsidR="008B0058" w:rsidRPr="008A3908">
        <w:t xml:space="preserve"> + m</w:t>
      </w:r>
      <w:r w:rsidR="00D07554" w:rsidRPr="008A3908">
        <w:rPr>
          <w:vertAlign w:val="subscript"/>
        </w:rPr>
        <w:t>P</w:t>
      </w:r>
      <w:r w:rsidR="008B0058" w:rsidRPr="008A3908">
        <w:t xml:space="preserve">) = </w:t>
      </w:r>
      <w:r w:rsidRPr="008A3908">
        <w:t>Δ</w:t>
      </w:r>
      <w:r w:rsidR="008B0058" w:rsidRPr="008A3908">
        <w:t>m</w:t>
      </w:r>
      <w:r w:rsidR="00D07554" w:rsidRPr="008A3908">
        <w:rPr>
          <w:vertAlign w:val="subscript"/>
        </w:rPr>
        <w:t>Li</w:t>
      </w:r>
      <w:r w:rsidR="008B0058" w:rsidRPr="008A3908">
        <w:t xml:space="preserve"> - 2</w:t>
      </w:r>
      <w:r w:rsidRPr="008A3908">
        <w:t>Δ</w:t>
      </w:r>
      <w:r w:rsidR="008B0058" w:rsidRPr="008A3908">
        <w:t>m</w:t>
      </w:r>
      <w:r w:rsidR="00D07554" w:rsidRPr="008A3908">
        <w:rPr>
          <w:vertAlign w:val="subscript"/>
        </w:rPr>
        <w:t>X</w:t>
      </w:r>
      <w:r w:rsidR="008B0058" w:rsidRPr="008A3908">
        <w:t xml:space="preserve"> = - 0,0187u</w:t>
      </w:r>
      <w:r w:rsidR="00B2650E" w:rsidRPr="008A3908">
        <w:t xml:space="preserve"> </w:t>
      </w:r>
      <w:r w:rsidR="008B0058" w:rsidRPr="008A3908">
        <w:t xml:space="preserve">&lt; 0; phản ứng tỏa năng lượng </w:t>
      </w:r>
      <w:r w:rsidRPr="008A3908">
        <w:t>Δ</w:t>
      </w:r>
      <w:r w:rsidR="008B0058" w:rsidRPr="008A3908">
        <w:t>E</w:t>
      </w:r>
    </w:p>
    <w:p w:rsidR="008B0058" w:rsidRPr="008A3908" w:rsidRDefault="00564144" w:rsidP="008A3908">
      <w:r w:rsidRPr="008A3908">
        <w:t>Δ</w:t>
      </w:r>
      <w:r w:rsidR="008B0058" w:rsidRPr="008A3908">
        <w:t>E = 0,0187. 931,5 MeV = 17,42MeV 2W</w:t>
      </w:r>
      <w:r w:rsidR="008B0058" w:rsidRPr="008A3908">
        <w:rPr>
          <w:vertAlign w:val="subscript"/>
        </w:rPr>
        <w:t>đ</w:t>
      </w:r>
      <w:r w:rsidR="00D07554" w:rsidRPr="008A3908">
        <w:rPr>
          <w:vertAlign w:val="subscript"/>
        </w:rPr>
        <w:t>X</w:t>
      </w:r>
      <w:r w:rsidR="008B0058" w:rsidRPr="008A3908">
        <w:t xml:space="preserve"> = </w:t>
      </w:r>
      <w:r w:rsidRPr="008A3908">
        <w:t>Δ</w:t>
      </w:r>
      <w:r w:rsidR="008B0058" w:rsidRPr="008A3908">
        <w:t>E + K</w:t>
      </w:r>
      <w:r w:rsidR="00D07554" w:rsidRPr="008A3908">
        <w:rPr>
          <w:vertAlign w:val="subscript"/>
        </w:rPr>
        <w:t>P</w:t>
      </w:r>
      <w:r w:rsidR="008B0058" w:rsidRPr="008A3908">
        <w:t xml:space="preserve"> = 19,42MeV</w:t>
      </w:r>
      <w:r w:rsidR="00B2650E" w:rsidRPr="008A3908">
        <w:t xml:space="preserve"> </w:t>
      </w:r>
      <w:r w:rsidR="003146EF" w:rsidRPr="003146EF">
        <w:rPr>
          <w:position w:val="-6"/>
        </w:rPr>
        <w:object w:dxaOrig="300" w:dyaOrig="240">
          <v:shape id="_x0000_i4234" type="#_x0000_t75" style="width:15pt;height:12pt" o:ole="">
            <v:imagedata r:id="rId1099" o:title=""/>
          </v:shape>
          <o:OLEObject Type="Embed" ProgID="Equation.DSMT4" ShapeID="_x0000_i4234" DrawAspect="Content" ObjectID="_1550260774" r:id="rId1100"/>
        </w:object>
      </w:r>
      <w:r w:rsidR="00D27DF2" w:rsidRPr="008A3908">
        <w:rPr>
          <w:position w:val="-24"/>
        </w:rPr>
        <w:object w:dxaOrig="2439" w:dyaOrig="660">
          <v:shape id="_x0000_i1807" type="#_x0000_t75" style="width:122.25pt;height:33pt" o:ole="">
            <v:imagedata r:id="rId1101" o:title=""/>
          </v:shape>
          <o:OLEObject Type="Embed" ProgID="Equation.3" ShapeID="_x0000_i1807" DrawAspect="Content" ObjectID="_1550260775" r:id="rId1102"/>
        </w:object>
      </w:r>
    </w:p>
    <w:p w:rsidR="008B0058" w:rsidRPr="008A3908" w:rsidRDefault="008B0058" w:rsidP="008A3908">
      <w:r w:rsidRPr="003146EF">
        <w:rPr>
          <w:b/>
        </w:rPr>
        <w:t>Ví dụ 2:</w:t>
      </w:r>
      <w:r w:rsidRPr="008A3908">
        <w:t xml:space="preserve"> Một nơtơron có động năng W</w:t>
      </w:r>
      <w:r w:rsidR="00D27DF2" w:rsidRPr="008A3908">
        <w:rPr>
          <w:vertAlign w:val="subscript"/>
        </w:rPr>
        <w:t>n</w:t>
      </w:r>
      <w:r w:rsidRPr="008A3908">
        <w:t xml:space="preserve"> = 1,1 MeV bắn vào hạt nhân Liti đứng yên gây ra phản ứng:</w:t>
      </w:r>
    </w:p>
    <w:p w:rsidR="008B0058" w:rsidRPr="008A3908" w:rsidRDefault="001A431D" w:rsidP="008A3908">
      <w:r w:rsidRPr="008A3908">
        <w:rPr>
          <w:position w:val="-12"/>
        </w:rPr>
        <w:object w:dxaOrig="1820" w:dyaOrig="380">
          <v:shape id="_x0000_i1808" type="#_x0000_t75" style="width:90.75pt;height:18.75pt" o:ole="">
            <v:imagedata r:id="rId1103" o:title=""/>
          </v:shape>
          <o:OLEObject Type="Embed" ProgID="Equation.3" ShapeID="_x0000_i1808" DrawAspect="Content" ObjectID="_1550260776" r:id="rId1104"/>
        </w:object>
      </w:r>
      <w:r w:rsidR="008B0058" w:rsidRPr="008A3908">
        <w:t>. Cho</w:t>
      </w:r>
      <w:r w:rsidR="00B2650E" w:rsidRPr="008A3908">
        <w:t xml:space="preserve"> </w:t>
      </w:r>
      <w:r w:rsidR="008B0058" w:rsidRPr="008A3908">
        <w:t>m</w:t>
      </w:r>
      <w:r w:rsidR="00AA50A3" w:rsidRPr="008A3908">
        <w:rPr>
          <w:vertAlign w:val="subscript"/>
        </w:rPr>
        <w:t>n</w:t>
      </w:r>
      <w:r w:rsidR="008B0058" w:rsidRPr="008A3908">
        <w:t xml:space="preserve"> = 1,00866 u;</w:t>
      </w:r>
      <w:r w:rsidR="00AA50A3" w:rsidRPr="008A3908">
        <w:t xml:space="preserve"> </w:t>
      </w:r>
      <w:r w:rsidR="008B0058" w:rsidRPr="008A3908">
        <w:t>m</w:t>
      </w:r>
      <w:r w:rsidR="00D07554" w:rsidRPr="008A3908">
        <w:rPr>
          <w:vertAlign w:val="subscript"/>
        </w:rPr>
        <w:t>X</w:t>
      </w:r>
      <w:r w:rsidR="00B2650E" w:rsidRPr="008A3908">
        <w:t xml:space="preserve"> </w:t>
      </w:r>
      <w:r w:rsidR="008B0058" w:rsidRPr="008A3908">
        <w:t>= 3,01600u ; m</w:t>
      </w:r>
      <w:r w:rsidR="004F7D47" w:rsidRPr="008A3908">
        <w:rPr>
          <w:vertAlign w:val="subscript"/>
        </w:rPr>
        <w:t>He</w:t>
      </w:r>
      <w:r w:rsidR="008B0058" w:rsidRPr="008A3908">
        <w:t xml:space="preserve"> = 4,0016u; m</w:t>
      </w:r>
      <w:r w:rsidR="00D07554" w:rsidRPr="008A3908">
        <w:rPr>
          <w:vertAlign w:val="subscript"/>
        </w:rPr>
        <w:t>Li</w:t>
      </w:r>
      <w:r w:rsidR="008B0058" w:rsidRPr="008A3908">
        <w:t xml:space="preserve"> = 6,00808u.</w:t>
      </w:r>
    </w:p>
    <w:p w:rsidR="008B0058" w:rsidRPr="008A3908" w:rsidRDefault="008B0058" w:rsidP="008A3908">
      <w:r w:rsidRPr="008A3908">
        <w:t>Biết hạt nhân He bay ra vuông góc với hạt nhân X.</w:t>
      </w:r>
      <w:r w:rsidR="00B2650E" w:rsidRPr="008A3908">
        <w:t xml:space="preserve"> </w:t>
      </w:r>
      <w:r w:rsidRPr="008A3908">
        <w:t>Động năng của hạt nhân X và He lần lượt là :</w:t>
      </w:r>
    </w:p>
    <w:p w:rsidR="008B0058" w:rsidRPr="008A3908" w:rsidRDefault="008B0058" w:rsidP="008A3908">
      <w:r w:rsidRPr="008A3908">
        <w:tab/>
      </w:r>
      <w:r w:rsidRPr="006602BC">
        <w:rPr>
          <w:b/>
        </w:rPr>
        <w:t>A.</w:t>
      </w:r>
      <w:r w:rsidRPr="008A3908">
        <w:t xml:space="preserve"> 0,12</w:t>
      </w:r>
      <w:r w:rsidR="00B2650E" w:rsidRPr="008A3908">
        <w:t xml:space="preserve"> </w:t>
      </w:r>
      <w:r w:rsidRPr="008A3908">
        <w:t>MeV &amp;</w:t>
      </w:r>
      <w:r w:rsidR="00B2650E" w:rsidRPr="008A3908">
        <w:t xml:space="preserve"> </w:t>
      </w:r>
      <w:r w:rsidRPr="008A3908">
        <w:t>0,18 MeV</w:t>
      </w:r>
      <w:r w:rsidR="00AA50A3" w:rsidRPr="008A3908">
        <w:tab/>
      </w:r>
      <w:r w:rsidR="00B2650E" w:rsidRPr="008A3908">
        <w:tab/>
      </w:r>
      <w:r w:rsidRPr="006602BC">
        <w:rPr>
          <w:b/>
        </w:rPr>
        <w:t>B.</w:t>
      </w:r>
      <w:r w:rsidRPr="008A3908">
        <w:t xml:space="preserve"> 0,1 MeV &amp; 0,2 MeV</w:t>
      </w:r>
    </w:p>
    <w:p w:rsidR="008B0058" w:rsidRPr="008A3908" w:rsidRDefault="008B0058" w:rsidP="008A3908">
      <w:r w:rsidRPr="008A3908">
        <w:tab/>
      </w:r>
      <w:r w:rsidRPr="006602BC">
        <w:rPr>
          <w:b/>
        </w:rPr>
        <w:t>C.</w:t>
      </w:r>
      <w:r w:rsidRPr="008A3908">
        <w:t xml:space="preserve"> 0,18</w:t>
      </w:r>
      <w:r w:rsidR="00B2650E" w:rsidRPr="008A3908">
        <w:t xml:space="preserve"> </w:t>
      </w:r>
      <w:r w:rsidRPr="008A3908">
        <w:t>MeV &amp; 0,12</w:t>
      </w:r>
      <w:r w:rsidR="00B2650E" w:rsidRPr="008A3908">
        <w:t xml:space="preserve"> </w:t>
      </w:r>
      <w:r w:rsidRPr="008A3908">
        <w:t>MeV</w:t>
      </w:r>
      <w:r w:rsidR="00B2650E" w:rsidRPr="008A3908">
        <w:tab/>
      </w:r>
      <w:r w:rsidR="00AA50A3" w:rsidRPr="008A3908">
        <w:tab/>
      </w:r>
      <w:r w:rsidRPr="006602BC">
        <w:rPr>
          <w:b/>
        </w:rPr>
        <w:t>D.</w:t>
      </w:r>
      <w:r w:rsidRPr="008A3908">
        <w:t xml:space="preserve"> 0,2</w:t>
      </w:r>
      <w:r w:rsidR="00B2650E" w:rsidRPr="008A3908">
        <w:t xml:space="preserve"> </w:t>
      </w:r>
      <w:r w:rsidRPr="008A3908">
        <w:t>MeV &amp; 0,1 MeV</w:t>
      </w:r>
    </w:p>
    <w:p w:rsidR="003146EF" w:rsidRPr="008A3908" w:rsidRDefault="003146EF" w:rsidP="003146EF">
      <w:pPr>
        <w:jc w:val="center"/>
        <w:rPr>
          <w:u w:val="single"/>
        </w:rPr>
      </w:pPr>
      <w:r w:rsidRPr="008A3908">
        <w:rPr>
          <w:u w:val="single"/>
        </w:rPr>
        <w:t>Hướng dẫn giải:</w:t>
      </w:r>
    </w:p>
    <w:p w:rsidR="008B0058" w:rsidRPr="008A3908" w:rsidRDefault="008B0058" w:rsidP="008A3908">
      <w:r w:rsidRPr="008A3908">
        <w:t>Ta có năng lượng của phản ứng:</w:t>
      </w:r>
      <w:r w:rsidR="00B2650E" w:rsidRPr="008A3908">
        <w:t xml:space="preserve"> </w:t>
      </w:r>
      <w:r w:rsidRPr="008A3908">
        <w:t>Q = ( m</w:t>
      </w:r>
      <w:r w:rsidR="001A431D" w:rsidRPr="008A3908">
        <w:rPr>
          <w:vertAlign w:val="subscript"/>
        </w:rPr>
        <w:t xml:space="preserve">n </w:t>
      </w:r>
      <w:r w:rsidRPr="008A3908">
        <w:t>+ m</w:t>
      </w:r>
      <w:r w:rsidR="00D07554" w:rsidRPr="008A3908">
        <w:rPr>
          <w:vertAlign w:val="subscript"/>
        </w:rPr>
        <w:t>Li</w:t>
      </w:r>
      <w:r w:rsidR="001A431D" w:rsidRPr="008A3908">
        <w:rPr>
          <w:vertAlign w:val="subscript"/>
        </w:rPr>
        <w:t xml:space="preserve"> </w:t>
      </w:r>
      <w:r w:rsidRPr="008A3908">
        <w:t>─ m</w:t>
      </w:r>
      <w:r w:rsidR="00D07554" w:rsidRPr="008A3908">
        <w:rPr>
          <w:vertAlign w:val="subscript"/>
        </w:rPr>
        <w:t>X</w:t>
      </w:r>
      <w:r w:rsidRPr="008A3908">
        <w:t xml:space="preserve"> ─ m</w:t>
      </w:r>
      <w:r w:rsidR="004F7D47" w:rsidRPr="008A3908">
        <w:rPr>
          <w:vertAlign w:val="subscript"/>
        </w:rPr>
        <w:t>He</w:t>
      </w:r>
      <w:r w:rsidRPr="008A3908">
        <w:t>).c</w:t>
      </w:r>
      <w:r w:rsidR="00341707" w:rsidRPr="008A3908">
        <w:rPr>
          <w:vertAlign w:val="superscript"/>
        </w:rPr>
        <w:t>2</w:t>
      </w:r>
      <w:r w:rsidR="00B2650E" w:rsidRPr="008A3908">
        <w:t xml:space="preserve"> </w:t>
      </w:r>
      <w:r w:rsidRPr="008A3908">
        <w:t>= - 0,8 MeV</w:t>
      </w:r>
      <w:r w:rsidR="00B2650E" w:rsidRPr="008A3908">
        <w:t xml:space="preserve"> </w:t>
      </w:r>
      <w:r w:rsidRPr="008A3908">
        <w:t>(đây là phản ứng thu năng lượng)</w:t>
      </w:r>
    </w:p>
    <w:p w:rsidR="008B0058" w:rsidRPr="008A3908" w:rsidRDefault="008B0058" w:rsidP="008A3908">
      <w:r w:rsidRPr="008A3908">
        <w:t>Áp dụng định luật bảo toàn</w:t>
      </w:r>
      <w:r w:rsidR="00B2650E" w:rsidRPr="008A3908">
        <w:t xml:space="preserve"> </w:t>
      </w:r>
      <w:r w:rsidRPr="008A3908">
        <w:t>động lượng:</w:t>
      </w:r>
      <w:r w:rsidR="001A431D" w:rsidRPr="008A3908">
        <w:t xml:space="preserve"> </w:t>
      </w:r>
      <w:r w:rsidR="001A431D" w:rsidRPr="008A3908">
        <w:rPr>
          <w:position w:val="-12"/>
        </w:rPr>
        <w:object w:dxaOrig="3180" w:dyaOrig="420">
          <v:shape id="_x0000_i1809" type="#_x0000_t75" style="width:159pt;height:21pt" o:ole="">
            <v:imagedata r:id="rId1105" o:title=""/>
          </v:shape>
          <o:OLEObject Type="Embed" ProgID="Equation.3" ShapeID="_x0000_i1809" DrawAspect="Content" ObjectID="_1550260777" r:id="rId1106"/>
        </w:object>
      </w:r>
    </w:p>
    <w:p w:rsidR="001A431D" w:rsidRPr="008A3908" w:rsidRDefault="001A431D" w:rsidP="008A3908">
      <w:r w:rsidRPr="008A3908">
        <w:tab/>
      </w:r>
      <w:r w:rsidRPr="008A3908">
        <w:tab/>
      </w:r>
      <w:r w:rsidRPr="008A3908">
        <w:tab/>
      </w:r>
      <w:r w:rsidRPr="008A3908">
        <w:tab/>
      </w:r>
      <w:r w:rsidRPr="008A3908">
        <w:tab/>
      </w:r>
      <w:r w:rsidR="00245F6C" w:rsidRPr="008A3908">
        <w:rPr>
          <w:position w:val="-12"/>
        </w:rPr>
        <w:object w:dxaOrig="3400" w:dyaOrig="360">
          <v:shape id="_x0000_i1810" type="#_x0000_t75" style="width:170.25pt;height:18pt" o:ole="">
            <v:imagedata r:id="rId1107" o:title=""/>
          </v:shape>
          <o:OLEObject Type="Embed" ProgID="Equation.3" ShapeID="_x0000_i1810" DrawAspect="Content" ObjectID="_1550260778" r:id="rId1108"/>
        </w:object>
      </w:r>
    </w:p>
    <w:p w:rsidR="008B0058" w:rsidRPr="008A3908" w:rsidRDefault="008B0058" w:rsidP="008A3908">
      <w:r w:rsidRPr="008A3908">
        <w:t>Áp dụn</w:t>
      </w:r>
      <w:r w:rsidR="004B4DD9" w:rsidRPr="008A3908">
        <w:t>g định luật bảo toàn năng lượng</w:t>
      </w:r>
      <w:r w:rsidRPr="008A3908">
        <w:t>:</w:t>
      </w:r>
      <w:r w:rsidR="004B4DD9" w:rsidRPr="008A3908">
        <w:t xml:space="preserve"> </w:t>
      </w:r>
      <w:r w:rsidRPr="008A3908">
        <w:t>Q =W</w:t>
      </w:r>
      <w:r w:rsidR="00D07554" w:rsidRPr="008A3908">
        <w:rPr>
          <w:vertAlign w:val="subscript"/>
        </w:rPr>
        <w:t>X</w:t>
      </w:r>
      <w:r w:rsidRPr="008A3908">
        <w:t xml:space="preserve"> +W </w:t>
      </w:r>
      <w:r w:rsidR="004F7D47" w:rsidRPr="008A3908">
        <w:rPr>
          <w:vertAlign w:val="subscript"/>
        </w:rPr>
        <w:t>He</w:t>
      </w:r>
      <w:r w:rsidRPr="008A3908">
        <w:t xml:space="preserve"> ─W</w:t>
      </w:r>
      <w:r w:rsidR="00245F6C" w:rsidRPr="008A3908">
        <w:rPr>
          <w:vertAlign w:val="subscript"/>
        </w:rPr>
        <w:t>n</w:t>
      </w:r>
      <w:r w:rsidRPr="008A3908">
        <w:t xml:space="preserve"> = -0,8 (2)</w:t>
      </w:r>
    </w:p>
    <w:p w:rsidR="008B0058" w:rsidRPr="008A3908" w:rsidRDefault="008B0058" w:rsidP="008A3908">
      <w:r w:rsidRPr="008A3908">
        <w:t xml:space="preserve">Từ (1),(2) ta có hệ phương trình: </w:t>
      </w:r>
      <w:r w:rsidR="003146EF" w:rsidRPr="008A3908">
        <w:rPr>
          <w:position w:val="-32"/>
        </w:rPr>
        <w:object w:dxaOrig="3739" w:dyaOrig="760">
          <v:shape id="_x0000_i4240" type="#_x0000_t75" style="width:186.75pt;height:38.25pt" o:ole="">
            <v:imagedata r:id="rId1109" o:title=""/>
          </v:shape>
          <o:OLEObject Type="Embed" ProgID="Equation.DSMT4" ShapeID="_x0000_i4240" DrawAspect="Content" ObjectID="_1550260779" r:id="rId1110"/>
        </w:object>
      </w:r>
    </w:p>
    <w:p w:rsidR="008B0058" w:rsidRPr="008A3908" w:rsidRDefault="008B0058" w:rsidP="008A3908">
      <w:r w:rsidRPr="003146EF">
        <w:rPr>
          <w:b/>
        </w:rPr>
        <w:lastRenderedPageBreak/>
        <w:t>Ví dụ 3:</w:t>
      </w:r>
      <w:r w:rsidRPr="008A3908">
        <w:t xml:space="preserve"> Cho prôtôn có động năng K</w:t>
      </w:r>
      <w:r w:rsidR="00D07554" w:rsidRPr="008A3908">
        <w:rPr>
          <w:vertAlign w:val="subscript"/>
        </w:rPr>
        <w:t>P</w:t>
      </w:r>
      <w:r w:rsidRPr="008A3908">
        <w:t xml:space="preserve"> = 2,25MeV bắn phá hạt nhân Liti </w:t>
      </w:r>
      <w:r w:rsidR="00245F6C" w:rsidRPr="008A3908">
        <w:rPr>
          <w:position w:val="-12"/>
          <w:sz w:val="25"/>
          <w:szCs w:val="25"/>
        </w:rPr>
        <w:object w:dxaOrig="400" w:dyaOrig="380">
          <v:shape id="_x0000_i1812" type="#_x0000_t75" style="width:20.25pt;height:18.75pt" o:ole="">
            <v:imagedata r:id="rId40" o:title=""/>
          </v:shape>
          <o:OLEObject Type="Embed" ProgID="Equation.3" ShapeID="_x0000_i1812" DrawAspect="Content" ObjectID="_1550260780" r:id="rId1111"/>
        </w:object>
      </w:r>
      <w:r w:rsidRPr="008A3908">
        <w:t>đứng yên. Sau phản ứng xuất hiện hai</w:t>
      </w:r>
      <w:r w:rsidR="00245F6C" w:rsidRPr="008A3908">
        <w:t xml:space="preserve"> </w:t>
      </w:r>
      <w:r w:rsidRPr="008A3908">
        <w:t>hạt X giống nhau, có cùng động năng và có phương chuyển động hợp với phương chuyển động của prôtôn góc φ như nhau.</w:t>
      </w:r>
      <w:r w:rsidR="00B2650E" w:rsidRPr="008A3908">
        <w:t xml:space="preserve"> </w:t>
      </w:r>
      <w:r w:rsidRPr="008A3908">
        <w:t>Cho biết m</w:t>
      </w:r>
      <w:r w:rsidR="00D07554" w:rsidRPr="008A3908">
        <w:rPr>
          <w:vertAlign w:val="subscript"/>
        </w:rPr>
        <w:t>P</w:t>
      </w:r>
      <w:r w:rsidRPr="008A3908">
        <w:t xml:space="preserve"> = 1,0073u; m</w:t>
      </w:r>
      <w:r w:rsidR="00D07554" w:rsidRPr="008A3908">
        <w:rPr>
          <w:vertAlign w:val="subscript"/>
        </w:rPr>
        <w:t>Li</w:t>
      </w:r>
      <w:r w:rsidRPr="008A3908">
        <w:t xml:space="preserve"> = 7,0142u; m</w:t>
      </w:r>
      <w:r w:rsidR="00D07554" w:rsidRPr="008A3908">
        <w:rPr>
          <w:vertAlign w:val="subscript"/>
        </w:rPr>
        <w:t>X</w:t>
      </w:r>
      <w:r w:rsidRPr="008A3908">
        <w:t xml:space="preserve"> = 4,0015u; 1u = 931,5 MeV/c</w:t>
      </w:r>
      <w:r w:rsidR="00341707" w:rsidRPr="008A3908">
        <w:rPr>
          <w:vertAlign w:val="superscript"/>
        </w:rPr>
        <w:t>2</w:t>
      </w:r>
      <w:r w:rsidRPr="008A3908">
        <w:t>.</w:t>
      </w:r>
      <w:r w:rsidR="00245F6C" w:rsidRPr="008A3908">
        <w:t xml:space="preserve"> </w:t>
      </w:r>
      <w:r w:rsidRPr="008A3908">
        <w:t>Coi phản ứng không kèm theo phóng xạ gamma</w:t>
      </w:r>
      <w:r w:rsidR="00B2650E" w:rsidRPr="008A3908">
        <w:t xml:space="preserve"> </w:t>
      </w:r>
      <w:r w:rsidRPr="008A3908">
        <w:t>giá trị của góc φ là</w:t>
      </w:r>
    </w:p>
    <w:p w:rsidR="008B0058" w:rsidRPr="008A3908" w:rsidRDefault="008B0058" w:rsidP="008A3908">
      <w:r w:rsidRPr="008A3908">
        <w:tab/>
      </w:r>
      <w:r w:rsidRPr="006602BC">
        <w:rPr>
          <w:b/>
        </w:rPr>
        <w:t>A.</w:t>
      </w:r>
      <w:r w:rsidRPr="008A3908">
        <w:t xml:space="preserve"> 39,45</w:t>
      </w:r>
      <w:r w:rsidRPr="008A3908">
        <w:rPr>
          <w:vertAlign w:val="superscript"/>
        </w:rPr>
        <w:t>0</w:t>
      </w:r>
      <w:r w:rsidR="00B2650E" w:rsidRPr="008A3908">
        <w:tab/>
      </w:r>
      <w:r w:rsidRPr="006602BC">
        <w:rPr>
          <w:b/>
        </w:rPr>
        <w:t>B.</w:t>
      </w:r>
      <w:r w:rsidRPr="008A3908">
        <w:t xml:space="preserve"> 41,35</w:t>
      </w:r>
      <w:r w:rsidRPr="008A3908">
        <w:rPr>
          <w:vertAlign w:val="superscript"/>
        </w:rPr>
        <w:t>0</w:t>
      </w:r>
      <w:r w:rsidR="00B2650E" w:rsidRPr="008A3908">
        <w:tab/>
      </w:r>
      <w:r w:rsidRPr="006602BC">
        <w:rPr>
          <w:b/>
        </w:rPr>
        <w:t>C.</w:t>
      </w:r>
      <w:r w:rsidRPr="008A3908">
        <w:t xml:space="preserve"> 78,9</w:t>
      </w:r>
      <w:r w:rsidRPr="008A3908">
        <w:rPr>
          <w:vertAlign w:val="superscript"/>
        </w:rPr>
        <w:t>0</w:t>
      </w:r>
      <w:r w:rsidRPr="008A3908">
        <w:t>.</w:t>
      </w:r>
      <w:r w:rsidR="00B2650E" w:rsidRPr="008A3908">
        <w:tab/>
      </w:r>
      <w:r w:rsidRPr="006602BC">
        <w:rPr>
          <w:b/>
        </w:rPr>
        <w:t>D.</w:t>
      </w:r>
      <w:r w:rsidRPr="008A3908">
        <w:t xml:space="preserve"> 82,7</w:t>
      </w:r>
      <w:r w:rsidRPr="008A3908">
        <w:rPr>
          <w:vertAlign w:val="superscript"/>
        </w:rPr>
        <w:t>0</w:t>
      </w:r>
      <w:r w:rsidRPr="008A3908">
        <w:t>.</w:t>
      </w:r>
    </w:p>
    <w:p w:rsidR="003146EF" w:rsidRPr="008A3908" w:rsidRDefault="000D6C76" w:rsidP="003146EF">
      <w:pPr>
        <w:jc w:val="center"/>
        <w:rPr>
          <w:u w:val="single"/>
        </w:rPr>
      </w:pPr>
      <w:r w:rsidRPr="008A3908">
        <w:rPr>
          <w:noProof/>
        </w:rPr>
        <w:drawing>
          <wp:anchor distT="0" distB="0" distL="114300" distR="114300" simplePos="0" relativeHeight="251672576" behindDoc="0" locked="0" layoutInCell="1" allowOverlap="1">
            <wp:simplePos x="0" y="0"/>
            <wp:positionH relativeFrom="column">
              <wp:posOffset>4615180</wp:posOffset>
            </wp:positionH>
            <wp:positionV relativeFrom="paragraph">
              <wp:posOffset>160655</wp:posOffset>
            </wp:positionV>
            <wp:extent cx="2089785" cy="2133600"/>
            <wp:effectExtent l="0" t="0" r="0" b="0"/>
            <wp:wrapSquare wrapText="bothSides"/>
            <wp:docPr id="426" name="Picture 426" descr="2015-01-24_22-4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6" descr="2015-01-24_22-41-47"/>
                    <pic:cNvPicPr>
                      <a:picLocks noChangeAspect="1" noChangeArrowheads="1"/>
                    </pic:cNvPicPr>
                  </pic:nvPicPr>
                  <pic:blipFill>
                    <a:blip r:embed="rId1112">
                      <a:extLst>
                        <a:ext uri="{28A0092B-C50C-407E-A947-70E740481C1C}">
                          <a14:useLocalDpi xmlns:a14="http://schemas.microsoft.com/office/drawing/2010/main" val="0"/>
                        </a:ext>
                      </a:extLst>
                    </a:blip>
                    <a:srcRect/>
                    <a:stretch>
                      <a:fillRect/>
                    </a:stretch>
                  </pic:blipFill>
                  <pic:spPr bwMode="auto">
                    <a:xfrm>
                      <a:off x="0" y="0"/>
                      <a:ext cx="2089785" cy="2133600"/>
                    </a:xfrm>
                    <a:prstGeom prst="rect">
                      <a:avLst/>
                    </a:prstGeom>
                    <a:noFill/>
                    <a:ln>
                      <a:noFill/>
                    </a:ln>
                  </pic:spPr>
                </pic:pic>
              </a:graphicData>
            </a:graphic>
            <wp14:sizeRelH relativeFrom="page">
              <wp14:pctWidth>0</wp14:pctWidth>
            </wp14:sizeRelH>
            <wp14:sizeRelV relativeFrom="page">
              <wp14:pctHeight>0</wp14:pctHeight>
            </wp14:sizeRelV>
          </wp:anchor>
        </w:drawing>
      </w:r>
      <w:r w:rsidR="003146EF" w:rsidRPr="003146EF">
        <w:rPr>
          <w:u w:val="single"/>
        </w:rPr>
        <w:t xml:space="preserve"> </w:t>
      </w:r>
      <w:r w:rsidR="003146EF" w:rsidRPr="008A3908">
        <w:rPr>
          <w:u w:val="single"/>
        </w:rPr>
        <w:t>Hướng dẫn giải:</w:t>
      </w:r>
    </w:p>
    <w:p w:rsidR="0007186F" w:rsidRPr="008A3908" w:rsidRDefault="0007186F" w:rsidP="008A3908"/>
    <w:p w:rsidR="008B0058" w:rsidRPr="008A3908" w:rsidRDefault="008B0058" w:rsidP="008A3908">
      <w:r w:rsidRPr="008A3908">
        <w:t>Công thức liên hệ giữa động lượng và động năng của vật</w:t>
      </w:r>
    </w:p>
    <w:p w:rsidR="008F0706" w:rsidRPr="008A3908" w:rsidRDefault="00BC7FD3" w:rsidP="008A3908">
      <w:pPr>
        <w:rPr>
          <w:i/>
          <w:iCs/>
        </w:rPr>
      </w:pPr>
      <w:r w:rsidRPr="008A3908">
        <w:rPr>
          <w:position w:val="-24"/>
        </w:rPr>
        <w:object w:dxaOrig="2180" w:dyaOrig="660">
          <v:shape id="_x0000_i1813" type="#_x0000_t75" style="width:108.75pt;height:33pt" o:ole="">
            <v:imagedata r:id="rId1113" o:title=""/>
          </v:shape>
          <o:OLEObject Type="Embed" ProgID="Equation.3" ShapeID="_x0000_i1813" DrawAspect="Content" ObjectID="_1550260781" r:id="rId1114"/>
        </w:object>
      </w:r>
      <w:r w:rsidR="008B0058" w:rsidRPr="008A3908">
        <w:rPr>
          <w:i/>
          <w:iCs/>
        </w:rPr>
        <w:t xml:space="preserve"> </w:t>
      </w:r>
    </w:p>
    <w:p w:rsidR="00BC7FD3" w:rsidRPr="008A3908" w:rsidRDefault="008B0058" w:rsidP="008A3908">
      <w:r w:rsidRPr="008A3908">
        <w:t>Phương trình phản ứng:</w:t>
      </w:r>
      <w:r w:rsidR="008F0706" w:rsidRPr="008A3908">
        <w:t xml:space="preserve">  </w:t>
      </w:r>
      <w:r w:rsidR="000C1684" w:rsidRPr="008A3908">
        <w:rPr>
          <w:position w:val="-12"/>
        </w:rPr>
        <w:object w:dxaOrig="1800" w:dyaOrig="380">
          <v:shape id="_x0000_i1814" type="#_x0000_t75" style="width:90pt;height:18.75pt" o:ole="">
            <v:imagedata r:id="rId1115" o:title=""/>
          </v:shape>
          <o:OLEObject Type="Embed" ProgID="Equation.3" ShapeID="_x0000_i1814" DrawAspect="Content" ObjectID="_1550260782" r:id="rId1116"/>
        </w:object>
      </w:r>
    </w:p>
    <w:p w:rsidR="008F0706" w:rsidRPr="008A3908" w:rsidRDefault="008B0058" w:rsidP="008A3908">
      <w:r w:rsidRPr="008A3908">
        <w:t>m</w:t>
      </w:r>
      <w:r w:rsidR="00D07554" w:rsidRPr="008A3908">
        <w:rPr>
          <w:vertAlign w:val="subscript"/>
        </w:rPr>
        <w:t>P</w:t>
      </w:r>
      <w:r w:rsidRPr="008A3908">
        <w:t xml:space="preserve"> + m</w:t>
      </w:r>
      <w:r w:rsidR="00D07554" w:rsidRPr="008A3908">
        <w:rPr>
          <w:vertAlign w:val="subscript"/>
        </w:rPr>
        <w:t>Li</w:t>
      </w:r>
      <w:r w:rsidRPr="008A3908">
        <w:t xml:space="preserve"> = 8,0215u ;</w:t>
      </w:r>
      <w:r w:rsidR="00B2650E" w:rsidRPr="008A3908">
        <w:t xml:space="preserve"> </w:t>
      </w:r>
      <w:r w:rsidRPr="008A3908">
        <w:t>2m</w:t>
      </w:r>
      <w:r w:rsidR="00D07554" w:rsidRPr="008A3908">
        <w:rPr>
          <w:vertAlign w:val="subscript"/>
        </w:rPr>
        <w:t>X</w:t>
      </w:r>
      <w:r w:rsidRPr="008A3908">
        <w:t xml:space="preserve"> = 8,0030u.</w:t>
      </w:r>
      <w:r w:rsidR="00BC7FD3" w:rsidRPr="008A3908">
        <w:t xml:space="preserve"> </w:t>
      </w:r>
      <w:r w:rsidRPr="008A3908">
        <w:t>Năng lượng phản ứng toả ra :</w:t>
      </w:r>
      <w:r w:rsidRPr="008A3908">
        <w:tab/>
      </w:r>
    </w:p>
    <w:p w:rsidR="008B0058" w:rsidRPr="008A3908" w:rsidRDefault="00564144" w:rsidP="008A3908">
      <w:r w:rsidRPr="008A3908">
        <w:t>Δ</w:t>
      </w:r>
      <w:r w:rsidR="008B0058" w:rsidRPr="008A3908">
        <w:t>E = (8,0215-8,0030)uc</w:t>
      </w:r>
      <w:r w:rsidR="00341707" w:rsidRPr="008A3908">
        <w:rPr>
          <w:vertAlign w:val="superscript"/>
        </w:rPr>
        <w:t>2</w:t>
      </w:r>
      <w:r w:rsidR="008B0058" w:rsidRPr="008A3908">
        <w:t xml:space="preserve"> = 0,0185uc</w:t>
      </w:r>
      <w:r w:rsidR="00341707" w:rsidRPr="008A3908">
        <w:rPr>
          <w:vertAlign w:val="superscript"/>
        </w:rPr>
        <w:t>2</w:t>
      </w:r>
      <w:r w:rsidR="008B0058" w:rsidRPr="008A3908">
        <w:t>= 17,23MeV</w:t>
      </w:r>
    </w:p>
    <w:p w:rsidR="000C1684" w:rsidRPr="008A3908" w:rsidRDefault="008B0058" w:rsidP="008A3908">
      <w:r w:rsidRPr="008A3908">
        <w:t>2K</w:t>
      </w:r>
      <w:r w:rsidR="00D07554" w:rsidRPr="008A3908">
        <w:rPr>
          <w:vertAlign w:val="subscript"/>
        </w:rPr>
        <w:t>X</w:t>
      </w:r>
      <w:r w:rsidRPr="008A3908">
        <w:t xml:space="preserve"> = K</w:t>
      </w:r>
      <w:r w:rsidR="00D07554" w:rsidRPr="008A3908">
        <w:rPr>
          <w:vertAlign w:val="subscript"/>
        </w:rPr>
        <w:t>P</w:t>
      </w:r>
      <w:r w:rsidRPr="008A3908">
        <w:t xml:space="preserve"> + </w:t>
      </w:r>
      <w:r w:rsidR="00564144" w:rsidRPr="008A3908">
        <w:t>Δ</w:t>
      </w:r>
      <w:r w:rsidRPr="008A3908">
        <w:t>E = 19,48 MeV</w:t>
      </w:r>
      <w:r w:rsidR="003146EF" w:rsidRPr="003146EF">
        <w:rPr>
          <w:position w:val="-6"/>
        </w:rPr>
        <w:object w:dxaOrig="300" w:dyaOrig="240">
          <v:shape id="_x0000_i4242" type="#_x0000_t75" style="width:15pt;height:12pt" o:ole="">
            <v:imagedata r:id="rId1117" o:title=""/>
          </v:shape>
          <o:OLEObject Type="Embed" ProgID="Equation.DSMT4" ShapeID="_x0000_i4242" DrawAspect="Content" ObjectID="_1550260783" r:id="rId1118"/>
        </w:object>
      </w:r>
      <w:r w:rsidRPr="008A3908">
        <w:t xml:space="preserve"> K</w:t>
      </w:r>
      <w:r w:rsidR="00D07554" w:rsidRPr="008A3908">
        <w:rPr>
          <w:vertAlign w:val="subscript"/>
        </w:rPr>
        <w:t>X</w:t>
      </w:r>
      <w:r w:rsidRPr="008A3908">
        <w:t xml:space="preserve"> =9,74 MeV. </w:t>
      </w:r>
    </w:p>
    <w:p w:rsidR="008B0058" w:rsidRPr="008A3908" w:rsidRDefault="008B0058" w:rsidP="008A3908">
      <w:r w:rsidRPr="008A3908">
        <w:t>Tam giác OMN:</w:t>
      </w:r>
    </w:p>
    <w:p w:rsidR="006F571B" w:rsidRPr="008A3908" w:rsidRDefault="006F571B" w:rsidP="008A3908">
      <w:r w:rsidRPr="008A3908">
        <w:rPr>
          <w:position w:val="-10"/>
        </w:rPr>
        <w:object w:dxaOrig="2700" w:dyaOrig="360">
          <v:shape id="_x0000_i1815" type="#_x0000_t75" style="width:135pt;height:18pt" o:ole="">
            <v:imagedata r:id="rId1119" o:title=""/>
          </v:shape>
          <o:OLEObject Type="Embed" ProgID="Equation.3" ShapeID="_x0000_i1815" DrawAspect="Content" ObjectID="_1550260784" r:id="rId1120"/>
        </w:object>
      </w:r>
    </w:p>
    <w:p w:rsidR="008A2EB6" w:rsidRPr="008A3908" w:rsidRDefault="00D43B82" w:rsidP="008A3908">
      <w:r w:rsidRPr="008A3908">
        <w:rPr>
          <w:position w:val="-32"/>
        </w:rPr>
        <w:object w:dxaOrig="5520" w:dyaOrig="760">
          <v:shape id="_x0000_i1816" type="#_x0000_t75" style="width:276pt;height:38.25pt" o:ole="">
            <v:imagedata r:id="rId1121" o:title=""/>
          </v:shape>
          <o:OLEObject Type="Embed" ProgID="Equation.3" ShapeID="_x0000_i1816" DrawAspect="Content" ObjectID="_1550260785" r:id="rId1122"/>
        </w:object>
      </w:r>
    </w:p>
    <w:p w:rsidR="008B0058" w:rsidRPr="008A3908" w:rsidRDefault="008B0058" w:rsidP="008A3908">
      <w:r w:rsidRPr="008A3908">
        <w:t>Suy ra φ = 83,07</w:t>
      </w:r>
      <w:r w:rsidRPr="008A3908">
        <w:rPr>
          <w:vertAlign w:val="superscript"/>
        </w:rPr>
        <w:t>0</w:t>
      </w:r>
    </w:p>
    <w:p w:rsidR="008B0058" w:rsidRPr="008A3908" w:rsidRDefault="008B0058" w:rsidP="008A3908">
      <w:r w:rsidRPr="003146EF">
        <w:rPr>
          <w:b/>
        </w:rPr>
        <w:t>Ví dụ 4:</w:t>
      </w:r>
      <w:r w:rsidRPr="008A3908">
        <w:t xml:space="preserve"> </w:t>
      </w:r>
      <w:r w:rsidR="00D43B82" w:rsidRPr="008A3908">
        <w:t>Hạt</w:t>
      </w:r>
      <w:r w:rsidRPr="008A3908">
        <w:t xml:space="preserve"> </w:t>
      </w:r>
      <w:r w:rsidR="00341707" w:rsidRPr="008A3908">
        <w:t>α</w:t>
      </w:r>
      <w:r w:rsidRPr="008A3908">
        <w:t xml:space="preserve"> </w:t>
      </w:r>
      <w:r w:rsidR="00D43B82" w:rsidRPr="008A3908">
        <w:t xml:space="preserve">có động năng </w:t>
      </w:r>
      <w:r w:rsidRPr="008A3908">
        <w:t>K</w:t>
      </w:r>
      <w:r w:rsidR="00D07554" w:rsidRPr="008A3908">
        <w:rPr>
          <w:vertAlign w:val="subscript"/>
        </w:rPr>
        <w:t>α</w:t>
      </w:r>
      <w:r w:rsidRPr="008A3908">
        <w:t xml:space="preserve"> = 3,1MeV </w:t>
      </w:r>
      <w:r w:rsidR="00D43B82" w:rsidRPr="008A3908">
        <w:t xml:space="preserve">đập vào hạt nhân nhôm đứng yên gây ra phản ứng </w:t>
      </w:r>
      <w:r w:rsidR="00D43B82" w:rsidRPr="008A3908">
        <w:rPr>
          <w:position w:val="-12"/>
        </w:rPr>
        <w:object w:dxaOrig="1660" w:dyaOrig="380">
          <v:shape id="_x0000_i1817" type="#_x0000_t75" style="width:83.25pt;height:18.75pt" o:ole="">
            <v:imagedata r:id="rId1123" o:title=""/>
          </v:shape>
          <o:OLEObject Type="Embed" ProgID="Equation.3" ShapeID="_x0000_i1817" DrawAspect="Content" ObjectID="_1550260786" r:id="rId1124"/>
        </w:object>
      </w:r>
      <w:r w:rsidR="00D43B82" w:rsidRPr="008A3908">
        <w:t>, khối lượng của các hạt nhân là</w:t>
      </w:r>
      <w:r w:rsidRPr="008A3908">
        <w:t xml:space="preserve"> m</w:t>
      </w:r>
      <w:r w:rsidR="00D07554" w:rsidRPr="008A3908">
        <w:rPr>
          <w:vertAlign w:val="subscript"/>
        </w:rPr>
        <w:t>α</w:t>
      </w:r>
      <w:r w:rsidRPr="008A3908">
        <w:t xml:space="preserve"> = 4,0015u, mAl = 26,97435u, m</w:t>
      </w:r>
      <w:r w:rsidRPr="008A3908">
        <w:rPr>
          <w:vertAlign w:val="subscript"/>
        </w:rPr>
        <w:t>P</w:t>
      </w:r>
      <w:r w:rsidRPr="008A3908">
        <w:t xml:space="preserve"> = 29,97005u, m</w:t>
      </w:r>
      <w:r w:rsidRPr="008A3908">
        <w:rPr>
          <w:vertAlign w:val="subscript"/>
        </w:rPr>
        <w:t>n</w:t>
      </w:r>
      <w:r w:rsidRPr="008A3908">
        <w:t xml:space="preserve"> = 1,008670u, 1u = 931,5Me</w:t>
      </w:r>
      <w:r w:rsidR="00D43B82" w:rsidRPr="008A3908">
        <w:t>V</w:t>
      </w:r>
      <w:r w:rsidRPr="008A3908">
        <w:t>/c</w:t>
      </w:r>
      <w:r w:rsidR="00D43B82" w:rsidRPr="008A3908">
        <w:rPr>
          <w:vertAlign w:val="superscript"/>
        </w:rPr>
        <w:t>2</w:t>
      </w:r>
      <w:r w:rsidRPr="008A3908">
        <w:t xml:space="preserve"> . </w:t>
      </w:r>
      <w:r w:rsidR="00D43B82" w:rsidRPr="008A3908">
        <w:t>Giả sử hai hạt sinh ra có cùng tốc độ. Động năng của hạt n là</w:t>
      </w:r>
    </w:p>
    <w:p w:rsidR="008B0058" w:rsidRPr="008A3908" w:rsidRDefault="008B0058" w:rsidP="008A3908">
      <w:r w:rsidRPr="008A3908">
        <w:tab/>
      </w:r>
      <w:r w:rsidRPr="006602BC">
        <w:rPr>
          <w:b/>
        </w:rPr>
        <w:t>A.</w:t>
      </w:r>
      <w:r w:rsidRPr="008A3908">
        <w:t xml:space="preserve"> K</w:t>
      </w:r>
      <w:r w:rsidR="00D43B82" w:rsidRPr="008A3908">
        <w:rPr>
          <w:vertAlign w:val="subscript"/>
        </w:rPr>
        <w:t>n</w:t>
      </w:r>
      <w:r w:rsidRPr="008A3908">
        <w:t xml:space="preserve"> = 0,8716MeV.</w:t>
      </w:r>
      <w:r w:rsidR="00B2650E" w:rsidRPr="008A3908">
        <w:tab/>
      </w:r>
      <w:r w:rsidRPr="006602BC">
        <w:rPr>
          <w:b/>
        </w:rPr>
        <w:t>B.</w:t>
      </w:r>
      <w:r w:rsidRPr="008A3908">
        <w:t xml:space="preserve"> K</w:t>
      </w:r>
      <w:r w:rsidR="00D43B82" w:rsidRPr="008A3908">
        <w:rPr>
          <w:vertAlign w:val="subscript"/>
        </w:rPr>
        <w:t>n</w:t>
      </w:r>
      <w:r w:rsidRPr="008A3908">
        <w:t xml:space="preserve"> = 0,9367MeV. </w:t>
      </w:r>
      <w:r w:rsidRPr="008A3908">
        <w:tab/>
      </w:r>
      <w:r w:rsidRPr="006602BC">
        <w:rPr>
          <w:b/>
        </w:rPr>
        <w:t>C.</w:t>
      </w:r>
      <w:r w:rsidRPr="008A3908">
        <w:t xml:space="preserve"> K</w:t>
      </w:r>
      <w:r w:rsidR="00D43B82" w:rsidRPr="008A3908">
        <w:rPr>
          <w:vertAlign w:val="subscript"/>
        </w:rPr>
        <w:t>n</w:t>
      </w:r>
      <w:r w:rsidRPr="008A3908">
        <w:t>= 0,2367MeV.</w:t>
      </w:r>
      <w:r w:rsidR="00B2650E" w:rsidRPr="008A3908">
        <w:tab/>
      </w:r>
      <w:r w:rsidRPr="006602BC">
        <w:rPr>
          <w:b/>
        </w:rPr>
        <w:t>D.</w:t>
      </w:r>
      <w:r w:rsidRPr="008A3908">
        <w:t xml:space="preserve"> K</w:t>
      </w:r>
      <w:r w:rsidR="00D43B82" w:rsidRPr="008A3908">
        <w:rPr>
          <w:vertAlign w:val="subscript"/>
        </w:rPr>
        <w:t>n</w:t>
      </w:r>
      <w:r w:rsidRPr="008A3908">
        <w:t xml:space="preserve"> = 0,0138MeV.</w:t>
      </w:r>
    </w:p>
    <w:p w:rsidR="003146EF" w:rsidRDefault="003146EF" w:rsidP="003146EF">
      <w:pPr>
        <w:jc w:val="center"/>
        <w:rPr>
          <w:u w:val="single"/>
        </w:rPr>
      </w:pPr>
      <w:r w:rsidRPr="008A3908">
        <w:rPr>
          <w:u w:val="single"/>
        </w:rPr>
        <w:t>Hướng dẫn giải:</w:t>
      </w:r>
    </w:p>
    <w:p w:rsidR="008B0058" w:rsidRPr="008A3908" w:rsidRDefault="008B0058" w:rsidP="008A3908">
      <w:r w:rsidRPr="008A3908">
        <w:t>Năng lượng phản ứng thu :</w:t>
      </w:r>
      <w:r w:rsidR="00B2650E" w:rsidRPr="008A3908">
        <w:t xml:space="preserve"> </w:t>
      </w:r>
      <w:r w:rsidR="00564144" w:rsidRPr="008A3908">
        <w:t>Δ</w:t>
      </w:r>
      <w:r w:rsidRPr="008A3908">
        <w:t>E = (m</w:t>
      </w:r>
      <w:r w:rsidR="00D07554" w:rsidRPr="008A3908">
        <w:rPr>
          <w:vertAlign w:val="subscript"/>
        </w:rPr>
        <w:t>α</w:t>
      </w:r>
      <w:r w:rsidRPr="008A3908">
        <w:t xml:space="preserve"> + m</w:t>
      </w:r>
      <w:r w:rsidRPr="008A3908">
        <w:rPr>
          <w:vertAlign w:val="subscript"/>
        </w:rPr>
        <w:t>Al</w:t>
      </w:r>
      <w:r w:rsidRPr="008A3908">
        <w:t xml:space="preserve"> - m</w:t>
      </w:r>
      <w:r w:rsidRPr="008A3908">
        <w:rPr>
          <w:vertAlign w:val="subscript"/>
        </w:rPr>
        <w:t>P</w:t>
      </w:r>
      <w:r w:rsidRPr="008A3908">
        <w:t xml:space="preserve"> - mn ) uc</w:t>
      </w:r>
      <w:r w:rsidR="0052196C" w:rsidRPr="008A3908">
        <w:rPr>
          <w:vertAlign w:val="superscript"/>
        </w:rPr>
        <w:t xml:space="preserve">2 </w:t>
      </w:r>
      <w:r w:rsidRPr="008A3908">
        <w:t>= - 0,00287uc</w:t>
      </w:r>
      <w:r w:rsidRPr="008A3908">
        <w:rPr>
          <w:vertAlign w:val="superscript"/>
        </w:rPr>
        <w:t>2</w:t>
      </w:r>
      <w:r w:rsidR="0052196C" w:rsidRPr="008A3908">
        <w:rPr>
          <w:vertAlign w:val="superscript"/>
        </w:rPr>
        <w:t xml:space="preserve"> </w:t>
      </w:r>
      <w:r w:rsidRPr="008A3908">
        <w:t>= - 2,672 MeV</w:t>
      </w:r>
    </w:p>
    <w:p w:rsidR="008B0058" w:rsidRPr="008A3908" w:rsidRDefault="008B0058" w:rsidP="008A3908">
      <w:r w:rsidRPr="008A3908">
        <w:t>K</w:t>
      </w:r>
      <w:r w:rsidRPr="008A3908">
        <w:rPr>
          <w:vertAlign w:val="subscript"/>
        </w:rPr>
        <w:t xml:space="preserve">P </w:t>
      </w:r>
      <w:r w:rsidRPr="008A3908">
        <w:t>+ Kn = K</w:t>
      </w:r>
      <w:r w:rsidR="00D07554" w:rsidRPr="008A3908">
        <w:rPr>
          <w:vertAlign w:val="subscript"/>
        </w:rPr>
        <w:t>α</w:t>
      </w:r>
      <w:r w:rsidRPr="008A3908">
        <w:t xml:space="preserve"> + </w:t>
      </w:r>
      <w:r w:rsidR="00564144" w:rsidRPr="008A3908">
        <w:t>Δ</w:t>
      </w:r>
      <w:r w:rsidRPr="008A3908">
        <w:t>E = 0,428 MeV</w:t>
      </w:r>
      <w:r w:rsidR="00B2650E" w:rsidRPr="008A3908">
        <w:t xml:space="preserve"> </w:t>
      </w:r>
      <w:r w:rsidR="00EB51F0" w:rsidRPr="008A3908">
        <w:rPr>
          <w:position w:val="-24"/>
        </w:rPr>
        <w:object w:dxaOrig="1180" w:dyaOrig="660">
          <v:shape id="_x0000_i1818" type="#_x0000_t75" style="width:59.25pt;height:33pt" o:ole="">
            <v:imagedata r:id="rId1125" o:title=""/>
          </v:shape>
          <o:OLEObject Type="Embed" ProgID="Equation.3" ShapeID="_x0000_i1818" DrawAspect="Content" ObjectID="_1550260787" r:id="rId1126"/>
        </w:object>
      </w:r>
      <w:r w:rsidRPr="008A3908">
        <w:t>mà v</w:t>
      </w:r>
      <w:r w:rsidR="00D07554" w:rsidRPr="008A3908">
        <w:rPr>
          <w:vertAlign w:val="subscript"/>
        </w:rPr>
        <w:t>P</w:t>
      </w:r>
      <w:r w:rsidRPr="008A3908">
        <w:t xml:space="preserve"> = v</w:t>
      </w:r>
      <w:r w:rsidR="00A905AD" w:rsidRPr="008A3908">
        <w:rPr>
          <w:vertAlign w:val="subscript"/>
        </w:rPr>
        <w:t>n</w:t>
      </w:r>
    </w:p>
    <w:p w:rsidR="003146EF" w:rsidRDefault="00861F95" w:rsidP="008A3908">
      <w:r w:rsidRPr="008A3908">
        <w:rPr>
          <w:position w:val="-30"/>
        </w:rPr>
        <w:object w:dxaOrig="7380" w:dyaOrig="680">
          <v:shape id="_x0000_i4273" type="#_x0000_t75" style="width:369pt;height:33.75pt" o:ole="">
            <v:imagedata r:id="rId1127" o:title=""/>
          </v:shape>
          <o:OLEObject Type="Embed" ProgID="Equation.DSMT4" ShapeID="_x0000_i4273" DrawAspect="Content" ObjectID="_1550260788" r:id="rId1128"/>
        </w:object>
      </w:r>
    </w:p>
    <w:p w:rsidR="008B0058" w:rsidRPr="008A3908" w:rsidRDefault="008B0058" w:rsidP="008A3908">
      <w:r w:rsidRPr="003146EF">
        <w:rPr>
          <w:b/>
        </w:rPr>
        <w:t>Ví dụ 5:</w:t>
      </w:r>
      <w:r w:rsidRPr="008A3908">
        <w:t xml:space="preserve"> Người ta dùng hạt proton bắn vào hạt nhân</w:t>
      </w:r>
      <w:r w:rsidR="00AD0FB5" w:rsidRPr="008A3908">
        <w:t xml:space="preserve"> </w:t>
      </w:r>
      <w:r w:rsidR="00AD0FB5" w:rsidRPr="008A3908">
        <w:rPr>
          <w:position w:val="-12"/>
          <w:sz w:val="25"/>
          <w:szCs w:val="25"/>
        </w:rPr>
        <w:object w:dxaOrig="400" w:dyaOrig="380">
          <v:shape id="_x0000_i1820" type="#_x0000_t75" style="width:20.25pt;height:18.75pt" o:ole="">
            <v:imagedata r:id="rId40" o:title=""/>
          </v:shape>
          <o:OLEObject Type="Embed" ProgID="Equation.3" ShapeID="_x0000_i1820" DrawAspect="Content" ObjectID="_1550260789" r:id="rId1129"/>
        </w:object>
      </w:r>
      <w:r w:rsidRPr="008A3908">
        <w:t>đứng yên, để gây ra phản ứng</w:t>
      </w:r>
      <w:r w:rsidR="008211F0" w:rsidRPr="008A3908">
        <w:t xml:space="preserve"> </w:t>
      </w:r>
      <w:r w:rsidR="008211F0" w:rsidRPr="008A3908">
        <w:rPr>
          <w:position w:val="-12"/>
          <w:sz w:val="25"/>
          <w:szCs w:val="25"/>
        </w:rPr>
        <w:object w:dxaOrig="1460" w:dyaOrig="380">
          <v:shape id="_x0000_i1821" type="#_x0000_t75" style="width:72.75pt;height:18.75pt" o:ole="">
            <v:imagedata r:id="rId1130" o:title=""/>
          </v:shape>
          <o:OLEObject Type="Embed" ProgID="Equation.3" ShapeID="_x0000_i1821" DrawAspect="Content" ObjectID="_1550260790" r:id="rId1131"/>
        </w:object>
      </w:r>
      <w:r w:rsidRPr="008A3908">
        <w:t xml:space="preserve">. Biết phản ứng tỏa năng lượng và hai hạt </w:t>
      </w:r>
      <w:r w:rsidR="00341707" w:rsidRPr="008A3908">
        <w:t>α</w:t>
      </w:r>
      <w:r w:rsidRPr="008A3908">
        <w:t xml:space="preserve"> có cùng động năng. Lấy khối lượng các hạt theo đơn</w:t>
      </w:r>
      <w:r w:rsidR="008211F0" w:rsidRPr="008A3908">
        <w:t xml:space="preserve"> </w:t>
      </w:r>
      <w:r w:rsidRPr="008A3908">
        <w:t xml:space="preserve">vị u gần bằng số khối của chúng. Góc </w:t>
      </w:r>
      <w:r w:rsidR="007C3754" w:rsidRPr="008A3908">
        <w:rPr>
          <w:position w:val="-10"/>
        </w:rPr>
        <w:object w:dxaOrig="220" w:dyaOrig="260">
          <v:shape id="_x0000_i1822" type="#_x0000_t75" style="width:11.25pt;height:12.75pt" o:ole="">
            <v:imagedata r:id="rId1132" o:title=""/>
          </v:shape>
          <o:OLEObject Type="Embed" ProgID="Equation.3" ShapeID="_x0000_i1822" DrawAspect="Content" ObjectID="_1550260791" r:id="rId1133"/>
        </w:object>
      </w:r>
      <w:r w:rsidRPr="008A3908">
        <w:t xml:space="preserve"> tạo bởi hướng của các hạt </w:t>
      </w:r>
      <w:r w:rsidR="00341707" w:rsidRPr="008A3908">
        <w:t>α</w:t>
      </w:r>
      <w:r w:rsidRPr="008A3908">
        <w:t xml:space="preserve"> có thể là:</w:t>
      </w:r>
    </w:p>
    <w:p w:rsidR="008B0058" w:rsidRPr="008A3908" w:rsidRDefault="008B0058" w:rsidP="008A3908">
      <w:r w:rsidRPr="008A3908">
        <w:tab/>
      </w:r>
      <w:r w:rsidRPr="006602BC">
        <w:rPr>
          <w:b/>
        </w:rPr>
        <w:t>A.</w:t>
      </w:r>
      <w:r w:rsidR="00B2650E" w:rsidRPr="008A3908">
        <w:t xml:space="preserve"> </w:t>
      </w:r>
      <w:r w:rsidRPr="008A3908">
        <w:t>Có giá trị bất kì.</w:t>
      </w:r>
      <w:r w:rsidR="00B2650E" w:rsidRPr="008A3908">
        <w:tab/>
      </w:r>
      <w:r w:rsidRPr="006602BC">
        <w:rPr>
          <w:b/>
        </w:rPr>
        <w:t>B.</w:t>
      </w:r>
      <w:r w:rsidRPr="008A3908">
        <w:t xml:space="preserve"> 60</w:t>
      </w:r>
      <w:r w:rsidRPr="008A3908">
        <w:rPr>
          <w:vertAlign w:val="superscript"/>
        </w:rPr>
        <w:t>0</w:t>
      </w:r>
      <w:r w:rsidR="00B2650E" w:rsidRPr="008A3908">
        <w:tab/>
      </w:r>
      <w:r w:rsidR="006602BC">
        <w:tab/>
      </w:r>
      <w:r w:rsidRPr="006602BC">
        <w:rPr>
          <w:b/>
        </w:rPr>
        <w:t>C.</w:t>
      </w:r>
      <w:r w:rsidRPr="008A3908">
        <w:t xml:space="preserve"> 160</w:t>
      </w:r>
      <w:r w:rsidRPr="008A3908">
        <w:rPr>
          <w:vertAlign w:val="superscript"/>
        </w:rPr>
        <w:t>0</w:t>
      </w:r>
      <w:r w:rsidR="00B2650E" w:rsidRPr="008A3908">
        <w:tab/>
      </w:r>
      <w:r w:rsidRPr="006602BC">
        <w:rPr>
          <w:b/>
        </w:rPr>
        <w:t>D.</w:t>
      </w:r>
      <w:r w:rsidRPr="008A3908">
        <w:t xml:space="preserve"> 120</w:t>
      </w:r>
      <w:r w:rsidRPr="008A3908">
        <w:rPr>
          <w:vertAlign w:val="superscript"/>
        </w:rPr>
        <w:t>0</w:t>
      </w:r>
    </w:p>
    <w:p w:rsidR="003146EF" w:rsidRDefault="003146EF" w:rsidP="003146EF">
      <w:pPr>
        <w:jc w:val="center"/>
      </w:pPr>
      <w:r w:rsidRPr="008A3908">
        <w:rPr>
          <w:u w:val="single"/>
        </w:rPr>
        <w:t>Hướng dẫn giải:</w:t>
      </w:r>
      <w:r w:rsidR="000D6C76" w:rsidRPr="008A3908">
        <w:rPr>
          <w:noProof/>
        </w:rPr>
        <w:drawing>
          <wp:anchor distT="0" distB="0" distL="114300" distR="114300" simplePos="0" relativeHeight="251667456" behindDoc="1" locked="0" layoutInCell="1" allowOverlap="1">
            <wp:simplePos x="0" y="0"/>
            <wp:positionH relativeFrom="column">
              <wp:posOffset>5264785</wp:posOffset>
            </wp:positionH>
            <wp:positionV relativeFrom="paragraph">
              <wp:posOffset>76835</wp:posOffset>
            </wp:positionV>
            <wp:extent cx="1351915" cy="1797050"/>
            <wp:effectExtent l="0" t="0" r="0" b="0"/>
            <wp:wrapTight wrapText="bothSides">
              <wp:wrapPolygon edited="0">
                <wp:start x="0" y="0"/>
                <wp:lineTo x="0" y="21295"/>
                <wp:lineTo x="21306" y="21295"/>
                <wp:lineTo x="21306" y="0"/>
                <wp:lineTo x="0" y="0"/>
              </wp:wrapPolygon>
            </wp:wrapTight>
            <wp:docPr id="418" name="Picture 4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8"/>
                    <pic:cNvPicPr>
                      <a:picLocks noChangeAspect="1" noChangeArrowheads="1"/>
                    </pic:cNvPicPr>
                  </pic:nvPicPr>
                  <pic:blipFill>
                    <a:blip r:embed="rId1134">
                      <a:extLst>
                        <a:ext uri="{28A0092B-C50C-407E-A947-70E740481C1C}">
                          <a14:useLocalDpi xmlns:a14="http://schemas.microsoft.com/office/drawing/2010/main" val="0"/>
                        </a:ext>
                      </a:extLst>
                    </a:blip>
                    <a:srcRect/>
                    <a:stretch>
                      <a:fillRect/>
                    </a:stretch>
                  </pic:blipFill>
                  <pic:spPr bwMode="auto">
                    <a:xfrm>
                      <a:off x="0" y="0"/>
                      <a:ext cx="1351915" cy="179705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8B0058" w:rsidRPr="008A3908" w:rsidRDefault="008B0058" w:rsidP="008A3908">
      <w:r w:rsidRPr="008A3908">
        <w:t>Theo ĐL bảo toàn động lượng</w:t>
      </w:r>
    </w:p>
    <w:p w:rsidR="008B0058" w:rsidRPr="008A3908" w:rsidRDefault="007C3754" w:rsidP="008A3908">
      <w:r w:rsidRPr="008A3908">
        <w:rPr>
          <w:position w:val="-12"/>
        </w:rPr>
        <w:object w:dxaOrig="1400" w:dyaOrig="420">
          <v:shape id="_x0000_i1823" type="#_x0000_t75" style="width:69.75pt;height:21pt" o:ole="">
            <v:imagedata r:id="rId1135" o:title=""/>
          </v:shape>
          <o:OLEObject Type="Embed" ProgID="Equation.3" ShapeID="_x0000_i1823" DrawAspect="Content" ObjectID="_1550260792" r:id="rId1136"/>
        </w:object>
      </w:r>
      <w:r w:rsidR="008B0058" w:rsidRPr="008A3908">
        <w:tab/>
      </w:r>
      <w:r w:rsidRPr="008A3908">
        <w:t>P</w:t>
      </w:r>
      <w:r w:rsidRPr="008A3908">
        <w:rPr>
          <w:vertAlign w:val="superscript"/>
        </w:rPr>
        <w:t>2</w:t>
      </w:r>
      <w:r w:rsidRPr="008A3908">
        <w:t xml:space="preserve"> = 2mK         </w:t>
      </w:r>
      <w:r w:rsidR="008B0058" w:rsidRPr="008A3908">
        <w:t>K là động năng</w:t>
      </w:r>
    </w:p>
    <w:p w:rsidR="007C3754" w:rsidRPr="008A3908" w:rsidRDefault="0023342E" w:rsidP="008A3908">
      <w:r w:rsidRPr="008A3908">
        <w:rPr>
          <w:position w:val="-32"/>
        </w:rPr>
        <w:object w:dxaOrig="5040" w:dyaOrig="760">
          <v:shape id="_x0000_i1824" type="#_x0000_t75" style="width:252pt;height:38.25pt" o:ole="">
            <v:imagedata r:id="rId1137" o:title=""/>
          </v:shape>
          <o:OLEObject Type="Embed" ProgID="Equation.3" ShapeID="_x0000_i1824" DrawAspect="Content" ObjectID="_1550260793" r:id="rId1138"/>
        </w:object>
      </w:r>
    </w:p>
    <w:p w:rsidR="0023342E" w:rsidRPr="008A3908" w:rsidRDefault="00F77E0A" w:rsidP="008A3908">
      <w:r w:rsidRPr="008A3908">
        <w:rPr>
          <w:position w:val="-32"/>
        </w:rPr>
        <w:object w:dxaOrig="1620" w:dyaOrig="760">
          <v:shape id="_x0000_i1825" type="#_x0000_t75" style="width:81pt;height:38.25pt" o:ole="">
            <v:imagedata r:id="rId1139" o:title=""/>
          </v:shape>
          <o:OLEObject Type="Embed" ProgID="Equation.3" ShapeID="_x0000_i1825" DrawAspect="Content" ObjectID="_1550260794" r:id="rId1140"/>
        </w:object>
      </w:r>
    </w:p>
    <w:p w:rsidR="0007186F" w:rsidRPr="008A3908" w:rsidRDefault="008B0058" w:rsidP="008A3908">
      <w:r w:rsidRPr="008A3908">
        <w:t>K</w:t>
      </w:r>
      <w:r w:rsidR="00D07554" w:rsidRPr="008A3908">
        <w:rPr>
          <w:vertAlign w:val="subscript"/>
        </w:rPr>
        <w:t>P</w:t>
      </w:r>
      <w:r w:rsidRPr="008A3908">
        <w:t xml:space="preserve"> = 2K</w:t>
      </w:r>
      <w:r w:rsidR="00D07554" w:rsidRPr="008A3908">
        <w:rPr>
          <w:vertAlign w:val="subscript"/>
        </w:rPr>
        <w:t>α</w:t>
      </w:r>
      <w:r w:rsidRPr="008A3908">
        <w:t xml:space="preserve"> + </w:t>
      </w:r>
      <w:r w:rsidR="00564144" w:rsidRPr="008A3908">
        <w:t>Δ</w:t>
      </w:r>
      <w:r w:rsidRPr="008A3908">
        <w:t xml:space="preserve">E </w:t>
      </w:r>
      <w:r w:rsidR="00861F95" w:rsidRPr="00861F95">
        <w:rPr>
          <w:position w:val="-6"/>
        </w:rPr>
        <w:object w:dxaOrig="300" w:dyaOrig="240">
          <v:shape id="_x0000_i4275" type="#_x0000_t75" style="width:15pt;height:12pt" o:ole="">
            <v:imagedata r:id="rId1141" o:title=""/>
          </v:shape>
          <o:OLEObject Type="Embed" ProgID="Equation.DSMT4" ShapeID="_x0000_i4275" DrawAspect="Content" ObjectID="_1550260795" r:id="rId1142"/>
        </w:object>
      </w:r>
      <w:r w:rsidR="00B2650E" w:rsidRPr="008A3908">
        <w:t xml:space="preserve"> </w:t>
      </w:r>
      <w:r w:rsidRPr="008A3908">
        <w:t>K</w:t>
      </w:r>
      <w:r w:rsidR="00D07554" w:rsidRPr="008A3908">
        <w:rPr>
          <w:vertAlign w:val="subscript"/>
        </w:rPr>
        <w:t>P</w:t>
      </w:r>
      <w:r w:rsidRPr="008A3908">
        <w:t xml:space="preserve"> - </w:t>
      </w:r>
      <w:r w:rsidR="00564144" w:rsidRPr="008A3908">
        <w:t>Δ</w:t>
      </w:r>
      <w:r w:rsidRPr="008A3908">
        <w:t>E =</w:t>
      </w:r>
      <w:r w:rsidR="00B2650E" w:rsidRPr="008A3908">
        <w:t xml:space="preserve"> </w:t>
      </w:r>
      <w:r w:rsidRPr="008A3908">
        <w:t>2K</w:t>
      </w:r>
      <w:r w:rsidR="00D07554" w:rsidRPr="008A3908">
        <w:rPr>
          <w:vertAlign w:val="subscript"/>
        </w:rPr>
        <w:t>α</w:t>
      </w:r>
      <w:r w:rsidRPr="008A3908">
        <w:t xml:space="preserve"> </w:t>
      </w:r>
      <w:r w:rsidR="003146EF" w:rsidRPr="003146EF">
        <w:rPr>
          <w:position w:val="-6"/>
        </w:rPr>
        <w:object w:dxaOrig="300" w:dyaOrig="240">
          <v:shape id="_x0000_i4246" type="#_x0000_t75" style="width:15pt;height:12pt" o:ole="">
            <v:imagedata r:id="rId1143" o:title=""/>
          </v:shape>
          <o:OLEObject Type="Embed" ProgID="Equation.DSMT4" ShapeID="_x0000_i4246" DrawAspect="Content" ObjectID="_1550260796" r:id="rId1144"/>
        </w:object>
      </w:r>
      <w:r w:rsidRPr="008A3908">
        <w:t xml:space="preserve"> K</w:t>
      </w:r>
      <w:r w:rsidR="00D07554" w:rsidRPr="008A3908">
        <w:rPr>
          <w:vertAlign w:val="subscript"/>
        </w:rPr>
        <w:t>P</w:t>
      </w:r>
      <w:r w:rsidRPr="008A3908">
        <w:t xml:space="preserve"> &gt; 2K</w:t>
      </w:r>
      <w:r w:rsidR="00D07554" w:rsidRPr="008A3908">
        <w:rPr>
          <w:vertAlign w:val="subscript"/>
        </w:rPr>
        <w:t>α</w:t>
      </w:r>
    </w:p>
    <w:p w:rsidR="0007186F" w:rsidRPr="008A3908" w:rsidRDefault="00F77E0A" w:rsidP="008A3908">
      <w:r w:rsidRPr="008A3908">
        <w:rPr>
          <w:position w:val="-32"/>
        </w:rPr>
        <w:object w:dxaOrig="1620" w:dyaOrig="760">
          <v:shape id="_x0000_i1826" type="#_x0000_t75" style="width:81pt;height:38.25pt" o:ole="">
            <v:imagedata r:id="rId1145" o:title=""/>
          </v:shape>
          <o:OLEObject Type="Embed" ProgID="Equation.3" ShapeID="_x0000_i1826" DrawAspect="Content" ObjectID="_1550260797" r:id="rId1146"/>
        </w:object>
      </w:r>
      <w:r w:rsidRPr="008A3908">
        <w:t>&gt;</w:t>
      </w:r>
      <w:r w:rsidR="002640E5" w:rsidRPr="008A3908">
        <w:rPr>
          <w:position w:val="-32"/>
        </w:rPr>
        <w:object w:dxaOrig="1579" w:dyaOrig="760">
          <v:shape id="_x0000_i1827" type="#_x0000_t75" style="width:78.75pt;height:38.25pt" o:ole="">
            <v:imagedata r:id="rId1147" o:title=""/>
          </v:shape>
          <o:OLEObject Type="Embed" ProgID="Equation.3" ShapeID="_x0000_i1827" DrawAspect="Content" ObjectID="_1550260798" r:id="rId1148"/>
        </w:object>
      </w:r>
      <w:r w:rsidR="003146EF" w:rsidRPr="003146EF">
        <w:rPr>
          <w:position w:val="-6"/>
        </w:rPr>
        <w:object w:dxaOrig="300" w:dyaOrig="240">
          <v:shape id="_x0000_i4250" type="#_x0000_t75" style="width:15pt;height:12pt" o:ole="">
            <v:imagedata r:id="rId1149" o:title=""/>
          </v:shape>
          <o:OLEObject Type="Embed" ProgID="Equation.DSMT4" ShapeID="_x0000_i4250" DrawAspect="Content" ObjectID="_1550260799" r:id="rId1150"/>
        </w:object>
      </w:r>
      <w:r w:rsidR="002640E5" w:rsidRPr="008A3908">
        <w:rPr>
          <w:position w:val="-24"/>
        </w:rPr>
        <w:object w:dxaOrig="980" w:dyaOrig="620">
          <v:shape id="_x0000_i1828" type="#_x0000_t75" style="width:48.75pt;height:30.75pt" o:ole="">
            <v:imagedata r:id="rId1151" o:title=""/>
          </v:shape>
          <o:OLEObject Type="Embed" ProgID="Equation.3" ShapeID="_x0000_i1828" DrawAspect="Content" ObjectID="_1550260800" r:id="rId1152"/>
        </w:object>
      </w:r>
      <w:r w:rsidRPr="008A3908">
        <w:t xml:space="preserve"> </w:t>
      </w:r>
      <w:r w:rsidR="008B0058" w:rsidRPr="008A3908">
        <w:t xml:space="preserve">hay </w:t>
      </w:r>
      <w:r w:rsidR="002640E5" w:rsidRPr="008A3908">
        <w:rPr>
          <w:position w:val="-10"/>
        </w:rPr>
        <w:object w:dxaOrig="220" w:dyaOrig="260">
          <v:shape id="_x0000_i1829" type="#_x0000_t75" style="width:11.25pt;height:12.75pt" o:ole="">
            <v:imagedata r:id="rId1153" o:title=""/>
          </v:shape>
          <o:OLEObject Type="Embed" ProgID="Equation.3" ShapeID="_x0000_i1829" DrawAspect="Content" ObjectID="_1550260801" r:id="rId1154"/>
        </w:object>
      </w:r>
      <w:r w:rsidR="00B2650E" w:rsidRPr="008A3908">
        <w:t xml:space="preserve"> </w:t>
      </w:r>
      <w:r w:rsidR="008B0058" w:rsidRPr="008A3908">
        <w:t>&gt; 138,6</w:t>
      </w:r>
      <w:r w:rsidR="008B0058" w:rsidRPr="008A3908">
        <w:rPr>
          <w:vertAlign w:val="superscript"/>
        </w:rPr>
        <w:t>0</w:t>
      </w:r>
    </w:p>
    <w:p w:rsidR="008B0058" w:rsidRPr="008A3908" w:rsidRDefault="008B0058" w:rsidP="008A3908">
      <w:r w:rsidRPr="008A3908">
        <w:t xml:space="preserve">Do đó ta chọn đáp án C: góc </w:t>
      </w:r>
      <w:r w:rsidR="00F77E0A" w:rsidRPr="008A3908">
        <w:rPr>
          <w:position w:val="-10"/>
        </w:rPr>
        <w:object w:dxaOrig="220" w:dyaOrig="260">
          <v:shape id="_x0000_i1830" type="#_x0000_t75" style="width:11.25pt;height:12.75pt" o:ole="">
            <v:imagedata r:id="rId1155" o:title=""/>
          </v:shape>
          <o:OLEObject Type="Embed" ProgID="Equation.3" ShapeID="_x0000_i1830" DrawAspect="Content" ObjectID="_1550260802" r:id="rId1156"/>
        </w:object>
      </w:r>
      <w:r w:rsidRPr="008A3908">
        <w:t xml:space="preserve"> có thể 160</w:t>
      </w:r>
      <w:r w:rsidRPr="008A3908">
        <w:rPr>
          <w:vertAlign w:val="superscript"/>
        </w:rPr>
        <w:t>0</w:t>
      </w:r>
    </w:p>
    <w:p w:rsidR="0007186F" w:rsidRPr="008A3908" w:rsidRDefault="008B0058" w:rsidP="008A3908">
      <w:r w:rsidRPr="003146EF">
        <w:rPr>
          <w:b/>
        </w:rPr>
        <w:lastRenderedPageBreak/>
        <w:t>Ví dụ 6:</w:t>
      </w:r>
      <w:r w:rsidRPr="008A3908">
        <w:t xml:space="preserve"> Bắn một hat anpha vào hạt nhân nito </w:t>
      </w:r>
      <w:r w:rsidR="002640E5" w:rsidRPr="008A3908">
        <w:rPr>
          <w:position w:val="-12"/>
          <w:sz w:val="25"/>
          <w:szCs w:val="25"/>
        </w:rPr>
        <w:object w:dxaOrig="420" w:dyaOrig="380">
          <v:shape id="_x0000_i1831" type="#_x0000_t75" style="width:21pt;height:18.75pt" o:ole="">
            <v:imagedata r:id="rId464" o:title=""/>
          </v:shape>
          <o:OLEObject Type="Embed" ProgID="Equation.3" ShapeID="_x0000_i1831" DrawAspect="Content" ObjectID="_1550260803" r:id="rId1157"/>
        </w:object>
      </w:r>
      <w:r w:rsidRPr="008A3908">
        <w:t>đang đứng yên tạo ra phản ứng</w:t>
      </w:r>
    </w:p>
    <w:p w:rsidR="008B0058" w:rsidRPr="008A3908" w:rsidRDefault="00CE5CF7" w:rsidP="008A3908">
      <w:r w:rsidRPr="008A3908">
        <w:rPr>
          <w:position w:val="-12"/>
          <w:sz w:val="25"/>
          <w:szCs w:val="25"/>
        </w:rPr>
        <w:object w:dxaOrig="1939" w:dyaOrig="380">
          <v:shape id="_x0000_i1832" type="#_x0000_t75" style="width:96.75pt;height:18.75pt" o:ole="">
            <v:imagedata r:id="rId1158" o:title=""/>
          </v:shape>
          <o:OLEObject Type="Embed" ProgID="Equation.3" ShapeID="_x0000_i1832" DrawAspect="Content" ObjectID="_1550260804" r:id="rId1159"/>
        </w:object>
      </w:r>
      <w:r w:rsidR="008B0058" w:rsidRPr="008A3908">
        <w:rPr>
          <w:i/>
          <w:iCs/>
        </w:rPr>
        <w:t xml:space="preserve"> </w:t>
      </w:r>
      <w:r w:rsidR="008B0058" w:rsidRPr="008A3908">
        <w:t>. Năng</w:t>
      </w:r>
      <w:r w:rsidR="002640E5" w:rsidRPr="008A3908">
        <w:t xml:space="preserve"> </w:t>
      </w:r>
      <w:r w:rsidR="008B0058" w:rsidRPr="008A3908">
        <w:t xml:space="preserve">lượng của phản ứng là </w:t>
      </w:r>
      <w:r w:rsidR="00564144" w:rsidRPr="008A3908">
        <w:t>Δ</w:t>
      </w:r>
      <w:r w:rsidR="008B0058" w:rsidRPr="008A3908">
        <w:t>E =1,21MeV.Giả sử hai hạt sinh ra có cùng vecto vận tố</w:t>
      </w:r>
      <w:r w:rsidR="0093448B" w:rsidRPr="008A3908">
        <w:t>c.</w:t>
      </w:r>
      <w:r w:rsidR="008B0058" w:rsidRPr="008A3908">
        <w:t xml:space="preserve"> Động năng của hạt anpha:(xem khối</w:t>
      </w:r>
      <w:r w:rsidR="0093448B" w:rsidRPr="008A3908">
        <w:t xml:space="preserve"> </w:t>
      </w:r>
      <w:r w:rsidR="008B0058" w:rsidRPr="008A3908">
        <w:t>lượng hạt nhân tính theo đơn vị u gần bằng số khối của nó)</w:t>
      </w:r>
    </w:p>
    <w:p w:rsidR="0007186F" w:rsidRPr="008A3908" w:rsidRDefault="006602BC" w:rsidP="008A3908">
      <w:r>
        <w:rPr>
          <w:b/>
        </w:rPr>
        <w:t>A.</w:t>
      </w:r>
      <w:r w:rsidR="008B0058" w:rsidRPr="008A3908">
        <w:t>1,36MeV</w:t>
      </w:r>
      <w:r w:rsidR="008B0058" w:rsidRPr="008A3908">
        <w:tab/>
      </w:r>
      <w:r w:rsidR="008B0058" w:rsidRPr="006602BC">
        <w:rPr>
          <w:b/>
        </w:rPr>
        <w:t>B</w:t>
      </w:r>
      <w:r>
        <w:rPr>
          <w:b/>
        </w:rPr>
        <w:t>.</w:t>
      </w:r>
      <w:r w:rsidR="008B0058" w:rsidRPr="008A3908">
        <w:t>1,65MeV</w:t>
      </w:r>
      <w:r w:rsidR="008B0058" w:rsidRPr="008A3908">
        <w:tab/>
      </w:r>
      <w:r w:rsidR="008B0058" w:rsidRPr="006602BC">
        <w:rPr>
          <w:b/>
        </w:rPr>
        <w:t>C</w:t>
      </w:r>
      <w:r>
        <w:rPr>
          <w:b/>
        </w:rPr>
        <w:t>.</w:t>
      </w:r>
      <w:r w:rsidR="008B0058" w:rsidRPr="008A3908">
        <w:t>1.63MeV</w:t>
      </w:r>
      <w:r w:rsidR="008B0058" w:rsidRPr="008A3908">
        <w:tab/>
      </w:r>
      <w:r w:rsidR="008B0058" w:rsidRPr="006602BC">
        <w:rPr>
          <w:b/>
        </w:rPr>
        <w:t>D</w:t>
      </w:r>
      <w:r>
        <w:rPr>
          <w:b/>
        </w:rPr>
        <w:t>.</w:t>
      </w:r>
      <w:r w:rsidR="008B0058" w:rsidRPr="008A3908">
        <w:t>1.56MeV</w:t>
      </w:r>
    </w:p>
    <w:p w:rsidR="003146EF" w:rsidRDefault="003146EF" w:rsidP="003146EF">
      <w:pPr>
        <w:jc w:val="center"/>
        <w:rPr>
          <w:u w:val="single"/>
        </w:rPr>
      </w:pPr>
      <w:r w:rsidRPr="008A3908">
        <w:rPr>
          <w:u w:val="single"/>
        </w:rPr>
        <w:t>Hướng dẫn giải:</w:t>
      </w:r>
    </w:p>
    <w:p w:rsidR="008B0058" w:rsidRPr="008A3908" w:rsidRDefault="008B0058" w:rsidP="008A3908">
      <w:r w:rsidRPr="008A3908">
        <w:t>Phương trình phản ứng</w:t>
      </w:r>
      <w:r w:rsidR="0093448B" w:rsidRPr="008A3908">
        <w:t xml:space="preserve"> </w:t>
      </w:r>
      <w:r w:rsidR="0093448B" w:rsidRPr="008A3908">
        <w:rPr>
          <w:position w:val="-12"/>
          <w:sz w:val="25"/>
          <w:szCs w:val="25"/>
        </w:rPr>
        <w:object w:dxaOrig="1939" w:dyaOrig="380">
          <v:shape id="_x0000_i1833" type="#_x0000_t75" style="width:96.75pt;height:18.75pt" o:ole="">
            <v:imagedata r:id="rId1160" o:title=""/>
          </v:shape>
          <o:OLEObject Type="Embed" ProgID="Equation.3" ShapeID="_x0000_i1833" DrawAspect="Content" ObjectID="_1550260805" r:id="rId1161"/>
        </w:object>
      </w:r>
      <w:r w:rsidRPr="008A3908">
        <w:t xml:space="preserve">. Phản ứng thu năng lượng </w:t>
      </w:r>
      <w:r w:rsidR="00564144" w:rsidRPr="008A3908">
        <w:t>Δ</w:t>
      </w:r>
      <w:r w:rsidRPr="008A3908">
        <w:t>E = 1,21 MeV</w:t>
      </w:r>
    </w:p>
    <w:p w:rsidR="0007186F" w:rsidRPr="008A3908" w:rsidRDefault="008B0058" w:rsidP="008A3908">
      <w:r w:rsidRPr="008A3908">
        <w:t>Theo ĐL bảo toàn động lượng ta có;</w:t>
      </w:r>
    </w:p>
    <w:p w:rsidR="008B0058" w:rsidRPr="008A3908" w:rsidRDefault="008B0058" w:rsidP="008A3908">
      <w:r w:rsidRPr="008A3908">
        <w:t>m</w:t>
      </w:r>
      <w:r w:rsidR="00D07554" w:rsidRPr="008A3908">
        <w:rPr>
          <w:vertAlign w:val="subscript"/>
        </w:rPr>
        <w:t>α</w:t>
      </w:r>
      <w:r w:rsidRPr="008A3908">
        <w:t>v</w:t>
      </w:r>
      <w:r w:rsidR="00D07554" w:rsidRPr="008A3908">
        <w:rPr>
          <w:vertAlign w:val="subscript"/>
        </w:rPr>
        <w:t>α</w:t>
      </w:r>
      <w:r w:rsidRPr="008A3908">
        <w:t xml:space="preserve"> = (m</w:t>
      </w:r>
      <w:r w:rsidR="00D07554" w:rsidRPr="008A3908">
        <w:rPr>
          <w:vertAlign w:val="subscript"/>
        </w:rPr>
        <w:t>H</w:t>
      </w:r>
      <w:r w:rsidRPr="008A3908">
        <w:t xml:space="preserve"> + m</w:t>
      </w:r>
      <w:r w:rsidR="00341707" w:rsidRPr="008A3908">
        <w:rPr>
          <w:vertAlign w:val="subscript"/>
        </w:rPr>
        <w:t>0</w:t>
      </w:r>
      <w:r w:rsidRPr="008A3908">
        <w:t xml:space="preserve"> )v (với v là vận</w:t>
      </w:r>
      <w:r w:rsidR="006602BC">
        <w:t xml:space="preserve"> tốc của hai hạt sau phản ứng) </w:t>
      </w:r>
      <w:r w:rsidR="006602BC" w:rsidRPr="006602BC">
        <w:rPr>
          <w:position w:val="-6"/>
        </w:rPr>
        <w:object w:dxaOrig="300" w:dyaOrig="240">
          <v:shape id="_x0000_i4321" type="#_x0000_t75" style="width:15pt;height:12pt" o:ole="">
            <v:imagedata r:id="rId1162" o:title=""/>
          </v:shape>
          <o:OLEObject Type="Embed" ProgID="Equation.DSMT4" ShapeID="_x0000_i4321" DrawAspect="Content" ObjectID="_1550260806" r:id="rId1163"/>
        </w:object>
      </w:r>
      <w:r w:rsidRPr="008A3908">
        <w:t xml:space="preserve"> </w:t>
      </w:r>
      <w:r w:rsidR="00CE5CF7" w:rsidRPr="008A3908">
        <w:rPr>
          <w:position w:val="-30"/>
        </w:rPr>
        <w:object w:dxaOrig="1939" w:dyaOrig="680">
          <v:shape id="_x0000_i1834" type="#_x0000_t75" style="width:96.75pt;height:33.75pt" o:ole="">
            <v:imagedata r:id="rId1164" o:title=""/>
          </v:shape>
          <o:OLEObject Type="Embed" ProgID="Equation.3" ShapeID="_x0000_i1834" DrawAspect="Content" ObjectID="_1550260807" r:id="rId1165"/>
        </w:object>
      </w:r>
    </w:p>
    <w:p w:rsidR="00CE5CF7" w:rsidRPr="008A3908" w:rsidRDefault="004D2067" w:rsidP="008A3908">
      <w:r w:rsidRPr="008A3908">
        <w:rPr>
          <w:position w:val="-24"/>
        </w:rPr>
        <w:object w:dxaOrig="1740" w:dyaOrig="660">
          <v:shape id="_x0000_i1835" type="#_x0000_t75" style="width:87pt;height:33pt" o:ole="">
            <v:imagedata r:id="rId1166" o:title=""/>
          </v:shape>
          <o:OLEObject Type="Embed" ProgID="Equation.3" ShapeID="_x0000_i1835" DrawAspect="Content" ObjectID="_1550260808" r:id="rId1167"/>
        </w:object>
      </w:r>
    </w:p>
    <w:p w:rsidR="004D2067" w:rsidRPr="008A3908" w:rsidRDefault="0031567F" w:rsidP="008A3908">
      <w:r w:rsidRPr="008A3908">
        <w:rPr>
          <w:position w:val="-24"/>
        </w:rPr>
        <w:object w:dxaOrig="5160" w:dyaOrig="660">
          <v:shape id="_x0000_i1836" type="#_x0000_t75" style="width:258pt;height:33pt" o:ole="">
            <v:imagedata r:id="rId1168" o:title=""/>
          </v:shape>
          <o:OLEObject Type="Embed" ProgID="Equation.3" ShapeID="_x0000_i1836" DrawAspect="Content" ObjectID="_1550260809" r:id="rId1169"/>
        </w:object>
      </w:r>
    </w:p>
    <w:p w:rsidR="008B0058" w:rsidRPr="008A3908" w:rsidRDefault="008B0058" w:rsidP="008A3908">
      <w:r w:rsidRPr="008A3908">
        <w:t>K</w:t>
      </w:r>
      <w:r w:rsidR="00D07554" w:rsidRPr="008A3908">
        <w:rPr>
          <w:vertAlign w:val="subscript"/>
        </w:rPr>
        <w:t>α</w:t>
      </w:r>
      <w:r w:rsidRPr="008A3908">
        <w:t xml:space="preserve"> = K</w:t>
      </w:r>
      <w:r w:rsidR="00D07554" w:rsidRPr="008A3908">
        <w:rPr>
          <w:vertAlign w:val="subscript"/>
        </w:rPr>
        <w:t>H</w:t>
      </w:r>
      <w:r w:rsidRPr="008A3908">
        <w:t xml:space="preserve"> + K</w:t>
      </w:r>
      <w:r w:rsidR="00341707" w:rsidRPr="008A3908">
        <w:rPr>
          <w:vertAlign w:val="subscript"/>
        </w:rPr>
        <w:t>0</w:t>
      </w:r>
      <w:r w:rsidRPr="008A3908">
        <w:t xml:space="preserve"> + </w:t>
      </w:r>
      <w:r w:rsidR="00564144" w:rsidRPr="008A3908">
        <w:t>Δ</w:t>
      </w:r>
      <w:r w:rsidRPr="008A3908">
        <w:t xml:space="preserve">E </w:t>
      </w:r>
      <w:r w:rsidR="00861F95" w:rsidRPr="00861F95">
        <w:rPr>
          <w:position w:val="-6"/>
        </w:rPr>
        <w:object w:dxaOrig="300" w:dyaOrig="240">
          <v:shape id="_x0000_i4279" type="#_x0000_t75" style="width:15pt;height:12pt" o:ole="">
            <v:imagedata r:id="rId1170" o:title=""/>
          </v:shape>
          <o:OLEObject Type="Embed" ProgID="Equation.DSMT4" ShapeID="_x0000_i4279" DrawAspect="Content" ObjectID="_1550260810" r:id="rId1171"/>
        </w:object>
      </w:r>
      <w:r w:rsidR="00B8316A" w:rsidRPr="008A3908">
        <w:rPr>
          <w:position w:val="-24"/>
        </w:rPr>
        <w:object w:dxaOrig="2360" w:dyaOrig="620">
          <v:shape id="_x0000_i1837" type="#_x0000_t75" style="width:117.75pt;height:30.75pt" o:ole="">
            <v:imagedata r:id="rId1172" o:title=""/>
          </v:shape>
          <o:OLEObject Type="Embed" ProgID="Equation.3" ShapeID="_x0000_i1837" DrawAspect="Content" ObjectID="_1550260811" r:id="rId1173"/>
        </w:object>
      </w:r>
    </w:p>
    <w:p w:rsidR="0007186F" w:rsidRPr="008A3908" w:rsidRDefault="00861F95" w:rsidP="008A3908">
      <w:r w:rsidRPr="00861F95">
        <w:rPr>
          <w:position w:val="-6"/>
        </w:rPr>
        <w:object w:dxaOrig="300" w:dyaOrig="240">
          <v:shape id="_x0000_i4283" type="#_x0000_t75" style="width:15pt;height:12pt" o:ole="">
            <v:imagedata r:id="rId1174" o:title=""/>
          </v:shape>
          <o:OLEObject Type="Embed" ProgID="Equation.DSMT4" ShapeID="_x0000_i4283" DrawAspect="Content" ObjectID="_1550260812" r:id="rId1175"/>
        </w:object>
      </w:r>
      <w:r w:rsidR="008B0058" w:rsidRPr="008A3908">
        <w:t>K</w:t>
      </w:r>
      <w:r w:rsidR="00D07554" w:rsidRPr="008A3908">
        <w:rPr>
          <w:vertAlign w:val="subscript"/>
        </w:rPr>
        <w:t>α</w:t>
      </w:r>
      <w:r w:rsidR="008B0058" w:rsidRPr="008A3908">
        <w:t xml:space="preserve"> =</w:t>
      </w:r>
      <w:r w:rsidR="0031567F" w:rsidRPr="008A3908">
        <w:t xml:space="preserve"> </w:t>
      </w:r>
      <w:r w:rsidR="00B8316A" w:rsidRPr="008A3908">
        <w:rPr>
          <w:position w:val="-24"/>
        </w:rPr>
        <w:object w:dxaOrig="240" w:dyaOrig="620">
          <v:shape id="_x0000_i1838" type="#_x0000_t75" style="width:12pt;height:30.75pt" o:ole="">
            <v:imagedata r:id="rId1176" o:title=""/>
          </v:shape>
          <o:OLEObject Type="Embed" ProgID="Equation.3" ShapeID="_x0000_i1838" DrawAspect="Content" ObjectID="_1550260813" r:id="rId1177"/>
        </w:object>
      </w:r>
      <w:r w:rsidR="00564144" w:rsidRPr="008A3908">
        <w:t>Δ</w:t>
      </w:r>
      <w:r>
        <w:t>E = 1,5557 MeV = 1,56 MeV.</w:t>
      </w:r>
    </w:p>
    <w:p w:rsidR="0007186F" w:rsidRPr="008A3908" w:rsidRDefault="008B0058" w:rsidP="008A3908">
      <w:r w:rsidRPr="00861F95">
        <w:rPr>
          <w:b/>
        </w:rPr>
        <w:t>Ví dụ 7:</w:t>
      </w:r>
      <w:r w:rsidRPr="008A3908">
        <w:t xml:space="preserve"> Bắn một hạt proton có khối lượng m</w:t>
      </w:r>
      <w:r w:rsidR="00D07554" w:rsidRPr="008A3908">
        <w:rPr>
          <w:vertAlign w:val="subscript"/>
        </w:rPr>
        <w:t>P</w:t>
      </w:r>
      <w:r w:rsidRPr="008A3908">
        <w:t xml:space="preserve"> vào hạt nhân </w:t>
      </w:r>
      <w:r w:rsidR="0031567F" w:rsidRPr="008A3908">
        <w:rPr>
          <w:position w:val="-12"/>
          <w:sz w:val="25"/>
          <w:szCs w:val="25"/>
        </w:rPr>
        <w:object w:dxaOrig="400" w:dyaOrig="380">
          <v:shape id="_x0000_i1839" type="#_x0000_t75" style="width:20.25pt;height:18.75pt" o:ole="">
            <v:imagedata r:id="rId40" o:title=""/>
          </v:shape>
          <o:OLEObject Type="Embed" ProgID="Equation.3" ShapeID="_x0000_i1839" DrawAspect="Content" ObjectID="_1550260814" r:id="rId1178"/>
        </w:object>
      </w:r>
      <w:r w:rsidRPr="008A3908">
        <w:t>đứng yên. Phản ứng tạo ra hai hạt nhân X giống</w:t>
      </w:r>
      <w:r w:rsidR="0031567F" w:rsidRPr="008A3908">
        <w:t xml:space="preserve"> </w:t>
      </w:r>
      <w:r w:rsidRPr="008A3908">
        <w:t>nhau bay ra với vận tốc có cùng độ lớn và có phương vuông góc với nhau. Nếu xem gần đúng khối lượng hạt nhân</w:t>
      </w:r>
      <w:r w:rsidR="0031567F" w:rsidRPr="008A3908">
        <w:t xml:space="preserve"> </w:t>
      </w:r>
      <w:r w:rsidRPr="008A3908">
        <w:t>theo đơn vị u bằng số khối của nó thì tỉ số tốc độ V’của hạt X và V của hạt proton là:</w:t>
      </w:r>
    </w:p>
    <w:p w:rsidR="00B8316A" w:rsidRPr="008A3908" w:rsidRDefault="008B0058" w:rsidP="008A3908">
      <w:r w:rsidRPr="008A3908">
        <w:tab/>
      </w:r>
      <w:r w:rsidRPr="006602BC">
        <w:rPr>
          <w:b/>
        </w:rPr>
        <w:t>A.</w:t>
      </w:r>
      <w:r w:rsidR="00B2650E" w:rsidRPr="008A3908">
        <w:t xml:space="preserve"> </w:t>
      </w:r>
      <w:r w:rsidR="00B8316A" w:rsidRPr="008A3908">
        <w:rPr>
          <w:position w:val="-24"/>
        </w:rPr>
        <w:object w:dxaOrig="900" w:dyaOrig="680">
          <v:shape id="_x0000_i1840" type="#_x0000_t75" style="width:45pt;height:33.75pt" o:ole="">
            <v:imagedata r:id="rId1179" o:title=""/>
          </v:shape>
          <o:OLEObject Type="Embed" ProgID="Equation.3" ShapeID="_x0000_i1840" DrawAspect="Content" ObjectID="_1550260815" r:id="rId1180"/>
        </w:object>
      </w:r>
      <w:r w:rsidR="00B8316A" w:rsidRPr="008A3908">
        <w:tab/>
      </w:r>
      <w:r w:rsidR="00B8316A" w:rsidRPr="006602BC">
        <w:rPr>
          <w:b/>
        </w:rPr>
        <w:t>B.</w:t>
      </w:r>
      <w:r w:rsidR="00B8316A" w:rsidRPr="008A3908">
        <w:t xml:space="preserve"> </w:t>
      </w:r>
      <w:r w:rsidR="00B8316A" w:rsidRPr="008A3908">
        <w:rPr>
          <w:position w:val="-24"/>
        </w:rPr>
        <w:object w:dxaOrig="720" w:dyaOrig="620">
          <v:shape id="_x0000_i1841" type="#_x0000_t75" style="width:36pt;height:30.75pt" o:ole="">
            <v:imagedata r:id="rId1181" o:title=""/>
          </v:shape>
          <o:OLEObject Type="Embed" ProgID="Equation.3" ShapeID="_x0000_i1841" DrawAspect="Content" ObjectID="_1550260816" r:id="rId1182"/>
        </w:object>
      </w:r>
      <w:r w:rsidR="00B8316A" w:rsidRPr="008A3908">
        <w:tab/>
      </w:r>
      <w:r w:rsidR="00B8316A" w:rsidRPr="006602BC">
        <w:rPr>
          <w:b/>
        </w:rPr>
        <w:t>C.</w:t>
      </w:r>
      <w:r w:rsidR="00B8316A" w:rsidRPr="008A3908">
        <w:t xml:space="preserve"> </w:t>
      </w:r>
      <w:r w:rsidR="00B8316A" w:rsidRPr="008A3908">
        <w:rPr>
          <w:position w:val="-24"/>
        </w:rPr>
        <w:object w:dxaOrig="920" w:dyaOrig="680">
          <v:shape id="_x0000_i1842" type="#_x0000_t75" style="width:45.75pt;height:33.75pt" o:ole="">
            <v:imagedata r:id="rId1183" o:title=""/>
          </v:shape>
          <o:OLEObject Type="Embed" ProgID="Equation.3" ShapeID="_x0000_i1842" DrawAspect="Content" ObjectID="_1550260817" r:id="rId1184"/>
        </w:object>
      </w:r>
      <w:r w:rsidR="00B8316A" w:rsidRPr="008A3908">
        <w:tab/>
      </w:r>
      <w:r w:rsidR="00B8316A" w:rsidRPr="006602BC">
        <w:rPr>
          <w:b/>
        </w:rPr>
        <w:t>D.</w:t>
      </w:r>
      <w:r w:rsidR="00B8316A" w:rsidRPr="008A3908">
        <w:t xml:space="preserve"> </w:t>
      </w:r>
      <w:r w:rsidR="00B8316A" w:rsidRPr="008A3908">
        <w:rPr>
          <w:position w:val="-24"/>
        </w:rPr>
        <w:object w:dxaOrig="720" w:dyaOrig="620">
          <v:shape id="_x0000_i1843" type="#_x0000_t75" style="width:36pt;height:30.75pt" o:ole="">
            <v:imagedata r:id="rId1185" o:title=""/>
          </v:shape>
          <o:OLEObject Type="Embed" ProgID="Equation.3" ShapeID="_x0000_i1843" DrawAspect="Content" ObjectID="_1550260818" r:id="rId1186"/>
        </w:object>
      </w:r>
    </w:p>
    <w:p w:rsidR="003146EF" w:rsidRDefault="003146EF" w:rsidP="003146EF">
      <w:pPr>
        <w:jc w:val="center"/>
        <w:rPr>
          <w:u w:val="single"/>
        </w:rPr>
      </w:pPr>
      <w:r w:rsidRPr="008A3908">
        <w:rPr>
          <w:u w:val="single"/>
        </w:rPr>
        <w:t>Hướng dẫn giải:</w:t>
      </w:r>
    </w:p>
    <w:p w:rsidR="00B8316A" w:rsidRPr="008A3908" w:rsidRDefault="00861F95" w:rsidP="008A3908">
      <w:r w:rsidRPr="00861F95">
        <w:rPr>
          <w:b/>
          <w:sz w:val="25"/>
          <w:szCs w:val="25"/>
        </w:rPr>
        <w:t xml:space="preserve">Cách 1: </w:t>
      </w:r>
      <w:r w:rsidR="00F55EE2" w:rsidRPr="008A3908">
        <w:rPr>
          <w:position w:val="-12"/>
          <w:sz w:val="25"/>
          <w:szCs w:val="25"/>
        </w:rPr>
        <w:object w:dxaOrig="1480" w:dyaOrig="380">
          <v:shape id="_x0000_i1844" type="#_x0000_t75" style="width:74.25pt;height:18.75pt" o:ole="">
            <v:imagedata r:id="rId1187" o:title=""/>
          </v:shape>
          <o:OLEObject Type="Embed" ProgID="Equation.3" ShapeID="_x0000_i1844" DrawAspect="Content" ObjectID="_1550260819" r:id="rId1188"/>
        </w:object>
      </w:r>
    </w:p>
    <w:p w:rsidR="008B0058" w:rsidRPr="008A3908" w:rsidRDefault="008B0058" w:rsidP="008A3908">
      <w:r w:rsidRPr="008A3908">
        <w:t>Theo ĐL bảo toàn động lượng :</w:t>
      </w:r>
      <w:r w:rsidR="00F55EE2" w:rsidRPr="008A3908">
        <w:t xml:space="preserve"> </w:t>
      </w:r>
      <w:r w:rsidR="00F55EE2" w:rsidRPr="008A3908">
        <w:rPr>
          <w:position w:val="-10"/>
        </w:rPr>
        <w:object w:dxaOrig="1140" w:dyaOrig="340">
          <v:shape id="_x0000_i1845" type="#_x0000_t75" style="width:57pt;height:17.25pt" o:ole="">
            <v:imagedata r:id="rId1189" o:title=""/>
          </v:shape>
          <o:OLEObject Type="Embed" ProgID="Equation.3" ShapeID="_x0000_i1845" DrawAspect="Content" ObjectID="_1550260820" r:id="rId1190"/>
        </w:object>
      </w:r>
      <w:r w:rsidR="000D6C76" w:rsidRPr="008A3908">
        <w:rPr>
          <w:noProof/>
        </w:rPr>
        <w:drawing>
          <wp:anchor distT="0" distB="0" distL="114300" distR="114300" simplePos="0" relativeHeight="251668480" behindDoc="1" locked="0" layoutInCell="1" allowOverlap="1">
            <wp:simplePos x="0" y="0"/>
            <wp:positionH relativeFrom="column">
              <wp:align>right</wp:align>
            </wp:positionH>
            <wp:positionV relativeFrom="paragraph">
              <wp:posOffset>3810</wp:posOffset>
            </wp:positionV>
            <wp:extent cx="1304290" cy="1327785"/>
            <wp:effectExtent l="0" t="0" r="0" b="0"/>
            <wp:wrapTight wrapText="bothSides">
              <wp:wrapPolygon edited="0">
                <wp:start x="0" y="0"/>
                <wp:lineTo x="0" y="21383"/>
                <wp:lineTo x="21137" y="21383"/>
                <wp:lineTo x="21137" y="0"/>
                <wp:lineTo x="0" y="0"/>
              </wp:wrapPolygon>
            </wp:wrapTight>
            <wp:docPr id="419" name="Picture 4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9"/>
                    <pic:cNvPicPr>
                      <a:picLocks noChangeAspect="1" noChangeArrowheads="1"/>
                    </pic:cNvPicPr>
                  </pic:nvPicPr>
                  <pic:blipFill>
                    <a:blip r:embed="rId1191">
                      <a:extLst>
                        <a:ext uri="{28A0092B-C50C-407E-A947-70E740481C1C}">
                          <a14:useLocalDpi xmlns:a14="http://schemas.microsoft.com/office/drawing/2010/main" val="0"/>
                        </a:ext>
                      </a:extLst>
                    </a:blip>
                    <a:srcRect/>
                    <a:stretch>
                      <a:fillRect/>
                    </a:stretch>
                  </pic:blipFill>
                  <pic:spPr bwMode="auto">
                    <a:xfrm>
                      <a:off x="0" y="0"/>
                      <a:ext cx="1304290" cy="1327785"/>
                    </a:xfrm>
                    <a:prstGeom prst="rect">
                      <a:avLst/>
                    </a:prstGeom>
                    <a:noFill/>
                    <a:ln>
                      <a:noFill/>
                    </a:ln>
                  </pic:spPr>
                </pic:pic>
              </a:graphicData>
            </a:graphic>
            <wp14:sizeRelH relativeFrom="page">
              <wp14:pctWidth>0</wp14:pctWidth>
            </wp14:sizeRelH>
            <wp14:sizeRelV relativeFrom="page">
              <wp14:pctHeight>0</wp14:pctHeight>
            </wp14:sizeRelV>
          </wp:anchor>
        </w:drawing>
      </w:r>
      <w:r w:rsidR="00F55EE2" w:rsidRPr="008A3908">
        <w:t xml:space="preserve"> </w:t>
      </w:r>
      <w:r w:rsidRPr="008A3908">
        <w:t>mà : p</w:t>
      </w:r>
      <w:r w:rsidR="00341707" w:rsidRPr="008A3908">
        <w:rPr>
          <w:vertAlign w:val="subscript"/>
        </w:rPr>
        <w:t>1</w:t>
      </w:r>
      <w:r w:rsidRPr="008A3908">
        <w:t xml:space="preserve"> = p</w:t>
      </w:r>
      <w:r w:rsidR="00341707" w:rsidRPr="008A3908">
        <w:rPr>
          <w:vertAlign w:val="subscript"/>
        </w:rPr>
        <w:t>2</w:t>
      </w:r>
      <w:r w:rsidRPr="008A3908">
        <w:t xml:space="preserve"> = m</w:t>
      </w:r>
      <w:r w:rsidR="00D07554" w:rsidRPr="008A3908">
        <w:rPr>
          <w:vertAlign w:val="subscript"/>
        </w:rPr>
        <w:t>X</w:t>
      </w:r>
      <w:r w:rsidRPr="008A3908">
        <w:t>v’ ;</w:t>
      </w:r>
    </w:p>
    <w:p w:rsidR="00F55EE2" w:rsidRPr="008A3908" w:rsidRDefault="00F55EE2" w:rsidP="008A3908">
      <w:pPr>
        <w:rPr>
          <w:i/>
          <w:iCs/>
        </w:rPr>
      </w:pPr>
      <w:r w:rsidRPr="008A3908">
        <w:rPr>
          <w:position w:val="-10"/>
        </w:rPr>
        <w:object w:dxaOrig="820" w:dyaOrig="340">
          <v:shape id="_x0000_i1846" type="#_x0000_t75" style="width:41.25pt;height:17.25pt" o:ole="">
            <v:imagedata r:id="rId1192" o:title=""/>
          </v:shape>
          <o:OLEObject Type="Embed" ProgID="Equation.3" ShapeID="_x0000_i1846" DrawAspect="Content" ObjectID="_1550260821" r:id="rId1193"/>
        </w:object>
      </w:r>
    </w:p>
    <w:p w:rsidR="0007186F" w:rsidRPr="008A3908" w:rsidRDefault="00861F95" w:rsidP="008A3908">
      <w:r w:rsidRPr="00861F95">
        <w:rPr>
          <w:position w:val="-6"/>
        </w:rPr>
        <w:object w:dxaOrig="300" w:dyaOrig="240">
          <v:shape id="_x0000_i4287" type="#_x0000_t75" style="width:15pt;height:12pt" o:ole="">
            <v:imagedata r:id="rId1194" o:title=""/>
          </v:shape>
          <o:OLEObject Type="Embed" ProgID="Equation.DSMT4" ShapeID="_x0000_i4287" DrawAspect="Content" ObjectID="_1550260822" r:id="rId1195"/>
        </w:object>
      </w:r>
      <w:r w:rsidR="008B0058" w:rsidRPr="008A3908">
        <w:t>p</w:t>
      </w:r>
      <w:r w:rsidR="00341707" w:rsidRPr="008A3908">
        <w:rPr>
          <w:vertAlign w:val="superscript"/>
        </w:rPr>
        <w:t>2</w:t>
      </w:r>
      <w:r w:rsidR="008B0058" w:rsidRPr="008A3908">
        <w:t xml:space="preserve"> = </w:t>
      </w:r>
      <w:r w:rsidR="00894EA2" w:rsidRPr="008A3908">
        <w:rPr>
          <w:position w:val="-10"/>
        </w:rPr>
        <w:object w:dxaOrig="800" w:dyaOrig="360">
          <v:shape id="_x0000_i1847" type="#_x0000_t75" style="width:39.75pt;height:18pt" o:ole="">
            <v:imagedata r:id="rId1196" o:title=""/>
          </v:shape>
          <o:OLEObject Type="Embed" ProgID="Equation.3" ShapeID="_x0000_i1847" DrawAspect="Content" ObjectID="_1550260823" r:id="rId1197"/>
        </w:object>
      </w:r>
      <w:r w:rsidR="008B0058" w:rsidRPr="008A3908">
        <w:t>=&gt; (m</w:t>
      </w:r>
      <w:r w:rsidR="00D07554" w:rsidRPr="008A3908">
        <w:rPr>
          <w:vertAlign w:val="subscript"/>
        </w:rPr>
        <w:t>P</w:t>
      </w:r>
      <w:r w:rsidR="008B0058" w:rsidRPr="008A3908">
        <w:t>v)</w:t>
      </w:r>
      <w:r w:rsidR="00341707" w:rsidRPr="008A3908">
        <w:rPr>
          <w:vertAlign w:val="superscript"/>
        </w:rPr>
        <w:t>2</w:t>
      </w:r>
      <w:r w:rsidR="008B0058" w:rsidRPr="008A3908">
        <w:t xml:space="preserve"> = 2(m</w:t>
      </w:r>
      <w:r w:rsidR="00D07554" w:rsidRPr="008A3908">
        <w:rPr>
          <w:vertAlign w:val="subscript"/>
        </w:rPr>
        <w:t>X</w:t>
      </w:r>
      <w:r w:rsidR="008B0058" w:rsidRPr="008A3908">
        <w:t>v’)</w:t>
      </w:r>
      <w:r w:rsidR="00341707" w:rsidRPr="008A3908">
        <w:rPr>
          <w:vertAlign w:val="superscript"/>
        </w:rPr>
        <w:t>2</w:t>
      </w:r>
    </w:p>
    <w:p w:rsidR="0007186F" w:rsidRPr="008A3908" w:rsidRDefault="00861F95" w:rsidP="008A3908">
      <w:r w:rsidRPr="00861F95">
        <w:rPr>
          <w:position w:val="-6"/>
        </w:rPr>
        <w:object w:dxaOrig="300" w:dyaOrig="240">
          <v:shape id="_x0000_i4290" type="#_x0000_t75" style="width:15pt;height:12pt" o:ole="">
            <v:imagedata r:id="rId1198" o:title=""/>
          </v:shape>
          <o:OLEObject Type="Embed" ProgID="Equation.DSMT4" ShapeID="_x0000_i4290" DrawAspect="Content" ObjectID="_1550260824" r:id="rId1199"/>
        </w:object>
      </w:r>
      <w:r w:rsidR="008B0058" w:rsidRPr="008A3908">
        <w:t>v =</w:t>
      </w:r>
      <w:r w:rsidR="00894EA2" w:rsidRPr="008A3908">
        <w:rPr>
          <w:position w:val="-6"/>
        </w:rPr>
        <w:object w:dxaOrig="380" w:dyaOrig="340">
          <v:shape id="_x0000_i1848" type="#_x0000_t75" style="width:18.75pt;height:17.25pt" o:ole="">
            <v:imagedata r:id="rId1200" o:title=""/>
          </v:shape>
          <o:OLEObject Type="Embed" ProgID="Equation.3" ShapeID="_x0000_i1848" DrawAspect="Content" ObjectID="_1550260825" r:id="rId1201"/>
        </w:object>
      </w:r>
      <w:r w:rsidR="008B0058" w:rsidRPr="008A3908">
        <w:t xml:space="preserve"> .4.v’ =&gt; v’/v = 1/</w:t>
      </w:r>
      <w:r w:rsidR="00972FD0" w:rsidRPr="008A3908">
        <w:rPr>
          <w:position w:val="-6"/>
        </w:rPr>
        <w:object w:dxaOrig="380" w:dyaOrig="340">
          <v:shape id="_x0000_i1849" type="#_x0000_t75" style="width:18.75pt;height:17.25pt" o:ole="">
            <v:imagedata r:id="rId1202" o:title=""/>
          </v:shape>
          <o:OLEObject Type="Embed" ProgID="Equation.3" ShapeID="_x0000_i1849" DrawAspect="Content" ObjectID="_1550260826" r:id="rId1203"/>
        </w:object>
      </w:r>
      <w:r w:rsidR="008B0058" w:rsidRPr="008A3908">
        <w:t xml:space="preserve"> .4 =&gt; </w:t>
      </w:r>
      <w:r w:rsidR="00894EA2" w:rsidRPr="008A3908">
        <w:rPr>
          <w:position w:val="-24"/>
        </w:rPr>
        <w:object w:dxaOrig="920" w:dyaOrig="680">
          <v:shape id="_x0000_i1850" type="#_x0000_t75" style="width:45.75pt;height:33.75pt" o:ole="">
            <v:imagedata r:id="rId1204" o:title=""/>
          </v:shape>
          <o:OLEObject Type="Embed" ProgID="Equation.3" ShapeID="_x0000_i1850" DrawAspect="Content" ObjectID="_1550260827" r:id="rId1205"/>
        </w:object>
      </w:r>
      <w:r w:rsidR="00894EA2" w:rsidRPr="008A3908">
        <w:t xml:space="preserve">  </w:t>
      </w:r>
      <w:r w:rsidR="008B0058" w:rsidRPr="008A3908">
        <w:t>ĐÁP ÁN C</w:t>
      </w:r>
    </w:p>
    <w:p w:rsidR="008B0058" w:rsidRPr="00861F95" w:rsidRDefault="00861F95" w:rsidP="008A3908">
      <w:pPr>
        <w:rPr>
          <w:b/>
        </w:rPr>
      </w:pPr>
      <w:r w:rsidRPr="00861F95">
        <w:rPr>
          <w:b/>
        </w:rPr>
        <w:t>Cách</w:t>
      </w:r>
      <w:r w:rsidR="008B0058" w:rsidRPr="00861F95">
        <w:rPr>
          <w:b/>
        </w:rPr>
        <w:t xml:space="preserve"> 2:</w:t>
      </w:r>
    </w:p>
    <w:p w:rsidR="008B0058" w:rsidRPr="008A3908" w:rsidRDefault="008B0058" w:rsidP="008A3908">
      <w:r w:rsidRPr="008A3908">
        <w:t xml:space="preserve">Bảo toàn động lượng ta có: </w:t>
      </w:r>
      <w:r w:rsidR="00894EA2" w:rsidRPr="008A3908">
        <w:rPr>
          <w:position w:val="-14"/>
        </w:rPr>
        <w:object w:dxaOrig="4300" w:dyaOrig="400">
          <v:shape id="_x0000_i1851" type="#_x0000_t75" style="width:215.25pt;height:20.25pt" o:ole="">
            <v:imagedata r:id="rId1206" o:title=""/>
          </v:shape>
          <o:OLEObject Type="Embed" ProgID="Equation.3" ShapeID="_x0000_i1851" DrawAspect="Content" ObjectID="_1550260828" r:id="rId1207"/>
        </w:object>
      </w:r>
    </w:p>
    <w:p w:rsidR="00894EA2" w:rsidRPr="008A3908" w:rsidRDefault="002F168D" w:rsidP="008A3908">
      <w:r w:rsidRPr="008A3908">
        <w:rPr>
          <w:position w:val="-28"/>
        </w:rPr>
        <w:object w:dxaOrig="5179" w:dyaOrig="720">
          <v:shape id="_x0000_i1852" type="#_x0000_t75" style="width:258.75pt;height:36pt" o:ole="">
            <v:imagedata r:id="rId1208" o:title=""/>
          </v:shape>
          <o:OLEObject Type="Embed" ProgID="Equation.3" ShapeID="_x0000_i1852" DrawAspect="Content" ObjectID="_1550260829" r:id="rId1209"/>
        </w:object>
      </w:r>
    </w:p>
    <w:p w:rsidR="002F168D" w:rsidRPr="008A3908" w:rsidRDefault="008B0058" w:rsidP="008A3908">
      <w:r w:rsidRPr="00861F95">
        <w:rPr>
          <w:b/>
        </w:rPr>
        <w:t>Ví dụ 8:</w:t>
      </w:r>
      <w:r w:rsidRPr="008A3908">
        <w:t xml:space="preserve"> Cho phản ứng hạt nhân </w:t>
      </w:r>
      <w:r w:rsidR="002F168D" w:rsidRPr="008A3908">
        <w:rPr>
          <w:position w:val="-12"/>
          <w:sz w:val="25"/>
          <w:szCs w:val="25"/>
        </w:rPr>
        <w:object w:dxaOrig="1680" w:dyaOrig="380">
          <v:shape id="_x0000_i1853" type="#_x0000_t75" style="width:84pt;height:18.75pt" o:ole="">
            <v:imagedata r:id="rId1210" o:title=""/>
          </v:shape>
          <o:OLEObject Type="Embed" ProgID="Equation.3" ShapeID="_x0000_i1853" DrawAspect="Content" ObjectID="_1550260830" r:id="rId1211"/>
        </w:object>
      </w:r>
      <w:r w:rsidRPr="008A3908">
        <w:t xml:space="preserve">. Hạt nhân </w:t>
      </w:r>
      <w:r w:rsidR="002F168D" w:rsidRPr="008A3908">
        <w:rPr>
          <w:position w:val="-12"/>
          <w:sz w:val="25"/>
          <w:szCs w:val="25"/>
        </w:rPr>
        <w:object w:dxaOrig="380" w:dyaOrig="380">
          <v:shape id="_x0000_i1854" type="#_x0000_t75" style="width:18.75pt;height:18.75pt" o:ole="">
            <v:imagedata r:id="rId1212" o:title=""/>
          </v:shape>
          <o:OLEObject Type="Embed" ProgID="Equation.3" ShapeID="_x0000_i1854" DrawAspect="Content" ObjectID="_1550260831" r:id="rId1213"/>
        </w:object>
      </w:r>
      <w:r w:rsidRPr="008A3908">
        <w:t>đứng yên, nơtron có động năng K</w:t>
      </w:r>
      <w:r w:rsidR="002F168D" w:rsidRPr="008A3908">
        <w:rPr>
          <w:vertAlign w:val="subscript"/>
        </w:rPr>
        <w:t>n</w:t>
      </w:r>
      <w:r w:rsidRPr="008A3908">
        <w:t xml:space="preserve"> = 2 </w:t>
      </w:r>
      <w:r w:rsidR="002F168D" w:rsidRPr="008A3908">
        <w:t xml:space="preserve"> </w:t>
      </w:r>
      <w:r w:rsidRPr="008A3908">
        <w:t>Me</w:t>
      </w:r>
      <w:r w:rsidR="002F168D" w:rsidRPr="008A3908">
        <w:t>V</w:t>
      </w:r>
      <w:r w:rsidRPr="008A3908">
        <w:t>. Hạt</w:t>
      </w:r>
      <w:r w:rsidR="002F168D" w:rsidRPr="008A3908">
        <w:t xml:space="preserve"> </w:t>
      </w:r>
      <w:r w:rsidR="00341707" w:rsidRPr="008A3908">
        <w:t>α</w:t>
      </w:r>
      <w:r w:rsidR="00B2650E" w:rsidRPr="008A3908">
        <w:t xml:space="preserve"> </w:t>
      </w:r>
      <w:r w:rsidRPr="008A3908">
        <w:t xml:space="preserve">và hạt nhân </w:t>
      </w:r>
      <w:r w:rsidR="002F168D" w:rsidRPr="008A3908">
        <w:rPr>
          <w:position w:val="-10"/>
          <w:sz w:val="25"/>
          <w:szCs w:val="25"/>
        </w:rPr>
        <w:object w:dxaOrig="360" w:dyaOrig="360">
          <v:shape id="_x0000_i1855" type="#_x0000_t75" style="width:18pt;height:18pt" o:ole="">
            <v:imagedata r:id="rId17" o:title=""/>
          </v:shape>
          <o:OLEObject Type="Embed" ProgID="Equation.3" ShapeID="_x0000_i1855" DrawAspect="Content" ObjectID="_1550260832" r:id="rId1214"/>
        </w:object>
      </w:r>
      <w:r w:rsidRPr="008A3908">
        <w:t xml:space="preserve"> bay ra theo các hướng hợp với hướng tới của nơtron những góc tương ứng bằng </w:t>
      </w:r>
    </w:p>
    <w:p w:rsidR="008B0058" w:rsidRPr="008A3908" w:rsidRDefault="008B0058" w:rsidP="008A3908">
      <w:r w:rsidRPr="008A3908">
        <w:rPr>
          <w:i/>
          <w:iCs/>
        </w:rPr>
        <w:t xml:space="preserve">θ </w:t>
      </w:r>
      <w:r w:rsidRPr="008A3908">
        <w:t>= 15</w:t>
      </w:r>
      <w:r w:rsidRPr="008A3908">
        <w:rPr>
          <w:vertAlign w:val="superscript"/>
        </w:rPr>
        <w:t>0</w:t>
      </w:r>
      <w:r w:rsidRPr="008A3908">
        <w:t xml:space="preserve"> và </w:t>
      </w:r>
      <w:r w:rsidRPr="008A3908">
        <w:rPr>
          <w:i/>
          <w:iCs/>
        </w:rPr>
        <w:t xml:space="preserve">φ </w:t>
      </w:r>
      <w:r w:rsidRPr="008A3908">
        <w:t>=</w:t>
      </w:r>
      <w:r w:rsidR="002F168D" w:rsidRPr="008A3908">
        <w:t xml:space="preserve"> </w:t>
      </w:r>
      <w:r w:rsidRPr="008A3908">
        <w:t>30</w:t>
      </w:r>
      <w:r w:rsidRPr="008A3908">
        <w:rPr>
          <w:vertAlign w:val="superscript"/>
        </w:rPr>
        <w:t>0</w:t>
      </w:r>
      <w:r w:rsidRPr="008A3908">
        <w:t>. Lấy tỉ số giữa các khối lượng hạt nhân bằng tỉ số giữa các số khối của chúng. Bỏ qua bức xạ gamm</w:t>
      </w:r>
      <w:r w:rsidR="003F14F3" w:rsidRPr="008A3908">
        <w:t>a.</w:t>
      </w:r>
      <w:r w:rsidRPr="008A3908">
        <w:t xml:space="preserve"> Hỏi phản</w:t>
      </w:r>
      <w:r w:rsidR="002F168D" w:rsidRPr="008A3908">
        <w:t xml:space="preserve"> </w:t>
      </w:r>
      <w:r w:rsidRPr="008A3908">
        <w:t>ứng tỏa hay thu bao nhiêu năng lượng ?</w:t>
      </w:r>
    </w:p>
    <w:p w:rsidR="008B0058" w:rsidRPr="008A3908" w:rsidRDefault="008B0058" w:rsidP="008A3908">
      <w:r w:rsidRPr="008A3908">
        <w:tab/>
      </w:r>
      <w:r w:rsidRPr="006602BC">
        <w:rPr>
          <w:b/>
        </w:rPr>
        <w:t>A.</w:t>
      </w:r>
      <w:r w:rsidRPr="008A3908">
        <w:t xml:space="preserve"> Thu 1,66 Mev.</w:t>
      </w:r>
      <w:r w:rsidR="00B2650E" w:rsidRPr="008A3908">
        <w:tab/>
      </w:r>
      <w:r w:rsidRPr="006602BC">
        <w:rPr>
          <w:b/>
        </w:rPr>
        <w:t>B.</w:t>
      </w:r>
      <w:r w:rsidRPr="008A3908">
        <w:t xml:space="preserve"> Tỏa 1,52 Mev.</w:t>
      </w:r>
      <w:r w:rsidR="00B2650E" w:rsidRPr="008A3908">
        <w:tab/>
      </w:r>
      <w:r w:rsidRPr="006602BC">
        <w:rPr>
          <w:b/>
        </w:rPr>
        <w:t>C.</w:t>
      </w:r>
      <w:r w:rsidRPr="008A3908">
        <w:t xml:space="preserve"> Tỏa 1,66 Mev.</w:t>
      </w:r>
      <w:r w:rsidR="00B2650E" w:rsidRPr="008A3908">
        <w:tab/>
      </w:r>
      <w:r w:rsidRPr="006602BC">
        <w:rPr>
          <w:b/>
        </w:rPr>
        <w:t>D.</w:t>
      </w:r>
      <w:r w:rsidRPr="008A3908">
        <w:t xml:space="preserve"> Thu 1,52 Mev</w:t>
      </w:r>
    </w:p>
    <w:p w:rsidR="003146EF" w:rsidRDefault="003146EF" w:rsidP="003146EF">
      <w:pPr>
        <w:jc w:val="center"/>
        <w:rPr>
          <w:u w:val="single"/>
        </w:rPr>
      </w:pPr>
      <w:r w:rsidRPr="003146EF">
        <w:rPr>
          <w:u w:val="single"/>
        </w:rPr>
        <w:t xml:space="preserve"> </w:t>
      </w:r>
      <w:r w:rsidRPr="008A3908">
        <w:rPr>
          <w:u w:val="single"/>
        </w:rPr>
        <w:t>Hướng dẫn giải:</w:t>
      </w:r>
    </w:p>
    <w:p w:rsidR="008B0058" w:rsidRPr="008A3908" w:rsidRDefault="008B0058" w:rsidP="008A3908">
      <w:r w:rsidRPr="008A3908">
        <w:t xml:space="preserve">Theo định lý </w:t>
      </w:r>
      <w:r w:rsidR="006602BC">
        <w:t>hàm số sin trong tam giác ta có</w:t>
      </w:r>
      <w:r w:rsidRPr="008A3908">
        <w:t>:</w:t>
      </w:r>
    </w:p>
    <w:p w:rsidR="003F14F3" w:rsidRPr="008A3908" w:rsidRDefault="000D6C76" w:rsidP="008A3908">
      <w:r w:rsidRPr="008A3908">
        <w:rPr>
          <w:noProof/>
        </w:rPr>
        <w:drawing>
          <wp:anchor distT="0" distB="0" distL="114300" distR="114300" simplePos="0" relativeHeight="251669504" behindDoc="1" locked="0" layoutInCell="1" allowOverlap="1">
            <wp:simplePos x="0" y="0"/>
            <wp:positionH relativeFrom="column">
              <wp:posOffset>5112385</wp:posOffset>
            </wp:positionH>
            <wp:positionV relativeFrom="paragraph">
              <wp:posOffset>-956310</wp:posOffset>
            </wp:positionV>
            <wp:extent cx="1447800" cy="1463040"/>
            <wp:effectExtent l="0" t="0" r="0" b="0"/>
            <wp:wrapTight wrapText="bothSides">
              <wp:wrapPolygon edited="0">
                <wp:start x="0" y="0"/>
                <wp:lineTo x="0" y="21375"/>
                <wp:lineTo x="21316" y="21375"/>
                <wp:lineTo x="21316" y="0"/>
                <wp:lineTo x="0" y="0"/>
              </wp:wrapPolygon>
            </wp:wrapTight>
            <wp:docPr id="420" name="Picture 4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0"/>
                    <pic:cNvPicPr>
                      <a:picLocks noChangeAspect="1" noChangeArrowheads="1"/>
                    </pic:cNvPicPr>
                  </pic:nvPicPr>
                  <pic:blipFill>
                    <a:blip r:embed="rId1215">
                      <a:extLst>
                        <a:ext uri="{28A0092B-C50C-407E-A947-70E740481C1C}">
                          <a14:useLocalDpi xmlns:a14="http://schemas.microsoft.com/office/drawing/2010/main" val="0"/>
                        </a:ext>
                      </a:extLst>
                    </a:blip>
                    <a:srcRect/>
                    <a:stretch>
                      <a:fillRect/>
                    </a:stretch>
                  </pic:blipFill>
                  <pic:spPr bwMode="auto">
                    <a:xfrm>
                      <a:off x="0" y="0"/>
                      <a:ext cx="1447800" cy="1463040"/>
                    </a:xfrm>
                    <a:prstGeom prst="rect">
                      <a:avLst/>
                    </a:prstGeom>
                    <a:noFill/>
                    <a:ln>
                      <a:noFill/>
                    </a:ln>
                  </pic:spPr>
                </pic:pic>
              </a:graphicData>
            </a:graphic>
            <wp14:sizeRelH relativeFrom="page">
              <wp14:pctWidth>0</wp14:pctWidth>
            </wp14:sizeRelH>
            <wp14:sizeRelV relativeFrom="page">
              <wp14:pctHeight>0</wp14:pctHeight>
            </wp14:sizeRelV>
          </wp:anchor>
        </w:drawing>
      </w:r>
      <w:r w:rsidR="007D186E" w:rsidRPr="008A3908">
        <w:rPr>
          <w:position w:val="-28"/>
        </w:rPr>
        <w:object w:dxaOrig="6940" w:dyaOrig="660">
          <v:shape id="_x0000_i1856" type="#_x0000_t75" style="width:347.25pt;height:33pt" o:ole="">
            <v:imagedata r:id="rId1216" o:title=""/>
          </v:shape>
          <o:OLEObject Type="Embed" ProgID="Equation.3" ShapeID="_x0000_i1856" DrawAspect="Content" ObjectID="_1550260833" r:id="rId1217"/>
        </w:object>
      </w:r>
    </w:p>
    <w:p w:rsidR="003F14F3" w:rsidRPr="008A3908" w:rsidRDefault="00537B6D" w:rsidP="008A3908">
      <w:r w:rsidRPr="008A3908">
        <w:rPr>
          <w:position w:val="-32"/>
        </w:rPr>
        <w:object w:dxaOrig="4540" w:dyaOrig="740">
          <v:shape id="_x0000_i1857" type="#_x0000_t75" style="width:227.25pt;height:36.75pt" o:ole="">
            <v:imagedata r:id="rId1218" o:title=""/>
          </v:shape>
          <o:OLEObject Type="Embed" ProgID="Equation.3" ShapeID="_x0000_i1857" DrawAspect="Content" ObjectID="_1550260834" r:id="rId1219"/>
        </w:object>
      </w:r>
    </w:p>
    <w:p w:rsidR="0007186F" w:rsidRPr="008A3908" w:rsidRDefault="008B0058" w:rsidP="008A3908">
      <w:r w:rsidRPr="008A3908">
        <w:t xml:space="preserve">Theo định luật bảo toàn năng lượng : </w:t>
      </w:r>
      <w:r w:rsidRPr="008A3908">
        <w:rPr>
          <w:i/>
          <w:iCs/>
        </w:rPr>
        <w:t>Kn</w:t>
      </w:r>
      <w:r w:rsidR="00537B6D" w:rsidRPr="008A3908">
        <w:rPr>
          <w:i/>
          <w:iCs/>
        </w:rPr>
        <w:t>+</w:t>
      </w:r>
      <w:r w:rsidRPr="008A3908">
        <w:t xml:space="preserve"> </w:t>
      </w:r>
      <w:r w:rsidR="00564144" w:rsidRPr="008A3908">
        <w:t>Δ</w:t>
      </w:r>
      <w:r w:rsidRPr="008A3908">
        <w:rPr>
          <w:i/>
          <w:iCs/>
        </w:rPr>
        <w:t xml:space="preserve">E </w:t>
      </w:r>
      <w:r w:rsidR="00537B6D" w:rsidRPr="008A3908">
        <w:t>=</w:t>
      </w:r>
      <w:r w:rsidRPr="008A3908">
        <w:t xml:space="preserve"> </w:t>
      </w:r>
      <w:r w:rsidRPr="008A3908">
        <w:rPr>
          <w:i/>
          <w:iCs/>
        </w:rPr>
        <w:t>K</w:t>
      </w:r>
      <w:r w:rsidRPr="008A3908">
        <w:rPr>
          <w:i/>
          <w:iCs/>
          <w:vertAlign w:val="subscript"/>
        </w:rPr>
        <w:t>H</w:t>
      </w:r>
      <w:r w:rsidRPr="008A3908">
        <w:t xml:space="preserve"> </w:t>
      </w:r>
      <w:r w:rsidR="00537B6D" w:rsidRPr="008A3908">
        <w:t>+</w:t>
      </w:r>
      <w:r w:rsidRPr="008A3908">
        <w:rPr>
          <w:i/>
          <w:iCs/>
        </w:rPr>
        <w:t>K</w:t>
      </w:r>
      <w:r w:rsidR="00D07554" w:rsidRPr="008A3908">
        <w:rPr>
          <w:vertAlign w:val="subscript"/>
        </w:rPr>
        <w:t>α</w:t>
      </w:r>
      <w:r w:rsidR="00B2650E" w:rsidRPr="008A3908">
        <w:t xml:space="preserve"> </w:t>
      </w:r>
      <w:r w:rsidR="00861F95" w:rsidRPr="00861F95">
        <w:rPr>
          <w:position w:val="-6"/>
        </w:rPr>
        <w:object w:dxaOrig="300" w:dyaOrig="240">
          <v:shape id="_x0000_i4295" type="#_x0000_t75" style="width:15pt;height:12pt" o:ole="">
            <v:imagedata r:id="rId1220" o:title=""/>
          </v:shape>
          <o:OLEObject Type="Embed" ProgID="Equation.DSMT4" ShapeID="_x0000_i4295" DrawAspect="Content" ObjectID="_1550260835" r:id="rId1221"/>
        </w:object>
      </w:r>
      <w:r w:rsidRPr="008A3908">
        <w:t xml:space="preserve"> </w:t>
      </w:r>
      <w:r w:rsidR="00564144" w:rsidRPr="008A3908">
        <w:t>Δ</w:t>
      </w:r>
      <w:r w:rsidRPr="008A3908">
        <w:rPr>
          <w:i/>
          <w:iCs/>
        </w:rPr>
        <w:t xml:space="preserve">E </w:t>
      </w:r>
      <w:r w:rsidR="00537B6D" w:rsidRPr="008A3908">
        <w:t>=</w:t>
      </w:r>
      <w:r w:rsidRPr="008A3908">
        <w:t xml:space="preserve"> </w:t>
      </w:r>
      <w:r w:rsidRPr="008A3908">
        <w:rPr>
          <w:i/>
          <w:iCs/>
        </w:rPr>
        <w:t>K</w:t>
      </w:r>
      <w:r w:rsidRPr="008A3908">
        <w:rPr>
          <w:i/>
          <w:iCs/>
          <w:vertAlign w:val="subscript"/>
        </w:rPr>
        <w:t>H</w:t>
      </w:r>
      <w:r w:rsidR="00537B6D" w:rsidRPr="008A3908">
        <w:t>+</w:t>
      </w:r>
      <w:r w:rsidRPr="008A3908">
        <w:rPr>
          <w:i/>
          <w:iCs/>
        </w:rPr>
        <w:t>K</w:t>
      </w:r>
      <w:r w:rsidR="00D07554" w:rsidRPr="008A3908">
        <w:rPr>
          <w:vertAlign w:val="subscript"/>
        </w:rPr>
        <w:t>α</w:t>
      </w:r>
      <w:r w:rsidR="00537B6D" w:rsidRPr="008A3908">
        <w:t xml:space="preserve"> -</w:t>
      </w:r>
      <w:r w:rsidRPr="008A3908">
        <w:t xml:space="preserve"> </w:t>
      </w:r>
      <w:r w:rsidRPr="008A3908">
        <w:rPr>
          <w:i/>
          <w:iCs/>
        </w:rPr>
        <w:t>K</w:t>
      </w:r>
      <w:r w:rsidRPr="008A3908">
        <w:rPr>
          <w:i/>
          <w:iCs/>
          <w:vertAlign w:val="subscript"/>
        </w:rPr>
        <w:t>n</w:t>
      </w:r>
      <w:r w:rsidR="00B2650E" w:rsidRPr="008A3908">
        <w:rPr>
          <w:i/>
          <w:iCs/>
        </w:rPr>
        <w:t xml:space="preserve"> </w:t>
      </w:r>
      <w:r w:rsidR="00537B6D" w:rsidRPr="008A3908">
        <w:t>=1,</w:t>
      </w:r>
      <w:r w:rsidRPr="008A3908">
        <w:t>66</w:t>
      </w:r>
      <w:r w:rsidRPr="008A3908">
        <w:rPr>
          <w:i/>
          <w:iCs/>
        </w:rPr>
        <w:t>MeV</w:t>
      </w:r>
    </w:p>
    <w:p w:rsidR="008B0058" w:rsidRPr="008A3908" w:rsidRDefault="008B0058" w:rsidP="008A3908">
      <w:r w:rsidRPr="006602BC">
        <w:rPr>
          <w:b/>
        </w:rPr>
        <w:t>Ví dụ 9:</w:t>
      </w:r>
      <w:r w:rsidRPr="008A3908">
        <w:t xml:space="preserve"> Bắn hạt nhân </w:t>
      </w:r>
      <w:r w:rsidR="00341707" w:rsidRPr="008A3908">
        <w:t>α</w:t>
      </w:r>
      <w:r w:rsidRPr="008A3908">
        <w:t xml:space="preserve"> có động năng 18 MeV vào hạt nhân </w:t>
      </w:r>
      <w:r w:rsidR="00537B6D" w:rsidRPr="008A3908">
        <w:rPr>
          <w:position w:val="-12"/>
          <w:sz w:val="25"/>
          <w:szCs w:val="25"/>
        </w:rPr>
        <w:object w:dxaOrig="420" w:dyaOrig="380">
          <v:shape id="_x0000_i1858" type="#_x0000_t75" style="width:21pt;height:18.75pt" o:ole="">
            <v:imagedata r:id="rId464" o:title=""/>
          </v:shape>
          <o:OLEObject Type="Embed" ProgID="Equation.3" ShapeID="_x0000_i1858" DrawAspect="Content" ObjectID="_1550260836" r:id="rId1222"/>
        </w:object>
      </w:r>
      <w:r w:rsidRPr="008A3908">
        <w:t xml:space="preserve">đứng yên ta có phản ứng </w:t>
      </w:r>
      <w:r w:rsidR="002454C1" w:rsidRPr="008A3908">
        <w:rPr>
          <w:position w:val="-12"/>
          <w:sz w:val="25"/>
          <w:szCs w:val="25"/>
        </w:rPr>
        <w:object w:dxaOrig="1660" w:dyaOrig="380">
          <v:shape id="_x0000_i1859" type="#_x0000_t75" style="width:83.25pt;height:18.75pt" o:ole="">
            <v:imagedata r:id="rId1223" o:title=""/>
          </v:shape>
          <o:OLEObject Type="Embed" ProgID="Equation.3" ShapeID="_x0000_i1859" DrawAspect="Content" ObjectID="_1550260837" r:id="rId1224"/>
        </w:object>
      </w:r>
      <w:r w:rsidRPr="008A3908">
        <w:t>. Biết</w:t>
      </w:r>
      <w:r w:rsidR="00537B6D" w:rsidRPr="008A3908">
        <w:t xml:space="preserve"> </w:t>
      </w:r>
      <w:r w:rsidRPr="008A3908">
        <w:t>các</w:t>
      </w:r>
      <w:r w:rsidR="00B2650E" w:rsidRPr="008A3908">
        <w:t xml:space="preserve"> </w:t>
      </w:r>
      <w:r w:rsidRPr="008A3908">
        <w:t>hạt nhân sinh ra cùng véc tơ vận tố</w:t>
      </w:r>
      <w:r w:rsidR="00537B6D" w:rsidRPr="008A3908">
        <w:t>c.</w:t>
      </w:r>
      <w:r w:rsidRPr="008A3908">
        <w:t xml:space="preserve"> Cho m</w:t>
      </w:r>
      <w:r w:rsidR="00D07554" w:rsidRPr="008A3908">
        <w:rPr>
          <w:vertAlign w:val="subscript"/>
        </w:rPr>
        <w:t>α</w:t>
      </w:r>
      <w:r w:rsidR="00537B6D" w:rsidRPr="008A3908">
        <w:t xml:space="preserve"> = 4,0015u; m</w:t>
      </w:r>
      <w:r w:rsidR="00D07554" w:rsidRPr="008A3908">
        <w:rPr>
          <w:vertAlign w:val="subscript"/>
        </w:rPr>
        <w:t>P</w:t>
      </w:r>
      <w:r w:rsidRPr="008A3908">
        <w:t xml:space="preserve"> = 1,0072u; m</w:t>
      </w:r>
      <w:r w:rsidR="00537B6D" w:rsidRPr="008A3908">
        <w:rPr>
          <w:vertAlign w:val="subscript"/>
        </w:rPr>
        <w:t>n</w:t>
      </w:r>
      <w:r w:rsidRPr="008A3908">
        <w:t xml:space="preserve"> = 13,9992u; m</w:t>
      </w:r>
      <w:r w:rsidR="00341707" w:rsidRPr="008A3908">
        <w:rPr>
          <w:vertAlign w:val="subscript"/>
        </w:rPr>
        <w:t>0</w:t>
      </w:r>
      <w:r w:rsidRPr="008A3908">
        <w:t xml:space="preserve"> =16,9947u; cho u =</w:t>
      </w:r>
      <w:r w:rsidR="00537B6D" w:rsidRPr="008A3908">
        <w:t xml:space="preserve"> </w:t>
      </w:r>
      <w:r w:rsidRPr="008A3908">
        <w:t>931 MeV/c</w:t>
      </w:r>
      <w:r w:rsidR="00341707" w:rsidRPr="008A3908">
        <w:rPr>
          <w:vertAlign w:val="superscript"/>
        </w:rPr>
        <w:t>2</w:t>
      </w:r>
      <w:r w:rsidRPr="008A3908">
        <w:t>. Động năng của hạt prôtôn sinh ra có giá trị là bao nhiêu?</w:t>
      </w:r>
    </w:p>
    <w:p w:rsidR="008B0058" w:rsidRPr="008A3908" w:rsidRDefault="008B0058" w:rsidP="008A3908">
      <w:r w:rsidRPr="008A3908">
        <w:tab/>
      </w:r>
      <w:r w:rsidRPr="006602BC">
        <w:rPr>
          <w:b/>
        </w:rPr>
        <w:t>A.</w:t>
      </w:r>
      <w:r w:rsidRPr="008A3908">
        <w:t xml:space="preserve"> 0,111 MeV</w:t>
      </w:r>
      <w:r w:rsidR="00B2650E" w:rsidRPr="008A3908">
        <w:tab/>
      </w:r>
      <w:r w:rsidR="00861F95">
        <w:tab/>
      </w:r>
      <w:r w:rsidRPr="006602BC">
        <w:rPr>
          <w:b/>
        </w:rPr>
        <w:t>B.</w:t>
      </w:r>
      <w:r w:rsidRPr="008A3908">
        <w:t xml:space="preserve"> 0,555MeV</w:t>
      </w:r>
      <w:r w:rsidR="00B2650E" w:rsidRPr="008A3908">
        <w:tab/>
      </w:r>
      <w:r w:rsidR="00861F95">
        <w:tab/>
      </w:r>
      <w:r w:rsidRPr="006602BC">
        <w:rPr>
          <w:b/>
        </w:rPr>
        <w:t>C.</w:t>
      </w:r>
      <w:r w:rsidRPr="008A3908">
        <w:t xml:space="preserve"> 0,333 MeV</w:t>
      </w:r>
      <w:r w:rsidR="00B2650E" w:rsidRPr="008A3908">
        <w:tab/>
      </w:r>
      <w:r w:rsidR="00861F95">
        <w:tab/>
      </w:r>
      <w:r w:rsidRPr="006602BC">
        <w:rPr>
          <w:b/>
        </w:rPr>
        <w:t>D.</w:t>
      </w:r>
      <w:r w:rsidRPr="008A3908">
        <w:t xml:space="preserve"> Đáp số khác</w:t>
      </w:r>
    </w:p>
    <w:p w:rsidR="003146EF" w:rsidRDefault="003146EF" w:rsidP="003146EF">
      <w:pPr>
        <w:jc w:val="center"/>
        <w:rPr>
          <w:u w:val="single"/>
        </w:rPr>
      </w:pPr>
      <w:r w:rsidRPr="008A3908">
        <w:rPr>
          <w:u w:val="single"/>
        </w:rPr>
        <w:t>Hướng dẫn giải:</w:t>
      </w:r>
    </w:p>
    <w:p w:rsidR="002454C1" w:rsidRPr="008A3908" w:rsidRDefault="008B0058" w:rsidP="008A3908">
      <w:r w:rsidRPr="008A3908">
        <w:t>Năng lượng phản ứng thu :</w:t>
      </w:r>
      <w:r w:rsidR="00B2650E" w:rsidRPr="008A3908">
        <w:t xml:space="preserve"> </w:t>
      </w:r>
      <w:r w:rsidR="00564144" w:rsidRPr="008A3908">
        <w:t>Δ</w:t>
      </w:r>
      <w:r w:rsidRPr="008A3908">
        <w:t>E = (m</w:t>
      </w:r>
      <w:r w:rsidR="00D07554" w:rsidRPr="008A3908">
        <w:rPr>
          <w:vertAlign w:val="subscript"/>
        </w:rPr>
        <w:t>α</w:t>
      </w:r>
      <w:r w:rsidRPr="008A3908">
        <w:t xml:space="preserve"> + m</w:t>
      </w:r>
      <w:r w:rsidRPr="008A3908">
        <w:rPr>
          <w:vertAlign w:val="subscript"/>
        </w:rPr>
        <w:t>N</w:t>
      </w:r>
      <w:r w:rsidRPr="008A3908">
        <w:t xml:space="preserve"> - m</w:t>
      </w:r>
      <w:r w:rsidRPr="008A3908">
        <w:rPr>
          <w:vertAlign w:val="subscript"/>
        </w:rPr>
        <w:t>O</w:t>
      </w:r>
      <w:r w:rsidRPr="008A3908">
        <w:t xml:space="preserve"> – m</w:t>
      </w:r>
      <w:r w:rsidRPr="008A3908">
        <w:rPr>
          <w:vertAlign w:val="subscript"/>
        </w:rPr>
        <w:t>p</w:t>
      </w:r>
      <w:r w:rsidRPr="008A3908">
        <w:t xml:space="preserve"> ) uc</w:t>
      </w:r>
      <w:r w:rsidR="002454C1" w:rsidRPr="008A3908">
        <w:rPr>
          <w:vertAlign w:val="superscript"/>
        </w:rPr>
        <w:t xml:space="preserve">2 </w:t>
      </w:r>
      <w:r w:rsidR="002454C1" w:rsidRPr="008A3908">
        <w:t>= - 1,1172 MeV</w:t>
      </w:r>
    </w:p>
    <w:p w:rsidR="008B0058" w:rsidRPr="008A3908" w:rsidRDefault="008B0058" w:rsidP="008A3908">
      <w:r w:rsidRPr="008A3908">
        <w:t>K</w:t>
      </w:r>
      <w:r w:rsidRPr="008A3908">
        <w:rPr>
          <w:vertAlign w:val="subscript"/>
        </w:rPr>
        <w:t>O</w:t>
      </w:r>
      <w:r w:rsidRPr="008A3908">
        <w:t xml:space="preserve"> + K</w:t>
      </w:r>
      <w:r w:rsidRPr="008A3908">
        <w:rPr>
          <w:vertAlign w:val="subscript"/>
        </w:rPr>
        <w:t>p</w:t>
      </w:r>
      <w:r w:rsidRPr="008A3908">
        <w:t xml:space="preserve"> = K</w:t>
      </w:r>
      <w:r w:rsidR="00D07554" w:rsidRPr="008A3908">
        <w:rPr>
          <w:vertAlign w:val="subscript"/>
        </w:rPr>
        <w:t>α</w:t>
      </w:r>
      <w:r w:rsidRPr="008A3908">
        <w:t xml:space="preserve"> + </w:t>
      </w:r>
      <w:r w:rsidR="00564144" w:rsidRPr="008A3908">
        <w:t>Δ</w:t>
      </w:r>
      <w:r w:rsidRPr="008A3908">
        <w:t>E = 16,8828 MeV</w:t>
      </w:r>
    </w:p>
    <w:p w:rsidR="002454C1" w:rsidRPr="008A3908" w:rsidRDefault="001219A1" w:rsidP="008A3908">
      <w:r w:rsidRPr="008A3908">
        <w:rPr>
          <w:position w:val="-24"/>
        </w:rPr>
        <w:object w:dxaOrig="1200" w:dyaOrig="660">
          <v:shape id="_x0000_i1860" type="#_x0000_t75" style="width:60pt;height:33pt" o:ole="">
            <v:imagedata r:id="rId1225" o:title=""/>
          </v:shape>
          <o:OLEObject Type="Embed" ProgID="Equation.3" ShapeID="_x0000_i1860" DrawAspect="Content" ObjectID="_1550260838" r:id="rId1226"/>
        </w:object>
      </w:r>
      <w:r w:rsidR="002454C1" w:rsidRPr="008A3908">
        <w:t xml:space="preserve">; </w:t>
      </w:r>
      <w:r w:rsidRPr="008A3908">
        <w:rPr>
          <w:position w:val="-24"/>
        </w:rPr>
        <w:object w:dxaOrig="1180" w:dyaOrig="680">
          <v:shape id="_x0000_i1861" type="#_x0000_t75" style="width:59.25pt;height:33.75pt" o:ole="">
            <v:imagedata r:id="rId1227" o:title=""/>
          </v:shape>
          <o:OLEObject Type="Embed" ProgID="Equation.3" ShapeID="_x0000_i1861" DrawAspect="Content" ObjectID="_1550260839" r:id="rId1228"/>
        </w:object>
      </w:r>
      <w:r w:rsidR="002454C1" w:rsidRPr="008A3908">
        <w:t>mà</w:t>
      </w:r>
      <w:r w:rsidRPr="008A3908">
        <w:t xml:space="preserve"> v</w:t>
      </w:r>
      <w:r w:rsidRPr="008A3908">
        <w:rPr>
          <w:vertAlign w:val="subscript"/>
        </w:rPr>
        <w:t>O</w:t>
      </w:r>
      <w:r w:rsidRPr="008A3908">
        <w:t xml:space="preserve"> = v</w:t>
      </w:r>
      <w:r w:rsidRPr="008A3908">
        <w:rPr>
          <w:vertAlign w:val="subscript"/>
        </w:rPr>
        <w:t>p</w:t>
      </w:r>
      <w:r w:rsidRPr="008A3908">
        <w:t xml:space="preserve"> </w:t>
      </w:r>
      <w:r w:rsidRPr="008A3908">
        <w:rPr>
          <w:position w:val="-32"/>
        </w:rPr>
        <w:object w:dxaOrig="4080" w:dyaOrig="740">
          <v:shape id="_x0000_i1862" type="#_x0000_t75" style="width:204pt;height:36.75pt" o:ole="">
            <v:imagedata r:id="rId1229" o:title=""/>
          </v:shape>
          <o:OLEObject Type="Embed" ProgID="Equation.3" ShapeID="_x0000_i1862" DrawAspect="Content" ObjectID="_1550260840" r:id="rId1230"/>
        </w:object>
      </w:r>
    </w:p>
    <w:p w:rsidR="0007186F" w:rsidRPr="008A3908" w:rsidRDefault="003C452F" w:rsidP="008A3908">
      <w:r w:rsidRPr="008A3908">
        <w:rPr>
          <w:position w:val="-24"/>
        </w:rPr>
        <w:object w:dxaOrig="3960" w:dyaOrig="660">
          <v:shape id="_x0000_i1863" type="#_x0000_t75" style="width:198pt;height:33pt" o:ole="">
            <v:imagedata r:id="rId1231" o:title=""/>
          </v:shape>
          <o:OLEObject Type="Embed" ProgID="Equation.3" ShapeID="_x0000_i1863" DrawAspect="Content" ObjectID="_1550260841" r:id="rId1232"/>
        </w:object>
      </w:r>
    </w:p>
    <w:p w:rsidR="008B0058" w:rsidRPr="008A3908" w:rsidRDefault="008B0058" w:rsidP="008A3908">
      <w:r w:rsidRPr="00861F95">
        <w:rPr>
          <w:b/>
        </w:rPr>
        <w:t>Ví dụ 10:</w:t>
      </w:r>
      <w:r w:rsidRPr="008A3908">
        <w:t xml:space="preserve"> Bắn một hạt prôtôn vào hạt nhât </w:t>
      </w:r>
      <w:r w:rsidR="003C452F" w:rsidRPr="008A3908">
        <w:rPr>
          <w:position w:val="-12"/>
          <w:sz w:val="25"/>
          <w:szCs w:val="25"/>
        </w:rPr>
        <w:object w:dxaOrig="400" w:dyaOrig="380">
          <v:shape id="_x0000_i1864" type="#_x0000_t75" style="width:20.25pt;height:18.75pt" o:ole="">
            <v:imagedata r:id="rId40" o:title=""/>
          </v:shape>
          <o:OLEObject Type="Embed" ProgID="Equation.3" ShapeID="_x0000_i1864" DrawAspect="Content" ObjectID="_1550260842" r:id="rId1233"/>
        </w:object>
      </w:r>
      <w:r w:rsidRPr="008A3908">
        <w:t>đang đứng yên. Phản ứng hạt nhân tạo ra hai hạt giống nhau có cùng tốc độ và hợp với phương chuyển động của prôtôn góc 30</w:t>
      </w:r>
      <w:r w:rsidRPr="008A3908">
        <w:rPr>
          <w:vertAlign w:val="superscript"/>
        </w:rPr>
        <w:t>0</w:t>
      </w:r>
      <w:r w:rsidRPr="008A3908">
        <w:t>. Lấy khối lượng các hạt nhân theo đơn vị u bằng số khối. Tỉ số độ lớn vận tốc của hạt prôtôn và của hạt X là</w:t>
      </w:r>
    </w:p>
    <w:p w:rsidR="008B0058" w:rsidRPr="008A3908" w:rsidRDefault="008B0058" w:rsidP="008A3908">
      <w:r w:rsidRPr="008A3908">
        <w:tab/>
      </w:r>
      <w:r w:rsidRPr="006602BC">
        <w:rPr>
          <w:b/>
        </w:rPr>
        <w:t>A.</w:t>
      </w:r>
      <w:r w:rsidRPr="008A3908">
        <w:t xml:space="preserve"> </w:t>
      </w:r>
      <w:r w:rsidR="003C452F" w:rsidRPr="008A3908">
        <w:rPr>
          <w:position w:val="-8"/>
        </w:rPr>
        <w:object w:dxaOrig="480" w:dyaOrig="360">
          <v:shape id="_x0000_i1865" type="#_x0000_t75" style="width:24pt;height:18pt" o:ole="">
            <v:imagedata r:id="rId1234" o:title=""/>
          </v:shape>
          <o:OLEObject Type="Embed" ProgID="Equation.3" ShapeID="_x0000_i1865" DrawAspect="Content" ObjectID="_1550260843" r:id="rId1235"/>
        </w:object>
      </w:r>
      <w:r w:rsidRPr="008A3908">
        <w:t>.</w:t>
      </w:r>
      <w:r w:rsidR="00B2650E" w:rsidRPr="008A3908">
        <w:t xml:space="preserve"> </w:t>
      </w:r>
      <w:r w:rsidRPr="008A3908">
        <w:tab/>
      </w:r>
      <w:r w:rsidRPr="006602BC">
        <w:rPr>
          <w:b/>
        </w:rPr>
        <w:t>B.</w:t>
      </w:r>
      <w:r w:rsidRPr="008A3908">
        <w:t xml:space="preserve"> </w:t>
      </w:r>
      <w:r w:rsidR="003C452F" w:rsidRPr="008A3908">
        <w:rPr>
          <w:position w:val="-8"/>
        </w:rPr>
        <w:object w:dxaOrig="480" w:dyaOrig="360">
          <v:shape id="_x0000_i1866" type="#_x0000_t75" style="width:24pt;height:18pt" o:ole="">
            <v:imagedata r:id="rId1236" o:title=""/>
          </v:shape>
          <o:OLEObject Type="Embed" ProgID="Equation.3" ShapeID="_x0000_i1866" DrawAspect="Content" ObjectID="_1550260844" r:id="rId1237"/>
        </w:object>
      </w:r>
      <w:r w:rsidRPr="008A3908">
        <w:t>.</w:t>
      </w:r>
      <w:r w:rsidR="00B2650E" w:rsidRPr="008A3908">
        <w:t xml:space="preserve"> </w:t>
      </w:r>
      <w:r w:rsidRPr="008A3908">
        <w:tab/>
      </w:r>
      <w:r w:rsidRPr="006602BC">
        <w:rPr>
          <w:b/>
        </w:rPr>
        <w:t>C.</w:t>
      </w:r>
      <w:r w:rsidRPr="008A3908">
        <w:t xml:space="preserve"> 4.</w:t>
      </w:r>
      <w:r w:rsidR="00B2650E" w:rsidRPr="008A3908">
        <w:t xml:space="preserve"> </w:t>
      </w:r>
      <w:r w:rsidRPr="008A3908">
        <w:tab/>
      </w:r>
      <w:r w:rsidR="00861F95">
        <w:tab/>
      </w:r>
      <w:r w:rsidRPr="006602BC">
        <w:rPr>
          <w:b/>
        </w:rPr>
        <w:t>D.</w:t>
      </w:r>
      <w:r w:rsidRPr="008A3908">
        <w:t xml:space="preserve"> 2.</w:t>
      </w:r>
    </w:p>
    <w:p w:rsidR="003146EF" w:rsidRDefault="003146EF" w:rsidP="003146EF">
      <w:pPr>
        <w:jc w:val="center"/>
        <w:rPr>
          <w:u w:val="single"/>
        </w:rPr>
      </w:pPr>
      <w:r w:rsidRPr="008A3908">
        <w:rPr>
          <w:u w:val="single"/>
        </w:rPr>
        <w:t>Hướng dẫn giải:</w:t>
      </w:r>
    </w:p>
    <w:p w:rsidR="0007186F" w:rsidRPr="008A3908" w:rsidRDefault="003146EF" w:rsidP="008A3908">
      <w:r w:rsidRPr="00861F95">
        <w:rPr>
          <w:b/>
        </w:rPr>
        <w:t>Cách 1:</w:t>
      </w:r>
      <w:r>
        <w:t xml:space="preserve"> </w:t>
      </w:r>
      <w:r w:rsidR="008B0058" w:rsidRPr="008A3908">
        <w:t>Đ.luật bào toàn động lượng</w:t>
      </w:r>
      <w:r w:rsidR="00B2650E" w:rsidRPr="008A3908">
        <w:t xml:space="preserve"> </w:t>
      </w:r>
      <w:r w:rsidR="003C452F" w:rsidRPr="008A3908">
        <w:t xml:space="preserve"> </w:t>
      </w:r>
      <w:r w:rsidR="00B24F33" w:rsidRPr="008A3908">
        <w:rPr>
          <w:position w:val="-14"/>
        </w:rPr>
        <w:object w:dxaOrig="3140" w:dyaOrig="420">
          <v:shape id="_x0000_i1867" type="#_x0000_t75" style="width:156.75pt;height:21pt" o:ole="">
            <v:imagedata r:id="rId1238" o:title=""/>
          </v:shape>
          <o:OLEObject Type="Embed" ProgID="Equation.3" ShapeID="_x0000_i1867" DrawAspect="Content" ObjectID="_1550260845" r:id="rId1239"/>
        </w:object>
      </w:r>
      <w:r w:rsidR="008B0058" w:rsidRPr="008A3908">
        <w:rPr>
          <w:i/>
          <w:iCs/>
        </w:rPr>
        <w:t xml:space="preserve">p </w:t>
      </w:r>
      <w:r w:rsidR="008B0058" w:rsidRPr="008A3908">
        <w:rPr>
          <w:i/>
          <w:iCs/>
        </w:rPr>
        <w:tab/>
      </w:r>
      <w:r w:rsidR="008B0058" w:rsidRPr="008A3908">
        <w:t xml:space="preserve"> </w:t>
      </w:r>
    </w:p>
    <w:p w:rsidR="003C452F" w:rsidRPr="008A3908" w:rsidRDefault="000D6C76" w:rsidP="008A3908">
      <w:r w:rsidRPr="008A3908">
        <w:rPr>
          <w:noProof/>
        </w:rPr>
        <w:drawing>
          <wp:anchor distT="0" distB="0" distL="114300" distR="114300" simplePos="0" relativeHeight="251670528" behindDoc="1" locked="0" layoutInCell="1" allowOverlap="1">
            <wp:simplePos x="0" y="0"/>
            <wp:positionH relativeFrom="column">
              <wp:posOffset>4731385</wp:posOffset>
            </wp:positionH>
            <wp:positionV relativeFrom="paragraph">
              <wp:posOffset>-243205</wp:posOffset>
            </wp:positionV>
            <wp:extent cx="2019935" cy="1447800"/>
            <wp:effectExtent l="0" t="0" r="0" b="0"/>
            <wp:wrapTight wrapText="bothSides">
              <wp:wrapPolygon edited="0">
                <wp:start x="0" y="0"/>
                <wp:lineTo x="0" y="21316"/>
                <wp:lineTo x="21390" y="21316"/>
                <wp:lineTo x="21390" y="0"/>
                <wp:lineTo x="0" y="0"/>
              </wp:wrapPolygon>
            </wp:wrapTight>
            <wp:docPr id="421" name="Picture 4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1"/>
                    <pic:cNvPicPr>
                      <a:picLocks noChangeAspect="1" noChangeArrowheads="1"/>
                    </pic:cNvPicPr>
                  </pic:nvPicPr>
                  <pic:blipFill>
                    <a:blip r:embed="rId1240">
                      <a:extLst>
                        <a:ext uri="{28A0092B-C50C-407E-A947-70E740481C1C}">
                          <a14:useLocalDpi xmlns:a14="http://schemas.microsoft.com/office/drawing/2010/main" val="0"/>
                        </a:ext>
                      </a:extLst>
                    </a:blip>
                    <a:srcRect/>
                    <a:stretch>
                      <a:fillRect/>
                    </a:stretch>
                  </pic:blipFill>
                  <pic:spPr bwMode="auto">
                    <a:xfrm>
                      <a:off x="0" y="0"/>
                      <a:ext cx="2019935" cy="1447800"/>
                    </a:xfrm>
                    <a:prstGeom prst="rect">
                      <a:avLst/>
                    </a:prstGeom>
                    <a:noFill/>
                    <a:ln>
                      <a:noFill/>
                    </a:ln>
                  </pic:spPr>
                </pic:pic>
              </a:graphicData>
            </a:graphic>
            <wp14:sizeRelH relativeFrom="page">
              <wp14:pctWidth>0</wp14:pctWidth>
            </wp14:sizeRelH>
            <wp14:sizeRelV relativeFrom="page">
              <wp14:pctHeight>0</wp14:pctHeight>
            </wp14:sizeRelV>
          </wp:anchor>
        </w:drawing>
      </w:r>
      <w:r w:rsidR="00B24F33" w:rsidRPr="008A3908">
        <w:rPr>
          <w:position w:val="-10"/>
        </w:rPr>
        <w:object w:dxaOrig="3519" w:dyaOrig="360">
          <v:shape id="_x0000_i1868" type="#_x0000_t75" style="width:176.25pt;height:18pt" o:ole="">
            <v:imagedata r:id="rId1241" o:title=""/>
          </v:shape>
          <o:OLEObject Type="Embed" ProgID="Equation.3" ShapeID="_x0000_i1868" DrawAspect="Content" ObjectID="_1550260846" r:id="rId1242"/>
        </w:object>
      </w:r>
    </w:p>
    <w:p w:rsidR="0007186F" w:rsidRPr="008A3908" w:rsidRDefault="008B0058" w:rsidP="008A3908">
      <w:r w:rsidRPr="008A3908">
        <w:t>Bình phương ta được:</w:t>
      </w:r>
      <w:r w:rsidR="00B24F33" w:rsidRPr="008A3908">
        <w:t xml:space="preserve"> </w:t>
      </w:r>
      <w:r w:rsidRPr="008A3908">
        <w:rPr>
          <w:i/>
          <w:iCs/>
        </w:rPr>
        <w:t>m</w:t>
      </w:r>
      <w:r w:rsidR="00D07554" w:rsidRPr="008A3908">
        <w:rPr>
          <w:i/>
          <w:iCs/>
          <w:vertAlign w:val="subscript"/>
        </w:rPr>
        <w:t>H</w:t>
      </w:r>
      <w:r w:rsidRPr="008A3908">
        <w:rPr>
          <w:i/>
          <w:iCs/>
        </w:rPr>
        <w:t xml:space="preserve"> v</w:t>
      </w:r>
      <w:r w:rsidR="00D07554" w:rsidRPr="008A3908">
        <w:rPr>
          <w:i/>
          <w:iCs/>
          <w:vertAlign w:val="subscript"/>
        </w:rPr>
        <w:t>H</w:t>
      </w:r>
      <w:r w:rsidR="00B2650E" w:rsidRPr="008A3908">
        <w:rPr>
          <w:i/>
          <w:iCs/>
        </w:rPr>
        <w:t xml:space="preserve"> </w:t>
      </w:r>
      <w:r w:rsidR="00B24F33" w:rsidRPr="008A3908">
        <w:t>=</w:t>
      </w:r>
      <w:r w:rsidRPr="008A3908">
        <w:t xml:space="preserve"> </w:t>
      </w:r>
      <w:r w:rsidRPr="008A3908">
        <w:rPr>
          <w:i/>
          <w:iCs/>
        </w:rPr>
        <w:t>m</w:t>
      </w:r>
      <w:r w:rsidR="00D07554" w:rsidRPr="008A3908">
        <w:rPr>
          <w:i/>
          <w:iCs/>
          <w:vertAlign w:val="subscript"/>
        </w:rPr>
        <w:t>X</w:t>
      </w:r>
      <w:r w:rsidRPr="008A3908">
        <w:rPr>
          <w:i/>
          <w:iCs/>
        </w:rPr>
        <w:t xml:space="preserve"> v</w:t>
      </w:r>
      <w:r w:rsidR="00D07554" w:rsidRPr="008A3908">
        <w:rPr>
          <w:i/>
          <w:iCs/>
          <w:vertAlign w:val="subscript"/>
        </w:rPr>
        <w:t>X</w:t>
      </w:r>
      <w:r w:rsidR="00B24F33" w:rsidRPr="008A3908">
        <w:rPr>
          <w:i/>
          <w:iCs/>
          <w:vertAlign w:val="subscript"/>
        </w:rPr>
        <w:t xml:space="preserve"> </w:t>
      </w:r>
      <w:r w:rsidR="00B24F33" w:rsidRPr="008A3908">
        <w:rPr>
          <w:i/>
          <w:iCs/>
          <w:position w:val="-8"/>
          <w:vertAlign w:val="subscript"/>
        </w:rPr>
        <w:object w:dxaOrig="360" w:dyaOrig="360">
          <v:shape id="_x0000_i1869" type="#_x0000_t75" style="width:18pt;height:18pt" o:ole="">
            <v:imagedata r:id="rId1243" o:title=""/>
          </v:shape>
          <o:OLEObject Type="Embed" ProgID="Equation.3" ShapeID="_x0000_i1869" DrawAspect="Content" ObjectID="_1550260847" r:id="rId1244"/>
        </w:object>
      </w:r>
    </w:p>
    <w:p w:rsidR="00B24F33" w:rsidRPr="008A3908" w:rsidRDefault="00C20EA2" w:rsidP="008A3908">
      <w:r w:rsidRPr="008A3908">
        <w:rPr>
          <w:position w:val="-30"/>
        </w:rPr>
        <w:object w:dxaOrig="2200" w:dyaOrig="740">
          <v:shape id="_x0000_i1870" type="#_x0000_t75" style="width:110.25pt;height:36.75pt" o:ole="">
            <v:imagedata r:id="rId1245" o:title=""/>
          </v:shape>
          <o:OLEObject Type="Embed" ProgID="Equation.3" ShapeID="_x0000_i1870" DrawAspect="Content" ObjectID="_1550260848" r:id="rId1246"/>
        </w:object>
      </w:r>
    </w:p>
    <w:p w:rsidR="008B0058" w:rsidRPr="008A3908" w:rsidRDefault="003146EF" w:rsidP="008A3908">
      <w:r w:rsidRPr="00861F95">
        <w:rPr>
          <w:b/>
        </w:rPr>
        <w:t>Cách</w:t>
      </w:r>
      <w:r w:rsidR="008B0058" w:rsidRPr="00861F95">
        <w:rPr>
          <w:b/>
        </w:rPr>
        <w:t xml:space="preserve"> 2:</w:t>
      </w:r>
      <w:r w:rsidR="00B2650E" w:rsidRPr="008A3908">
        <w:t xml:space="preserve"> </w:t>
      </w:r>
      <w:r w:rsidR="008B0058" w:rsidRPr="008A3908">
        <w:t>p</w:t>
      </w:r>
      <w:r w:rsidR="00D07554" w:rsidRPr="008A3908">
        <w:rPr>
          <w:vertAlign w:val="subscript"/>
        </w:rPr>
        <w:t>P</w:t>
      </w:r>
      <w:r w:rsidR="008B0058" w:rsidRPr="008A3908">
        <w:t xml:space="preserve"> = 2p</w:t>
      </w:r>
      <w:r w:rsidR="00D07554" w:rsidRPr="008A3908">
        <w:rPr>
          <w:vertAlign w:val="subscript"/>
        </w:rPr>
        <w:t>α</w:t>
      </w:r>
      <w:r w:rsidR="008B0058" w:rsidRPr="008A3908">
        <w:t>cos30</w:t>
      </w:r>
      <w:r w:rsidR="008B0058" w:rsidRPr="008A3908">
        <w:rPr>
          <w:vertAlign w:val="superscript"/>
        </w:rPr>
        <w:t>0</w:t>
      </w:r>
      <w:r w:rsidR="008B0058" w:rsidRPr="008A3908">
        <w:t xml:space="preserve"> =</w:t>
      </w:r>
      <w:r w:rsidR="00C20EA2" w:rsidRPr="008A3908">
        <w:t xml:space="preserve"> </w:t>
      </w:r>
      <w:r w:rsidR="00C20EA2" w:rsidRPr="008A3908">
        <w:rPr>
          <w:i/>
          <w:iCs/>
          <w:position w:val="-8"/>
          <w:vertAlign w:val="subscript"/>
        </w:rPr>
        <w:object w:dxaOrig="360" w:dyaOrig="360">
          <v:shape id="_x0000_i1871" type="#_x0000_t75" style="width:18pt;height:18pt" o:ole="">
            <v:imagedata r:id="rId1243" o:title=""/>
          </v:shape>
          <o:OLEObject Type="Embed" ProgID="Equation.3" ShapeID="_x0000_i1871" DrawAspect="Content" ObjectID="_1550260849" r:id="rId1247"/>
        </w:object>
      </w:r>
      <w:r w:rsidR="008B0058" w:rsidRPr="008A3908">
        <w:t xml:space="preserve"> p</w:t>
      </w:r>
      <w:r w:rsidR="00D07554" w:rsidRPr="008A3908">
        <w:rPr>
          <w:vertAlign w:val="subscript"/>
        </w:rPr>
        <w:t>α</w:t>
      </w:r>
    </w:p>
    <w:p w:rsidR="008B0058" w:rsidRPr="008A3908" w:rsidRDefault="00861F95" w:rsidP="008A3908">
      <w:r w:rsidRPr="00861F95">
        <w:rPr>
          <w:position w:val="-6"/>
        </w:rPr>
        <w:object w:dxaOrig="300" w:dyaOrig="240">
          <v:shape id="_x0000_i4299" type="#_x0000_t75" style="width:15pt;height:12pt" o:ole="">
            <v:imagedata r:id="rId1248" o:title=""/>
          </v:shape>
          <o:OLEObject Type="Embed" ProgID="Equation.DSMT4" ShapeID="_x0000_i4299" DrawAspect="Content" ObjectID="_1550260850" r:id="rId1249"/>
        </w:object>
      </w:r>
      <w:r w:rsidR="008B0058" w:rsidRPr="008A3908">
        <w:t>m</w:t>
      </w:r>
      <w:r w:rsidR="00D07554" w:rsidRPr="008A3908">
        <w:rPr>
          <w:vertAlign w:val="subscript"/>
        </w:rPr>
        <w:t>P</w:t>
      </w:r>
      <w:r w:rsidR="008B0058" w:rsidRPr="008A3908">
        <w:t>v</w:t>
      </w:r>
      <w:r w:rsidR="00D07554" w:rsidRPr="008A3908">
        <w:rPr>
          <w:vertAlign w:val="subscript"/>
        </w:rPr>
        <w:t>P</w:t>
      </w:r>
      <w:r w:rsidR="008B0058" w:rsidRPr="008A3908">
        <w:t xml:space="preserve"> =</w:t>
      </w:r>
      <w:r w:rsidR="00C20EA2" w:rsidRPr="008A3908">
        <w:t xml:space="preserve"> </w:t>
      </w:r>
      <w:r w:rsidR="00C20EA2" w:rsidRPr="008A3908">
        <w:rPr>
          <w:i/>
          <w:iCs/>
          <w:position w:val="-8"/>
          <w:vertAlign w:val="subscript"/>
        </w:rPr>
        <w:object w:dxaOrig="360" w:dyaOrig="360">
          <v:shape id="_x0000_i1872" type="#_x0000_t75" style="width:18pt;height:18pt" o:ole="">
            <v:imagedata r:id="rId1243" o:title=""/>
          </v:shape>
          <o:OLEObject Type="Embed" ProgID="Equation.3" ShapeID="_x0000_i1872" DrawAspect="Content" ObjectID="_1550260851" r:id="rId1250"/>
        </w:object>
      </w:r>
      <w:r w:rsidR="008B0058" w:rsidRPr="008A3908">
        <w:t xml:space="preserve"> m</w:t>
      </w:r>
      <w:r w:rsidR="00D07554" w:rsidRPr="008A3908">
        <w:rPr>
          <w:vertAlign w:val="subscript"/>
        </w:rPr>
        <w:t>α</w:t>
      </w:r>
      <w:r w:rsidR="008B0058" w:rsidRPr="008A3908">
        <w:t>v</w:t>
      </w:r>
      <w:r w:rsidR="00D07554" w:rsidRPr="008A3908">
        <w:rPr>
          <w:vertAlign w:val="subscript"/>
        </w:rPr>
        <w:t>α</w:t>
      </w:r>
      <w:r w:rsidR="008B0058" w:rsidRPr="008A3908">
        <w:t xml:space="preserve"> </w:t>
      </w:r>
      <w:r w:rsidRPr="00861F95">
        <w:rPr>
          <w:position w:val="-6"/>
        </w:rPr>
        <w:object w:dxaOrig="300" w:dyaOrig="240">
          <v:shape id="_x0000_i4303" type="#_x0000_t75" style="width:15pt;height:12pt" o:ole="">
            <v:imagedata r:id="rId1251" o:title=""/>
          </v:shape>
          <o:OLEObject Type="Embed" ProgID="Equation.DSMT4" ShapeID="_x0000_i4303" DrawAspect="Content" ObjectID="_1550260852" r:id="rId1252"/>
        </w:object>
      </w:r>
      <w:r w:rsidR="008B0058" w:rsidRPr="008A3908">
        <w:t>v</w:t>
      </w:r>
      <w:r w:rsidR="00D07554" w:rsidRPr="008A3908">
        <w:rPr>
          <w:vertAlign w:val="subscript"/>
        </w:rPr>
        <w:t>P</w:t>
      </w:r>
      <w:r w:rsidR="008B0058" w:rsidRPr="008A3908">
        <w:t xml:space="preserve"> =</w:t>
      </w:r>
      <w:r w:rsidR="008B0058" w:rsidRPr="008A3908">
        <w:tab/>
        <w:t>3 .4v</w:t>
      </w:r>
      <w:r w:rsidR="00D07554" w:rsidRPr="008A3908">
        <w:rPr>
          <w:vertAlign w:val="subscript"/>
        </w:rPr>
        <w:t>α</w:t>
      </w:r>
      <w:r w:rsidR="008B0058" w:rsidRPr="008A3908">
        <w:t xml:space="preserve"> </w:t>
      </w:r>
      <w:r w:rsidRPr="00861F95">
        <w:rPr>
          <w:position w:val="-6"/>
        </w:rPr>
        <w:object w:dxaOrig="300" w:dyaOrig="240">
          <v:shape id="_x0000_i4307" type="#_x0000_t75" style="width:15pt;height:12pt" o:ole="">
            <v:imagedata r:id="rId1253" o:title=""/>
          </v:shape>
          <o:OLEObject Type="Embed" ProgID="Equation.DSMT4" ShapeID="_x0000_i4307" DrawAspect="Content" ObjectID="_1550260853" r:id="rId1254"/>
        </w:object>
      </w:r>
      <w:r w:rsidR="008B0058" w:rsidRPr="008A3908">
        <w:t>v</w:t>
      </w:r>
      <w:r w:rsidR="00D07554" w:rsidRPr="008A3908">
        <w:rPr>
          <w:vertAlign w:val="subscript"/>
        </w:rPr>
        <w:t>P</w:t>
      </w:r>
      <w:r w:rsidR="008B0058" w:rsidRPr="008A3908">
        <w:t>/v</w:t>
      </w:r>
      <w:r w:rsidR="00D07554" w:rsidRPr="008A3908">
        <w:rPr>
          <w:vertAlign w:val="subscript"/>
        </w:rPr>
        <w:t>α</w:t>
      </w:r>
      <w:r w:rsidR="008B0058" w:rsidRPr="008A3908">
        <w:t xml:space="preserve"> = 4</w:t>
      </w:r>
      <w:r w:rsidR="00B2650E" w:rsidRPr="008A3908">
        <w:t xml:space="preserve"> </w:t>
      </w:r>
      <w:r w:rsidR="00C20EA2" w:rsidRPr="008A3908">
        <w:rPr>
          <w:i/>
          <w:iCs/>
          <w:position w:val="-8"/>
          <w:vertAlign w:val="subscript"/>
        </w:rPr>
        <w:object w:dxaOrig="360" w:dyaOrig="360">
          <v:shape id="_x0000_i1873" type="#_x0000_t75" style="width:18pt;height:18pt" o:ole="">
            <v:imagedata r:id="rId1243" o:title=""/>
          </v:shape>
          <o:OLEObject Type="Embed" ProgID="Equation.3" ShapeID="_x0000_i1873" DrawAspect="Content" ObjectID="_1550260854" r:id="rId1255"/>
        </w:object>
      </w:r>
    </w:p>
    <w:p w:rsidR="0007186F" w:rsidRPr="008A3908" w:rsidRDefault="008B0058" w:rsidP="008A3908">
      <w:r w:rsidRPr="00861F95">
        <w:rPr>
          <w:b/>
        </w:rPr>
        <w:t>Ví dụ 11:</w:t>
      </w:r>
      <w:r w:rsidRPr="008A3908">
        <w:t xml:space="preserve"> Bắn một prôtôn vào hạt nhân </w:t>
      </w:r>
      <w:r w:rsidR="00C9343E" w:rsidRPr="008A3908">
        <w:rPr>
          <w:position w:val="-12"/>
          <w:sz w:val="25"/>
          <w:szCs w:val="25"/>
        </w:rPr>
        <w:object w:dxaOrig="400" w:dyaOrig="380">
          <v:shape id="_x0000_i1874" type="#_x0000_t75" style="width:20.25pt;height:18.75pt" o:ole="">
            <v:imagedata r:id="rId40" o:title=""/>
          </v:shape>
          <o:OLEObject Type="Embed" ProgID="Equation.3" ShapeID="_x0000_i1874" DrawAspect="Content" ObjectID="_1550260855" r:id="rId1256"/>
        </w:object>
      </w:r>
      <w:r w:rsidRPr="008A3908">
        <w:t>đứng yên. Phản ứng tạo ra hai hạt nhân X giống nhau bay ra với cùng tốc</w:t>
      </w:r>
      <w:r w:rsidR="00C9343E" w:rsidRPr="008A3908">
        <w:t xml:space="preserve"> </w:t>
      </w:r>
      <w:r w:rsidRPr="008A3908">
        <w:t>độ và theo các phương hợp với phương tới của prôtôn các góc bằng nhau là 60</w:t>
      </w:r>
      <w:r w:rsidRPr="008A3908">
        <w:rPr>
          <w:vertAlign w:val="superscript"/>
        </w:rPr>
        <w:t>0</w:t>
      </w:r>
      <w:r w:rsidRPr="008A3908">
        <w:t>. Lấy khối lượng của mỗi hạt nhân tính</w:t>
      </w:r>
      <w:r w:rsidR="00C9343E" w:rsidRPr="008A3908">
        <w:t xml:space="preserve"> </w:t>
      </w:r>
      <w:r w:rsidRPr="008A3908">
        <w:t>theo đơn vị u bằng số khối của nó. Tỉ số giữa tốc độ của prôtôn và tốc độ độ của hạt nhân X là</w:t>
      </w:r>
    </w:p>
    <w:p w:rsidR="008B0058" w:rsidRPr="008A3908" w:rsidRDefault="000D6C76" w:rsidP="008A3908">
      <w:r w:rsidRPr="008A3908">
        <w:rPr>
          <w:noProof/>
        </w:rPr>
        <w:drawing>
          <wp:anchor distT="0" distB="0" distL="114300" distR="114300" simplePos="0" relativeHeight="251673600" behindDoc="0" locked="0" layoutInCell="1" allowOverlap="1">
            <wp:simplePos x="0" y="0"/>
            <wp:positionH relativeFrom="column">
              <wp:posOffset>5615940</wp:posOffset>
            </wp:positionH>
            <wp:positionV relativeFrom="paragraph">
              <wp:posOffset>343535</wp:posOffset>
            </wp:positionV>
            <wp:extent cx="1050925" cy="1371600"/>
            <wp:effectExtent l="0" t="0" r="0" b="0"/>
            <wp:wrapSquare wrapText="bothSides"/>
            <wp:docPr id="427" name="Picture 427"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7" descr="2"/>
                    <pic:cNvPicPr>
                      <a:picLocks noChangeAspect="1" noChangeArrowheads="1"/>
                    </pic:cNvPicPr>
                  </pic:nvPicPr>
                  <pic:blipFill>
                    <a:blip r:embed="rId1257">
                      <a:extLst>
                        <a:ext uri="{28A0092B-C50C-407E-A947-70E740481C1C}">
                          <a14:useLocalDpi xmlns:a14="http://schemas.microsoft.com/office/drawing/2010/main" val="0"/>
                        </a:ext>
                      </a:extLst>
                    </a:blip>
                    <a:srcRect/>
                    <a:stretch>
                      <a:fillRect/>
                    </a:stretch>
                  </pic:blipFill>
                  <pic:spPr bwMode="auto">
                    <a:xfrm>
                      <a:off x="0" y="0"/>
                      <a:ext cx="1050925" cy="1371600"/>
                    </a:xfrm>
                    <a:prstGeom prst="rect">
                      <a:avLst/>
                    </a:prstGeom>
                    <a:noFill/>
                    <a:ln>
                      <a:noFill/>
                    </a:ln>
                  </pic:spPr>
                </pic:pic>
              </a:graphicData>
            </a:graphic>
            <wp14:sizeRelH relativeFrom="page">
              <wp14:pctWidth>0</wp14:pctWidth>
            </wp14:sizeRelH>
            <wp14:sizeRelV relativeFrom="page">
              <wp14:pctHeight>0</wp14:pctHeight>
            </wp14:sizeRelV>
          </wp:anchor>
        </w:drawing>
      </w:r>
      <w:r w:rsidR="008B0058" w:rsidRPr="008A3908">
        <w:tab/>
      </w:r>
      <w:r w:rsidR="008B0058" w:rsidRPr="006602BC">
        <w:rPr>
          <w:b/>
        </w:rPr>
        <w:t>A.</w:t>
      </w:r>
      <w:r w:rsidR="008B0058" w:rsidRPr="008A3908">
        <w:t xml:space="preserve"> 4.</w:t>
      </w:r>
      <w:r w:rsidR="008B0058" w:rsidRPr="008A3908">
        <w:tab/>
      </w:r>
      <w:r w:rsidR="00E314BD" w:rsidRPr="008A3908">
        <w:tab/>
      </w:r>
      <w:r w:rsidR="00E314BD" w:rsidRPr="008A3908">
        <w:tab/>
      </w:r>
      <w:r w:rsidR="00E314BD" w:rsidRPr="006602BC">
        <w:rPr>
          <w:b/>
        </w:rPr>
        <w:t>B.</w:t>
      </w:r>
      <w:r w:rsidR="00E314BD" w:rsidRPr="008A3908">
        <w:t xml:space="preserve"> </w:t>
      </w:r>
      <w:r w:rsidR="0005606B" w:rsidRPr="008A3908">
        <w:rPr>
          <w:position w:val="-24"/>
        </w:rPr>
        <w:object w:dxaOrig="240" w:dyaOrig="620">
          <v:shape id="_x0000_i1875" type="#_x0000_t75" style="width:12pt;height:30.75pt" o:ole="">
            <v:imagedata r:id="rId1258" o:title=""/>
          </v:shape>
          <o:OLEObject Type="Embed" ProgID="Equation.3" ShapeID="_x0000_i1875" DrawAspect="Content" ObjectID="_1550260856" r:id="rId1259"/>
        </w:object>
      </w:r>
      <w:r w:rsidR="008B0058" w:rsidRPr="008A3908">
        <w:t xml:space="preserve"> .</w:t>
      </w:r>
      <w:r w:rsidR="00B2650E" w:rsidRPr="008A3908">
        <w:tab/>
      </w:r>
      <w:r w:rsidR="00861F95">
        <w:tab/>
      </w:r>
      <w:r w:rsidR="008B0058" w:rsidRPr="006602BC">
        <w:rPr>
          <w:b/>
        </w:rPr>
        <w:t>C.</w:t>
      </w:r>
      <w:r w:rsidR="008B0058" w:rsidRPr="008A3908">
        <w:t xml:space="preserve"> 2.</w:t>
      </w:r>
      <w:r w:rsidR="00B2650E" w:rsidRPr="008A3908">
        <w:tab/>
      </w:r>
      <w:r w:rsidR="00861F95">
        <w:tab/>
      </w:r>
      <w:r w:rsidR="008B0058" w:rsidRPr="006602BC">
        <w:rPr>
          <w:b/>
        </w:rPr>
        <w:t>D.</w:t>
      </w:r>
      <w:r w:rsidR="008B0058" w:rsidRPr="008A3908">
        <w:t xml:space="preserve"> </w:t>
      </w:r>
      <w:r w:rsidR="0005606B" w:rsidRPr="008A3908">
        <w:rPr>
          <w:position w:val="-24"/>
        </w:rPr>
        <w:object w:dxaOrig="240" w:dyaOrig="620">
          <v:shape id="_x0000_i1876" type="#_x0000_t75" style="width:12pt;height:30.75pt" o:ole="">
            <v:imagedata r:id="rId1260" o:title=""/>
          </v:shape>
          <o:OLEObject Type="Embed" ProgID="Equation.3" ShapeID="_x0000_i1876" DrawAspect="Content" ObjectID="_1550260857" r:id="rId1261"/>
        </w:object>
      </w:r>
      <w:r w:rsidR="008B0058" w:rsidRPr="008A3908">
        <w:t>.</w:t>
      </w:r>
    </w:p>
    <w:p w:rsidR="003146EF" w:rsidRDefault="003146EF" w:rsidP="003146EF">
      <w:pPr>
        <w:jc w:val="center"/>
        <w:rPr>
          <w:u w:val="single"/>
        </w:rPr>
      </w:pPr>
      <w:r w:rsidRPr="008A3908">
        <w:rPr>
          <w:u w:val="single"/>
        </w:rPr>
        <w:t>Hướng dẫn giải:</w:t>
      </w:r>
    </w:p>
    <w:p w:rsidR="008B0058" w:rsidRPr="008A3908" w:rsidRDefault="008B0058" w:rsidP="008A3908">
      <w:r w:rsidRPr="008A3908">
        <w:t>Phương trình phản ứng hạt nhân</w:t>
      </w:r>
      <w:r w:rsidR="0005606B" w:rsidRPr="008A3908">
        <w:t xml:space="preserve"> </w:t>
      </w:r>
      <w:r w:rsidR="0005606B" w:rsidRPr="008A3908">
        <w:rPr>
          <w:position w:val="-12"/>
          <w:sz w:val="25"/>
          <w:szCs w:val="25"/>
        </w:rPr>
        <w:object w:dxaOrig="1920" w:dyaOrig="380">
          <v:shape id="_x0000_i1877" type="#_x0000_t75" style="width:96pt;height:18.75pt" o:ole="">
            <v:imagedata r:id="rId1262" o:title=""/>
          </v:shape>
          <o:OLEObject Type="Embed" ProgID="Equation.3" ShapeID="_x0000_i1877" DrawAspect="Content" ObjectID="_1550260858" r:id="rId1263"/>
        </w:object>
      </w:r>
    </w:p>
    <w:p w:rsidR="0007186F" w:rsidRPr="008A3908" w:rsidRDefault="008B0058" w:rsidP="008A3908">
      <w:r w:rsidRPr="008A3908">
        <w:t xml:space="preserve">Áp dụng định luật bảo toàn động lượng, </w:t>
      </w:r>
      <w:r w:rsidR="007050D6" w:rsidRPr="008A3908">
        <w:rPr>
          <w:position w:val="-14"/>
        </w:rPr>
        <w:object w:dxaOrig="1359" w:dyaOrig="420">
          <v:shape id="_x0000_i1878" type="#_x0000_t75" style="width:68.25pt;height:21pt" o:ole="">
            <v:imagedata r:id="rId1264" o:title=""/>
          </v:shape>
          <o:OLEObject Type="Embed" ProgID="Equation.3" ShapeID="_x0000_i1878" DrawAspect="Content" ObjectID="_1550260859" r:id="rId1265"/>
        </w:object>
      </w:r>
      <w:r w:rsidRPr="008A3908">
        <w:t>từ hình vẽ</w:t>
      </w:r>
    </w:p>
    <w:p w:rsidR="008B0058" w:rsidRPr="008A3908" w:rsidRDefault="00E97F75" w:rsidP="008A3908">
      <w:r w:rsidRPr="008A3908">
        <w:rPr>
          <w:position w:val="-32"/>
        </w:rPr>
        <w:object w:dxaOrig="4180" w:dyaOrig="740">
          <v:shape id="_x0000_i1879" type="#_x0000_t75" style="width:209.25pt;height:36.75pt" o:ole="">
            <v:imagedata r:id="rId1266" o:title=""/>
          </v:shape>
          <o:OLEObject Type="Embed" ProgID="Equation.3" ShapeID="_x0000_i1879" DrawAspect="Content" ObjectID="_1550260860" r:id="rId1267"/>
        </w:object>
      </w:r>
      <w:r w:rsidR="007050D6" w:rsidRPr="008A3908">
        <w:t xml:space="preserve"> </w:t>
      </w:r>
      <w:r w:rsidR="008B0058" w:rsidRPr="008A3908">
        <w:t xml:space="preserve"> Chọn A</w:t>
      </w:r>
    </w:p>
    <w:p w:rsidR="00E97F75" w:rsidRPr="008A3908" w:rsidRDefault="008B0058" w:rsidP="008A3908">
      <w:pPr>
        <w:rPr>
          <w:sz w:val="25"/>
          <w:szCs w:val="25"/>
        </w:rPr>
      </w:pPr>
      <w:r w:rsidRPr="00861F95">
        <w:rPr>
          <w:b/>
        </w:rPr>
        <w:t>Ví dụ 12:</w:t>
      </w:r>
      <w:r w:rsidRPr="008A3908">
        <w:t xml:space="preserve"> Dùng proton</w:t>
      </w:r>
      <w:r w:rsidR="00B2650E" w:rsidRPr="008A3908">
        <w:t xml:space="preserve"> </w:t>
      </w:r>
      <w:r w:rsidR="00E97F75" w:rsidRPr="008A3908">
        <w:t>bắn vào Liti gây ra phản ứ</w:t>
      </w:r>
      <w:r w:rsidRPr="008A3908">
        <w:t xml:space="preserve">ng: </w:t>
      </w:r>
      <w:r w:rsidR="00065B0E" w:rsidRPr="008A3908">
        <w:rPr>
          <w:position w:val="-12"/>
          <w:sz w:val="25"/>
          <w:szCs w:val="25"/>
        </w:rPr>
        <w:object w:dxaOrig="1680" w:dyaOrig="380">
          <v:shape id="_x0000_i1880" type="#_x0000_t75" style="width:84pt;height:18.75pt" o:ole="">
            <v:imagedata r:id="rId1268" o:title=""/>
          </v:shape>
          <o:OLEObject Type="Embed" ProgID="Equation.3" ShapeID="_x0000_i1880" DrawAspect="Content" ObjectID="_1550260861" r:id="rId1269"/>
        </w:object>
      </w:r>
    </w:p>
    <w:p w:rsidR="008B0058" w:rsidRPr="008A3908" w:rsidRDefault="00E97F75" w:rsidP="008A3908">
      <w:r w:rsidRPr="008A3908">
        <w:t>Biết phản ứ</w:t>
      </w:r>
      <w:r w:rsidR="008B0058" w:rsidRPr="008A3908">
        <w:t>ng t</w:t>
      </w:r>
      <w:r w:rsidRPr="008A3908">
        <w:t>ỏa năng lượng. Hai hạ</w:t>
      </w:r>
      <w:r w:rsidR="008B0058" w:rsidRPr="008A3908">
        <w:t xml:space="preserve">t </w:t>
      </w:r>
      <w:r w:rsidR="00065B0E" w:rsidRPr="008A3908">
        <w:rPr>
          <w:position w:val="-10"/>
          <w:sz w:val="25"/>
          <w:szCs w:val="25"/>
        </w:rPr>
        <w:object w:dxaOrig="460" w:dyaOrig="360">
          <v:shape id="_x0000_i1881" type="#_x0000_t75" style="width:23.25pt;height:18pt" o:ole="">
            <v:imagedata r:id="rId35" o:title=""/>
          </v:shape>
          <o:OLEObject Type="Embed" ProgID="Equation.3" ShapeID="_x0000_i1881" DrawAspect="Content" ObjectID="_1550260862" r:id="rId1270"/>
        </w:object>
      </w:r>
      <w:r w:rsidR="008B0058" w:rsidRPr="008A3908">
        <w:t>có cùng động năng và hợp với nhau góc φ. Kh</w:t>
      </w:r>
      <w:r w:rsidR="00065B0E" w:rsidRPr="008A3908">
        <w:t>ố</w:t>
      </w:r>
      <w:r w:rsidR="008B0058" w:rsidRPr="008A3908">
        <w:t>i lư</w:t>
      </w:r>
      <w:r w:rsidR="00065B0E" w:rsidRPr="008A3908">
        <w:t>ợ</w:t>
      </w:r>
      <w:r w:rsidR="008B0058" w:rsidRPr="008A3908">
        <w:t>ng c</w:t>
      </w:r>
      <w:r w:rsidR="00065B0E" w:rsidRPr="008A3908">
        <w:t>á</w:t>
      </w:r>
      <w:r w:rsidR="008B0058" w:rsidRPr="008A3908">
        <w:t>c h</w:t>
      </w:r>
      <w:r w:rsidR="00065B0E" w:rsidRPr="008A3908">
        <w:t>ạ</w:t>
      </w:r>
      <w:r w:rsidR="008B0058" w:rsidRPr="008A3908">
        <w:t>t nhân t</w:t>
      </w:r>
      <w:r w:rsidR="00065B0E" w:rsidRPr="008A3908">
        <w:t>í</w:t>
      </w:r>
      <w:r w:rsidR="008B0058" w:rsidRPr="008A3908">
        <w:t>nh theo u b</w:t>
      </w:r>
      <w:r w:rsidR="00065B0E" w:rsidRPr="008A3908">
        <w:t>ằng số khố</w:t>
      </w:r>
      <w:r w:rsidR="008B0058" w:rsidRPr="008A3908">
        <w:t>i. Góc φ phải có:</w:t>
      </w:r>
    </w:p>
    <w:p w:rsidR="008B0058" w:rsidRPr="008A3908" w:rsidRDefault="008B0058" w:rsidP="008A3908">
      <w:r w:rsidRPr="008A3908">
        <w:tab/>
      </w:r>
      <w:r w:rsidRPr="006602BC">
        <w:rPr>
          <w:b/>
        </w:rPr>
        <w:t>A.</w:t>
      </w:r>
      <w:r w:rsidRPr="008A3908">
        <w:t xml:space="preserve"> cosφ&lt; -0,875</w:t>
      </w:r>
      <w:r w:rsidR="00B2650E" w:rsidRPr="008A3908">
        <w:tab/>
      </w:r>
      <w:r w:rsidRPr="006602BC">
        <w:rPr>
          <w:b/>
        </w:rPr>
        <w:t>B.</w:t>
      </w:r>
      <w:r w:rsidRPr="008A3908">
        <w:t xml:space="preserve"> cosφ &gt; 0,875</w:t>
      </w:r>
      <w:r w:rsidR="00B2650E" w:rsidRPr="008A3908">
        <w:tab/>
      </w:r>
      <w:r w:rsidRPr="006602BC">
        <w:rPr>
          <w:b/>
        </w:rPr>
        <w:t xml:space="preserve">C. </w:t>
      </w:r>
      <w:r w:rsidRPr="008A3908">
        <w:t>cosφ &lt; - 0,75</w:t>
      </w:r>
      <w:r w:rsidR="00B2650E" w:rsidRPr="008A3908">
        <w:tab/>
      </w:r>
      <w:r w:rsidRPr="006602BC">
        <w:rPr>
          <w:b/>
        </w:rPr>
        <w:t>D.</w:t>
      </w:r>
      <w:r w:rsidRPr="008A3908">
        <w:t xml:space="preserve"> cosφ &gt; 0,75</w:t>
      </w:r>
    </w:p>
    <w:p w:rsidR="003146EF" w:rsidRPr="003146EF" w:rsidRDefault="003146EF" w:rsidP="003146EF">
      <w:pPr>
        <w:jc w:val="center"/>
        <w:rPr>
          <w:u w:val="single"/>
        </w:rPr>
      </w:pPr>
      <w:r w:rsidRPr="008A3908">
        <w:rPr>
          <w:u w:val="single"/>
        </w:rPr>
        <w:t>Hướng dẫn giải:</w:t>
      </w:r>
    </w:p>
    <w:p w:rsidR="0007186F" w:rsidRPr="008A3908" w:rsidRDefault="003146EF" w:rsidP="008A3908">
      <w:r w:rsidRPr="00861F95">
        <w:rPr>
          <w:b/>
        </w:rPr>
        <w:t>Cách</w:t>
      </w:r>
      <w:r w:rsidR="008B0058" w:rsidRPr="00861F95">
        <w:rPr>
          <w:b/>
        </w:rPr>
        <w:t xml:space="preserve"> 1:</w:t>
      </w:r>
      <w:r w:rsidR="008B0058" w:rsidRPr="008A3908">
        <w:t xml:space="preserve"> Ta có: E</w:t>
      </w:r>
      <w:r w:rsidR="008B0058" w:rsidRPr="008A3908">
        <w:rPr>
          <w:vertAlign w:val="subscript"/>
        </w:rPr>
        <w:t>0</w:t>
      </w:r>
      <w:r w:rsidR="008B0058" w:rsidRPr="008A3908">
        <w:t xml:space="preserve"> + K</w:t>
      </w:r>
      <w:r w:rsidR="00D07554" w:rsidRPr="008A3908">
        <w:rPr>
          <w:vertAlign w:val="subscript"/>
        </w:rPr>
        <w:t>P</w:t>
      </w:r>
      <w:r w:rsidR="008B0058" w:rsidRPr="008A3908">
        <w:t>= E + 2K</w:t>
      </w:r>
      <w:r w:rsidR="004F7D47" w:rsidRPr="008A3908">
        <w:rPr>
          <w:vertAlign w:val="subscript"/>
        </w:rPr>
        <w:t>He</w:t>
      </w:r>
    </w:p>
    <w:p w:rsidR="008B0058" w:rsidRPr="008A3908" w:rsidRDefault="00861F95" w:rsidP="008A3908">
      <w:r w:rsidRPr="00861F95">
        <w:rPr>
          <w:position w:val="-6"/>
        </w:rPr>
        <w:object w:dxaOrig="300" w:dyaOrig="240">
          <v:shape id="_x0000_i4311" type="#_x0000_t75" style="width:15pt;height:12pt" o:ole="">
            <v:imagedata r:id="rId1271" o:title=""/>
          </v:shape>
          <o:OLEObject Type="Embed" ProgID="Equation.DSMT4" ShapeID="_x0000_i4311" DrawAspect="Content" ObjectID="_1550260863" r:id="rId1272"/>
        </w:object>
      </w:r>
      <w:r w:rsidR="008B0058" w:rsidRPr="008A3908">
        <w:t>E</w:t>
      </w:r>
      <w:r w:rsidR="008B0058" w:rsidRPr="008A3908">
        <w:rPr>
          <w:vertAlign w:val="subscript"/>
        </w:rPr>
        <w:t>0</w:t>
      </w:r>
      <w:r w:rsidR="008B0058" w:rsidRPr="008A3908">
        <w:t xml:space="preserve"> – E =2K</w:t>
      </w:r>
      <w:r w:rsidR="004F7D47" w:rsidRPr="008A3908">
        <w:rPr>
          <w:vertAlign w:val="subscript"/>
        </w:rPr>
        <w:t>He</w:t>
      </w:r>
      <w:r w:rsidR="008B0058" w:rsidRPr="008A3908">
        <w:t xml:space="preserve"> - K</w:t>
      </w:r>
      <w:r w:rsidR="00D07554" w:rsidRPr="008A3908">
        <w:rPr>
          <w:vertAlign w:val="subscript"/>
        </w:rPr>
        <w:t>P</w:t>
      </w:r>
      <w:r w:rsidR="008B0058" w:rsidRPr="008A3908">
        <w:t xml:space="preserve"> &gt;0 ( do phản ứng tỏa năng lượng)</w:t>
      </w:r>
      <w:r w:rsidR="00B2650E" w:rsidRPr="008A3908">
        <w:t xml:space="preserve"> </w:t>
      </w:r>
      <w:r w:rsidR="008B0058" w:rsidRPr="008A3908">
        <w:t>=&gt;</w:t>
      </w:r>
      <w:r w:rsidR="000A67ED" w:rsidRPr="008A3908">
        <w:t xml:space="preserve"> </w:t>
      </w:r>
      <w:r w:rsidR="000A67ED" w:rsidRPr="008A3908">
        <w:rPr>
          <w:position w:val="-30"/>
        </w:rPr>
        <w:object w:dxaOrig="859" w:dyaOrig="720">
          <v:shape id="_x0000_i1882" type="#_x0000_t75" style="width:42.75pt;height:36pt" o:ole="">
            <v:imagedata r:id="rId1273" o:title=""/>
          </v:shape>
          <o:OLEObject Type="Embed" ProgID="Equation.3" ShapeID="_x0000_i1882" DrawAspect="Content" ObjectID="_1550260864" r:id="rId1274"/>
        </w:object>
      </w:r>
      <w:r w:rsidR="000A67ED" w:rsidRPr="008A3908">
        <w:t xml:space="preserve"> </w:t>
      </w:r>
      <w:r w:rsidR="008B0058" w:rsidRPr="008A3908">
        <w:t>(1)</w:t>
      </w:r>
    </w:p>
    <w:p w:rsidR="008B0058" w:rsidRPr="008A3908" w:rsidRDefault="008B0058" w:rsidP="008A3908">
      <w:r w:rsidRPr="008A3908">
        <w:t>Theo định luật bảo toàn động lượng:</w:t>
      </w:r>
      <w:r w:rsidR="000A67ED" w:rsidRPr="008A3908">
        <w:t xml:space="preserve"> </w:t>
      </w:r>
      <w:r w:rsidR="002F3743" w:rsidRPr="008A3908">
        <w:rPr>
          <w:position w:val="-14"/>
        </w:rPr>
        <w:object w:dxaOrig="1620" w:dyaOrig="420">
          <v:shape id="_x0000_i1883" type="#_x0000_t75" style="width:81pt;height:21pt" o:ole="">
            <v:imagedata r:id="rId1275" o:title=""/>
          </v:shape>
          <o:OLEObject Type="Embed" ProgID="Equation.3" ShapeID="_x0000_i1883" DrawAspect="Content" ObjectID="_1550260865" r:id="rId1276"/>
        </w:object>
      </w:r>
    </w:p>
    <w:p w:rsidR="008B0058" w:rsidRPr="008A3908" w:rsidRDefault="000D6C76" w:rsidP="008A3908">
      <w:r w:rsidRPr="008A3908">
        <w:rPr>
          <w:noProof/>
        </w:rPr>
        <w:drawing>
          <wp:anchor distT="0" distB="0" distL="114300" distR="114300" simplePos="0" relativeHeight="251671552" behindDoc="1" locked="0" layoutInCell="1" allowOverlap="1">
            <wp:simplePos x="0" y="0"/>
            <wp:positionH relativeFrom="column">
              <wp:posOffset>4807585</wp:posOffset>
            </wp:positionH>
            <wp:positionV relativeFrom="paragraph">
              <wp:posOffset>147955</wp:posOffset>
            </wp:positionV>
            <wp:extent cx="1785620" cy="962025"/>
            <wp:effectExtent l="0" t="0" r="0" b="0"/>
            <wp:wrapTight wrapText="bothSides">
              <wp:wrapPolygon edited="0">
                <wp:start x="0" y="0"/>
                <wp:lineTo x="0" y="21386"/>
                <wp:lineTo x="21431" y="21386"/>
                <wp:lineTo x="21431" y="0"/>
                <wp:lineTo x="0" y="0"/>
              </wp:wrapPolygon>
            </wp:wrapTight>
            <wp:docPr id="423" name="Picture 4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3"/>
                    <pic:cNvPicPr>
                      <a:picLocks noChangeAspect="1" noChangeArrowheads="1"/>
                    </pic:cNvPicPr>
                  </pic:nvPicPr>
                  <pic:blipFill>
                    <a:blip r:embed="rId1277">
                      <a:extLst>
                        <a:ext uri="{28A0092B-C50C-407E-A947-70E740481C1C}">
                          <a14:useLocalDpi xmlns:a14="http://schemas.microsoft.com/office/drawing/2010/main" val="0"/>
                        </a:ext>
                      </a:extLst>
                    </a:blip>
                    <a:srcRect/>
                    <a:stretch>
                      <a:fillRect/>
                    </a:stretch>
                  </pic:blipFill>
                  <pic:spPr bwMode="auto">
                    <a:xfrm>
                      <a:off x="0" y="0"/>
                      <a:ext cx="1785620" cy="962025"/>
                    </a:xfrm>
                    <a:prstGeom prst="rect">
                      <a:avLst/>
                    </a:prstGeom>
                    <a:noFill/>
                    <a:ln>
                      <a:noFill/>
                    </a:ln>
                  </pic:spPr>
                </pic:pic>
              </a:graphicData>
            </a:graphic>
            <wp14:sizeRelH relativeFrom="page">
              <wp14:pctWidth>0</wp14:pctWidth>
            </wp14:sizeRelH>
            <wp14:sizeRelV relativeFrom="page">
              <wp14:pctHeight>0</wp14:pctHeight>
            </wp14:sizeRelV>
          </wp:anchor>
        </w:drawing>
      </w:r>
      <w:r w:rsidR="00DC2F29" w:rsidRPr="008A3908">
        <w:rPr>
          <w:position w:val="-14"/>
        </w:rPr>
        <w:object w:dxaOrig="3000" w:dyaOrig="400">
          <v:shape id="_x0000_i1884" type="#_x0000_t75" style="width:150pt;height:20.25pt" o:ole="">
            <v:imagedata r:id="rId1278" o:title=""/>
          </v:shape>
          <o:OLEObject Type="Embed" ProgID="Equation.3" ShapeID="_x0000_i1884" DrawAspect="Content" ObjectID="_1550260866" r:id="rId1279"/>
        </w:object>
      </w:r>
      <w:r w:rsidR="002F3743" w:rsidRPr="008A3908">
        <w:t xml:space="preserve"> </w:t>
      </w:r>
      <w:r w:rsidR="008B0058" w:rsidRPr="008A3908">
        <w:t>(Hai hạt nhân He có cùng động năng)</w:t>
      </w:r>
    </w:p>
    <w:p w:rsidR="0007186F" w:rsidRPr="008A3908" w:rsidRDefault="00861F95" w:rsidP="008A3908">
      <w:r w:rsidRPr="00861F95">
        <w:rPr>
          <w:position w:val="-6"/>
        </w:rPr>
        <w:object w:dxaOrig="300" w:dyaOrig="240">
          <v:shape id="_x0000_i4315" type="#_x0000_t75" style="width:15pt;height:12pt" o:ole="">
            <v:imagedata r:id="rId1280" o:title=""/>
          </v:shape>
          <o:OLEObject Type="Embed" ProgID="Equation.DSMT4" ShapeID="_x0000_i4315" DrawAspect="Content" ObjectID="_1550260867" r:id="rId1281"/>
        </w:object>
      </w:r>
      <w:r w:rsidR="008B0058" w:rsidRPr="008A3908">
        <w:t>2m</w:t>
      </w:r>
      <w:r w:rsidR="00D07554" w:rsidRPr="008A3908">
        <w:rPr>
          <w:vertAlign w:val="subscript"/>
        </w:rPr>
        <w:t>P</w:t>
      </w:r>
      <w:r w:rsidR="008B0058" w:rsidRPr="008A3908">
        <w:t>K</w:t>
      </w:r>
      <w:r w:rsidR="00D07554" w:rsidRPr="008A3908">
        <w:rPr>
          <w:vertAlign w:val="subscript"/>
        </w:rPr>
        <w:t>P</w:t>
      </w:r>
      <w:r w:rsidR="008B0058" w:rsidRPr="008A3908">
        <w:t xml:space="preserve"> =2.2m</w:t>
      </w:r>
      <w:r w:rsidR="004F7D47" w:rsidRPr="008A3908">
        <w:rPr>
          <w:vertAlign w:val="subscript"/>
        </w:rPr>
        <w:t>He</w:t>
      </w:r>
      <w:r w:rsidR="008B0058" w:rsidRPr="008A3908">
        <w:t>K</w:t>
      </w:r>
      <w:r w:rsidR="004F7D47" w:rsidRPr="008A3908">
        <w:rPr>
          <w:vertAlign w:val="subscript"/>
        </w:rPr>
        <w:t>He</w:t>
      </w:r>
      <w:r w:rsidR="008B0058" w:rsidRPr="008A3908">
        <w:t xml:space="preserve">(1+cos </w:t>
      </w:r>
      <w:r w:rsidR="00DC2F29" w:rsidRPr="008A3908">
        <w:rPr>
          <w:position w:val="-10"/>
        </w:rPr>
        <w:object w:dxaOrig="220" w:dyaOrig="260">
          <v:shape id="_x0000_i1885" type="#_x0000_t75" style="width:11.25pt;height:12.75pt" o:ole="">
            <v:imagedata r:id="rId1282" o:title=""/>
          </v:shape>
          <o:OLEObject Type="Embed" ProgID="Equation.3" ShapeID="_x0000_i1885" DrawAspect="Content" ObjectID="_1550260868" r:id="rId1283"/>
        </w:object>
      </w:r>
      <w:r w:rsidR="008B0058" w:rsidRPr="008A3908">
        <w:t>) (p</w:t>
      </w:r>
      <w:r w:rsidR="00341707" w:rsidRPr="008A3908">
        <w:rPr>
          <w:vertAlign w:val="superscript"/>
        </w:rPr>
        <w:t>2</w:t>
      </w:r>
      <w:r w:rsidR="008B0058" w:rsidRPr="008A3908">
        <w:t>=2mK) =&gt; m</w:t>
      </w:r>
      <w:r w:rsidR="00D07554" w:rsidRPr="008A3908">
        <w:rPr>
          <w:vertAlign w:val="subscript"/>
        </w:rPr>
        <w:t>P</w:t>
      </w:r>
      <w:r w:rsidR="008B0058" w:rsidRPr="008A3908">
        <w:t>K</w:t>
      </w:r>
      <w:r w:rsidR="00D07554" w:rsidRPr="008A3908">
        <w:rPr>
          <w:vertAlign w:val="subscript"/>
        </w:rPr>
        <w:t>P</w:t>
      </w:r>
      <w:r w:rsidR="008B0058" w:rsidRPr="008A3908">
        <w:t xml:space="preserve"> =2m</w:t>
      </w:r>
      <w:r w:rsidR="004F7D47" w:rsidRPr="008A3908">
        <w:rPr>
          <w:vertAlign w:val="subscript"/>
        </w:rPr>
        <w:t>He</w:t>
      </w:r>
      <w:r w:rsidR="008B0058" w:rsidRPr="008A3908">
        <w:t>K</w:t>
      </w:r>
      <w:r w:rsidR="004F7D47" w:rsidRPr="008A3908">
        <w:rPr>
          <w:vertAlign w:val="subscript"/>
        </w:rPr>
        <w:t>He</w:t>
      </w:r>
      <w:r w:rsidR="008B0058" w:rsidRPr="008A3908">
        <w:t xml:space="preserve">(1+cos </w:t>
      </w:r>
      <w:r w:rsidR="00DC2F29" w:rsidRPr="008A3908">
        <w:rPr>
          <w:position w:val="-10"/>
        </w:rPr>
        <w:object w:dxaOrig="220" w:dyaOrig="260">
          <v:shape id="_x0000_i1886" type="#_x0000_t75" style="width:11.25pt;height:12.75pt" o:ole="">
            <v:imagedata r:id="rId1284" o:title=""/>
          </v:shape>
          <o:OLEObject Type="Embed" ProgID="Equation.3" ShapeID="_x0000_i1886" DrawAspect="Content" ObjectID="_1550260869" r:id="rId1285"/>
        </w:object>
      </w:r>
      <w:r w:rsidR="008B0058" w:rsidRPr="008A3908">
        <w:t>)</w:t>
      </w:r>
    </w:p>
    <w:p w:rsidR="0007186F" w:rsidRPr="008A3908" w:rsidRDefault="00875CE5" w:rsidP="008A3908">
      <w:r w:rsidRPr="008A3908">
        <w:rPr>
          <w:position w:val="-32"/>
        </w:rPr>
        <w:object w:dxaOrig="5319" w:dyaOrig="740">
          <v:shape id="_x0000_i1887" type="#_x0000_t75" style="width:266.25pt;height:36.75pt" o:ole="">
            <v:imagedata r:id="rId1286" o:title=""/>
          </v:shape>
          <o:OLEObject Type="Embed" ProgID="Equation.3" ShapeID="_x0000_i1887" DrawAspect="Content" ObjectID="_1550260870" r:id="rId1287"/>
        </w:object>
      </w:r>
      <w:r w:rsidR="008B0058" w:rsidRPr="008A3908">
        <w:t xml:space="preserve"> (2)</w:t>
      </w:r>
    </w:p>
    <w:p w:rsidR="0007186F" w:rsidRPr="008A3908" w:rsidRDefault="00117260" w:rsidP="008A3908">
      <w:r w:rsidRPr="008A3908">
        <w:t>Thế (2) vào (1) ta được : 8(1+</w:t>
      </w:r>
      <w:r w:rsidR="008B0058" w:rsidRPr="008A3908">
        <w:t>cos</w:t>
      </w:r>
      <w:r w:rsidRPr="008A3908">
        <w:rPr>
          <w:position w:val="-10"/>
        </w:rPr>
        <w:object w:dxaOrig="220" w:dyaOrig="260">
          <v:shape id="_x0000_i1888" type="#_x0000_t75" style="width:11.25pt;height:12.75pt" o:ole="">
            <v:imagedata r:id="rId1282" o:title=""/>
          </v:shape>
          <o:OLEObject Type="Embed" ProgID="Equation.3" ShapeID="_x0000_i1888" DrawAspect="Content" ObjectID="_1550260871" r:id="rId1288"/>
        </w:object>
      </w:r>
      <w:r w:rsidR="008B0058" w:rsidRPr="008A3908">
        <w:t xml:space="preserve">) &lt;2 </w:t>
      </w:r>
      <w:r w:rsidR="006602BC" w:rsidRPr="006602BC">
        <w:rPr>
          <w:position w:val="-6"/>
        </w:rPr>
        <w:object w:dxaOrig="300" w:dyaOrig="240">
          <v:shape id="_x0000_i4325" type="#_x0000_t75" style="width:15pt;height:12pt" o:ole="">
            <v:imagedata r:id="rId1289" o:title=""/>
          </v:shape>
          <o:OLEObject Type="Embed" ProgID="Equation.DSMT4" ShapeID="_x0000_i4325" DrawAspect="Content" ObjectID="_1550260872" r:id="rId1290"/>
        </w:object>
      </w:r>
      <w:r w:rsidR="008B0058" w:rsidRPr="008A3908">
        <w:t xml:space="preserve"> cos</w:t>
      </w:r>
      <w:r w:rsidRPr="008A3908">
        <w:rPr>
          <w:position w:val="-10"/>
        </w:rPr>
        <w:object w:dxaOrig="220" w:dyaOrig="260">
          <v:shape id="_x0000_i1889" type="#_x0000_t75" style="width:11.25pt;height:12.75pt" o:ole="">
            <v:imagedata r:id="rId1282" o:title=""/>
          </v:shape>
          <o:OLEObject Type="Embed" ProgID="Equation.3" ShapeID="_x0000_i1889" DrawAspect="Content" ObjectID="_1550260873" r:id="rId1291"/>
        </w:object>
      </w:r>
      <w:r w:rsidRPr="008A3908">
        <w:t xml:space="preserve">&lt; </w:t>
      </w:r>
      <w:r w:rsidR="008B0058" w:rsidRPr="008A3908">
        <w:t xml:space="preserve">0, 75 ( </w:t>
      </w:r>
      <w:r w:rsidRPr="008A3908">
        <w:rPr>
          <w:position w:val="-10"/>
        </w:rPr>
        <w:object w:dxaOrig="220" w:dyaOrig="260">
          <v:shape id="_x0000_i1890" type="#_x0000_t75" style="width:11.25pt;height:12.75pt" o:ole="">
            <v:imagedata r:id="rId1282" o:title=""/>
          </v:shape>
          <o:OLEObject Type="Embed" ProgID="Equation.3" ShapeID="_x0000_i1890" DrawAspect="Content" ObjectID="_1550260874" r:id="rId1292"/>
        </w:object>
      </w:r>
      <w:r w:rsidRPr="008A3908">
        <w:t>&gt;</w:t>
      </w:r>
      <w:r w:rsidR="008B0058" w:rsidRPr="008A3908">
        <w:t xml:space="preserve"> 138</w:t>
      </w:r>
      <w:r w:rsidR="008B0058" w:rsidRPr="008A3908">
        <w:rPr>
          <w:vertAlign w:val="superscript"/>
        </w:rPr>
        <w:t>0</w:t>
      </w:r>
      <w:r w:rsidR="008B0058" w:rsidRPr="008A3908">
        <w:t>35'</w:t>
      </w:r>
      <w:r w:rsidR="00B2650E" w:rsidRPr="008A3908">
        <w:t xml:space="preserve"> </w:t>
      </w:r>
      <w:r w:rsidR="008B0058" w:rsidRPr="008A3908">
        <w:t xml:space="preserve">) </w:t>
      </w:r>
    </w:p>
    <w:p w:rsidR="0007186F" w:rsidRPr="008A3908" w:rsidRDefault="003146EF" w:rsidP="008A3908">
      <w:r w:rsidRPr="00861F95">
        <w:rPr>
          <w:b/>
        </w:rPr>
        <w:t>Cách</w:t>
      </w:r>
      <w:r w:rsidR="008B0058" w:rsidRPr="00861F95">
        <w:rPr>
          <w:b/>
        </w:rPr>
        <w:t xml:space="preserve"> 2:</w:t>
      </w:r>
      <w:r w:rsidR="008B0058" w:rsidRPr="008A3908">
        <w:t xml:space="preserve"> đặt </w:t>
      </w:r>
      <w:r w:rsidR="00875CE5" w:rsidRPr="008A3908">
        <w:rPr>
          <w:position w:val="-10"/>
        </w:rPr>
        <w:object w:dxaOrig="220" w:dyaOrig="260">
          <v:shape id="_x0000_i1891" type="#_x0000_t75" style="width:11.25pt;height:12.75pt" o:ole="">
            <v:imagedata r:id="rId1282" o:title=""/>
          </v:shape>
          <o:OLEObject Type="Embed" ProgID="Equation.3" ShapeID="_x0000_i1891" DrawAspect="Content" ObjectID="_1550260875" r:id="rId1293"/>
        </w:object>
      </w:r>
      <w:r w:rsidR="00875CE5" w:rsidRPr="008A3908">
        <w:t>=</w:t>
      </w:r>
      <w:r w:rsidR="008B0058" w:rsidRPr="008A3908">
        <w:t xml:space="preserve"> 2</w:t>
      </w:r>
      <w:r w:rsidR="00341707" w:rsidRPr="008A3908">
        <w:t>α</w:t>
      </w:r>
    </w:p>
    <w:p w:rsidR="0007186F" w:rsidRPr="008A3908" w:rsidRDefault="008B0058" w:rsidP="008A3908">
      <w:r w:rsidRPr="008A3908">
        <w:rPr>
          <w:i/>
          <w:iCs/>
        </w:rPr>
        <w:t>P</w:t>
      </w:r>
      <w:r w:rsidR="00D07554" w:rsidRPr="008A3908">
        <w:rPr>
          <w:i/>
          <w:iCs/>
          <w:vertAlign w:val="subscript"/>
        </w:rPr>
        <w:t>P</w:t>
      </w:r>
      <w:r w:rsidR="00B2650E" w:rsidRPr="008A3908">
        <w:rPr>
          <w:i/>
          <w:iCs/>
        </w:rPr>
        <w:t xml:space="preserve"> </w:t>
      </w:r>
      <w:r w:rsidR="00875CE5" w:rsidRPr="008A3908">
        <w:t>=</w:t>
      </w:r>
      <w:r w:rsidRPr="008A3908">
        <w:t xml:space="preserve"> 2cos</w:t>
      </w:r>
      <w:r w:rsidR="00341707" w:rsidRPr="008A3908">
        <w:t>α</w:t>
      </w:r>
      <w:r w:rsidRPr="008A3908">
        <w:rPr>
          <w:i/>
          <w:iCs/>
        </w:rPr>
        <w:t>P</w:t>
      </w:r>
      <w:r w:rsidR="00D07554" w:rsidRPr="008A3908">
        <w:rPr>
          <w:vertAlign w:val="subscript"/>
        </w:rPr>
        <w:t>α</w:t>
      </w:r>
      <w:r w:rsidR="002B0CD2" w:rsidRPr="008A3908">
        <w:t xml:space="preserve"> </w:t>
      </w:r>
      <w:r w:rsidR="00710B50" w:rsidRPr="008A3908">
        <w:rPr>
          <w:position w:val="-30"/>
        </w:rPr>
        <w:object w:dxaOrig="3820" w:dyaOrig="720">
          <v:shape id="_x0000_i1892" type="#_x0000_t75" style="width:191.25pt;height:36pt" o:ole="">
            <v:imagedata r:id="rId1294" o:title=""/>
          </v:shape>
          <o:OLEObject Type="Embed" ProgID="Equation.3" ShapeID="_x0000_i1892" DrawAspect="Content" ObjectID="_1550260876" r:id="rId1295"/>
        </w:object>
      </w:r>
    </w:p>
    <w:p w:rsidR="008B0058" w:rsidRPr="008A3908" w:rsidRDefault="008B0058" w:rsidP="008A3908">
      <w:r w:rsidRPr="008A3908">
        <w:t xml:space="preserve">ta có: </w:t>
      </w:r>
      <w:r w:rsidR="002F4035" w:rsidRPr="008A3908">
        <w:rPr>
          <w:position w:val="-64"/>
        </w:rPr>
        <w:object w:dxaOrig="5980" w:dyaOrig="1400">
          <v:shape id="_x0000_i1893" type="#_x0000_t75" style="width:299.25pt;height:69.75pt" o:ole="">
            <v:imagedata r:id="rId1296" o:title=""/>
          </v:shape>
          <o:OLEObject Type="Embed" ProgID="Equation.3" ShapeID="_x0000_i1893" DrawAspect="Content" ObjectID="_1550260877" r:id="rId1297"/>
        </w:object>
      </w:r>
      <w:r w:rsidRPr="008A3908">
        <w:t xml:space="preserve">. </w:t>
      </w:r>
    </w:p>
    <w:p w:rsidR="002F4035" w:rsidRPr="008A3908" w:rsidRDefault="002F4035" w:rsidP="008A3908">
      <w:r w:rsidRPr="008A3908">
        <w:rPr>
          <w:position w:val="-10"/>
        </w:rPr>
        <w:object w:dxaOrig="1620" w:dyaOrig="320">
          <v:shape id="_x0000_i1894" type="#_x0000_t75" style="width:81pt;height:15.75pt" o:ole="">
            <v:imagedata r:id="rId1298" o:title=""/>
          </v:shape>
          <o:OLEObject Type="Embed" ProgID="Equation.3" ShapeID="_x0000_i1894" DrawAspect="Content" ObjectID="_1550260878" r:id="rId1299"/>
        </w:object>
      </w:r>
    </w:p>
    <w:p w:rsidR="008B0058" w:rsidRPr="008A3908" w:rsidRDefault="008B0058" w:rsidP="008A3908">
      <w:r w:rsidRPr="00861F95">
        <w:rPr>
          <w:b/>
        </w:rPr>
        <w:t>Ví dụ 13:</w:t>
      </w:r>
      <w:r w:rsidRPr="008A3908">
        <w:t xml:space="preserve"> Dùng</w:t>
      </w:r>
      <w:r w:rsidR="00B2650E" w:rsidRPr="008A3908">
        <w:t xml:space="preserve"> </w:t>
      </w:r>
      <w:r w:rsidRPr="008A3908">
        <w:t>p có động năng</w:t>
      </w:r>
      <w:r w:rsidR="002F4035" w:rsidRPr="008A3908">
        <w:t xml:space="preserve"> </w:t>
      </w:r>
      <w:r w:rsidRPr="008A3908">
        <w:rPr>
          <w:i/>
          <w:iCs/>
        </w:rPr>
        <w:t>K</w:t>
      </w:r>
      <w:r w:rsidRPr="008A3908">
        <w:rPr>
          <w:vertAlign w:val="subscript"/>
        </w:rPr>
        <w:t>1</w:t>
      </w:r>
      <w:r w:rsidR="00B2650E" w:rsidRPr="008A3908">
        <w:t xml:space="preserve"> </w:t>
      </w:r>
      <w:r w:rsidRPr="008A3908">
        <w:t>bắn vào hạt nhân</w:t>
      </w:r>
      <w:r w:rsidR="002F4035" w:rsidRPr="008A3908">
        <w:t xml:space="preserve"> </w:t>
      </w:r>
      <w:r w:rsidR="002F4035" w:rsidRPr="008A3908">
        <w:rPr>
          <w:position w:val="-10"/>
          <w:sz w:val="25"/>
          <w:szCs w:val="25"/>
          <w:lang w:val="vi-VN"/>
        </w:rPr>
        <w:object w:dxaOrig="440" w:dyaOrig="360">
          <v:shape id="_x0000_i1895" type="#_x0000_t75" style="width:21.75pt;height:18pt" o:ole="">
            <v:imagedata r:id="rId973" o:title=""/>
          </v:shape>
          <o:OLEObject Type="Embed" ProgID="Equation.3" ShapeID="_x0000_i1895" DrawAspect="Content" ObjectID="_1550260879" r:id="rId1300"/>
        </w:object>
      </w:r>
      <w:r w:rsidRPr="008A3908">
        <w:t>đứng yên gây ra phản ứng:</w:t>
      </w:r>
      <w:r w:rsidR="002F4035" w:rsidRPr="008A3908">
        <w:t xml:space="preserve"> </w:t>
      </w:r>
      <w:r w:rsidR="00207FC3" w:rsidRPr="008A3908">
        <w:rPr>
          <w:position w:val="-12"/>
          <w:sz w:val="25"/>
          <w:szCs w:val="25"/>
          <w:lang w:val="vi-VN"/>
        </w:rPr>
        <w:object w:dxaOrig="1680" w:dyaOrig="380">
          <v:shape id="_x0000_i1896" type="#_x0000_t75" style="width:84pt;height:18.75pt" o:ole="">
            <v:imagedata r:id="rId1301" o:title=""/>
          </v:shape>
          <o:OLEObject Type="Embed" ProgID="Equation.3" ShapeID="_x0000_i1896" DrawAspect="Content" ObjectID="_1550260880" r:id="rId1302"/>
        </w:object>
      </w:r>
      <w:r w:rsidRPr="008A3908">
        <w:t>. Phản</w:t>
      </w:r>
      <w:r w:rsidR="002F4035" w:rsidRPr="008A3908">
        <w:t xml:space="preserve"> </w:t>
      </w:r>
      <w:r w:rsidRPr="008A3908">
        <w:t>ứng này tỏa ra năng lượng bằng</w:t>
      </w:r>
      <w:r w:rsidR="00B2650E" w:rsidRPr="008A3908">
        <w:t xml:space="preserve"> </w:t>
      </w:r>
      <w:r w:rsidRPr="008A3908">
        <w:t>W=2,1</w:t>
      </w:r>
      <w:r w:rsidRPr="008A3908">
        <w:rPr>
          <w:i/>
          <w:iCs/>
        </w:rPr>
        <w:t>MeV</w:t>
      </w:r>
      <w:r w:rsidR="00B2650E" w:rsidRPr="008A3908">
        <w:rPr>
          <w:i/>
          <w:iCs/>
        </w:rPr>
        <w:t xml:space="preserve"> </w:t>
      </w:r>
      <w:r w:rsidRPr="008A3908">
        <w:t>. Hạt nhân</w:t>
      </w:r>
      <w:r w:rsidR="00B2650E" w:rsidRPr="008A3908">
        <w:t xml:space="preserve"> </w:t>
      </w:r>
      <w:r w:rsidR="002F4035" w:rsidRPr="008A3908">
        <w:rPr>
          <w:position w:val="-12"/>
          <w:sz w:val="25"/>
          <w:szCs w:val="25"/>
        </w:rPr>
        <w:object w:dxaOrig="380" w:dyaOrig="380">
          <v:shape id="_x0000_i1897" type="#_x0000_t75" style="width:18.75pt;height:18.75pt" o:ole="">
            <v:imagedata r:id="rId173" o:title=""/>
          </v:shape>
          <o:OLEObject Type="Embed" ProgID="Equation.3" ShapeID="_x0000_i1897" DrawAspect="Content" ObjectID="_1550260881" r:id="rId1303"/>
        </w:object>
      </w:r>
      <w:r w:rsidRPr="008A3908">
        <w:t xml:space="preserve">và hạt </w:t>
      </w:r>
      <w:r w:rsidR="00341707" w:rsidRPr="008A3908">
        <w:t>α</w:t>
      </w:r>
      <w:r w:rsidR="00B2650E" w:rsidRPr="008A3908">
        <w:t xml:space="preserve"> </w:t>
      </w:r>
      <w:r w:rsidRPr="008A3908">
        <w:t>bay ra với các động năng lần lượt bằng</w:t>
      </w:r>
      <w:r w:rsidR="002F4035" w:rsidRPr="008A3908">
        <w:t xml:space="preserve"> </w:t>
      </w:r>
      <w:r w:rsidRPr="008A3908">
        <w:rPr>
          <w:i/>
          <w:iCs/>
        </w:rPr>
        <w:t>K</w:t>
      </w:r>
      <w:r w:rsidRPr="008A3908">
        <w:rPr>
          <w:vertAlign w:val="subscript"/>
        </w:rPr>
        <w:t>2</w:t>
      </w:r>
      <w:r w:rsidR="00B2650E" w:rsidRPr="008A3908">
        <w:t xml:space="preserve"> </w:t>
      </w:r>
      <w:r w:rsidR="002F4035" w:rsidRPr="008A3908">
        <w:t>=</w:t>
      </w:r>
      <w:r w:rsidRPr="008A3908">
        <w:t xml:space="preserve"> 3,58</w:t>
      </w:r>
      <w:r w:rsidRPr="008A3908">
        <w:rPr>
          <w:i/>
          <w:iCs/>
        </w:rPr>
        <w:t>MeV</w:t>
      </w:r>
      <w:r w:rsidR="002F4035" w:rsidRPr="008A3908">
        <w:rPr>
          <w:i/>
          <w:iCs/>
        </w:rPr>
        <w:t xml:space="preserve"> </w:t>
      </w:r>
      <w:r w:rsidRPr="008A3908">
        <w:t>và</w:t>
      </w:r>
      <w:r w:rsidR="00B2650E" w:rsidRPr="008A3908">
        <w:t xml:space="preserve"> </w:t>
      </w:r>
      <w:r w:rsidRPr="008A3908">
        <w:rPr>
          <w:i/>
          <w:iCs/>
        </w:rPr>
        <w:t>K</w:t>
      </w:r>
      <w:r w:rsidRPr="008A3908">
        <w:rPr>
          <w:vertAlign w:val="subscript"/>
        </w:rPr>
        <w:t>3</w:t>
      </w:r>
      <w:r w:rsidR="00B2650E" w:rsidRPr="008A3908">
        <w:t xml:space="preserve"> </w:t>
      </w:r>
      <w:r w:rsidR="002F4035" w:rsidRPr="008A3908">
        <w:t>=</w:t>
      </w:r>
      <w:r w:rsidRPr="008A3908">
        <w:t xml:space="preserve"> 4</w:t>
      </w:r>
      <w:r w:rsidRPr="008A3908">
        <w:rPr>
          <w:i/>
          <w:iCs/>
        </w:rPr>
        <w:t xml:space="preserve">MeV </w:t>
      </w:r>
      <w:r w:rsidRPr="008A3908">
        <w:t xml:space="preserve">. Tính góc giữa các hướng chuyển động của hạt </w:t>
      </w:r>
      <w:r w:rsidR="00341707" w:rsidRPr="008A3908">
        <w:t>α</w:t>
      </w:r>
      <w:r w:rsidR="00B2650E" w:rsidRPr="008A3908">
        <w:t xml:space="preserve"> </w:t>
      </w:r>
      <w:r w:rsidRPr="008A3908">
        <w:t>và hạt p (lấy gần đúng khối</w:t>
      </w:r>
    </w:p>
    <w:p w:rsidR="0007186F" w:rsidRPr="008A3908" w:rsidRDefault="008B0058" w:rsidP="008A3908">
      <w:r w:rsidRPr="008A3908">
        <w:t>lượng các hạt nhân, tính theo đơn vị u, bằng số khối).</w:t>
      </w:r>
    </w:p>
    <w:p w:rsidR="008B0058" w:rsidRPr="008A3908" w:rsidRDefault="008B0058" w:rsidP="008A3908">
      <w:r w:rsidRPr="008A3908">
        <w:tab/>
      </w:r>
      <w:r w:rsidRPr="006602BC">
        <w:rPr>
          <w:b/>
        </w:rPr>
        <w:t>A.</w:t>
      </w:r>
      <w:r w:rsidRPr="008A3908">
        <w:t xml:space="preserve"> 45</w:t>
      </w:r>
      <w:r w:rsidRPr="008A3908">
        <w:rPr>
          <w:vertAlign w:val="superscript"/>
        </w:rPr>
        <w:t>0</w:t>
      </w:r>
      <w:r w:rsidRPr="008A3908">
        <w:t xml:space="preserve"> .</w:t>
      </w:r>
      <w:r w:rsidR="00B2650E" w:rsidRPr="008A3908">
        <w:tab/>
      </w:r>
      <w:r w:rsidRPr="006602BC">
        <w:rPr>
          <w:b/>
        </w:rPr>
        <w:t>B.</w:t>
      </w:r>
      <w:r w:rsidRPr="008A3908">
        <w:t xml:space="preserve"> 90</w:t>
      </w:r>
      <w:r w:rsidRPr="008A3908">
        <w:rPr>
          <w:vertAlign w:val="superscript"/>
        </w:rPr>
        <w:t>0</w:t>
      </w:r>
      <w:r w:rsidRPr="008A3908">
        <w:t xml:space="preserve"> .</w:t>
      </w:r>
      <w:r w:rsidR="00B2650E" w:rsidRPr="008A3908">
        <w:tab/>
      </w:r>
      <w:r w:rsidRPr="006602BC">
        <w:rPr>
          <w:b/>
        </w:rPr>
        <w:t>C.</w:t>
      </w:r>
      <w:r w:rsidRPr="008A3908">
        <w:t xml:space="preserve"> 75</w:t>
      </w:r>
      <w:r w:rsidRPr="008A3908">
        <w:rPr>
          <w:vertAlign w:val="superscript"/>
        </w:rPr>
        <w:t>0</w:t>
      </w:r>
      <w:r w:rsidRPr="008A3908">
        <w:t xml:space="preserve"> .</w:t>
      </w:r>
      <w:r w:rsidR="00B2650E" w:rsidRPr="008A3908">
        <w:tab/>
      </w:r>
      <w:r w:rsidRPr="006602BC">
        <w:rPr>
          <w:b/>
        </w:rPr>
        <w:t>D.</w:t>
      </w:r>
      <w:r w:rsidRPr="008A3908">
        <w:t xml:space="preserve"> 120</w:t>
      </w:r>
      <w:r w:rsidRPr="008A3908">
        <w:rPr>
          <w:vertAlign w:val="superscript"/>
        </w:rPr>
        <w:t>0</w:t>
      </w:r>
      <w:r w:rsidRPr="008A3908">
        <w:t xml:space="preserve"> .</w:t>
      </w:r>
    </w:p>
    <w:p w:rsidR="003146EF" w:rsidRDefault="000D6C76" w:rsidP="003146EF">
      <w:pPr>
        <w:jc w:val="center"/>
        <w:rPr>
          <w:u w:val="single"/>
        </w:rPr>
      </w:pPr>
      <w:r w:rsidRPr="008A3908">
        <w:rPr>
          <w:noProof/>
        </w:rPr>
        <w:drawing>
          <wp:anchor distT="0" distB="0" distL="114300" distR="114300" simplePos="0" relativeHeight="251674624" behindDoc="0" locked="0" layoutInCell="1" allowOverlap="1">
            <wp:simplePos x="0" y="0"/>
            <wp:positionH relativeFrom="column">
              <wp:align>right</wp:align>
            </wp:positionH>
            <wp:positionV relativeFrom="paragraph">
              <wp:posOffset>175260</wp:posOffset>
            </wp:positionV>
            <wp:extent cx="1557020" cy="1354455"/>
            <wp:effectExtent l="0" t="0" r="0" b="0"/>
            <wp:wrapSquare wrapText="bothSides"/>
            <wp:docPr id="428" name="Picture 428" descr="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8" descr="23"/>
                    <pic:cNvPicPr>
                      <a:picLocks noChangeAspect="1" noChangeArrowheads="1"/>
                    </pic:cNvPicPr>
                  </pic:nvPicPr>
                  <pic:blipFill>
                    <a:blip r:embed="rId1304">
                      <a:extLst>
                        <a:ext uri="{28A0092B-C50C-407E-A947-70E740481C1C}">
                          <a14:useLocalDpi xmlns:a14="http://schemas.microsoft.com/office/drawing/2010/main" val="0"/>
                        </a:ext>
                      </a:extLst>
                    </a:blip>
                    <a:srcRect/>
                    <a:stretch>
                      <a:fillRect/>
                    </a:stretch>
                  </pic:blipFill>
                  <pic:spPr bwMode="auto">
                    <a:xfrm>
                      <a:off x="0" y="0"/>
                      <a:ext cx="1557020" cy="1354455"/>
                    </a:xfrm>
                    <a:prstGeom prst="rect">
                      <a:avLst/>
                    </a:prstGeom>
                    <a:noFill/>
                    <a:ln>
                      <a:noFill/>
                    </a:ln>
                  </pic:spPr>
                </pic:pic>
              </a:graphicData>
            </a:graphic>
            <wp14:sizeRelH relativeFrom="page">
              <wp14:pctWidth>0</wp14:pctWidth>
            </wp14:sizeRelH>
            <wp14:sizeRelV relativeFrom="page">
              <wp14:pctHeight>0</wp14:pctHeight>
            </wp14:sizeRelV>
          </wp:anchor>
        </w:drawing>
      </w:r>
      <w:r w:rsidR="003146EF" w:rsidRPr="003146EF">
        <w:rPr>
          <w:u w:val="single"/>
        </w:rPr>
        <w:t xml:space="preserve"> </w:t>
      </w:r>
      <w:r w:rsidR="003146EF" w:rsidRPr="008A3908">
        <w:rPr>
          <w:u w:val="single"/>
        </w:rPr>
        <w:t>Hướng dẫn giải:</w:t>
      </w:r>
    </w:p>
    <w:p w:rsidR="0007186F" w:rsidRPr="008A3908" w:rsidRDefault="008B0058" w:rsidP="008A3908">
      <w:r w:rsidRPr="008A3908">
        <w:t>Động năng của proton: K</w:t>
      </w:r>
      <w:r w:rsidR="00341707" w:rsidRPr="008A3908">
        <w:rPr>
          <w:vertAlign w:val="subscript"/>
        </w:rPr>
        <w:t>1</w:t>
      </w:r>
      <w:r w:rsidRPr="008A3908">
        <w:t xml:space="preserve"> = K</w:t>
      </w:r>
      <w:r w:rsidR="00341707" w:rsidRPr="008A3908">
        <w:rPr>
          <w:vertAlign w:val="subscript"/>
        </w:rPr>
        <w:t>2</w:t>
      </w:r>
      <w:r w:rsidRPr="008A3908">
        <w:t xml:space="preserve"> + K</w:t>
      </w:r>
      <w:r w:rsidR="00E6025B" w:rsidRPr="008A3908">
        <w:rPr>
          <w:vertAlign w:val="subscript"/>
        </w:rPr>
        <w:t>3</w:t>
      </w:r>
      <w:r w:rsidR="00B2650E" w:rsidRPr="008A3908">
        <w:rPr>
          <w:vertAlign w:val="subscript"/>
        </w:rPr>
        <w:t xml:space="preserve"> </w:t>
      </w:r>
      <w:r w:rsidRPr="008A3908">
        <w:t>- ∆E = 5,48</w:t>
      </w:r>
      <w:r w:rsidR="00B2650E" w:rsidRPr="008A3908">
        <w:t xml:space="preserve"> </w:t>
      </w:r>
      <w:r w:rsidRPr="008A3908">
        <w:t>MeV</w:t>
      </w:r>
    </w:p>
    <w:p w:rsidR="008B0058" w:rsidRPr="008A3908" w:rsidRDefault="008B0058" w:rsidP="008A3908">
      <w:r w:rsidRPr="008A3908">
        <w:t>Gọi P là động lượng của một vật; P = mv;</w:t>
      </w:r>
      <w:r w:rsidR="00B2650E" w:rsidRPr="008A3908">
        <w:t xml:space="preserve"> </w:t>
      </w:r>
      <w:r w:rsidR="00A11F99" w:rsidRPr="008A3908">
        <w:rPr>
          <w:position w:val="-24"/>
        </w:rPr>
        <w:object w:dxaOrig="1520" w:dyaOrig="660">
          <v:shape id="_x0000_i1898" type="#_x0000_t75" style="width:75.75pt;height:33pt" o:ole="">
            <v:imagedata r:id="rId1305" o:title=""/>
          </v:shape>
          <o:OLEObject Type="Embed" ProgID="Equation.3" ShapeID="_x0000_i1898" DrawAspect="Content" ObjectID="_1550260882" r:id="rId1306"/>
        </w:object>
      </w:r>
    </w:p>
    <w:p w:rsidR="008B0058" w:rsidRPr="008A3908" w:rsidRDefault="008B0058" w:rsidP="008A3908">
      <w:r w:rsidRPr="008A3908">
        <w:t>P</w:t>
      </w:r>
      <w:r w:rsidR="00391279" w:rsidRPr="008A3908">
        <w:rPr>
          <w:vertAlign w:val="subscript"/>
        </w:rPr>
        <w:t>1</w:t>
      </w:r>
      <w:r w:rsidR="00391279" w:rsidRPr="008A3908">
        <w:rPr>
          <w:vertAlign w:val="superscript"/>
        </w:rPr>
        <w:t>2</w:t>
      </w:r>
      <w:r w:rsidRPr="008A3908">
        <w:t xml:space="preserve"> = 2m</w:t>
      </w:r>
      <w:r w:rsidR="00341707" w:rsidRPr="008A3908">
        <w:rPr>
          <w:vertAlign w:val="subscript"/>
        </w:rPr>
        <w:t>1</w:t>
      </w:r>
      <w:r w:rsidRPr="008A3908">
        <w:t>K</w:t>
      </w:r>
      <w:r w:rsidR="00341707" w:rsidRPr="008A3908">
        <w:rPr>
          <w:vertAlign w:val="subscript"/>
        </w:rPr>
        <w:t>1</w:t>
      </w:r>
      <w:r w:rsidRPr="008A3908">
        <w:t xml:space="preserve"> = 2uK</w:t>
      </w:r>
      <w:r w:rsidR="00341707" w:rsidRPr="008A3908">
        <w:rPr>
          <w:vertAlign w:val="subscript"/>
        </w:rPr>
        <w:t>1</w:t>
      </w:r>
      <w:r w:rsidRPr="008A3908">
        <w:t>; P</w:t>
      </w:r>
      <w:r w:rsidR="00341707" w:rsidRPr="008A3908">
        <w:rPr>
          <w:vertAlign w:val="subscript"/>
        </w:rPr>
        <w:t>2</w:t>
      </w:r>
      <w:r w:rsidR="00341707" w:rsidRPr="008A3908">
        <w:rPr>
          <w:vertAlign w:val="superscript"/>
        </w:rPr>
        <w:t>2</w:t>
      </w:r>
      <w:r w:rsidRPr="008A3908">
        <w:t xml:space="preserve"> = 2m</w:t>
      </w:r>
      <w:r w:rsidR="00341707" w:rsidRPr="008A3908">
        <w:rPr>
          <w:vertAlign w:val="subscript"/>
        </w:rPr>
        <w:t>2</w:t>
      </w:r>
      <w:r w:rsidRPr="008A3908">
        <w:t>K</w:t>
      </w:r>
      <w:r w:rsidR="00341707" w:rsidRPr="008A3908">
        <w:rPr>
          <w:vertAlign w:val="subscript"/>
        </w:rPr>
        <w:t>2</w:t>
      </w:r>
      <w:r w:rsidRPr="008A3908">
        <w:t xml:space="preserve"> = 12uK</w:t>
      </w:r>
      <w:r w:rsidR="00341707" w:rsidRPr="008A3908">
        <w:rPr>
          <w:vertAlign w:val="subscript"/>
        </w:rPr>
        <w:t>2</w:t>
      </w:r>
      <w:r w:rsidRPr="008A3908">
        <w:t xml:space="preserve"> ; P</w:t>
      </w:r>
      <w:r w:rsidR="00E6025B" w:rsidRPr="008A3908">
        <w:rPr>
          <w:vertAlign w:val="subscript"/>
        </w:rPr>
        <w:t>3</w:t>
      </w:r>
      <w:r w:rsidR="00341707" w:rsidRPr="008A3908">
        <w:rPr>
          <w:vertAlign w:val="superscript"/>
        </w:rPr>
        <w:t>2</w:t>
      </w:r>
      <w:r w:rsidRPr="008A3908">
        <w:t xml:space="preserve"> = 2m</w:t>
      </w:r>
      <w:r w:rsidR="00E6025B" w:rsidRPr="008A3908">
        <w:rPr>
          <w:vertAlign w:val="subscript"/>
        </w:rPr>
        <w:t>3</w:t>
      </w:r>
      <w:r w:rsidRPr="008A3908">
        <w:t>K</w:t>
      </w:r>
      <w:r w:rsidR="00E6025B" w:rsidRPr="008A3908">
        <w:rPr>
          <w:vertAlign w:val="subscript"/>
        </w:rPr>
        <w:t>3</w:t>
      </w:r>
      <w:r w:rsidRPr="008A3908">
        <w:t xml:space="preserve"> = 8uK</w:t>
      </w:r>
      <w:r w:rsidR="00E6025B" w:rsidRPr="008A3908">
        <w:rPr>
          <w:vertAlign w:val="subscript"/>
        </w:rPr>
        <w:t>3</w:t>
      </w:r>
    </w:p>
    <w:p w:rsidR="00A37406" w:rsidRPr="008A3908" w:rsidRDefault="00A11F99" w:rsidP="008A3908">
      <w:r w:rsidRPr="008A3908">
        <w:rPr>
          <w:position w:val="-12"/>
        </w:rPr>
        <w:object w:dxaOrig="1240" w:dyaOrig="360">
          <v:shape id="_x0000_i1899" type="#_x0000_t75" style="width:62.25pt;height:18pt" o:ole="">
            <v:imagedata r:id="rId1307" o:title=""/>
          </v:shape>
          <o:OLEObject Type="Embed" ProgID="Equation.3" ShapeID="_x0000_i1899" DrawAspect="Content" ObjectID="_1550260883" r:id="rId1308"/>
        </w:object>
      </w:r>
      <w:r w:rsidRPr="008A3908">
        <w:t xml:space="preserve"> </w:t>
      </w:r>
    </w:p>
    <w:p w:rsidR="00A11F99" w:rsidRPr="008A3908" w:rsidRDefault="00A37406" w:rsidP="008A3908">
      <w:r w:rsidRPr="008A3908">
        <w:rPr>
          <w:position w:val="-12"/>
        </w:rPr>
        <w:object w:dxaOrig="2600" w:dyaOrig="380">
          <v:shape id="_x0000_i1900" type="#_x0000_t75" style="width:129.75pt;height:18.75pt" o:ole="">
            <v:imagedata r:id="rId1309" o:title=""/>
          </v:shape>
          <o:OLEObject Type="Embed" ProgID="Equation.3" ShapeID="_x0000_i1900" DrawAspect="Content" ObjectID="_1550260884" r:id="rId1310"/>
        </w:object>
      </w:r>
    </w:p>
    <w:p w:rsidR="0007186F" w:rsidRPr="008A3908" w:rsidRDefault="00035A0E" w:rsidP="008A3908">
      <w:r w:rsidRPr="008A3908">
        <w:rPr>
          <w:position w:val="-34"/>
        </w:rPr>
        <w:object w:dxaOrig="5500" w:dyaOrig="760">
          <v:shape id="_x0000_i1901" type="#_x0000_t75" style="width:275.25pt;height:38.25pt" o:ole="">
            <v:imagedata r:id="rId1311" o:title=""/>
          </v:shape>
          <o:OLEObject Type="Embed" ProgID="Equation.3" ShapeID="_x0000_i1901" DrawAspect="Content" ObjectID="_1550260885" r:id="rId1312"/>
        </w:object>
      </w:r>
    </w:p>
    <w:p w:rsidR="008B0058" w:rsidRPr="008A3908" w:rsidRDefault="008B0058" w:rsidP="008A3908">
      <w:r w:rsidRPr="00861F95">
        <w:rPr>
          <w:b/>
        </w:rPr>
        <w:t>Ví dụ 14:</w:t>
      </w:r>
      <w:r w:rsidRPr="008A3908">
        <w:t xml:space="preserve"> Bắn hạt nhân </w:t>
      </w:r>
      <w:r w:rsidR="00341707" w:rsidRPr="008A3908">
        <w:t>α</w:t>
      </w:r>
      <w:r w:rsidRPr="008A3908">
        <w:t xml:space="preserve"> có động năng 18 MeV vào hạt nhân </w:t>
      </w:r>
      <w:r w:rsidR="00035A0E" w:rsidRPr="008A3908">
        <w:rPr>
          <w:position w:val="-12"/>
          <w:sz w:val="25"/>
          <w:szCs w:val="25"/>
        </w:rPr>
        <w:object w:dxaOrig="420" w:dyaOrig="380">
          <v:shape id="_x0000_i1902" type="#_x0000_t75" style="width:21pt;height:18.75pt" o:ole="">
            <v:imagedata r:id="rId464" o:title=""/>
          </v:shape>
          <o:OLEObject Type="Embed" ProgID="Equation.3" ShapeID="_x0000_i1902" DrawAspect="Content" ObjectID="_1550260886" r:id="rId1313"/>
        </w:object>
      </w:r>
      <w:r w:rsidRPr="008A3908">
        <w:t xml:space="preserve">đứng yên ta có phản ứng </w:t>
      </w:r>
      <w:r w:rsidR="00035A0E" w:rsidRPr="008A3908">
        <w:rPr>
          <w:position w:val="-12"/>
          <w:sz w:val="25"/>
          <w:szCs w:val="25"/>
        </w:rPr>
        <w:object w:dxaOrig="1660" w:dyaOrig="380">
          <v:shape id="_x0000_i1903" type="#_x0000_t75" style="width:83.25pt;height:18.75pt" o:ole="">
            <v:imagedata r:id="rId1314" o:title=""/>
          </v:shape>
          <o:OLEObject Type="Embed" ProgID="Equation.3" ShapeID="_x0000_i1903" DrawAspect="Content" ObjectID="_1550260887" r:id="rId1315"/>
        </w:object>
      </w:r>
      <w:r w:rsidRPr="008A3908">
        <w:t>.</w:t>
      </w:r>
      <w:r w:rsidR="00035A0E" w:rsidRPr="008A3908">
        <w:t xml:space="preserve"> </w:t>
      </w:r>
      <w:r w:rsidRPr="008A3908">
        <w:t>Biết các hạt nhân sinh ra cùng véc tơ vận tố</w:t>
      </w:r>
      <w:r w:rsidR="00035A0E" w:rsidRPr="008A3908">
        <w:t>c.</w:t>
      </w:r>
      <w:r w:rsidRPr="008A3908">
        <w:t xml:space="preserve"> Cho m</w:t>
      </w:r>
      <w:r w:rsidR="00D07554" w:rsidRPr="008A3908">
        <w:rPr>
          <w:vertAlign w:val="subscript"/>
        </w:rPr>
        <w:t>α</w:t>
      </w:r>
      <w:r w:rsidRPr="008A3908">
        <w:t xml:space="preserve"> = 4,0015u; m</w:t>
      </w:r>
      <w:r w:rsidR="00D07554" w:rsidRPr="008A3908">
        <w:rPr>
          <w:vertAlign w:val="subscript"/>
        </w:rPr>
        <w:t>P</w:t>
      </w:r>
      <w:r w:rsidRPr="008A3908">
        <w:t xml:space="preserve"> = 1,0072u; m</w:t>
      </w:r>
      <w:r w:rsidR="00035A0E" w:rsidRPr="008A3908">
        <w:rPr>
          <w:vertAlign w:val="subscript"/>
        </w:rPr>
        <w:t>n</w:t>
      </w:r>
      <w:r w:rsidRPr="008A3908">
        <w:t xml:space="preserve"> = 13,9992u; m</w:t>
      </w:r>
      <w:r w:rsidR="00341707" w:rsidRPr="008A3908">
        <w:rPr>
          <w:vertAlign w:val="subscript"/>
        </w:rPr>
        <w:t>0</w:t>
      </w:r>
      <w:r w:rsidRPr="008A3908">
        <w:t xml:space="preserve"> =16,9947u;</w:t>
      </w:r>
      <w:r w:rsidR="00035A0E" w:rsidRPr="008A3908">
        <w:t xml:space="preserve"> </w:t>
      </w:r>
      <w:r w:rsidRPr="008A3908">
        <w:t>cho u = 931 MeV/c</w:t>
      </w:r>
      <w:r w:rsidR="00341707" w:rsidRPr="008A3908">
        <w:rPr>
          <w:vertAlign w:val="superscript"/>
        </w:rPr>
        <w:t>2</w:t>
      </w:r>
      <w:r w:rsidRPr="008A3908">
        <w:t>. Động năng của hạt prôtôn sinh ra có giá trị là bao nhiêu?</w:t>
      </w:r>
    </w:p>
    <w:p w:rsidR="008B0058" w:rsidRPr="008A3908" w:rsidRDefault="008B0058" w:rsidP="008A3908">
      <w:r w:rsidRPr="008A3908">
        <w:tab/>
        <w:t>A. 0,111 MeV</w:t>
      </w:r>
      <w:r w:rsidR="00B2650E" w:rsidRPr="008A3908">
        <w:tab/>
      </w:r>
      <w:r w:rsidRPr="008A3908">
        <w:t>B. 0,222MeV</w:t>
      </w:r>
      <w:r w:rsidR="00B2650E" w:rsidRPr="008A3908">
        <w:tab/>
      </w:r>
      <w:r w:rsidRPr="008A3908">
        <w:t>C. 0,333 MeV</w:t>
      </w:r>
      <w:r w:rsidR="00B2650E" w:rsidRPr="008A3908">
        <w:tab/>
      </w:r>
      <w:r w:rsidRPr="008A3908">
        <w:t>D. 0,444 MeV</w:t>
      </w:r>
    </w:p>
    <w:p w:rsidR="003146EF" w:rsidRDefault="003146EF" w:rsidP="003146EF">
      <w:pPr>
        <w:jc w:val="center"/>
        <w:rPr>
          <w:u w:val="single"/>
        </w:rPr>
      </w:pPr>
      <w:r w:rsidRPr="008A3908">
        <w:rPr>
          <w:u w:val="single"/>
        </w:rPr>
        <w:t>Hướng dẫn giải:</w:t>
      </w:r>
    </w:p>
    <w:p w:rsidR="0007186F" w:rsidRPr="008A3908" w:rsidRDefault="008B0058" w:rsidP="008A3908">
      <w:r w:rsidRPr="008A3908">
        <w:t>Áp dụng ĐLBTĐL:</w:t>
      </w:r>
      <w:r w:rsidR="00035A0E" w:rsidRPr="008A3908">
        <w:t xml:space="preserve"> </w:t>
      </w:r>
    </w:p>
    <w:p w:rsidR="008B0058" w:rsidRPr="008A3908" w:rsidRDefault="00C41A92" w:rsidP="008A3908">
      <w:r w:rsidRPr="008A3908">
        <w:rPr>
          <w:position w:val="-14"/>
        </w:rPr>
        <w:object w:dxaOrig="1820" w:dyaOrig="380">
          <v:shape id="_x0000_i1904" type="#_x0000_t75" style="width:90.75pt;height:18.75pt" o:ole="">
            <v:imagedata r:id="rId1316" o:title=""/>
          </v:shape>
          <o:OLEObject Type="Embed" ProgID="Equation.3" ShapeID="_x0000_i1904" DrawAspect="Content" ObjectID="_1550260888" r:id="rId1317"/>
        </w:object>
      </w:r>
      <w:r w:rsidR="008B0058" w:rsidRPr="008A3908">
        <w:t xml:space="preserve"> Do 2 hạt sinh ra có cùng véc tơ vận tốc nên:</w:t>
      </w:r>
    </w:p>
    <w:p w:rsidR="00035A0E" w:rsidRPr="008A3908" w:rsidRDefault="00861F95" w:rsidP="008A3908">
      <w:r w:rsidRPr="008A3908">
        <w:rPr>
          <w:position w:val="-70"/>
        </w:rPr>
        <w:object w:dxaOrig="3580" w:dyaOrig="1520">
          <v:shape id="_x0000_i4319" type="#_x0000_t75" style="width:179.25pt;height:75.75pt" o:ole="">
            <v:imagedata r:id="rId1318" o:title=""/>
          </v:shape>
          <o:OLEObject Type="Embed" ProgID="Equation.DSMT4" ShapeID="_x0000_i4319" DrawAspect="Content" ObjectID="_1550260889" r:id="rId1319"/>
        </w:object>
      </w:r>
    </w:p>
    <w:p w:rsidR="006A7896" w:rsidRPr="008A3908" w:rsidRDefault="008B0058" w:rsidP="008A3908">
      <w:r w:rsidRPr="008A3908">
        <w:lastRenderedPageBreak/>
        <w:t xml:space="preserve">Động năng của hạt proton là: </w:t>
      </w:r>
      <w:r w:rsidR="00526204" w:rsidRPr="008A3908">
        <w:rPr>
          <w:position w:val="-32"/>
        </w:rPr>
        <w:object w:dxaOrig="3960" w:dyaOrig="740">
          <v:shape id="_x0000_i1906" type="#_x0000_t75" style="width:198pt;height:36.75pt" o:ole="">
            <v:imagedata r:id="rId1320" o:title=""/>
          </v:shape>
          <o:OLEObject Type="Embed" ProgID="Equation.3" ShapeID="_x0000_i1906" DrawAspect="Content" ObjectID="_1550260890" r:id="rId1321"/>
        </w:object>
      </w:r>
    </w:p>
    <w:p w:rsidR="008B0058" w:rsidRPr="003F4416" w:rsidRDefault="006602BC" w:rsidP="006602BC">
      <w:pPr>
        <w:pStyle w:val="Title"/>
      </w:pPr>
      <w:r>
        <w:t>BÀI TẬP TRẮC NGHIỆM</w:t>
      </w:r>
    </w:p>
    <w:p w:rsidR="008B0058" w:rsidRPr="006602BC" w:rsidRDefault="008B0058" w:rsidP="00067C64">
      <w:pPr>
        <w:widowControl w:val="0"/>
        <w:numPr>
          <w:ilvl w:val="0"/>
          <w:numId w:val="1"/>
        </w:numPr>
        <w:tabs>
          <w:tab w:val="left" w:pos="284"/>
          <w:tab w:val="left" w:pos="567"/>
          <w:tab w:val="left" w:pos="851"/>
          <w:tab w:val="left" w:pos="993"/>
          <w:tab w:val="left" w:pos="2835"/>
          <w:tab w:val="left" w:pos="5387"/>
          <w:tab w:val="left" w:pos="7938"/>
        </w:tabs>
        <w:autoSpaceDE w:val="0"/>
        <w:autoSpaceDN w:val="0"/>
        <w:adjustRightInd w:val="0"/>
        <w:jc w:val="both"/>
      </w:pPr>
      <w:r w:rsidRPr="006602BC">
        <w:t>Cho phản ứng hạt nhân</w:t>
      </w:r>
      <w:r w:rsidR="00B2650E" w:rsidRPr="006602BC">
        <w:t xml:space="preserve"> </w:t>
      </w:r>
      <w:r w:rsidR="00067C64" w:rsidRPr="006602BC">
        <w:rPr>
          <w:position w:val="-12"/>
          <w:sz w:val="25"/>
          <w:szCs w:val="25"/>
        </w:rPr>
        <w:object w:dxaOrig="2680" w:dyaOrig="380">
          <v:shape id="_x0000_i4507" type="#_x0000_t75" style="width:134.25pt;height:18.75pt" o:ole="">
            <v:imagedata r:id="rId1322" o:title=""/>
          </v:shape>
          <o:OLEObject Type="Embed" ProgID="Equation.3" ShapeID="_x0000_i4507" DrawAspect="Content" ObjectID="_1550260891" r:id="rId1323"/>
        </w:object>
      </w:r>
      <w:r w:rsidRPr="006602BC">
        <w:t>. Giả sử động năng của các hạt nơtron và Li rất nhỏ,</w:t>
      </w:r>
      <w:r w:rsidR="00862971" w:rsidRPr="006602BC">
        <w:t xml:space="preserve"> </w:t>
      </w:r>
      <w:r w:rsidRPr="006602BC">
        <w:t>động năng của hạt T và hạt α là</w:t>
      </w:r>
    </w:p>
    <w:p w:rsidR="008B0058" w:rsidRPr="006602BC" w:rsidRDefault="008B0058" w:rsidP="00B2650E">
      <w:pPr>
        <w:widowControl w:val="0"/>
        <w:tabs>
          <w:tab w:val="left" w:pos="284"/>
          <w:tab w:val="left" w:pos="567"/>
          <w:tab w:val="left" w:pos="851"/>
          <w:tab w:val="left" w:pos="993"/>
          <w:tab w:val="left" w:pos="2835"/>
          <w:tab w:val="left" w:pos="5387"/>
          <w:tab w:val="left" w:pos="7938"/>
        </w:tabs>
        <w:autoSpaceDE w:val="0"/>
        <w:autoSpaceDN w:val="0"/>
        <w:adjustRightInd w:val="0"/>
        <w:jc w:val="both"/>
      </w:pPr>
      <w:r w:rsidRPr="006602BC">
        <w:rPr>
          <w:b/>
          <w:bCs/>
        </w:rPr>
        <w:tab/>
        <w:t xml:space="preserve">A. </w:t>
      </w:r>
      <w:r w:rsidRPr="006602BC">
        <w:t>2,5 MeV và 2,1 MeV.</w:t>
      </w:r>
      <w:r w:rsidR="00B2650E" w:rsidRPr="006602BC">
        <w:tab/>
      </w:r>
      <w:r w:rsidRPr="006602BC">
        <w:rPr>
          <w:b/>
          <w:bCs/>
        </w:rPr>
        <w:t xml:space="preserve">B. </w:t>
      </w:r>
      <w:r w:rsidRPr="006602BC">
        <w:t>2,8 MeV và 1,2 MeV.</w:t>
      </w:r>
      <w:r w:rsidRPr="006602BC">
        <w:rPr>
          <w:b/>
          <w:bCs/>
        </w:rPr>
        <w:tab/>
        <w:t xml:space="preserve">C. </w:t>
      </w:r>
      <w:r w:rsidRPr="006602BC">
        <w:t>2,8 MeV và 2,1 MeV.</w:t>
      </w:r>
      <w:r w:rsidR="00B2650E" w:rsidRPr="006602BC">
        <w:tab/>
      </w:r>
      <w:r w:rsidRPr="006602BC">
        <w:rPr>
          <w:b/>
          <w:bCs/>
        </w:rPr>
        <w:t xml:space="preserve">D. </w:t>
      </w:r>
      <w:r w:rsidRPr="006602BC">
        <w:t>1,2 MeV và 2,8 MeV.</w:t>
      </w:r>
    </w:p>
    <w:p w:rsidR="008B0058" w:rsidRPr="006602BC" w:rsidRDefault="008B0058" w:rsidP="00067C64">
      <w:pPr>
        <w:widowControl w:val="0"/>
        <w:numPr>
          <w:ilvl w:val="0"/>
          <w:numId w:val="1"/>
        </w:numPr>
        <w:tabs>
          <w:tab w:val="left" w:pos="284"/>
          <w:tab w:val="left" w:pos="567"/>
          <w:tab w:val="left" w:pos="851"/>
          <w:tab w:val="left" w:pos="993"/>
          <w:tab w:val="left" w:pos="2835"/>
          <w:tab w:val="left" w:pos="5387"/>
          <w:tab w:val="left" w:pos="7938"/>
        </w:tabs>
        <w:autoSpaceDE w:val="0"/>
        <w:autoSpaceDN w:val="0"/>
        <w:adjustRightInd w:val="0"/>
        <w:jc w:val="both"/>
      </w:pPr>
      <w:r w:rsidRPr="006602BC">
        <w:t>Hạt nhân Poloni đứng yên, phóng xạ α biến thành hạt nhân X. Cho m</w:t>
      </w:r>
      <w:r w:rsidR="004F7D47" w:rsidRPr="006602BC">
        <w:rPr>
          <w:vertAlign w:val="subscript"/>
        </w:rPr>
        <w:t>Po</w:t>
      </w:r>
      <w:r w:rsidRPr="006602BC">
        <w:t xml:space="preserve"> = 209,9373u; m</w:t>
      </w:r>
      <w:r w:rsidR="00D07554" w:rsidRPr="006602BC">
        <w:rPr>
          <w:vertAlign w:val="subscript"/>
        </w:rPr>
        <w:t>α</w:t>
      </w:r>
      <w:r w:rsidRPr="006602BC">
        <w:t xml:space="preserve"> = 4,0015u;</w:t>
      </w:r>
    </w:p>
    <w:p w:rsidR="008B0058" w:rsidRPr="006602BC" w:rsidRDefault="008B0058" w:rsidP="00B2650E">
      <w:pPr>
        <w:widowControl w:val="0"/>
        <w:tabs>
          <w:tab w:val="left" w:pos="284"/>
          <w:tab w:val="left" w:pos="567"/>
          <w:tab w:val="left" w:pos="851"/>
          <w:tab w:val="left" w:pos="993"/>
          <w:tab w:val="left" w:pos="2835"/>
          <w:tab w:val="left" w:pos="5387"/>
          <w:tab w:val="left" w:pos="7938"/>
        </w:tabs>
        <w:autoSpaceDE w:val="0"/>
        <w:autoSpaceDN w:val="0"/>
        <w:adjustRightInd w:val="0"/>
        <w:jc w:val="both"/>
      </w:pPr>
      <w:r w:rsidRPr="006602BC">
        <w:t>m</w:t>
      </w:r>
      <w:r w:rsidR="00D07554" w:rsidRPr="006602BC">
        <w:rPr>
          <w:vertAlign w:val="subscript"/>
        </w:rPr>
        <w:t>X</w:t>
      </w:r>
      <w:r w:rsidRPr="006602BC">
        <w:t xml:space="preserve"> = 205,9294u; 1u = 931,5 MeV/c</w:t>
      </w:r>
      <w:r w:rsidR="00341707" w:rsidRPr="006602BC">
        <w:rPr>
          <w:vertAlign w:val="superscript"/>
        </w:rPr>
        <w:t>2</w:t>
      </w:r>
      <w:r w:rsidRPr="006602BC">
        <w:t>. Vận tốc hạt α phóng ra là</w:t>
      </w:r>
    </w:p>
    <w:p w:rsidR="008B0058" w:rsidRPr="006602BC" w:rsidRDefault="008B0058" w:rsidP="00B2650E">
      <w:pPr>
        <w:widowControl w:val="0"/>
        <w:tabs>
          <w:tab w:val="left" w:pos="284"/>
          <w:tab w:val="left" w:pos="567"/>
          <w:tab w:val="left" w:pos="851"/>
          <w:tab w:val="left" w:pos="993"/>
          <w:tab w:val="left" w:pos="2835"/>
          <w:tab w:val="left" w:pos="5387"/>
          <w:tab w:val="left" w:pos="7938"/>
        </w:tabs>
        <w:autoSpaceDE w:val="0"/>
        <w:autoSpaceDN w:val="0"/>
        <w:adjustRightInd w:val="0"/>
        <w:jc w:val="both"/>
      </w:pPr>
      <w:r w:rsidRPr="006602BC">
        <w:rPr>
          <w:b/>
          <w:bCs/>
        </w:rPr>
        <w:tab/>
        <w:t xml:space="preserve">A. </w:t>
      </w:r>
      <w:r w:rsidRPr="006602BC">
        <w:t>1,27.10</w:t>
      </w:r>
      <w:r w:rsidR="00E6025B" w:rsidRPr="006602BC">
        <w:rPr>
          <w:vertAlign w:val="superscript"/>
        </w:rPr>
        <w:t>7</w:t>
      </w:r>
      <w:r w:rsidRPr="006602BC">
        <w:t>m/s.</w:t>
      </w:r>
      <w:r w:rsidR="00B2650E" w:rsidRPr="006602BC">
        <w:tab/>
      </w:r>
      <w:r w:rsidRPr="006602BC">
        <w:rPr>
          <w:b/>
          <w:bCs/>
        </w:rPr>
        <w:t xml:space="preserve">B. </w:t>
      </w:r>
      <w:r w:rsidRPr="006602BC">
        <w:t>1,68.10</w:t>
      </w:r>
      <w:r w:rsidR="00E6025B" w:rsidRPr="006602BC">
        <w:rPr>
          <w:vertAlign w:val="superscript"/>
        </w:rPr>
        <w:t>7</w:t>
      </w:r>
      <w:r w:rsidRPr="006602BC">
        <w:t>m/s.</w:t>
      </w:r>
      <w:r w:rsidR="00B2650E" w:rsidRPr="006602BC">
        <w:tab/>
      </w:r>
      <w:r w:rsidRPr="006602BC">
        <w:rPr>
          <w:b/>
          <w:bCs/>
        </w:rPr>
        <w:t xml:space="preserve">C. </w:t>
      </w:r>
      <w:r w:rsidRPr="006602BC">
        <w:t>2,12.10</w:t>
      </w:r>
      <w:r w:rsidR="00E6025B" w:rsidRPr="006602BC">
        <w:rPr>
          <w:vertAlign w:val="superscript"/>
        </w:rPr>
        <w:t>7</w:t>
      </w:r>
      <w:r w:rsidRPr="006602BC">
        <w:t>m/s.</w:t>
      </w:r>
      <w:r w:rsidR="00B2650E" w:rsidRPr="006602BC">
        <w:tab/>
      </w:r>
      <w:r w:rsidRPr="006602BC">
        <w:rPr>
          <w:b/>
          <w:bCs/>
        </w:rPr>
        <w:t xml:space="preserve">D. </w:t>
      </w:r>
      <w:r w:rsidRPr="006602BC">
        <w:t>3,27.10</w:t>
      </w:r>
      <w:r w:rsidR="00E6025B" w:rsidRPr="006602BC">
        <w:rPr>
          <w:vertAlign w:val="superscript"/>
        </w:rPr>
        <w:t>7</w:t>
      </w:r>
      <w:r w:rsidRPr="006602BC">
        <w:t>m/s.</w:t>
      </w:r>
    </w:p>
    <w:p w:rsidR="008B0058" w:rsidRPr="006602BC" w:rsidRDefault="008B0058" w:rsidP="00B2650E">
      <w:pPr>
        <w:widowControl w:val="0"/>
        <w:numPr>
          <w:ilvl w:val="0"/>
          <w:numId w:val="1"/>
        </w:numPr>
        <w:tabs>
          <w:tab w:val="left" w:pos="284"/>
          <w:tab w:val="left" w:pos="567"/>
          <w:tab w:val="left" w:pos="851"/>
          <w:tab w:val="left" w:pos="993"/>
          <w:tab w:val="left" w:pos="2835"/>
          <w:tab w:val="left" w:pos="5387"/>
          <w:tab w:val="left" w:pos="7938"/>
        </w:tabs>
        <w:autoSpaceDE w:val="0"/>
        <w:autoSpaceDN w:val="0"/>
        <w:adjustRightInd w:val="0"/>
        <w:jc w:val="both"/>
      </w:pPr>
      <w:r w:rsidRPr="006602BC">
        <w:t xml:space="preserve">Một hạt α bắn vào hạt nhân </w:t>
      </w:r>
      <w:r w:rsidR="0009718E" w:rsidRPr="006602BC">
        <w:rPr>
          <w:position w:val="-12"/>
          <w:sz w:val="25"/>
          <w:szCs w:val="25"/>
        </w:rPr>
        <w:object w:dxaOrig="480" w:dyaOrig="380">
          <v:shape id="_x0000_i4463" type="#_x0000_t75" style="width:24pt;height:18.75pt" o:ole="">
            <v:imagedata r:id="rId102" o:title=""/>
          </v:shape>
          <o:OLEObject Type="Embed" ProgID="Equation.3" ShapeID="_x0000_i4463" DrawAspect="Content" ObjectID="_1550260892" r:id="rId1324"/>
        </w:object>
      </w:r>
      <w:r w:rsidR="0009718E" w:rsidRPr="006602BC">
        <w:rPr>
          <w:sz w:val="25"/>
          <w:szCs w:val="25"/>
        </w:rPr>
        <w:t xml:space="preserve"> </w:t>
      </w:r>
      <w:r w:rsidRPr="006602BC">
        <w:t>đứng yên tạo ra hạt nơtron và hạt X. Cho m</w:t>
      </w:r>
      <w:r w:rsidR="00D07554" w:rsidRPr="006602BC">
        <w:rPr>
          <w:vertAlign w:val="subscript"/>
        </w:rPr>
        <w:t>α</w:t>
      </w:r>
      <w:r w:rsidRPr="006602BC">
        <w:t xml:space="preserve"> = 4,0016u; m</w:t>
      </w:r>
      <w:r w:rsidR="00D07554" w:rsidRPr="006602BC">
        <w:rPr>
          <w:vertAlign w:val="subscript"/>
        </w:rPr>
        <w:t>N</w:t>
      </w:r>
      <w:r w:rsidRPr="006602BC">
        <w:t xml:space="preserve"> = 1,00866u;</w:t>
      </w:r>
      <w:r w:rsidR="0009718E" w:rsidRPr="006602BC">
        <w:t xml:space="preserve"> </w:t>
      </w:r>
      <w:r w:rsidRPr="006602BC">
        <w:t>m</w:t>
      </w:r>
      <w:r w:rsidRPr="006602BC">
        <w:rPr>
          <w:vertAlign w:val="subscript"/>
        </w:rPr>
        <w:t>Al</w:t>
      </w:r>
      <w:r w:rsidRPr="006602BC">
        <w:t xml:space="preserve"> = 26,9744u; m</w:t>
      </w:r>
      <w:r w:rsidR="00D07554" w:rsidRPr="006602BC">
        <w:rPr>
          <w:vertAlign w:val="subscript"/>
        </w:rPr>
        <w:t>X</w:t>
      </w:r>
      <w:r w:rsidRPr="006602BC">
        <w:t xml:space="preserve"> = 29,9701u; 1u = 931,5 MeV/c</w:t>
      </w:r>
      <w:r w:rsidR="00341707" w:rsidRPr="006602BC">
        <w:rPr>
          <w:vertAlign w:val="superscript"/>
        </w:rPr>
        <w:t>2</w:t>
      </w:r>
      <w:r w:rsidRPr="006602BC">
        <w:t>. Các hạt nơtron và X có động năng là 4 MeV và 1,8 MeV. Động năng của hạt α là</w:t>
      </w:r>
    </w:p>
    <w:p w:rsidR="008B0058" w:rsidRPr="006602BC" w:rsidRDefault="008B0058" w:rsidP="00B2650E">
      <w:pPr>
        <w:widowControl w:val="0"/>
        <w:tabs>
          <w:tab w:val="left" w:pos="284"/>
          <w:tab w:val="left" w:pos="567"/>
          <w:tab w:val="left" w:pos="851"/>
          <w:tab w:val="left" w:pos="993"/>
          <w:tab w:val="left" w:pos="2835"/>
          <w:tab w:val="left" w:pos="5387"/>
          <w:tab w:val="left" w:pos="7938"/>
        </w:tabs>
        <w:autoSpaceDE w:val="0"/>
        <w:autoSpaceDN w:val="0"/>
        <w:adjustRightInd w:val="0"/>
        <w:jc w:val="both"/>
      </w:pPr>
      <w:r w:rsidRPr="006602BC">
        <w:rPr>
          <w:b/>
          <w:bCs/>
        </w:rPr>
        <w:tab/>
        <w:t xml:space="preserve">A. </w:t>
      </w:r>
      <w:r w:rsidRPr="006602BC">
        <w:t>5,8 MeV.</w:t>
      </w:r>
      <w:r w:rsidR="00B2650E" w:rsidRPr="006602BC">
        <w:tab/>
      </w:r>
      <w:r w:rsidRPr="006602BC">
        <w:rPr>
          <w:b/>
          <w:bCs/>
        </w:rPr>
        <w:t xml:space="preserve">B. </w:t>
      </w:r>
      <w:r w:rsidRPr="006602BC">
        <w:t>8,5 MeV.</w:t>
      </w:r>
      <w:r w:rsidR="00B2650E" w:rsidRPr="006602BC">
        <w:tab/>
      </w:r>
      <w:r w:rsidRPr="006602BC">
        <w:rPr>
          <w:b/>
          <w:bCs/>
        </w:rPr>
        <w:t xml:space="preserve">C. </w:t>
      </w:r>
      <w:r w:rsidRPr="006602BC">
        <w:t>7,8 MeV.</w:t>
      </w:r>
      <w:r w:rsidR="00B2650E" w:rsidRPr="006602BC">
        <w:tab/>
      </w:r>
      <w:r w:rsidRPr="006602BC">
        <w:rPr>
          <w:b/>
          <w:bCs/>
        </w:rPr>
        <w:t xml:space="preserve">D. </w:t>
      </w:r>
      <w:r w:rsidRPr="006602BC">
        <w:t>7,2 MeV.</w:t>
      </w:r>
    </w:p>
    <w:p w:rsidR="008B0058" w:rsidRPr="006602BC" w:rsidRDefault="008B0058" w:rsidP="00DB60F5">
      <w:pPr>
        <w:widowControl w:val="0"/>
        <w:numPr>
          <w:ilvl w:val="0"/>
          <w:numId w:val="1"/>
        </w:numPr>
        <w:tabs>
          <w:tab w:val="left" w:pos="284"/>
          <w:tab w:val="left" w:pos="567"/>
          <w:tab w:val="left" w:pos="851"/>
          <w:tab w:val="left" w:pos="993"/>
          <w:tab w:val="left" w:pos="2835"/>
          <w:tab w:val="left" w:pos="5387"/>
          <w:tab w:val="left" w:pos="7938"/>
        </w:tabs>
        <w:autoSpaceDE w:val="0"/>
        <w:autoSpaceDN w:val="0"/>
        <w:adjustRightInd w:val="0"/>
        <w:jc w:val="both"/>
      </w:pPr>
      <w:r w:rsidRPr="006602BC">
        <w:t xml:space="preserve">Một hạt proton có động năng 5,58 MeV bắn vào hạt nhân </w:t>
      </w:r>
      <w:r w:rsidR="00341707" w:rsidRPr="006602BC">
        <w:rPr>
          <w:vertAlign w:val="superscript"/>
        </w:rPr>
        <w:t>2</w:t>
      </w:r>
      <w:r w:rsidR="00E6025B" w:rsidRPr="006602BC">
        <w:rPr>
          <w:vertAlign w:val="superscript"/>
        </w:rPr>
        <w:t>3</w:t>
      </w:r>
      <w:r w:rsidRPr="006602BC">
        <w:t>Na đứng yên, sinh ra hạt α và hạt X.</w:t>
      </w:r>
    </w:p>
    <w:p w:rsidR="008B0058" w:rsidRPr="006602BC" w:rsidRDefault="008B0058" w:rsidP="00B2650E">
      <w:pPr>
        <w:widowControl w:val="0"/>
        <w:tabs>
          <w:tab w:val="left" w:pos="284"/>
          <w:tab w:val="left" w:pos="567"/>
          <w:tab w:val="left" w:pos="851"/>
          <w:tab w:val="left" w:pos="993"/>
          <w:tab w:val="left" w:pos="2835"/>
          <w:tab w:val="left" w:pos="5387"/>
          <w:tab w:val="left" w:pos="7938"/>
        </w:tabs>
        <w:autoSpaceDE w:val="0"/>
        <w:autoSpaceDN w:val="0"/>
        <w:adjustRightInd w:val="0"/>
        <w:jc w:val="both"/>
      </w:pPr>
      <w:r w:rsidRPr="006602BC">
        <w:t>Cho m</w:t>
      </w:r>
      <w:r w:rsidR="00D07554" w:rsidRPr="006602BC">
        <w:rPr>
          <w:vertAlign w:val="subscript"/>
        </w:rPr>
        <w:t>P</w:t>
      </w:r>
      <w:r w:rsidRPr="006602BC">
        <w:t xml:space="preserve"> = 1,0073u; m</w:t>
      </w:r>
      <w:r w:rsidR="00D07554" w:rsidRPr="006602BC">
        <w:rPr>
          <w:vertAlign w:val="subscript"/>
        </w:rPr>
        <w:t>N</w:t>
      </w:r>
      <w:r w:rsidRPr="006602BC">
        <w:rPr>
          <w:vertAlign w:val="subscript"/>
        </w:rPr>
        <w:t>a</w:t>
      </w:r>
      <w:r w:rsidRPr="006602BC">
        <w:t xml:space="preserve"> = 22,9854u; m</w:t>
      </w:r>
      <w:r w:rsidR="00D07554" w:rsidRPr="006602BC">
        <w:rPr>
          <w:vertAlign w:val="subscript"/>
        </w:rPr>
        <w:t>α</w:t>
      </w:r>
      <w:r w:rsidRPr="006602BC">
        <w:t xml:space="preserve"> = 4,0015u; m</w:t>
      </w:r>
      <w:r w:rsidR="00D07554" w:rsidRPr="006602BC">
        <w:rPr>
          <w:vertAlign w:val="subscript"/>
        </w:rPr>
        <w:t>X</w:t>
      </w:r>
      <w:r w:rsidRPr="006602BC">
        <w:t xml:space="preserve"> = 19,987u; 1u = 931 MeV/c</w:t>
      </w:r>
      <w:r w:rsidR="00341707" w:rsidRPr="006602BC">
        <w:rPr>
          <w:vertAlign w:val="superscript"/>
        </w:rPr>
        <w:t>2</w:t>
      </w:r>
      <w:r w:rsidRPr="006602BC">
        <w:t>. Biết hạt α bay ra với động năng 6,6</w:t>
      </w:r>
      <w:r w:rsidR="0009718E" w:rsidRPr="006602BC">
        <w:t xml:space="preserve"> </w:t>
      </w:r>
      <w:r w:rsidRPr="006602BC">
        <w:t>MeV. Động năng của hạt X là</w:t>
      </w:r>
    </w:p>
    <w:p w:rsidR="008B0058" w:rsidRPr="006602BC" w:rsidRDefault="008B0058" w:rsidP="00B2650E">
      <w:pPr>
        <w:widowControl w:val="0"/>
        <w:tabs>
          <w:tab w:val="left" w:pos="284"/>
          <w:tab w:val="left" w:pos="567"/>
          <w:tab w:val="left" w:pos="851"/>
          <w:tab w:val="left" w:pos="993"/>
          <w:tab w:val="left" w:pos="2835"/>
          <w:tab w:val="left" w:pos="5387"/>
          <w:tab w:val="left" w:pos="7938"/>
        </w:tabs>
        <w:autoSpaceDE w:val="0"/>
        <w:autoSpaceDN w:val="0"/>
        <w:adjustRightInd w:val="0"/>
        <w:jc w:val="both"/>
      </w:pPr>
      <w:r w:rsidRPr="006602BC">
        <w:rPr>
          <w:b/>
          <w:bCs/>
        </w:rPr>
        <w:tab/>
        <w:t xml:space="preserve">A. </w:t>
      </w:r>
      <w:r w:rsidRPr="006602BC">
        <w:t>2,89 MeV.</w:t>
      </w:r>
      <w:r w:rsidR="00B2650E" w:rsidRPr="006602BC">
        <w:tab/>
      </w:r>
      <w:r w:rsidRPr="006602BC">
        <w:rPr>
          <w:b/>
          <w:bCs/>
        </w:rPr>
        <w:t xml:space="preserve">B. </w:t>
      </w:r>
      <w:r w:rsidRPr="006602BC">
        <w:t>1,89 MeV.</w:t>
      </w:r>
      <w:r w:rsidR="00B2650E" w:rsidRPr="006602BC">
        <w:tab/>
      </w:r>
      <w:r w:rsidRPr="006602BC">
        <w:rPr>
          <w:b/>
          <w:bCs/>
        </w:rPr>
        <w:t xml:space="preserve">C. </w:t>
      </w:r>
      <w:r w:rsidRPr="006602BC">
        <w:t>3,9 MeV.</w:t>
      </w:r>
      <w:r w:rsidR="00B2650E" w:rsidRPr="006602BC">
        <w:tab/>
      </w:r>
      <w:r w:rsidRPr="006602BC">
        <w:rPr>
          <w:b/>
          <w:bCs/>
        </w:rPr>
        <w:t xml:space="preserve">D. </w:t>
      </w:r>
      <w:r w:rsidRPr="006602BC">
        <w:t>2,56 MeV.</w:t>
      </w:r>
    </w:p>
    <w:p w:rsidR="00DB60F5" w:rsidRPr="006602BC" w:rsidRDefault="008B0058" w:rsidP="00DB60F5">
      <w:pPr>
        <w:widowControl w:val="0"/>
        <w:numPr>
          <w:ilvl w:val="0"/>
          <w:numId w:val="1"/>
        </w:numPr>
        <w:tabs>
          <w:tab w:val="left" w:pos="284"/>
          <w:tab w:val="left" w:pos="567"/>
          <w:tab w:val="left" w:pos="851"/>
          <w:tab w:val="left" w:pos="993"/>
          <w:tab w:val="left" w:pos="2835"/>
          <w:tab w:val="left" w:pos="5387"/>
          <w:tab w:val="left" w:pos="7938"/>
        </w:tabs>
        <w:autoSpaceDE w:val="0"/>
        <w:autoSpaceDN w:val="0"/>
        <w:adjustRightInd w:val="0"/>
        <w:jc w:val="both"/>
      </w:pPr>
      <w:r w:rsidRPr="006602BC">
        <w:t xml:space="preserve">Người ta dùng proton bắn phá hạt nhân Be đứng yên theo phương trình </w:t>
      </w:r>
      <w:r w:rsidR="00E54B43" w:rsidRPr="006602BC">
        <w:rPr>
          <w:position w:val="-10"/>
          <w:sz w:val="25"/>
          <w:szCs w:val="25"/>
          <w:lang w:val="vi-VN"/>
        </w:rPr>
        <w:object w:dxaOrig="1860" w:dyaOrig="360">
          <v:shape id="_x0000_i4464" type="#_x0000_t75" style="width:93pt;height:18pt" o:ole="">
            <v:imagedata r:id="rId1325" o:title=""/>
          </v:shape>
          <o:OLEObject Type="Embed" ProgID="Equation.3" ShapeID="_x0000_i4464" DrawAspect="Content" ObjectID="_1550260893" r:id="rId1326"/>
        </w:object>
      </w:r>
      <w:r w:rsidRPr="006602BC">
        <w:t>. Biết</w:t>
      </w:r>
      <w:r w:rsidR="00E54B43" w:rsidRPr="006602BC">
        <w:t xml:space="preserve"> </w:t>
      </w:r>
    </w:p>
    <w:p w:rsidR="008B0058" w:rsidRPr="006602BC" w:rsidRDefault="008B0058" w:rsidP="00B2650E">
      <w:pPr>
        <w:widowControl w:val="0"/>
        <w:tabs>
          <w:tab w:val="left" w:pos="284"/>
          <w:tab w:val="left" w:pos="567"/>
          <w:tab w:val="left" w:pos="851"/>
          <w:tab w:val="left" w:pos="993"/>
          <w:tab w:val="left" w:pos="2835"/>
          <w:tab w:val="left" w:pos="5387"/>
          <w:tab w:val="left" w:pos="7938"/>
        </w:tabs>
        <w:autoSpaceDE w:val="0"/>
        <w:autoSpaceDN w:val="0"/>
        <w:adjustRightInd w:val="0"/>
        <w:jc w:val="both"/>
      </w:pPr>
      <w:r w:rsidRPr="006602BC">
        <w:t>proton có động năng K</w:t>
      </w:r>
      <w:r w:rsidR="00D07554" w:rsidRPr="006602BC">
        <w:rPr>
          <w:vertAlign w:val="subscript"/>
        </w:rPr>
        <w:t>P</w:t>
      </w:r>
      <w:r w:rsidRPr="006602BC">
        <w:t xml:space="preserve"> = 5,45 MeV, Heli có vận tốc vuông góc với vận tốc của proton và có động năng K</w:t>
      </w:r>
      <w:r w:rsidR="004F7D47" w:rsidRPr="006602BC">
        <w:rPr>
          <w:vertAlign w:val="subscript"/>
        </w:rPr>
        <w:t>He</w:t>
      </w:r>
      <w:r w:rsidRPr="006602BC">
        <w:t xml:space="preserve"> = 4 MeV. Cho rằng</w:t>
      </w:r>
      <w:r w:rsidR="00E54B43" w:rsidRPr="006602BC">
        <w:t xml:space="preserve"> </w:t>
      </w:r>
      <w:r w:rsidRPr="006602BC">
        <w:t>độ lớn của khối lượng của một hạt nhân (đo bằng đơn vị u) xấp xỉ bằng số khối A của nó. Động năng của hạt X bằng</w:t>
      </w:r>
    </w:p>
    <w:p w:rsidR="008B0058" w:rsidRPr="006602BC" w:rsidRDefault="008B0058" w:rsidP="00B2650E">
      <w:pPr>
        <w:widowControl w:val="0"/>
        <w:tabs>
          <w:tab w:val="left" w:pos="284"/>
          <w:tab w:val="left" w:pos="567"/>
          <w:tab w:val="left" w:pos="851"/>
          <w:tab w:val="left" w:pos="993"/>
          <w:tab w:val="left" w:pos="2835"/>
          <w:tab w:val="left" w:pos="5387"/>
          <w:tab w:val="left" w:pos="7938"/>
        </w:tabs>
        <w:autoSpaceDE w:val="0"/>
        <w:autoSpaceDN w:val="0"/>
        <w:adjustRightInd w:val="0"/>
        <w:jc w:val="both"/>
      </w:pPr>
      <w:r w:rsidRPr="006602BC">
        <w:rPr>
          <w:b/>
          <w:bCs/>
        </w:rPr>
        <w:tab/>
        <w:t xml:space="preserve">A. </w:t>
      </w:r>
      <w:r w:rsidRPr="006602BC">
        <w:t>1,225 MeV.</w:t>
      </w:r>
      <w:r w:rsidR="00B2650E" w:rsidRPr="006602BC">
        <w:tab/>
      </w:r>
      <w:r w:rsidRPr="006602BC">
        <w:rPr>
          <w:b/>
          <w:bCs/>
        </w:rPr>
        <w:t xml:space="preserve">B. </w:t>
      </w:r>
      <w:r w:rsidRPr="006602BC">
        <w:t>3,575 MeV.</w:t>
      </w:r>
      <w:r w:rsidR="00B2650E" w:rsidRPr="006602BC">
        <w:tab/>
      </w:r>
      <w:r w:rsidRPr="006602BC">
        <w:rPr>
          <w:b/>
          <w:bCs/>
        </w:rPr>
        <w:t xml:space="preserve">C. </w:t>
      </w:r>
      <w:r w:rsidRPr="006602BC">
        <w:t>6,225 MeV.</w:t>
      </w:r>
      <w:r w:rsidR="00B2650E" w:rsidRPr="006602BC">
        <w:tab/>
      </w:r>
      <w:r w:rsidRPr="006602BC">
        <w:rPr>
          <w:b/>
          <w:bCs/>
        </w:rPr>
        <w:t xml:space="preserve">D. </w:t>
      </w:r>
      <w:r w:rsidRPr="006602BC">
        <w:t>2,125 MeV.</w:t>
      </w:r>
    </w:p>
    <w:p w:rsidR="008B0058" w:rsidRPr="006602BC" w:rsidRDefault="008B0058" w:rsidP="00B2650E">
      <w:pPr>
        <w:widowControl w:val="0"/>
        <w:numPr>
          <w:ilvl w:val="0"/>
          <w:numId w:val="1"/>
        </w:numPr>
        <w:tabs>
          <w:tab w:val="left" w:pos="284"/>
          <w:tab w:val="left" w:pos="567"/>
          <w:tab w:val="left" w:pos="851"/>
          <w:tab w:val="left" w:pos="993"/>
          <w:tab w:val="left" w:pos="2835"/>
          <w:tab w:val="left" w:pos="5387"/>
          <w:tab w:val="left" w:pos="7938"/>
        </w:tabs>
        <w:autoSpaceDE w:val="0"/>
        <w:autoSpaceDN w:val="0"/>
        <w:adjustRightInd w:val="0"/>
        <w:jc w:val="both"/>
      </w:pPr>
      <w:r w:rsidRPr="006602BC">
        <w:t xml:space="preserve">Hạt proton có động năng 5,48 MeV được bắn vào hạt nhân </w:t>
      </w:r>
      <w:r w:rsidR="00E54B43" w:rsidRPr="006602BC">
        <w:rPr>
          <w:position w:val="-10"/>
          <w:sz w:val="25"/>
          <w:szCs w:val="25"/>
          <w:lang w:val="vi-VN"/>
        </w:rPr>
        <w:object w:dxaOrig="440" w:dyaOrig="360">
          <v:shape id="_x0000_i4465" type="#_x0000_t75" style="width:21.75pt;height:18pt" o:ole="">
            <v:imagedata r:id="rId973" o:title=""/>
          </v:shape>
          <o:OLEObject Type="Embed" ProgID="Equation.3" ShapeID="_x0000_i4465" DrawAspect="Content" ObjectID="_1550260894" r:id="rId1327"/>
        </w:object>
      </w:r>
      <w:r w:rsidRPr="006602BC">
        <w:t xml:space="preserve">đứng yên thì thấy tạo thành một hạt nhân </w:t>
      </w:r>
      <w:r w:rsidR="002151F8" w:rsidRPr="006602BC">
        <w:rPr>
          <w:position w:val="-12"/>
          <w:sz w:val="25"/>
          <w:szCs w:val="25"/>
          <w:lang w:val="vi-VN"/>
        </w:rPr>
        <w:object w:dxaOrig="380" w:dyaOrig="380">
          <v:shape id="_x0000_i4466" type="#_x0000_t75" style="width:18.75pt;height:18.75pt" o:ole="">
            <v:imagedata r:id="rId1328" o:title=""/>
          </v:shape>
          <o:OLEObject Type="Embed" ProgID="Equation.3" ShapeID="_x0000_i4466" DrawAspect="Content" ObjectID="_1550260895" r:id="rId1329"/>
        </w:object>
      </w:r>
      <w:r w:rsidRPr="006602BC">
        <w:t>và một hạt X bay ra với động năng 4 MeV theo hướng vuông góc với hướng chuyển động của hạt proton tới. Tính vận tốc của hạt nhân Li (lấy khối lượng các hạt nhân tính theo đơn vị u gần bằng số khối). Cho 1u = 931,5 MeV/c</w:t>
      </w:r>
      <w:r w:rsidR="00341707" w:rsidRPr="006602BC">
        <w:rPr>
          <w:vertAlign w:val="superscript"/>
        </w:rPr>
        <w:t>2</w:t>
      </w:r>
    </w:p>
    <w:p w:rsidR="008B0058" w:rsidRPr="006602BC" w:rsidRDefault="008B0058" w:rsidP="00B2650E">
      <w:pPr>
        <w:widowControl w:val="0"/>
        <w:tabs>
          <w:tab w:val="left" w:pos="284"/>
          <w:tab w:val="left" w:pos="567"/>
          <w:tab w:val="left" w:pos="851"/>
          <w:tab w:val="left" w:pos="993"/>
          <w:tab w:val="left" w:pos="2835"/>
          <w:tab w:val="left" w:pos="5387"/>
          <w:tab w:val="left" w:pos="7938"/>
        </w:tabs>
        <w:autoSpaceDE w:val="0"/>
        <w:autoSpaceDN w:val="0"/>
        <w:adjustRightInd w:val="0"/>
        <w:jc w:val="both"/>
      </w:pPr>
      <w:r w:rsidRPr="006602BC">
        <w:rPr>
          <w:b/>
          <w:bCs/>
        </w:rPr>
        <w:tab/>
        <w:t xml:space="preserve">A. </w:t>
      </w:r>
      <w:r w:rsidRPr="006602BC">
        <w:t>10,7.10</w:t>
      </w:r>
      <w:r w:rsidR="00E6025B" w:rsidRPr="006602BC">
        <w:rPr>
          <w:vertAlign w:val="superscript"/>
        </w:rPr>
        <w:t>6</w:t>
      </w:r>
      <w:r w:rsidRPr="006602BC">
        <w:t xml:space="preserve"> m/s.</w:t>
      </w:r>
      <w:r w:rsidR="00B2650E" w:rsidRPr="006602BC">
        <w:t xml:space="preserve"> </w:t>
      </w:r>
      <w:r w:rsidRPr="006602BC">
        <w:rPr>
          <w:b/>
          <w:bCs/>
        </w:rPr>
        <w:tab/>
        <w:t xml:space="preserve">B. </w:t>
      </w:r>
      <w:r w:rsidRPr="006602BC">
        <w:t>1,07.10</w:t>
      </w:r>
      <w:r w:rsidR="00E6025B" w:rsidRPr="006602BC">
        <w:rPr>
          <w:vertAlign w:val="superscript"/>
        </w:rPr>
        <w:t>6</w:t>
      </w:r>
      <w:r w:rsidRPr="006602BC">
        <w:t xml:space="preserve"> m/s.</w:t>
      </w:r>
      <w:r w:rsidR="00B2650E" w:rsidRPr="006602BC">
        <w:t xml:space="preserve"> </w:t>
      </w:r>
      <w:r w:rsidRPr="006602BC">
        <w:rPr>
          <w:b/>
          <w:bCs/>
        </w:rPr>
        <w:tab/>
        <w:t xml:space="preserve">C. </w:t>
      </w:r>
      <w:r w:rsidRPr="006602BC">
        <w:t>8,24.10</w:t>
      </w:r>
      <w:r w:rsidR="00E6025B" w:rsidRPr="006602BC">
        <w:rPr>
          <w:vertAlign w:val="superscript"/>
        </w:rPr>
        <w:t>6</w:t>
      </w:r>
      <w:r w:rsidRPr="006602BC">
        <w:t xml:space="preserve"> m/s.</w:t>
      </w:r>
      <w:r w:rsidR="00B2650E" w:rsidRPr="006602BC">
        <w:t xml:space="preserve"> </w:t>
      </w:r>
      <w:r w:rsidRPr="006602BC">
        <w:rPr>
          <w:b/>
          <w:bCs/>
        </w:rPr>
        <w:tab/>
        <w:t xml:space="preserve">D. </w:t>
      </w:r>
      <w:r w:rsidRPr="006602BC">
        <w:t>0,824.10</w:t>
      </w:r>
      <w:r w:rsidR="00E6025B" w:rsidRPr="006602BC">
        <w:rPr>
          <w:vertAlign w:val="superscript"/>
        </w:rPr>
        <w:t>6</w:t>
      </w:r>
      <w:r w:rsidRPr="006602BC">
        <w:t xml:space="preserve"> m/s.</w:t>
      </w:r>
    </w:p>
    <w:p w:rsidR="008B0058" w:rsidRPr="006602BC" w:rsidRDefault="008B0058" w:rsidP="00B2650E">
      <w:pPr>
        <w:widowControl w:val="0"/>
        <w:numPr>
          <w:ilvl w:val="0"/>
          <w:numId w:val="1"/>
        </w:numPr>
        <w:tabs>
          <w:tab w:val="left" w:pos="284"/>
          <w:tab w:val="left" w:pos="567"/>
          <w:tab w:val="left" w:pos="851"/>
          <w:tab w:val="left" w:pos="993"/>
          <w:tab w:val="left" w:pos="2835"/>
          <w:tab w:val="left" w:pos="5387"/>
          <w:tab w:val="left" w:pos="7938"/>
        </w:tabs>
        <w:autoSpaceDE w:val="0"/>
        <w:autoSpaceDN w:val="0"/>
        <w:adjustRightInd w:val="0"/>
        <w:jc w:val="both"/>
      </w:pPr>
      <w:r w:rsidRPr="006602BC">
        <w:t>Cho một chùm hạt α có động năng K</w:t>
      </w:r>
      <w:r w:rsidR="00D07554" w:rsidRPr="006602BC">
        <w:rPr>
          <w:vertAlign w:val="subscript"/>
        </w:rPr>
        <w:t>α</w:t>
      </w:r>
      <w:r w:rsidRPr="006602BC">
        <w:t xml:space="preserve"> = 4 MeV bắn phá các hạt nhân nhôm </w:t>
      </w:r>
      <w:r w:rsidR="008E303E" w:rsidRPr="006602BC">
        <w:rPr>
          <w:position w:val="-12"/>
          <w:sz w:val="25"/>
          <w:szCs w:val="25"/>
        </w:rPr>
        <w:object w:dxaOrig="480" w:dyaOrig="380">
          <v:shape id="_x0000_i4467" type="#_x0000_t75" style="width:24pt;height:18.75pt" o:ole="">
            <v:imagedata r:id="rId102" o:title=""/>
          </v:shape>
          <o:OLEObject Type="Embed" ProgID="Equation.3" ShapeID="_x0000_i4467" DrawAspect="Content" ObjectID="_1550260896" r:id="rId1330"/>
        </w:object>
      </w:r>
      <w:r w:rsidR="008E303E" w:rsidRPr="006602BC">
        <w:rPr>
          <w:sz w:val="25"/>
          <w:szCs w:val="25"/>
        </w:rPr>
        <w:t xml:space="preserve"> </w:t>
      </w:r>
      <w:r w:rsidRPr="006602BC">
        <w:t>đứng yên. Sau phản ứng, hai</w:t>
      </w:r>
      <w:r w:rsidR="00E54B43" w:rsidRPr="006602BC">
        <w:t xml:space="preserve"> </w:t>
      </w:r>
      <w:r w:rsidRPr="006602BC">
        <w:t>hạt sinh ra là X và nơtrôn. Hạt nơtrôn sinh ra chuyển động vuông góc với phương chuyển động của các hạt α. Cho m</w:t>
      </w:r>
      <w:r w:rsidR="00D07554" w:rsidRPr="006602BC">
        <w:rPr>
          <w:vertAlign w:val="subscript"/>
        </w:rPr>
        <w:t>α</w:t>
      </w:r>
      <w:r w:rsidRPr="006602BC">
        <w:t xml:space="preserve"> =</w:t>
      </w:r>
      <w:r w:rsidR="00E54B43" w:rsidRPr="006602BC">
        <w:t xml:space="preserve"> </w:t>
      </w:r>
      <w:r w:rsidRPr="006602BC">
        <w:t>4,0015u, m</w:t>
      </w:r>
      <w:r w:rsidRPr="006602BC">
        <w:rPr>
          <w:vertAlign w:val="subscript"/>
        </w:rPr>
        <w:t>Al</w:t>
      </w:r>
      <w:r w:rsidR="00B2650E" w:rsidRPr="006602BC">
        <w:t xml:space="preserve"> </w:t>
      </w:r>
      <w:r w:rsidRPr="006602BC">
        <w:t>= 26,974u, m</w:t>
      </w:r>
      <w:r w:rsidR="00D07554" w:rsidRPr="006602BC">
        <w:rPr>
          <w:vertAlign w:val="subscript"/>
        </w:rPr>
        <w:t>X</w:t>
      </w:r>
      <w:r w:rsidR="00B2650E" w:rsidRPr="006602BC">
        <w:t xml:space="preserve"> </w:t>
      </w:r>
      <w:r w:rsidRPr="006602BC">
        <w:t>= 29,970u, m</w:t>
      </w:r>
      <w:r w:rsidR="00D07554" w:rsidRPr="006602BC">
        <w:rPr>
          <w:vertAlign w:val="subscript"/>
        </w:rPr>
        <w:t>N</w:t>
      </w:r>
      <w:r w:rsidRPr="006602BC">
        <w:t xml:space="preserve"> = 1,0087u, 1u = 931 MeV/c</w:t>
      </w:r>
      <w:r w:rsidR="00341707" w:rsidRPr="006602BC">
        <w:rPr>
          <w:vertAlign w:val="superscript"/>
        </w:rPr>
        <w:t>2</w:t>
      </w:r>
      <w:r w:rsidRPr="006602BC">
        <w:t>. Động năng của hạt nhân X và nơtrôn có thể</w:t>
      </w:r>
      <w:r w:rsidR="00E54B43" w:rsidRPr="006602BC">
        <w:t xml:space="preserve"> </w:t>
      </w:r>
      <w:r w:rsidRPr="006602BC">
        <w:t>nhận các giá trị nào trong các giá trị sau đây ?</w:t>
      </w:r>
    </w:p>
    <w:p w:rsidR="008B0058" w:rsidRPr="006602BC" w:rsidRDefault="008B0058" w:rsidP="00B2650E">
      <w:pPr>
        <w:widowControl w:val="0"/>
        <w:tabs>
          <w:tab w:val="left" w:pos="284"/>
          <w:tab w:val="left" w:pos="567"/>
          <w:tab w:val="left" w:pos="851"/>
          <w:tab w:val="left" w:pos="993"/>
          <w:tab w:val="left" w:pos="2835"/>
          <w:tab w:val="left" w:pos="5387"/>
          <w:tab w:val="left" w:pos="7938"/>
        </w:tabs>
        <w:autoSpaceDE w:val="0"/>
        <w:autoSpaceDN w:val="0"/>
        <w:adjustRightInd w:val="0"/>
        <w:jc w:val="both"/>
      </w:pPr>
      <w:r w:rsidRPr="006602BC">
        <w:rPr>
          <w:b/>
          <w:bCs/>
        </w:rPr>
        <w:tab/>
        <w:t xml:space="preserve">A. </w:t>
      </w:r>
      <w:r w:rsidRPr="006602BC">
        <w:t>K</w:t>
      </w:r>
      <w:r w:rsidR="00D07554" w:rsidRPr="006602BC">
        <w:rPr>
          <w:vertAlign w:val="subscript"/>
        </w:rPr>
        <w:t>X</w:t>
      </w:r>
      <w:r w:rsidRPr="006602BC">
        <w:t xml:space="preserve"> = 1,5490 MeV; K</w:t>
      </w:r>
      <w:r w:rsidR="00D07554" w:rsidRPr="006602BC">
        <w:rPr>
          <w:vertAlign w:val="subscript"/>
        </w:rPr>
        <w:t>N</w:t>
      </w:r>
      <w:r w:rsidRPr="006602BC">
        <w:t xml:space="preserve"> = 0,5518 MeV.</w:t>
      </w:r>
      <w:r w:rsidR="00B2650E" w:rsidRPr="006602BC">
        <w:t xml:space="preserve"> </w:t>
      </w:r>
      <w:r w:rsidRPr="006602BC">
        <w:rPr>
          <w:b/>
          <w:bCs/>
        </w:rPr>
        <w:tab/>
        <w:t xml:space="preserve">B. </w:t>
      </w:r>
      <w:r w:rsidRPr="006602BC">
        <w:t>K</w:t>
      </w:r>
      <w:r w:rsidR="00D07554" w:rsidRPr="006602BC">
        <w:rPr>
          <w:vertAlign w:val="subscript"/>
        </w:rPr>
        <w:t>X</w:t>
      </w:r>
      <w:r w:rsidRPr="006602BC">
        <w:t xml:space="preserve"> = 0,5168 MeV; K</w:t>
      </w:r>
      <w:r w:rsidR="00D07554" w:rsidRPr="006602BC">
        <w:rPr>
          <w:vertAlign w:val="subscript"/>
        </w:rPr>
        <w:t>N</w:t>
      </w:r>
      <w:r w:rsidRPr="006602BC">
        <w:t xml:space="preserve"> = 0,5112 MeV.</w:t>
      </w:r>
    </w:p>
    <w:p w:rsidR="008B0058" w:rsidRPr="006602BC" w:rsidRDefault="008B0058" w:rsidP="00B2650E">
      <w:pPr>
        <w:widowControl w:val="0"/>
        <w:tabs>
          <w:tab w:val="left" w:pos="284"/>
          <w:tab w:val="left" w:pos="567"/>
          <w:tab w:val="left" w:pos="851"/>
          <w:tab w:val="left" w:pos="993"/>
          <w:tab w:val="left" w:pos="2835"/>
          <w:tab w:val="left" w:pos="5387"/>
          <w:tab w:val="left" w:pos="7938"/>
        </w:tabs>
        <w:autoSpaceDE w:val="0"/>
        <w:autoSpaceDN w:val="0"/>
        <w:adjustRightInd w:val="0"/>
        <w:jc w:val="both"/>
      </w:pPr>
      <w:r w:rsidRPr="006602BC">
        <w:rPr>
          <w:b/>
          <w:bCs/>
        </w:rPr>
        <w:tab/>
        <w:t xml:space="preserve">C. </w:t>
      </w:r>
      <w:r w:rsidRPr="006602BC">
        <w:t>K</w:t>
      </w:r>
      <w:r w:rsidR="00D07554" w:rsidRPr="006602BC">
        <w:rPr>
          <w:vertAlign w:val="subscript"/>
        </w:rPr>
        <w:t>X</w:t>
      </w:r>
      <w:r w:rsidRPr="006602BC">
        <w:t xml:space="preserve"> = 0,5168 eV; K</w:t>
      </w:r>
      <w:r w:rsidR="00D07554" w:rsidRPr="006602BC">
        <w:rPr>
          <w:vertAlign w:val="subscript"/>
        </w:rPr>
        <w:t>N</w:t>
      </w:r>
      <w:r w:rsidRPr="006602BC">
        <w:t xml:space="preserve"> = 0,5112 eV.</w:t>
      </w:r>
      <w:r w:rsidR="00B2650E" w:rsidRPr="006602BC">
        <w:t xml:space="preserve"> </w:t>
      </w:r>
      <w:r w:rsidRPr="006602BC">
        <w:rPr>
          <w:b/>
          <w:bCs/>
        </w:rPr>
        <w:tab/>
        <w:t xml:space="preserve">D. </w:t>
      </w:r>
      <w:r w:rsidRPr="006602BC">
        <w:t>K</w:t>
      </w:r>
      <w:r w:rsidR="00D07554" w:rsidRPr="006602BC">
        <w:rPr>
          <w:vertAlign w:val="subscript"/>
        </w:rPr>
        <w:t>X</w:t>
      </w:r>
      <w:r w:rsidRPr="006602BC">
        <w:t xml:space="preserve"> = 0,5112 MeV; K</w:t>
      </w:r>
      <w:r w:rsidR="00D07554" w:rsidRPr="006602BC">
        <w:rPr>
          <w:vertAlign w:val="subscript"/>
        </w:rPr>
        <w:t>N</w:t>
      </w:r>
      <w:r w:rsidRPr="006602BC">
        <w:t xml:space="preserve"> = 0,5168 MeV.</w:t>
      </w:r>
    </w:p>
    <w:p w:rsidR="002151F8" w:rsidRPr="006602BC" w:rsidRDefault="008B0058" w:rsidP="002151F8">
      <w:pPr>
        <w:widowControl w:val="0"/>
        <w:numPr>
          <w:ilvl w:val="0"/>
          <w:numId w:val="1"/>
        </w:numPr>
        <w:tabs>
          <w:tab w:val="left" w:pos="284"/>
          <w:tab w:val="left" w:pos="567"/>
          <w:tab w:val="left" w:pos="851"/>
          <w:tab w:val="left" w:pos="993"/>
          <w:tab w:val="left" w:pos="2835"/>
          <w:tab w:val="left" w:pos="5387"/>
          <w:tab w:val="left" w:pos="7938"/>
        </w:tabs>
        <w:autoSpaceDE w:val="0"/>
        <w:autoSpaceDN w:val="0"/>
        <w:adjustRightInd w:val="0"/>
        <w:jc w:val="both"/>
      </w:pPr>
      <w:r w:rsidRPr="006602BC">
        <w:t xml:space="preserve">Một nơtron có động năng 1,15 MeV bắn vào hạt nhân </w:t>
      </w:r>
      <w:r w:rsidR="008E303E" w:rsidRPr="006602BC">
        <w:rPr>
          <w:position w:val="-12"/>
          <w:sz w:val="25"/>
          <w:szCs w:val="25"/>
        </w:rPr>
        <w:object w:dxaOrig="380" w:dyaOrig="380">
          <v:shape id="_x0000_i4468" type="#_x0000_t75" style="width:18.75pt;height:18.75pt" o:ole="">
            <v:imagedata r:id="rId173" o:title=""/>
          </v:shape>
          <o:OLEObject Type="Embed" ProgID="Equation.3" ShapeID="_x0000_i4468" DrawAspect="Content" ObjectID="_1550260897" r:id="rId1331"/>
        </w:object>
      </w:r>
      <w:r w:rsidR="008E303E" w:rsidRPr="006602BC">
        <w:rPr>
          <w:sz w:val="25"/>
          <w:szCs w:val="25"/>
        </w:rPr>
        <w:t xml:space="preserve"> </w:t>
      </w:r>
      <w:r w:rsidRPr="006602BC">
        <w:t xml:space="preserve">đứng yên tạo ra hạt α và hạt X, hai hạt </w:t>
      </w:r>
    </w:p>
    <w:p w:rsidR="008B0058" w:rsidRPr="006602BC" w:rsidRDefault="008B0058" w:rsidP="002151F8">
      <w:pPr>
        <w:widowControl w:val="0"/>
        <w:tabs>
          <w:tab w:val="left" w:pos="284"/>
          <w:tab w:val="left" w:pos="567"/>
          <w:tab w:val="left" w:pos="851"/>
          <w:tab w:val="left" w:pos="993"/>
          <w:tab w:val="left" w:pos="2835"/>
          <w:tab w:val="left" w:pos="5387"/>
          <w:tab w:val="left" w:pos="7938"/>
        </w:tabs>
        <w:autoSpaceDE w:val="0"/>
        <w:autoSpaceDN w:val="0"/>
        <w:adjustRightInd w:val="0"/>
        <w:jc w:val="both"/>
      </w:pPr>
      <w:r w:rsidRPr="006602BC">
        <w:t>này bay ra với cùng vận tố</w:t>
      </w:r>
      <w:r w:rsidR="008E303E" w:rsidRPr="006602BC">
        <w:t>c</w:t>
      </w:r>
      <w:r w:rsidR="002151F8" w:rsidRPr="006602BC">
        <w:t>.</w:t>
      </w:r>
      <w:r w:rsidRPr="006602BC">
        <w:rPr>
          <w:b/>
        </w:rPr>
        <w:t xml:space="preserve"> </w:t>
      </w:r>
      <w:r w:rsidRPr="006602BC">
        <w:t>Cho m</w:t>
      </w:r>
      <w:r w:rsidR="00D07554" w:rsidRPr="006602BC">
        <w:rPr>
          <w:vertAlign w:val="subscript"/>
        </w:rPr>
        <w:t>α</w:t>
      </w:r>
      <w:r w:rsidRPr="006602BC">
        <w:t xml:space="preserve"> = 4,0016u; m</w:t>
      </w:r>
      <w:r w:rsidR="00D07554" w:rsidRPr="006602BC">
        <w:rPr>
          <w:vertAlign w:val="subscript"/>
        </w:rPr>
        <w:t>N</w:t>
      </w:r>
      <w:r w:rsidRPr="006602BC">
        <w:t xml:space="preserve"> = 1,00866u; m</w:t>
      </w:r>
      <w:r w:rsidR="00D07554" w:rsidRPr="006602BC">
        <w:rPr>
          <w:vertAlign w:val="subscript"/>
        </w:rPr>
        <w:t>Li</w:t>
      </w:r>
      <w:r w:rsidRPr="006602BC">
        <w:t xml:space="preserve"> = 6,00808u; m</w:t>
      </w:r>
      <w:r w:rsidR="00D07554" w:rsidRPr="006602BC">
        <w:rPr>
          <w:vertAlign w:val="subscript"/>
        </w:rPr>
        <w:t>X</w:t>
      </w:r>
      <w:r w:rsidRPr="006602BC">
        <w:t xml:space="preserve"> = 3,016u; 1u = 931,5 MeV/c</w:t>
      </w:r>
      <w:r w:rsidR="00341707" w:rsidRPr="006602BC">
        <w:rPr>
          <w:vertAlign w:val="superscript"/>
        </w:rPr>
        <w:t>2</w:t>
      </w:r>
      <w:r w:rsidRPr="006602BC">
        <w:t>. Động năng của hạt X trong phản ứng trên là</w:t>
      </w:r>
    </w:p>
    <w:p w:rsidR="008B0058" w:rsidRPr="006602BC" w:rsidRDefault="008B0058" w:rsidP="00B2650E">
      <w:pPr>
        <w:widowControl w:val="0"/>
        <w:tabs>
          <w:tab w:val="left" w:pos="284"/>
          <w:tab w:val="left" w:pos="567"/>
          <w:tab w:val="left" w:pos="851"/>
          <w:tab w:val="left" w:pos="993"/>
          <w:tab w:val="left" w:pos="2835"/>
          <w:tab w:val="left" w:pos="5387"/>
          <w:tab w:val="left" w:pos="7938"/>
        </w:tabs>
        <w:autoSpaceDE w:val="0"/>
        <w:autoSpaceDN w:val="0"/>
        <w:adjustRightInd w:val="0"/>
        <w:jc w:val="both"/>
      </w:pPr>
      <w:r w:rsidRPr="006602BC">
        <w:rPr>
          <w:b/>
          <w:bCs/>
        </w:rPr>
        <w:tab/>
        <w:t xml:space="preserve">A. </w:t>
      </w:r>
      <w:r w:rsidRPr="006602BC">
        <w:t>0,42 MeV.</w:t>
      </w:r>
      <w:r w:rsidR="00B2650E" w:rsidRPr="006602BC">
        <w:t xml:space="preserve"> </w:t>
      </w:r>
      <w:r w:rsidRPr="006602BC">
        <w:rPr>
          <w:b/>
          <w:bCs/>
        </w:rPr>
        <w:tab/>
        <w:t xml:space="preserve">B. </w:t>
      </w:r>
      <w:r w:rsidRPr="006602BC">
        <w:t>0,15 MeV.</w:t>
      </w:r>
      <w:r w:rsidR="00B2650E" w:rsidRPr="006602BC">
        <w:t xml:space="preserve"> </w:t>
      </w:r>
      <w:r w:rsidRPr="006602BC">
        <w:rPr>
          <w:b/>
          <w:bCs/>
        </w:rPr>
        <w:tab/>
        <w:t xml:space="preserve">C. </w:t>
      </w:r>
      <w:r w:rsidRPr="006602BC">
        <w:t>0,56 MeV.</w:t>
      </w:r>
      <w:r w:rsidR="00B2650E" w:rsidRPr="006602BC">
        <w:t xml:space="preserve"> </w:t>
      </w:r>
      <w:r w:rsidRPr="006602BC">
        <w:rPr>
          <w:b/>
          <w:bCs/>
        </w:rPr>
        <w:tab/>
        <w:t xml:space="preserve">D. </w:t>
      </w:r>
      <w:r w:rsidRPr="006602BC">
        <w:t>0,25 MeV.</w:t>
      </w:r>
    </w:p>
    <w:p w:rsidR="008E303E" w:rsidRPr="006602BC" w:rsidRDefault="008B0058" w:rsidP="00B2650E">
      <w:pPr>
        <w:widowControl w:val="0"/>
        <w:numPr>
          <w:ilvl w:val="0"/>
          <w:numId w:val="1"/>
        </w:numPr>
        <w:tabs>
          <w:tab w:val="left" w:pos="284"/>
          <w:tab w:val="left" w:pos="567"/>
          <w:tab w:val="left" w:pos="851"/>
          <w:tab w:val="left" w:pos="993"/>
          <w:tab w:val="left" w:pos="2835"/>
          <w:tab w:val="left" w:pos="5387"/>
          <w:tab w:val="left" w:pos="7938"/>
        </w:tabs>
        <w:autoSpaceDE w:val="0"/>
        <w:autoSpaceDN w:val="0"/>
        <w:adjustRightInd w:val="0"/>
        <w:jc w:val="both"/>
      </w:pPr>
      <w:r w:rsidRPr="006602BC">
        <w:t>Bắn hạt α có động năng K</w:t>
      </w:r>
      <w:r w:rsidR="00D07554" w:rsidRPr="006602BC">
        <w:rPr>
          <w:vertAlign w:val="subscript"/>
        </w:rPr>
        <w:t>α</w:t>
      </w:r>
      <w:r w:rsidRPr="006602BC">
        <w:t xml:space="preserve"> = 4 MeV vào hạt nhân nitơ </w:t>
      </w:r>
      <w:r w:rsidR="008E303E" w:rsidRPr="006602BC">
        <w:rPr>
          <w:position w:val="-12"/>
          <w:sz w:val="25"/>
          <w:szCs w:val="25"/>
        </w:rPr>
        <w:object w:dxaOrig="420" w:dyaOrig="380">
          <v:shape id="_x0000_i4469" type="#_x0000_t75" style="width:21pt;height:18.75pt" o:ole="">
            <v:imagedata r:id="rId464" o:title=""/>
          </v:shape>
          <o:OLEObject Type="Embed" ProgID="Equation.3" ShapeID="_x0000_i4469" DrawAspect="Content" ObjectID="_1550260898" r:id="rId1332"/>
        </w:object>
      </w:r>
      <w:r w:rsidRPr="006602BC">
        <w:t xml:space="preserve">đang đứng yên thu được hạt proton và </w:t>
      </w:r>
    </w:p>
    <w:p w:rsidR="008B0058" w:rsidRPr="006602BC" w:rsidRDefault="008B0058" w:rsidP="00B2650E">
      <w:pPr>
        <w:widowControl w:val="0"/>
        <w:tabs>
          <w:tab w:val="left" w:pos="284"/>
          <w:tab w:val="left" w:pos="567"/>
          <w:tab w:val="left" w:pos="851"/>
          <w:tab w:val="left" w:pos="993"/>
          <w:tab w:val="left" w:pos="2835"/>
          <w:tab w:val="left" w:pos="5387"/>
          <w:tab w:val="left" w:pos="7938"/>
        </w:tabs>
        <w:autoSpaceDE w:val="0"/>
        <w:autoSpaceDN w:val="0"/>
        <w:adjustRightInd w:val="0"/>
        <w:jc w:val="both"/>
      </w:pPr>
      <w:r w:rsidRPr="006602BC">
        <w:t>hạt X. Cho m</w:t>
      </w:r>
      <w:r w:rsidR="00D07554" w:rsidRPr="006602BC">
        <w:rPr>
          <w:vertAlign w:val="subscript"/>
        </w:rPr>
        <w:t>α</w:t>
      </w:r>
      <w:r w:rsidR="008E303E" w:rsidRPr="006602BC">
        <w:rPr>
          <w:vertAlign w:val="subscript"/>
        </w:rPr>
        <w:t xml:space="preserve"> </w:t>
      </w:r>
      <w:r w:rsidRPr="006602BC">
        <w:t>= 4,0015u, m</w:t>
      </w:r>
      <w:r w:rsidR="00D07554" w:rsidRPr="006602BC">
        <w:rPr>
          <w:vertAlign w:val="subscript"/>
        </w:rPr>
        <w:t>X</w:t>
      </w:r>
      <w:r w:rsidRPr="006602BC">
        <w:t xml:space="preserve"> = 16,9947u, m</w:t>
      </w:r>
      <w:r w:rsidR="00D07554" w:rsidRPr="006602BC">
        <w:rPr>
          <w:vertAlign w:val="subscript"/>
        </w:rPr>
        <w:t>N</w:t>
      </w:r>
      <w:r w:rsidRPr="006602BC">
        <w:t xml:space="preserve"> = 13,9992u, m</w:t>
      </w:r>
      <w:r w:rsidR="00D07554" w:rsidRPr="006602BC">
        <w:rPr>
          <w:vertAlign w:val="subscript"/>
        </w:rPr>
        <w:t>N</w:t>
      </w:r>
      <w:r w:rsidRPr="006602BC">
        <w:t xml:space="preserve"> = 1,0073u, 1u = 931 MeV/c</w:t>
      </w:r>
      <w:r w:rsidR="00341707" w:rsidRPr="006602BC">
        <w:rPr>
          <w:vertAlign w:val="superscript"/>
        </w:rPr>
        <w:t>2</w:t>
      </w:r>
      <w:r w:rsidRPr="006602BC">
        <w:t>. Biết rằng hai hạt sinh ra có cùng vận tốc thì</w:t>
      </w:r>
      <w:r w:rsidR="008E303E" w:rsidRPr="006602BC">
        <w:t xml:space="preserve"> </w:t>
      </w:r>
      <w:r w:rsidRPr="006602BC">
        <w:t>động năng hạt prôtôn có giá trị là</w:t>
      </w:r>
    </w:p>
    <w:p w:rsidR="008B0058" w:rsidRPr="006602BC" w:rsidRDefault="008B0058" w:rsidP="00B2650E">
      <w:pPr>
        <w:widowControl w:val="0"/>
        <w:tabs>
          <w:tab w:val="left" w:pos="284"/>
          <w:tab w:val="left" w:pos="567"/>
          <w:tab w:val="left" w:pos="851"/>
          <w:tab w:val="left" w:pos="993"/>
          <w:tab w:val="left" w:pos="2835"/>
          <w:tab w:val="left" w:pos="5387"/>
          <w:tab w:val="left" w:pos="7938"/>
        </w:tabs>
        <w:autoSpaceDE w:val="0"/>
        <w:autoSpaceDN w:val="0"/>
        <w:adjustRightInd w:val="0"/>
        <w:jc w:val="both"/>
      </w:pPr>
      <w:r w:rsidRPr="006602BC">
        <w:rPr>
          <w:b/>
          <w:bCs/>
        </w:rPr>
        <w:tab/>
        <w:t xml:space="preserve">A. </w:t>
      </w:r>
      <w:r w:rsidRPr="006602BC">
        <w:t>K</w:t>
      </w:r>
      <w:r w:rsidR="00D07554" w:rsidRPr="006602BC">
        <w:rPr>
          <w:vertAlign w:val="subscript"/>
        </w:rPr>
        <w:t>P</w:t>
      </w:r>
      <w:r w:rsidRPr="006602BC">
        <w:t xml:space="preserve"> = 0,156 MeV.</w:t>
      </w:r>
      <w:r w:rsidR="00B2650E" w:rsidRPr="006602BC">
        <w:t xml:space="preserve"> </w:t>
      </w:r>
      <w:r w:rsidRPr="006602BC">
        <w:rPr>
          <w:b/>
          <w:bCs/>
        </w:rPr>
        <w:tab/>
        <w:t xml:space="preserve">B. </w:t>
      </w:r>
      <w:r w:rsidRPr="006602BC">
        <w:t>K</w:t>
      </w:r>
      <w:r w:rsidR="00D07554" w:rsidRPr="006602BC">
        <w:rPr>
          <w:vertAlign w:val="subscript"/>
        </w:rPr>
        <w:t>P</w:t>
      </w:r>
      <w:r w:rsidRPr="006602BC">
        <w:t xml:space="preserve"> = 0,432 MeV.</w:t>
      </w:r>
      <w:r w:rsidR="00B2650E" w:rsidRPr="006602BC">
        <w:t xml:space="preserve"> </w:t>
      </w:r>
      <w:r w:rsidRPr="006602BC">
        <w:rPr>
          <w:b/>
          <w:bCs/>
        </w:rPr>
        <w:tab/>
        <w:t xml:space="preserve">C. </w:t>
      </w:r>
      <w:r w:rsidRPr="006602BC">
        <w:t>K</w:t>
      </w:r>
      <w:r w:rsidR="00D07554" w:rsidRPr="006602BC">
        <w:rPr>
          <w:vertAlign w:val="subscript"/>
        </w:rPr>
        <w:t>P</w:t>
      </w:r>
      <w:r w:rsidRPr="006602BC">
        <w:t xml:space="preserve"> = 0,187 MeV.</w:t>
      </w:r>
      <w:r w:rsidR="00B2650E" w:rsidRPr="006602BC">
        <w:t xml:space="preserve"> </w:t>
      </w:r>
      <w:r w:rsidRPr="006602BC">
        <w:rPr>
          <w:b/>
          <w:bCs/>
        </w:rPr>
        <w:tab/>
        <w:t xml:space="preserve">D. </w:t>
      </w:r>
      <w:r w:rsidRPr="006602BC">
        <w:t>K</w:t>
      </w:r>
      <w:r w:rsidR="00D07554" w:rsidRPr="006602BC">
        <w:rPr>
          <w:vertAlign w:val="subscript"/>
        </w:rPr>
        <w:t>P</w:t>
      </w:r>
      <w:r w:rsidRPr="006602BC">
        <w:t xml:space="preserve"> = 0,3 MeV.</w:t>
      </w:r>
    </w:p>
    <w:p w:rsidR="001A3602" w:rsidRPr="006602BC" w:rsidRDefault="001A3602" w:rsidP="001A3602">
      <w:pPr>
        <w:widowControl w:val="0"/>
        <w:numPr>
          <w:ilvl w:val="0"/>
          <w:numId w:val="1"/>
        </w:numPr>
        <w:tabs>
          <w:tab w:val="left" w:pos="284"/>
          <w:tab w:val="left" w:pos="567"/>
          <w:tab w:val="left" w:pos="851"/>
          <w:tab w:val="left" w:pos="993"/>
          <w:tab w:val="left" w:pos="2835"/>
          <w:tab w:val="left" w:pos="5387"/>
          <w:tab w:val="left" w:pos="7938"/>
        </w:tabs>
        <w:autoSpaceDE w:val="0"/>
        <w:autoSpaceDN w:val="0"/>
        <w:adjustRightInd w:val="0"/>
        <w:jc w:val="both"/>
      </w:pPr>
      <w:r w:rsidRPr="006602BC">
        <w:t xml:space="preserve"> </w:t>
      </w:r>
      <w:r w:rsidR="008B0058" w:rsidRPr="006602BC">
        <w:t>Cho proton có động năng K</w:t>
      </w:r>
      <w:r w:rsidR="00D07554" w:rsidRPr="006602BC">
        <w:rPr>
          <w:vertAlign w:val="subscript"/>
        </w:rPr>
        <w:t>P</w:t>
      </w:r>
      <w:r w:rsidR="00B2650E" w:rsidRPr="006602BC">
        <w:t xml:space="preserve"> </w:t>
      </w:r>
      <w:r w:rsidR="008B0058" w:rsidRPr="006602BC">
        <w:t xml:space="preserve">= 1,46 MeV bắn vào hạt nhân liti </w:t>
      </w:r>
      <w:r w:rsidR="00A2172F" w:rsidRPr="006602BC">
        <w:rPr>
          <w:position w:val="-12"/>
          <w:sz w:val="25"/>
          <w:szCs w:val="25"/>
        </w:rPr>
        <w:object w:dxaOrig="380" w:dyaOrig="380">
          <v:shape id="_x0000_i4470" type="#_x0000_t75" style="width:18.75pt;height:18.75pt" o:ole="">
            <v:imagedata r:id="rId1333" o:title=""/>
          </v:shape>
          <o:OLEObject Type="Embed" ProgID="Equation.3" ShapeID="_x0000_i4470" DrawAspect="Content" ObjectID="_1550260899" r:id="rId1334"/>
        </w:object>
      </w:r>
      <w:r w:rsidR="008B0058" w:rsidRPr="006602BC">
        <w:t xml:space="preserve">đứng yên. Hai hạt nhân X sinh </w:t>
      </w:r>
    </w:p>
    <w:p w:rsidR="008B0058" w:rsidRPr="006602BC" w:rsidRDefault="008B0058" w:rsidP="001A3602">
      <w:pPr>
        <w:widowControl w:val="0"/>
        <w:tabs>
          <w:tab w:val="left" w:pos="284"/>
          <w:tab w:val="left" w:pos="567"/>
          <w:tab w:val="left" w:pos="851"/>
          <w:tab w:val="left" w:pos="993"/>
          <w:tab w:val="left" w:pos="2835"/>
          <w:tab w:val="left" w:pos="5387"/>
          <w:tab w:val="left" w:pos="7938"/>
        </w:tabs>
        <w:autoSpaceDE w:val="0"/>
        <w:autoSpaceDN w:val="0"/>
        <w:adjustRightInd w:val="0"/>
        <w:jc w:val="both"/>
      </w:pPr>
      <w:r w:rsidRPr="006602BC">
        <w:t>ra giống nhau và có cùng động năng. Cho m</w:t>
      </w:r>
      <w:r w:rsidR="00D07554" w:rsidRPr="006602BC">
        <w:rPr>
          <w:vertAlign w:val="subscript"/>
        </w:rPr>
        <w:t>Li</w:t>
      </w:r>
      <w:r w:rsidRPr="006602BC">
        <w:t xml:space="preserve"> = 7,0742u, m</w:t>
      </w:r>
      <w:r w:rsidR="00D07554" w:rsidRPr="006602BC">
        <w:rPr>
          <w:vertAlign w:val="subscript"/>
        </w:rPr>
        <w:t>X</w:t>
      </w:r>
      <w:r w:rsidRPr="006602BC">
        <w:t xml:space="preserve"> = 4,0015u, m</w:t>
      </w:r>
      <w:r w:rsidR="00D07554" w:rsidRPr="006602BC">
        <w:rPr>
          <w:vertAlign w:val="subscript"/>
        </w:rPr>
        <w:t>P</w:t>
      </w:r>
      <w:r w:rsidRPr="006602BC">
        <w:t xml:space="preserve"> = 1,0073u, 1u = 931 MeV/c</w:t>
      </w:r>
      <w:r w:rsidR="00341707" w:rsidRPr="006602BC">
        <w:rPr>
          <w:vertAlign w:val="superscript"/>
        </w:rPr>
        <w:t>2</w:t>
      </w:r>
      <w:r w:rsidRPr="006602BC">
        <w:t>, e = 1,6.10</w:t>
      </w:r>
      <w:r w:rsidR="00C24E58" w:rsidRPr="006602BC">
        <w:rPr>
          <w:vertAlign w:val="superscript"/>
        </w:rPr>
        <w:t>-19</w:t>
      </w:r>
      <w:r w:rsidRPr="006602BC">
        <w:t xml:space="preserve"> </w:t>
      </w:r>
      <w:r w:rsidR="00A57065" w:rsidRPr="006602BC">
        <w:t>C.</w:t>
      </w:r>
      <w:r w:rsidRPr="006602BC">
        <w:rPr>
          <w:b/>
        </w:rPr>
        <w:t xml:space="preserve"> </w:t>
      </w:r>
      <w:r w:rsidRPr="006602BC">
        <w:t>Động năng của một hạt nhân X sinh ra là</w:t>
      </w:r>
    </w:p>
    <w:p w:rsidR="00D07554" w:rsidRPr="006602BC" w:rsidRDefault="008B0058" w:rsidP="00B2650E">
      <w:pPr>
        <w:widowControl w:val="0"/>
        <w:tabs>
          <w:tab w:val="left" w:pos="284"/>
          <w:tab w:val="left" w:pos="567"/>
          <w:tab w:val="left" w:pos="851"/>
          <w:tab w:val="left" w:pos="993"/>
          <w:tab w:val="left" w:pos="2835"/>
          <w:tab w:val="left" w:pos="5387"/>
          <w:tab w:val="left" w:pos="7938"/>
        </w:tabs>
        <w:autoSpaceDE w:val="0"/>
        <w:autoSpaceDN w:val="0"/>
        <w:adjustRightInd w:val="0"/>
        <w:jc w:val="both"/>
      </w:pPr>
      <w:r w:rsidRPr="006602BC">
        <w:rPr>
          <w:b/>
          <w:bCs/>
        </w:rPr>
        <w:tab/>
        <w:t xml:space="preserve">A. </w:t>
      </w:r>
      <w:r w:rsidRPr="006602BC">
        <w:t>K</w:t>
      </w:r>
      <w:r w:rsidR="00D07554" w:rsidRPr="006602BC">
        <w:rPr>
          <w:vertAlign w:val="subscript"/>
        </w:rPr>
        <w:t>X</w:t>
      </w:r>
      <w:r w:rsidRPr="006602BC">
        <w:t xml:space="preserve"> = 9,34 MeV.</w:t>
      </w:r>
      <w:r w:rsidR="00B2650E" w:rsidRPr="006602BC">
        <w:tab/>
      </w:r>
      <w:r w:rsidRPr="006602BC">
        <w:rPr>
          <w:b/>
          <w:bCs/>
        </w:rPr>
        <w:t xml:space="preserve">B. </w:t>
      </w:r>
      <w:r w:rsidRPr="006602BC">
        <w:t>K</w:t>
      </w:r>
      <w:r w:rsidR="00D07554" w:rsidRPr="006602BC">
        <w:rPr>
          <w:vertAlign w:val="subscript"/>
        </w:rPr>
        <w:t>X</w:t>
      </w:r>
      <w:r w:rsidRPr="006602BC">
        <w:t xml:space="preserve"> = 37,3 MeV.</w:t>
      </w:r>
      <w:r w:rsidR="00B2650E" w:rsidRPr="006602BC">
        <w:tab/>
      </w:r>
      <w:r w:rsidRPr="006602BC">
        <w:rPr>
          <w:b/>
          <w:bCs/>
        </w:rPr>
        <w:t xml:space="preserve">C. </w:t>
      </w:r>
      <w:r w:rsidRPr="006602BC">
        <w:t>K</w:t>
      </w:r>
      <w:r w:rsidR="00D07554" w:rsidRPr="006602BC">
        <w:rPr>
          <w:vertAlign w:val="subscript"/>
        </w:rPr>
        <w:t>X</w:t>
      </w:r>
      <w:r w:rsidRPr="006602BC">
        <w:t xml:space="preserve"> = 34,9 MeV.</w:t>
      </w:r>
      <w:r w:rsidR="00B2650E" w:rsidRPr="006602BC">
        <w:tab/>
      </w:r>
      <w:r w:rsidRPr="006602BC">
        <w:rPr>
          <w:b/>
          <w:bCs/>
        </w:rPr>
        <w:t xml:space="preserve">D. </w:t>
      </w:r>
      <w:r w:rsidRPr="006602BC">
        <w:t>K</w:t>
      </w:r>
      <w:r w:rsidR="00D07554" w:rsidRPr="006602BC">
        <w:rPr>
          <w:vertAlign w:val="subscript"/>
        </w:rPr>
        <w:t>X</w:t>
      </w:r>
      <w:r w:rsidRPr="006602BC">
        <w:t xml:space="preserve"> = 36,5 MeV. </w:t>
      </w:r>
    </w:p>
    <w:p w:rsidR="00A57065" w:rsidRPr="006602BC" w:rsidRDefault="001A3602" w:rsidP="001A3602">
      <w:pPr>
        <w:widowControl w:val="0"/>
        <w:numPr>
          <w:ilvl w:val="0"/>
          <w:numId w:val="1"/>
        </w:numPr>
        <w:tabs>
          <w:tab w:val="left" w:pos="284"/>
          <w:tab w:val="left" w:pos="567"/>
          <w:tab w:val="left" w:pos="851"/>
          <w:tab w:val="left" w:pos="993"/>
          <w:tab w:val="left" w:pos="2835"/>
          <w:tab w:val="left" w:pos="5387"/>
          <w:tab w:val="left" w:pos="7938"/>
        </w:tabs>
        <w:autoSpaceDE w:val="0"/>
        <w:autoSpaceDN w:val="0"/>
        <w:adjustRightInd w:val="0"/>
        <w:jc w:val="both"/>
      </w:pPr>
      <w:r w:rsidRPr="006602BC">
        <w:t xml:space="preserve"> </w:t>
      </w:r>
      <w:r w:rsidR="008B0058" w:rsidRPr="006602BC">
        <w:t xml:space="preserve">Một proton có động năng là 4,8 MeV bắn vào hạt nhân </w:t>
      </w:r>
      <w:r w:rsidR="00A57065" w:rsidRPr="006602BC">
        <w:rPr>
          <w:position w:val="-10"/>
          <w:sz w:val="25"/>
          <w:szCs w:val="25"/>
        </w:rPr>
        <w:object w:dxaOrig="540" w:dyaOrig="360">
          <v:shape id="_x0000_i4471" type="#_x0000_t75" style="width:27pt;height:18pt" o:ole="">
            <v:imagedata r:id="rId9" o:title=""/>
          </v:shape>
          <o:OLEObject Type="Embed" ProgID="Equation.3" ShapeID="_x0000_i4471" DrawAspect="Content" ObjectID="_1550260900" r:id="rId1335"/>
        </w:object>
      </w:r>
      <w:r w:rsidR="008B0058" w:rsidRPr="006602BC">
        <w:t xml:space="preserve">đứng yên tạo ra 2 hạt α và hạt X. Biết </w:t>
      </w:r>
    </w:p>
    <w:p w:rsidR="008B0058" w:rsidRPr="006602BC" w:rsidRDefault="008B0058" w:rsidP="00A57065">
      <w:pPr>
        <w:widowControl w:val="0"/>
        <w:tabs>
          <w:tab w:val="left" w:pos="284"/>
          <w:tab w:val="left" w:pos="567"/>
          <w:tab w:val="left" w:pos="851"/>
          <w:tab w:val="left" w:pos="993"/>
          <w:tab w:val="left" w:pos="2835"/>
          <w:tab w:val="left" w:pos="5387"/>
          <w:tab w:val="left" w:pos="7938"/>
        </w:tabs>
        <w:autoSpaceDE w:val="0"/>
        <w:autoSpaceDN w:val="0"/>
        <w:adjustRightInd w:val="0"/>
        <w:jc w:val="both"/>
      </w:pPr>
      <w:r w:rsidRPr="006602BC">
        <w:t xml:space="preserve">động năng của hạt α là 3,2 MeV và vận tốc hạt α bằng 2 lần vận tốc hạt X. Năng lượng tỏa ra của phản ứng </w:t>
      </w:r>
      <w:r w:rsidRPr="006602BC">
        <w:lastRenderedPageBreak/>
        <w:t>là</w:t>
      </w:r>
    </w:p>
    <w:p w:rsidR="008B0058" w:rsidRPr="006602BC" w:rsidRDefault="008B0058" w:rsidP="00B2650E">
      <w:pPr>
        <w:widowControl w:val="0"/>
        <w:tabs>
          <w:tab w:val="left" w:pos="284"/>
          <w:tab w:val="left" w:pos="567"/>
          <w:tab w:val="left" w:pos="851"/>
          <w:tab w:val="left" w:pos="993"/>
          <w:tab w:val="left" w:pos="2835"/>
          <w:tab w:val="left" w:pos="5387"/>
          <w:tab w:val="left" w:pos="7938"/>
        </w:tabs>
        <w:autoSpaceDE w:val="0"/>
        <w:autoSpaceDN w:val="0"/>
        <w:adjustRightInd w:val="0"/>
        <w:jc w:val="both"/>
      </w:pPr>
      <w:r w:rsidRPr="006602BC">
        <w:rPr>
          <w:b/>
          <w:bCs/>
        </w:rPr>
        <w:tab/>
        <w:t xml:space="preserve">A. </w:t>
      </w:r>
      <w:r w:rsidRPr="006602BC">
        <w:t>1,5 MeV.</w:t>
      </w:r>
      <w:r w:rsidR="00B2650E" w:rsidRPr="006602BC">
        <w:tab/>
      </w:r>
      <w:r w:rsidRPr="006602BC">
        <w:rPr>
          <w:b/>
          <w:bCs/>
        </w:rPr>
        <w:t xml:space="preserve">B. </w:t>
      </w:r>
      <w:r w:rsidRPr="006602BC">
        <w:t>3,6 MeV.</w:t>
      </w:r>
      <w:r w:rsidR="00B2650E" w:rsidRPr="006602BC">
        <w:tab/>
      </w:r>
      <w:r w:rsidRPr="006602BC">
        <w:rPr>
          <w:b/>
          <w:bCs/>
        </w:rPr>
        <w:t xml:space="preserve">C. </w:t>
      </w:r>
      <w:r w:rsidRPr="006602BC">
        <w:t>1,2 MeV.</w:t>
      </w:r>
      <w:r w:rsidR="00B2650E" w:rsidRPr="006602BC">
        <w:tab/>
      </w:r>
      <w:r w:rsidRPr="006602BC">
        <w:rPr>
          <w:b/>
          <w:bCs/>
        </w:rPr>
        <w:t xml:space="preserve">D. </w:t>
      </w:r>
      <w:r w:rsidRPr="006602BC">
        <w:t>2,4 MeV.</w:t>
      </w:r>
    </w:p>
    <w:p w:rsidR="008B0058" w:rsidRPr="006602BC" w:rsidRDefault="008B0058" w:rsidP="00B2650E">
      <w:pPr>
        <w:widowControl w:val="0"/>
        <w:numPr>
          <w:ilvl w:val="0"/>
          <w:numId w:val="1"/>
        </w:numPr>
        <w:tabs>
          <w:tab w:val="left" w:pos="284"/>
          <w:tab w:val="left" w:pos="567"/>
          <w:tab w:val="left" w:pos="851"/>
          <w:tab w:val="left" w:pos="993"/>
          <w:tab w:val="left" w:pos="2835"/>
          <w:tab w:val="left" w:pos="5387"/>
          <w:tab w:val="left" w:pos="7938"/>
        </w:tabs>
        <w:autoSpaceDE w:val="0"/>
        <w:autoSpaceDN w:val="0"/>
        <w:adjustRightInd w:val="0"/>
        <w:jc w:val="both"/>
      </w:pPr>
      <w:r w:rsidRPr="006602BC">
        <w:rPr>
          <w:b/>
          <w:bCs/>
        </w:rPr>
        <w:t xml:space="preserve"> </w:t>
      </w:r>
      <w:r w:rsidRPr="006602BC">
        <w:t>Cho hạt prôtôn có động năng K</w:t>
      </w:r>
      <w:r w:rsidR="00D07554" w:rsidRPr="006602BC">
        <w:rPr>
          <w:vertAlign w:val="subscript"/>
        </w:rPr>
        <w:t>P</w:t>
      </w:r>
      <w:r w:rsidRPr="006602BC">
        <w:t xml:space="preserve"> = 1,8MeV bắn vào hạt nhân</w:t>
      </w:r>
      <w:r w:rsidR="00A2172F" w:rsidRPr="006602BC">
        <w:t xml:space="preserve"> </w:t>
      </w:r>
      <w:r w:rsidR="00A2172F" w:rsidRPr="006602BC">
        <w:rPr>
          <w:position w:val="-12"/>
          <w:sz w:val="25"/>
          <w:szCs w:val="25"/>
        </w:rPr>
        <w:object w:dxaOrig="380" w:dyaOrig="380">
          <v:shape id="_x0000_i4472" type="#_x0000_t75" style="width:18.75pt;height:18.75pt" o:ole="">
            <v:imagedata r:id="rId1333" o:title=""/>
          </v:shape>
          <o:OLEObject Type="Embed" ProgID="Equation.3" ShapeID="_x0000_i4472" DrawAspect="Content" ObjectID="_1550260901" r:id="rId1336"/>
        </w:object>
      </w:r>
      <w:r w:rsidR="00A2172F" w:rsidRPr="006602BC">
        <w:t xml:space="preserve"> </w:t>
      </w:r>
      <w:r w:rsidRPr="006602BC">
        <w:t>đứng yên, sinh ra hai hạt α có cùng độ lớn</w:t>
      </w:r>
      <w:r w:rsidR="00A2172F" w:rsidRPr="006602BC">
        <w:t xml:space="preserve"> </w:t>
      </w:r>
      <w:r w:rsidRPr="006602BC">
        <w:t xml:space="preserve">vận tốc và không sinh ra tia </w:t>
      </w:r>
      <w:r w:rsidR="00341707" w:rsidRPr="006602BC">
        <w:t>γ</w:t>
      </w:r>
      <w:r w:rsidRPr="006602BC">
        <w:t xml:space="preserve"> và nhiệt năng. Cho biết: m</w:t>
      </w:r>
      <w:r w:rsidR="00D07554" w:rsidRPr="006602BC">
        <w:rPr>
          <w:vertAlign w:val="subscript"/>
        </w:rPr>
        <w:t>P</w:t>
      </w:r>
      <w:r w:rsidRPr="006602BC">
        <w:t xml:space="preserve"> = 1,0073u; m</w:t>
      </w:r>
      <w:r w:rsidRPr="006602BC">
        <w:rPr>
          <w:vertAlign w:val="subscript"/>
        </w:rPr>
        <w:t>ỏ</w:t>
      </w:r>
      <w:r w:rsidRPr="006602BC">
        <w:t xml:space="preserve"> = 4,0015u; m</w:t>
      </w:r>
      <w:r w:rsidR="00D07554" w:rsidRPr="006602BC">
        <w:rPr>
          <w:vertAlign w:val="subscript"/>
        </w:rPr>
        <w:t>Li</w:t>
      </w:r>
      <w:r w:rsidRPr="006602BC">
        <w:t xml:space="preserve"> = 7,0144u; 1u = 931MeV/c</w:t>
      </w:r>
      <w:r w:rsidR="00341707" w:rsidRPr="006602BC">
        <w:rPr>
          <w:vertAlign w:val="superscript"/>
        </w:rPr>
        <w:t>2</w:t>
      </w:r>
      <w:r w:rsidRPr="006602BC">
        <w:t xml:space="preserve"> =</w:t>
      </w:r>
      <w:r w:rsidR="00A2172F" w:rsidRPr="006602BC">
        <w:t xml:space="preserve"> </w:t>
      </w:r>
      <w:r w:rsidRPr="006602BC">
        <w:t>1,66.10</w:t>
      </w:r>
      <w:r w:rsidR="00D07554" w:rsidRPr="006602BC">
        <w:rPr>
          <w:vertAlign w:val="superscript"/>
        </w:rPr>
        <w:t>-27</w:t>
      </w:r>
      <w:r w:rsidRPr="006602BC">
        <w:t xml:space="preserve"> kg. Động năng của mỗi hạt mới sinh ra bằng bao nhiêu?</w:t>
      </w:r>
    </w:p>
    <w:p w:rsidR="008B0058" w:rsidRPr="006602BC" w:rsidRDefault="008B0058" w:rsidP="00B2650E">
      <w:pPr>
        <w:widowControl w:val="0"/>
        <w:tabs>
          <w:tab w:val="left" w:pos="284"/>
          <w:tab w:val="left" w:pos="567"/>
          <w:tab w:val="left" w:pos="851"/>
          <w:tab w:val="left" w:pos="993"/>
          <w:tab w:val="left" w:pos="2835"/>
          <w:tab w:val="left" w:pos="5387"/>
          <w:tab w:val="left" w:pos="7938"/>
        </w:tabs>
        <w:autoSpaceDE w:val="0"/>
        <w:autoSpaceDN w:val="0"/>
        <w:adjustRightInd w:val="0"/>
        <w:jc w:val="both"/>
      </w:pPr>
      <w:r w:rsidRPr="006602BC">
        <w:rPr>
          <w:b/>
          <w:bCs/>
        </w:rPr>
        <w:tab/>
        <w:t xml:space="preserve">A. </w:t>
      </w:r>
      <w:r w:rsidRPr="006602BC">
        <w:t>K</w:t>
      </w:r>
      <w:r w:rsidR="00D07554" w:rsidRPr="006602BC">
        <w:rPr>
          <w:vertAlign w:val="subscript"/>
        </w:rPr>
        <w:t>α</w:t>
      </w:r>
      <w:r w:rsidRPr="006602BC">
        <w:t xml:space="preserve"> = 8,70485 MeV.</w:t>
      </w:r>
      <w:r w:rsidR="00B2650E" w:rsidRPr="006602BC">
        <w:tab/>
      </w:r>
      <w:r w:rsidRPr="006602BC">
        <w:rPr>
          <w:b/>
          <w:bCs/>
        </w:rPr>
        <w:t xml:space="preserve">B. </w:t>
      </w:r>
      <w:r w:rsidRPr="006602BC">
        <w:t>K</w:t>
      </w:r>
      <w:r w:rsidR="00D07554" w:rsidRPr="006602BC">
        <w:rPr>
          <w:vertAlign w:val="subscript"/>
        </w:rPr>
        <w:t>α</w:t>
      </w:r>
      <w:r w:rsidRPr="006602BC">
        <w:t xml:space="preserve"> = 9,60485 MeV.</w:t>
      </w:r>
      <w:r w:rsidRPr="006602BC">
        <w:rPr>
          <w:b/>
          <w:bCs/>
        </w:rPr>
        <w:tab/>
        <w:t xml:space="preserve">C. </w:t>
      </w:r>
      <w:r w:rsidRPr="006602BC">
        <w:t>K</w:t>
      </w:r>
      <w:r w:rsidR="00D07554" w:rsidRPr="006602BC">
        <w:rPr>
          <w:vertAlign w:val="subscript"/>
        </w:rPr>
        <w:t>α</w:t>
      </w:r>
      <w:r w:rsidRPr="006602BC">
        <w:t xml:space="preserve"> = 0,90000MeV.</w:t>
      </w:r>
      <w:r w:rsidR="00B2650E" w:rsidRPr="006602BC">
        <w:tab/>
      </w:r>
      <w:r w:rsidRPr="006602BC">
        <w:rPr>
          <w:b/>
          <w:bCs/>
        </w:rPr>
        <w:t xml:space="preserve">D. </w:t>
      </w:r>
      <w:r w:rsidRPr="006602BC">
        <w:t>K</w:t>
      </w:r>
      <w:r w:rsidR="00D07554" w:rsidRPr="006602BC">
        <w:rPr>
          <w:vertAlign w:val="subscript"/>
        </w:rPr>
        <w:t>α</w:t>
      </w:r>
      <w:r w:rsidRPr="006602BC">
        <w:t xml:space="preserve"> = 7,80485MeV.</w:t>
      </w:r>
    </w:p>
    <w:p w:rsidR="008B0058" w:rsidRPr="006602BC" w:rsidRDefault="008B0058" w:rsidP="00B2650E">
      <w:pPr>
        <w:widowControl w:val="0"/>
        <w:numPr>
          <w:ilvl w:val="0"/>
          <w:numId w:val="1"/>
        </w:numPr>
        <w:tabs>
          <w:tab w:val="left" w:pos="284"/>
          <w:tab w:val="left" w:pos="567"/>
          <w:tab w:val="left" w:pos="851"/>
          <w:tab w:val="left" w:pos="993"/>
          <w:tab w:val="left" w:pos="2835"/>
          <w:tab w:val="left" w:pos="5387"/>
          <w:tab w:val="left" w:pos="7938"/>
        </w:tabs>
        <w:autoSpaceDE w:val="0"/>
        <w:autoSpaceDN w:val="0"/>
        <w:adjustRightInd w:val="0"/>
        <w:jc w:val="both"/>
      </w:pPr>
      <w:r w:rsidRPr="006602BC">
        <w:rPr>
          <w:b/>
          <w:bCs/>
        </w:rPr>
        <w:t xml:space="preserve"> </w:t>
      </w:r>
      <w:r w:rsidRPr="006602BC">
        <w:t>Cho hạt prôtôn có động năng K</w:t>
      </w:r>
      <w:r w:rsidR="00D07554" w:rsidRPr="006602BC">
        <w:rPr>
          <w:vertAlign w:val="subscript"/>
        </w:rPr>
        <w:t>P</w:t>
      </w:r>
      <w:r w:rsidRPr="006602BC">
        <w:t xml:space="preserve"> = 1,8 MeV bắn vào hạt nhân </w:t>
      </w:r>
      <w:r w:rsidR="00A2172F" w:rsidRPr="006602BC">
        <w:rPr>
          <w:position w:val="-12"/>
          <w:sz w:val="25"/>
          <w:szCs w:val="25"/>
        </w:rPr>
        <w:object w:dxaOrig="380" w:dyaOrig="380">
          <v:shape id="_x0000_i4473" type="#_x0000_t75" style="width:18.75pt;height:18.75pt" o:ole="">
            <v:imagedata r:id="rId1333" o:title=""/>
          </v:shape>
          <o:OLEObject Type="Embed" ProgID="Equation.3" ShapeID="_x0000_i4473" DrawAspect="Content" ObjectID="_1550260902" r:id="rId1337"/>
        </w:object>
      </w:r>
      <w:r w:rsidR="00A2172F" w:rsidRPr="006602BC">
        <w:rPr>
          <w:sz w:val="25"/>
          <w:szCs w:val="25"/>
        </w:rPr>
        <w:t xml:space="preserve"> </w:t>
      </w:r>
      <w:r w:rsidRPr="006602BC">
        <w:t>đứng yên, sinh ra hai hạt α có cùng độ lớn</w:t>
      </w:r>
      <w:r w:rsidR="00A2172F" w:rsidRPr="006602BC">
        <w:t xml:space="preserve"> </w:t>
      </w:r>
      <w:r w:rsidRPr="006602BC">
        <w:t xml:space="preserve">vận tốc và không sinh ra tia </w:t>
      </w:r>
      <w:r w:rsidR="00341707" w:rsidRPr="006602BC">
        <w:t>γ</w:t>
      </w:r>
      <w:r w:rsidRPr="006602BC">
        <w:t xml:space="preserve"> và nhiệt năng. Cho biết: m</w:t>
      </w:r>
      <w:r w:rsidR="00D07554" w:rsidRPr="006602BC">
        <w:rPr>
          <w:vertAlign w:val="subscript"/>
        </w:rPr>
        <w:t>P</w:t>
      </w:r>
      <w:r w:rsidRPr="006602BC">
        <w:t xml:space="preserve"> = 1,0073u; m</w:t>
      </w:r>
      <w:r w:rsidRPr="006602BC">
        <w:rPr>
          <w:vertAlign w:val="subscript"/>
        </w:rPr>
        <w:t>ỏ</w:t>
      </w:r>
      <w:r w:rsidRPr="006602BC">
        <w:t xml:space="preserve"> = 4,0015u; m</w:t>
      </w:r>
      <w:r w:rsidR="00D07554" w:rsidRPr="006602BC">
        <w:rPr>
          <w:vertAlign w:val="subscript"/>
        </w:rPr>
        <w:t>Li</w:t>
      </w:r>
      <w:r w:rsidRPr="006602BC">
        <w:t xml:space="preserve"> = 7,0144u; 1u = 931MeV/c</w:t>
      </w:r>
      <w:r w:rsidR="00341707" w:rsidRPr="006602BC">
        <w:rPr>
          <w:vertAlign w:val="superscript"/>
        </w:rPr>
        <w:t>2</w:t>
      </w:r>
      <w:r w:rsidRPr="006602BC">
        <w:t xml:space="preserve"> =</w:t>
      </w:r>
      <w:r w:rsidR="00A2172F" w:rsidRPr="006602BC">
        <w:t xml:space="preserve"> </w:t>
      </w:r>
      <w:r w:rsidRPr="006602BC">
        <w:t>1,66.10</w:t>
      </w:r>
      <w:r w:rsidR="00D07554" w:rsidRPr="006602BC">
        <w:rPr>
          <w:vertAlign w:val="superscript"/>
        </w:rPr>
        <w:t>-27</w:t>
      </w:r>
      <w:r w:rsidRPr="006602BC">
        <w:t>kg. Độ lớn vận tốc của các hạt mới sinh ra bằng bao nhiêu?</w:t>
      </w:r>
    </w:p>
    <w:p w:rsidR="008B0058" w:rsidRPr="006602BC" w:rsidRDefault="008B0058" w:rsidP="00B2650E">
      <w:pPr>
        <w:widowControl w:val="0"/>
        <w:tabs>
          <w:tab w:val="left" w:pos="284"/>
          <w:tab w:val="left" w:pos="567"/>
          <w:tab w:val="left" w:pos="851"/>
          <w:tab w:val="left" w:pos="993"/>
          <w:tab w:val="left" w:pos="2835"/>
          <w:tab w:val="left" w:pos="5387"/>
          <w:tab w:val="left" w:pos="7938"/>
        </w:tabs>
        <w:autoSpaceDE w:val="0"/>
        <w:autoSpaceDN w:val="0"/>
        <w:adjustRightInd w:val="0"/>
        <w:jc w:val="both"/>
      </w:pPr>
      <w:r w:rsidRPr="006602BC">
        <w:rPr>
          <w:b/>
          <w:bCs/>
        </w:rPr>
        <w:tab/>
        <w:t xml:space="preserve">A. </w:t>
      </w:r>
      <w:r w:rsidRPr="006602BC">
        <w:t>v</w:t>
      </w:r>
      <w:r w:rsidR="00D07554" w:rsidRPr="006602BC">
        <w:rPr>
          <w:vertAlign w:val="subscript"/>
        </w:rPr>
        <w:t>α</w:t>
      </w:r>
      <w:r w:rsidRPr="006602BC">
        <w:t xml:space="preserve"> = 2,18734615 m/s.</w:t>
      </w:r>
      <w:r w:rsidR="00B2650E" w:rsidRPr="006602BC">
        <w:tab/>
      </w:r>
      <w:r w:rsidRPr="006602BC">
        <w:rPr>
          <w:b/>
          <w:bCs/>
        </w:rPr>
        <w:t xml:space="preserve">B. </w:t>
      </w:r>
      <w:r w:rsidRPr="006602BC">
        <w:t>v</w:t>
      </w:r>
      <w:r w:rsidR="00D07554" w:rsidRPr="006602BC">
        <w:rPr>
          <w:vertAlign w:val="subscript"/>
        </w:rPr>
        <w:t>α</w:t>
      </w:r>
      <w:r w:rsidRPr="006602BC">
        <w:t xml:space="preserve"> = 15207118,6 m/s.</w:t>
      </w:r>
      <w:r w:rsidR="00A2172F" w:rsidRPr="006602BC">
        <w:t xml:space="preserve"> </w:t>
      </w:r>
      <w:r w:rsidRPr="006602BC">
        <w:rPr>
          <w:b/>
          <w:bCs/>
        </w:rPr>
        <w:tab/>
        <w:t xml:space="preserve">C. </w:t>
      </w:r>
      <w:r w:rsidRPr="006602BC">
        <w:t>v</w:t>
      </w:r>
      <w:r w:rsidR="00D07554" w:rsidRPr="006602BC">
        <w:rPr>
          <w:vertAlign w:val="subscript"/>
        </w:rPr>
        <w:t>α</w:t>
      </w:r>
      <w:r w:rsidRPr="006602BC">
        <w:t xml:space="preserve"> = 21506212,4 m/s.</w:t>
      </w:r>
      <w:r w:rsidR="00B2650E" w:rsidRPr="006602BC">
        <w:tab/>
      </w:r>
      <w:r w:rsidRPr="006602BC">
        <w:rPr>
          <w:b/>
          <w:bCs/>
        </w:rPr>
        <w:t xml:space="preserve">D. </w:t>
      </w:r>
      <w:r w:rsidRPr="006602BC">
        <w:t>v</w:t>
      </w:r>
      <w:r w:rsidR="00D07554" w:rsidRPr="006602BC">
        <w:rPr>
          <w:vertAlign w:val="subscript"/>
        </w:rPr>
        <w:t>α</w:t>
      </w:r>
      <w:r w:rsidRPr="006602BC">
        <w:t xml:space="preserve"> = 30414377,3 m/s.</w:t>
      </w:r>
    </w:p>
    <w:p w:rsidR="008B0058" w:rsidRPr="006602BC" w:rsidRDefault="004E2F53" w:rsidP="00B2650E">
      <w:pPr>
        <w:widowControl w:val="0"/>
        <w:numPr>
          <w:ilvl w:val="0"/>
          <w:numId w:val="1"/>
        </w:numPr>
        <w:tabs>
          <w:tab w:val="left" w:pos="284"/>
          <w:tab w:val="left" w:pos="567"/>
          <w:tab w:val="left" w:pos="851"/>
          <w:tab w:val="left" w:pos="993"/>
          <w:tab w:val="left" w:pos="2835"/>
          <w:tab w:val="left" w:pos="5387"/>
          <w:tab w:val="left" w:pos="7938"/>
        </w:tabs>
        <w:autoSpaceDE w:val="0"/>
        <w:autoSpaceDN w:val="0"/>
        <w:adjustRightInd w:val="0"/>
        <w:jc w:val="both"/>
      </w:pPr>
      <w:r w:rsidRPr="006602BC">
        <w:t xml:space="preserve"> </w:t>
      </w:r>
      <w:r w:rsidR="008B0058" w:rsidRPr="006602BC">
        <w:t>Cho hạt prôtôn có động năng K</w:t>
      </w:r>
      <w:r w:rsidR="00D07554" w:rsidRPr="006602BC">
        <w:rPr>
          <w:vertAlign w:val="subscript"/>
        </w:rPr>
        <w:t>P</w:t>
      </w:r>
      <w:r w:rsidR="008B0058" w:rsidRPr="006602BC">
        <w:t xml:space="preserve"> = 1,8 MeV bắn vào hạt nhân </w:t>
      </w:r>
      <w:r w:rsidRPr="006602BC">
        <w:rPr>
          <w:position w:val="-12"/>
          <w:sz w:val="25"/>
          <w:szCs w:val="25"/>
        </w:rPr>
        <w:object w:dxaOrig="380" w:dyaOrig="380">
          <v:shape id="_x0000_i4474" type="#_x0000_t75" style="width:18.75pt;height:18.75pt" o:ole="">
            <v:imagedata r:id="rId1333" o:title=""/>
          </v:shape>
          <o:OLEObject Type="Embed" ProgID="Equation.3" ShapeID="_x0000_i4474" DrawAspect="Content" ObjectID="_1550260903" r:id="rId1338"/>
        </w:object>
      </w:r>
      <w:r w:rsidRPr="006602BC">
        <w:rPr>
          <w:sz w:val="25"/>
          <w:szCs w:val="25"/>
        </w:rPr>
        <w:t xml:space="preserve"> </w:t>
      </w:r>
      <w:r w:rsidR="008B0058" w:rsidRPr="006602BC">
        <w:t>đứng yên, sinh ra hai hạt α có cùng độ lớn</w:t>
      </w:r>
      <w:r w:rsidRPr="006602BC">
        <w:t xml:space="preserve"> </w:t>
      </w:r>
      <w:r w:rsidR="008B0058" w:rsidRPr="006602BC">
        <w:t xml:space="preserve">vận tốc và không sinh ra tia </w:t>
      </w:r>
      <w:r w:rsidR="00341707" w:rsidRPr="006602BC">
        <w:t>γ</w:t>
      </w:r>
      <w:r w:rsidR="008B0058" w:rsidRPr="006602BC">
        <w:t xml:space="preserve"> và nhiệt năng. Cho biết: m</w:t>
      </w:r>
      <w:r w:rsidR="00D07554" w:rsidRPr="006602BC">
        <w:rPr>
          <w:vertAlign w:val="subscript"/>
        </w:rPr>
        <w:t>P</w:t>
      </w:r>
      <w:r w:rsidR="008B0058" w:rsidRPr="006602BC">
        <w:t xml:space="preserve"> = 1,0073u; m</w:t>
      </w:r>
      <w:r w:rsidR="00D07554" w:rsidRPr="006602BC">
        <w:rPr>
          <w:vertAlign w:val="subscript"/>
        </w:rPr>
        <w:t>α</w:t>
      </w:r>
      <w:r w:rsidR="008B0058" w:rsidRPr="006602BC">
        <w:t xml:space="preserve"> = 4,0015u; m</w:t>
      </w:r>
      <w:r w:rsidR="00D07554" w:rsidRPr="006602BC">
        <w:rPr>
          <w:vertAlign w:val="subscript"/>
        </w:rPr>
        <w:t>Li</w:t>
      </w:r>
      <w:r w:rsidR="008B0058" w:rsidRPr="006602BC">
        <w:t xml:space="preserve"> = 7,0144u; 1u = 931MeV/c</w:t>
      </w:r>
      <w:r w:rsidR="00341707" w:rsidRPr="006602BC">
        <w:rPr>
          <w:vertAlign w:val="superscript"/>
        </w:rPr>
        <w:t>2</w:t>
      </w:r>
      <w:r w:rsidR="008B0058" w:rsidRPr="006602BC">
        <w:t xml:space="preserve"> =</w:t>
      </w:r>
      <w:r w:rsidRPr="006602BC">
        <w:t xml:space="preserve"> </w:t>
      </w:r>
      <w:r w:rsidR="008B0058" w:rsidRPr="006602BC">
        <w:t>1,66.10</w:t>
      </w:r>
      <w:r w:rsidR="00D07554" w:rsidRPr="006602BC">
        <w:rPr>
          <w:vertAlign w:val="superscript"/>
        </w:rPr>
        <w:t>-27</w:t>
      </w:r>
      <w:r w:rsidR="008B0058" w:rsidRPr="006602BC">
        <w:t>kg. Độ lớn vận tốc góc giữa vận tốc các hạt là bao nhiêu?</w:t>
      </w:r>
    </w:p>
    <w:p w:rsidR="008B0058" w:rsidRPr="006602BC" w:rsidRDefault="008B0058" w:rsidP="00B2650E">
      <w:pPr>
        <w:widowControl w:val="0"/>
        <w:tabs>
          <w:tab w:val="left" w:pos="284"/>
          <w:tab w:val="left" w:pos="567"/>
          <w:tab w:val="left" w:pos="851"/>
          <w:tab w:val="left" w:pos="993"/>
          <w:tab w:val="left" w:pos="2835"/>
          <w:tab w:val="left" w:pos="5387"/>
          <w:tab w:val="left" w:pos="7938"/>
        </w:tabs>
        <w:autoSpaceDE w:val="0"/>
        <w:autoSpaceDN w:val="0"/>
        <w:adjustRightInd w:val="0"/>
        <w:jc w:val="both"/>
      </w:pPr>
      <w:r w:rsidRPr="006602BC">
        <w:rPr>
          <w:b/>
          <w:bCs/>
        </w:rPr>
        <w:tab/>
        <w:t xml:space="preserve">A. </w:t>
      </w:r>
      <w:r w:rsidRPr="006602BC">
        <w:t>83045’</w:t>
      </w:r>
      <w:r w:rsidR="00B2650E" w:rsidRPr="006602BC">
        <w:tab/>
      </w:r>
      <w:r w:rsidRPr="006602BC">
        <w:rPr>
          <w:b/>
          <w:bCs/>
        </w:rPr>
        <w:t xml:space="preserve">B. </w:t>
      </w:r>
      <w:r w:rsidRPr="006602BC">
        <w:t>167030’</w:t>
      </w:r>
      <w:r w:rsidR="00B2650E" w:rsidRPr="006602BC">
        <w:tab/>
      </w:r>
      <w:r w:rsidRPr="006602BC">
        <w:rPr>
          <w:b/>
          <w:bCs/>
        </w:rPr>
        <w:t xml:space="preserve">C. </w:t>
      </w:r>
      <w:r w:rsidRPr="006602BC">
        <w:t>88015’.</w:t>
      </w:r>
      <w:r w:rsidR="00B2650E" w:rsidRPr="006602BC">
        <w:tab/>
      </w:r>
      <w:r w:rsidRPr="006602BC">
        <w:rPr>
          <w:b/>
          <w:bCs/>
        </w:rPr>
        <w:t xml:space="preserve">D. </w:t>
      </w:r>
      <w:r w:rsidRPr="006602BC">
        <w:t>178030’.</w:t>
      </w:r>
    </w:p>
    <w:p w:rsidR="008B0058" w:rsidRPr="006602BC" w:rsidRDefault="00610915" w:rsidP="00610915">
      <w:pPr>
        <w:widowControl w:val="0"/>
        <w:numPr>
          <w:ilvl w:val="0"/>
          <w:numId w:val="1"/>
        </w:numPr>
        <w:tabs>
          <w:tab w:val="left" w:pos="284"/>
          <w:tab w:val="left" w:pos="567"/>
          <w:tab w:val="left" w:pos="851"/>
          <w:tab w:val="left" w:pos="993"/>
          <w:tab w:val="left" w:pos="2835"/>
          <w:tab w:val="left" w:pos="5387"/>
          <w:tab w:val="left" w:pos="7938"/>
        </w:tabs>
        <w:autoSpaceDE w:val="0"/>
        <w:autoSpaceDN w:val="0"/>
        <w:adjustRightInd w:val="0"/>
        <w:jc w:val="both"/>
      </w:pPr>
      <w:r w:rsidRPr="006602BC">
        <w:t xml:space="preserve"> </w:t>
      </w:r>
      <w:r w:rsidR="008B0058" w:rsidRPr="006602BC">
        <w:t>Cho proton có động năng K</w:t>
      </w:r>
      <w:r w:rsidR="00B2650E" w:rsidRPr="006602BC">
        <w:t xml:space="preserve"> </w:t>
      </w:r>
      <w:r w:rsidR="008B0058" w:rsidRPr="006602BC">
        <w:t>= 1,46 MeV bắn vào hạt nhân</w:t>
      </w:r>
      <w:r w:rsidR="00B2650E" w:rsidRPr="006602BC">
        <w:t xml:space="preserve"> </w:t>
      </w:r>
      <w:r w:rsidR="008B0058" w:rsidRPr="006602BC">
        <w:t xml:space="preserve">7 </w:t>
      </w:r>
      <w:r w:rsidR="008B0058" w:rsidRPr="006602BC">
        <w:rPr>
          <w:i/>
          <w:iCs/>
        </w:rPr>
        <w:t xml:space="preserve">Li </w:t>
      </w:r>
      <w:r w:rsidR="008B0058" w:rsidRPr="006602BC">
        <w:t>đứng yên sinh ra hai hạt α có cùng động năng.</w:t>
      </w:r>
      <w:r w:rsidR="004E2F53" w:rsidRPr="006602BC">
        <w:t xml:space="preserve"> </w:t>
      </w:r>
      <w:r w:rsidR="008B0058" w:rsidRPr="006602BC">
        <w:t>Biết khối lượng của các hạt nhân m</w:t>
      </w:r>
      <w:r w:rsidR="00D07554" w:rsidRPr="006602BC">
        <w:rPr>
          <w:vertAlign w:val="subscript"/>
        </w:rPr>
        <w:t>P</w:t>
      </w:r>
      <w:r w:rsidR="008B0058" w:rsidRPr="006602BC">
        <w:t xml:space="preserve"> = 1,0073u; m</w:t>
      </w:r>
      <w:r w:rsidR="00D07554" w:rsidRPr="006602BC">
        <w:rPr>
          <w:vertAlign w:val="subscript"/>
        </w:rPr>
        <w:t>Li</w:t>
      </w:r>
      <w:r w:rsidR="008B0058" w:rsidRPr="006602BC">
        <w:t xml:space="preserve"> = 7,0142u; m</w:t>
      </w:r>
      <w:r w:rsidR="00D07554" w:rsidRPr="006602BC">
        <w:rPr>
          <w:vertAlign w:val="subscript"/>
        </w:rPr>
        <w:t>α</w:t>
      </w:r>
      <w:r w:rsidR="008B0058" w:rsidRPr="006602BC">
        <w:t xml:space="preserve"> = 4,0015u và 1u = 931 MeV/c</w:t>
      </w:r>
      <w:r w:rsidR="00341707" w:rsidRPr="006602BC">
        <w:rPr>
          <w:vertAlign w:val="superscript"/>
        </w:rPr>
        <w:t>2</w:t>
      </w:r>
      <w:r w:rsidR="008B0058" w:rsidRPr="006602BC">
        <w:t>. Góc hợp bởi các véctơ vận tốc của hai hạt nhân α sau phản ứng là</w:t>
      </w:r>
    </w:p>
    <w:p w:rsidR="008B0058" w:rsidRPr="006602BC" w:rsidRDefault="008B0058" w:rsidP="00B2650E">
      <w:pPr>
        <w:widowControl w:val="0"/>
        <w:tabs>
          <w:tab w:val="left" w:pos="284"/>
          <w:tab w:val="left" w:pos="567"/>
          <w:tab w:val="left" w:pos="851"/>
          <w:tab w:val="left" w:pos="993"/>
          <w:tab w:val="left" w:pos="2835"/>
          <w:tab w:val="left" w:pos="5387"/>
          <w:tab w:val="left" w:pos="7938"/>
        </w:tabs>
        <w:autoSpaceDE w:val="0"/>
        <w:autoSpaceDN w:val="0"/>
        <w:adjustRightInd w:val="0"/>
        <w:jc w:val="both"/>
      </w:pPr>
      <w:r w:rsidRPr="006602BC">
        <w:rPr>
          <w:b/>
          <w:bCs/>
        </w:rPr>
        <w:tab/>
        <w:t xml:space="preserve">A. </w:t>
      </w:r>
      <w:r w:rsidR="00610915" w:rsidRPr="006602BC">
        <w:rPr>
          <w:b/>
          <w:bCs/>
          <w:position w:val="-10"/>
        </w:rPr>
        <w:object w:dxaOrig="400" w:dyaOrig="260">
          <v:shape id="_x0000_i4475" type="#_x0000_t75" style="width:20.25pt;height:12.75pt" o:ole="">
            <v:imagedata r:id="rId1339" o:title=""/>
          </v:shape>
          <o:OLEObject Type="Embed" ProgID="Equation.3" ShapeID="_x0000_i4475" DrawAspect="Content" ObjectID="_1550260904" r:id="rId1340"/>
        </w:object>
      </w:r>
      <w:r w:rsidRPr="006602BC">
        <w:t>11</w:t>
      </w:r>
      <w:r w:rsidRPr="006602BC">
        <w:rPr>
          <w:vertAlign w:val="superscript"/>
        </w:rPr>
        <w:t>0</w:t>
      </w:r>
      <w:r w:rsidRPr="006602BC">
        <w:t>29’</w:t>
      </w:r>
      <w:r w:rsidR="00B2650E" w:rsidRPr="006602BC">
        <w:tab/>
      </w:r>
      <w:r w:rsidRPr="006602BC">
        <w:rPr>
          <w:b/>
          <w:bCs/>
        </w:rPr>
        <w:t xml:space="preserve">B. </w:t>
      </w:r>
      <w:r w:rsidR="00981DDA" w:rsidRPr="006602BC">
        <w:rPr>
          <w:b/>
          <w:bCs/>
          <w:position w:val="-10"/>
        </w:rPr>
        <w:object w:dxaOrig="400" w:dyaOrig="260">
          <v:shape id="_x0000_i4476" type="#_x0000_t75" style="width:20.25pt;height:12.75pt" o:ole="">
            <v:imagedata r:id="rId1341" o:title=""/>
          </v:shape>
          <o:OLEObject Type="Embed" ProgID="Equation.3" ShapeID="_x0000_i4476" DrawAspect="Content" ObjectID="_1550260905" r:id="rId1342"/>
        </w:object>
      </w:r>
      <w:r w:rsidRPr="006602BC">
        <w:t xml:space="preserve"> 78</w:t>
      </w:r>
      <w:r w:rsidRPr="006602BC">
        <w:rPr>
          <w:vertAlign w:val="superscript"/>
        </w:rPr>
        <w:t>0</w:t>
      </w:r>
      <w:r w:rsidRPr="006602BC">
        <w:t>31’</w:t>
      </w:r>
      <w:r w:rsidR="00B2650E" w:rsidRPr="006602BC">
        <w:tab/>
      </w:r>
      <w:r w:rsidRPr="006602BC">
        <w:rPr>
          <w:b/>
          <w:bCs/>
        </w:rPr>
        <w:t xml:space="preserve">C. </w:t>
      </w:r>
      <w:r w:rsidR="00981DDA" w:rsidRPr="006602BC">
        <w:rPr>
          <w:b/>
          <w:bCs/>
          <w:position w:val="-10"/>
        </w:rPr>
        <w:object w:dxaOrig="400" w:dyaOrig="260">
          <v:shape id="_x0000_i4477" type="#_x0000_t75" style="width:20.25pt;height:12.75pt" o:ole="">
            <v:imagedata r:id="rId1341" o:title=""/>
          </v:shape>
          <o:OLEObject Type="Embed" ProgID="Equation.3" ShapeID="_x0000_i4477" DrawAspect="Content" ObjectID="_1550260906" r:id="rId1343"/>
        </w:object>
      </w:r>
      <w:r w:rsidRPr="006602BC">
        <w:t xml:space="preserve"> 102</w:t>
      </w:r>
      <w:r w:rsidRPr="006602BC">
        <w:rPr>
          <w:vertAlign w:val="superscript"/>
        </w:rPr>
        <w:t>0</w:t>
      </w:r>
      <w:r w:rsidRPr="006602BC">
        <w:t>29’</w:t>
      </w:r>
      <w:r w:rsidR="00B2650E" w:rsidRPr="006602BC">
        <w:tab/>
      </w:r>
      <w:r w:rsidRPr="006602BC">
        <w:rPr>
          <w:b/>
          <w:bCs/>
        </w:rPr>
        <w:t xml:space="preserve">D. </w:t>
      </w:r>
      <w:r w:rsidR="00981DDA" w:rsidRPr="006602BC">
        <w:rPr>
          <w:b/>
          <w:bCs/>
          <w:position w:val="-10"/>
        </w:rPr>
        <w:object w:dxaOrig="400" w:dyaOrig="260">
          <v:shape id="_x0000_i4478" type="#_x0000_t75" style="width:20.25pt;height:12.75pt" o:ole="">
            <v:imagedata r:id="rId1341" o:title=""/>
          </v:shape>
          <o:OLEObject Type="Embed" ProgID="Equation.3" ShapeID="_x0000_i4478" DrawAspect="Content" ObjectID="_1550260907" r:id="rId1344"/>
        </w:object>
      </w:r>
      <w:r w:rsidRPr="006602BC">
        <w:t>168</w:t>
      </w:r>
      <w:r w:rsidRPr="006602BC">
        <w:rPr>
          <w:vertAlign w:val="superscript"/>
        </w:rPr>
        <w:t>0</w:t>
      </w:r>
      <w:r w:rsidRPr="006602BC">
        <w:t>31’.</w:t>
      </w:r>
    </w:p>
    <w:p w:rsidR="008B0058" w:rsidRPr="006602BC" w:rsidRDefault="00610915" w:rsidP="00B2650E">
      <w:pPr>
        <w:widowControl w:val="0"/>
        <w:numPr>
          <w:ilvl w:val="0"/>
          <w:numId w:val="1"/>
        </w:numPr>
        <w:tabs>
          <w:tab w:val="left" w:pos="284"/>
          <w:tab w:val="left" w:pos="567"/>
          <w:tab w:val="left" w:pos="851"/>
          <w:tab w:val="left" w:pos="993"/>
          <w:tab w:val="left" w:pos="2835"/>
          <w:tab w:val="left" w:pos="5387"/>
          <w:tab w:val="left" w:pos="7938"/>
        </w:tabs>
        <w:autoSpaceDE w:val="0"/>
        <w:autoSpaceDN w:val="0"/>
        <w:adjustRightInd w:val="0"/>
        <w:jc w:val="both"/>
      </w:pPr>
      <w:r w:rsidRPr="006602BC">
        <w:t xml:space="preserve"> </w:t>
      </w:r>
      <w:r w:rsidR="008B0058" w:rsidRPr="006602BC">
        <w:t xml:space="preserve">Đồng vị </w:t>
      </w:r>
      <w:r w:rsidRPr="006602BC">
        <w:rPr>
          <w:position w:val="-12"/>
          <w:sz w:val="25"/>
          <w:szCs w:val="25"/>
        </w:rPr>
        <w:object w:dxaOrig="499" w:dyaOrig="380">
          <v:shape id="_x0000_i4479" type="#_x0000_t75" style="width:24.75pt;height:18.75pt" o:ole="">
            <v:imagedata r:id="rId691" o:title=""/>
          </v:shape>
          <o:OLEObject Type="Embed" ProgID="Equation.3" ShapeID="_x0000_i4479" DrawAspect="Content" ObjectID="_1550260908" r:id="rId1345"/>
        </w:object>
      </w:r>
      <w:r w:rsidR="008B0058" w:rsidRPr="006602BC">
        <w:t>phóng xạ α biến thành hạt nhân Th không kèm theo bức xạ γ .tính năng lượng của phản ứng và</w:t>
      </w:r>
      <w:r w:rsidRPr="006602BC">
        <w:t xml:space="preserve"> </w:t>
      </w:r>
      <w:r w:rsidR="008B0058" w:rsidRPr="006602BC">
        <w:t>tìm động năng , vận tốc của Th?</w:t>
      </w:r>
      <w:r w:rsidR="00B2650E" w:rsidRPr="006602BC">
        <w:t xml:space="preserve"> </w:t>
      </w:r>
      <w:r w:rsidR="008B0058" w:rsidRPr="006602BC">
        <w:t>Cho m α</w:t>
      </w:r>
      <w:r w:rsidR="00B2650E" w:rsidRPr="006602BC">
        <w:t xml:space="preserve"> </w:t>
      </w:r>
      <w:r w:rsidR="008B0058" w:rsidRPr="006602BC">
        <w:t>= 4,0015u; mU =233,9904u ; mTh=229,9737u; 1u = 931MeV/c</w:t>
      </w:r>
      <w:r w:rsidR="00341707" w:rsidRPr="006602BC">
        <w:rPr>
          <w:vertAlign w:val="superscript"/>
        </w:rPr>
        <w:t>2</w:t>
      </w:r>
    </w:p>
    <w:p w:rsidR="008B0058" w:rsidRPr="006602BC" w:rsidRDefault="008B0058" w:rsidP="00B2650E">
      <w:pPr>
        <w:widowControl w:val="0"/>
        <w:tabs>
          <w:tab w:val="left" w:pos="284"/>
          <w:tab w:val="left" w:pos="567"/>
          <w:tab w:val="left" w:pos="851"/>
          <w:tab w:val="left" w:pos="993"/>
          <w:tab w:val="left" w:pos="2835"/>
          <w:tab w:val="left" w:pos="5387"/>
          <w:tab w:val="left" w:pos="7938"/>
        </w:tabs>
        <w:autoSpaceDE w:val="0"/>
        <w:autoSpaceDN w:val="0"/>
        <w:adjustRightInd w:val="0"/>
        <w:jc w:val="both"/>
      </w:pPr>
      <w:r w:rsidRPr="006602BC">
        <w:rPr>
          <w:b/>
          <w:bCs/>
        </w:rPr>
        <w:tab/>
        <w:t xml:space="preserve">A. </w:t>
      </w:r>
      <w:r w:rsidRPr="006602BC">
        <w:t>thu 14,15 MeV;</w:t>
      </w:r>
      <w:r w:rsidR="00B2650E" w:rsidRPr="006602BC">
        <w:t xml:space="preserve"> </w:t>
      </w:r>
      <w:r w:rsidRPr="006602BC">
        <w:t>0,242 MeV;</w:t>
      </w:r>
      <w:r w:rsidR="00B2650E" w:rsidRPr="006602BC">
        <w:t xml:space="preserve"> </w:t>
      </w:r>
      <w:r w:rsidRPr="006602BC">
        <w:t>4,5.10</w:t>
      </w:r>
      <w:r w:rsidRPr="006602BC">
        <w:rPr>
          <w:vertAlign w:val="superscript"/>
        </w:rPr>
        <w:t>5</w:t>
      </w:r>
      <w:r w:rsidRPr="006602BC">
        <w:t xml:space="preserve"> m/s</w:t>
      </w:r>
      <w:r w:rsidR="00B2650E" w:rsidRPr="006602BC">
        <w:tab/>
      </w:r>
      <w:r w:rsidRPr="006602BC">
        <w:rPr>
          <w:b/>
          <w:bCs/>
        </w:rPr>
        <w:t xml:space="preserve">B. </w:t>
      </w:r>
      <w:r w:rsidRPr="006602BC">
        <w:t>toả</w:t>
      </w:r>
      <w:r w:rsidR="00B2650E" w:rsidRPr="006602BC">
        <w:t xml:space="preserve"> </w:t>
      </w:r>
      <w:r w:rsidRPr="006602BC">
        <w:t>14,15 MeV; 0,242 MeV;</w:t>
      </w:r>
      <w:r w:rsidR="00B2650E" w:rsidRPr="006602BC">
        <w:t xml:space="preserve"> </w:t>
      </w:r>
      <w:r w:rsidRPr="006602BC">
        <w:t>4,5.10</w:t>
      </w:r>
      <w:r w:rsidRPr="006602BC">
        <w:rPr>
          <w:vertAlign w:val="superscript"/>
        </w:rPr>
        <w:t>5</w:t>
      </w:r>
      <w:r w:rsidRPr="006602BC">
        <w:t xml:space="preserve"> m/s</w:t>
      </w:r>
    </w:p>
    <w:p w:rsidR="008B0058" w:rsidRPr="006602BC" w:rsidRDefault="008B0058" w:rsidP="00B2650E">
      <w:pPr>
        <w:widowControl w:val="0"/>
        <w:tabs>
          <w:tab w:val="left" w:pos="284"/>
          <w:tab w:val="left" w:pos="567"/>
          <w:tab w:val="left" w:pos="851"/>
          <w:tab w:val="left" w:pos="993"/>
          <w:tab w:val="left" w:pos="2835"/>
          <w:tab w:val="left" w:pos="5387"/>
          <w:tab w:val="left" w:pos="7938"/>
        </w:tabs>
        <w:autoSpaceDE w:val="0"/>
        <w:autoSpaceDN w:val="0"/>
        <w:adjustRightInd w:val="0"/>
        <w:jc w:val="both"/>
      </w:pPr>
      <w:r w:rsidRPr="006602BC">
        <w:rPr>
          <w:b/>
          <w:bCs/>
        </w:rPr>
        <w:tab/>
        <w:t xml:space="preserve">C. </w:t>
      </w:r>
      <w:r w:rsidRPr="006602BC">
        <w:t>toả 14,15 MeV;</w:t>
      </w:r>
      <w:r w:rsidR="00B2650E" w:rsidRPr="006602BC">
        <w:t xml:space="preserve"> </w:t>
      </w:r>
      <w:r w:rsidRPr="006602BC">
        <w:t>0,422 MeV;</w:t>
      </w:r>
      <w:r w:rsidR="00B2650E" w:rsidRPr="006602BC">
        <w:t xml:space="preserve"> </w:t>
      </w:r>
      <w:r w:rsidRPr="006602BC">
        <w:t>5,4.10</w:t>
      </w:r>
      <w:r w:rsidRPr="006602BC">
        <w:rPr>
          <w:vertAlign w:val="superscript"/>
        </w:rPr>
        <w:t>5</w:t>
      </w:r>
      <w:r w:rsidRPr="006602BC">
        <w:t xml:space="preserve"> m/s</w:t>
      </w:r>
      <w:r w:rsidR="00B2650E" w:rsidRPr="006602BC">
        <w:tab/>
      </w:r>
      <w:r w:rsidRPr="006602BC">
        <w:rPr>
          <w:b/>
          <w:bCs/>
        </w:rPr>
        <w:t xml:space="preserve">D. </w:t>
      </w:r>
      <w:r w:rsidRPr="006602BC">
        <w:t>thu 14,15 MeV;</w:t>
      </w:r>
      <w:r w:rsidR="00B2650E" w:rsidRPr="006602BC">
        <w:t xml:space="preserve"> </w:t>
      </w:r>
      <w:r w:rsidRPr="006602BC">
        <w:t>0,422 MeV;</w:t>
      </w:r>
      <w:r w:rsidR="00B2650E" w:rsidRPr="006602BC">
        <w:t xml:space="preserve"> </w:t>
      </w:r>
      <w:r w:rsidRPr="006602BC">
        <w:t>5,4.10</w:t>
      </w:r>
      <w:r w:rsidRPr="006602BC">
        <w:rPr>
          <w:vertAlign w:val="superscript"/>
        </w:rPr>
        <w:t>5</w:t>
      </w:r>
      <w:r w:rsidRPr="006602BC">
        <w:t xml:space="preserve"> m/s</w:t>
      </w:r>
    </w:p>
    <w:p w:rsidR="008B0058" w:rsidRPr="006602BC" w:rsidRDefault="0075305B" w:rsidP="00B2650E">
      <w:pPr>
        <w:widowControl w:val="0"/>
        <w:numPr>
          <w:ilvl w:val="0"/>
          <w:numId w:val="1"/>
        </w:numPr>
        <w:tabs>
          <w:tab w:val="left" w:pos="284"/>
          <w:tab w:val="left" w:pos="567"/>
          <w:tab w:val="left" w:pos="851"/>
          <w:tab w:val="left" w:pos="993"/>
          <w:tab w:val="left" w:pos="2835"/>
          <w:tab w:val="left" w:pos="5387"/>
          <w:tab w:val="left" w:pos="7938"/>
        </w:tabs>
        <w:autoSpaceDE w:val="0"/>
        <w:autoSpaceDN w:val="0"/>
        <w:adjustRightInd w:val="0"/>
        <w:jc w:val="both"/>
      </w:pPr>
      <w:r w:rsidRPr="006602BC">
        <w:t xml:space="preserve"> </w:t>
      </w:r>
      <w:r w:rsidRPr="006602BC">
        <w:rPr>
          <w:position w:val="-12"/>
          <w:sz w:val="25"/>
          <w:szCs w:val="25"/>
        </w:rPr>
        <w:object w:dxaOrig="600" w:dyaOrig="380">
          <v:shape id="_x0000_i4480" type="#_x0000_t75" style="width:30pt;height:18.75pt" o:ole="">
            <v:imagedata r:id="rId667" o:title=""/>
          </v:shape>
          <o:OLEObject Type="Embed" ProgID="Equation.3" ShapeID="_x0000_i4480" DrawAspect="Content" ObjectID="_1550260909" r:id="rId1346"/>
        </w:object>
      </w:r>
      <w:r w:rsidR="008B0058" w:rsidRPr="006602BC">
        <w:t>là hạt nhân</w:t>
      </w:r>
      <w:r w:rsidR="00B2650E" w:rsidRPr="006602BC">
        <w:t xml:space="preserve"> </w:t>
      </w:r>
      <w:r w:rsidR="008B0058" w:rsidRPr="006602BC">
        <w:t>phóng xạ</w:t>
      </w:r>
      <w:r w:rsidR="00B2650E" w:rsidRPr="006602BC">
        <w:t xml:space="preserve"> </w:t>
      </w:r>
      <w:r w:rsidR="008B0058" w:rsidRPr="006602BC">
        <w:t>sau</w:t>
      </w:r>
      <w:r w:rsidR="00B2650E" w:rsidRPr="006602BC">
        <w:t xml:space="preserve"> </w:t>
      </w:r>
      <w:r w:rsidR="008B0058" w:rsidRPr="006602BC">
        <w:t>một thời gian phân rã</w:t>
      </w:r>
      <w:r w:rsidR="00B2650E" w:rsidRPr="006602BC">
        <w:t xml:space="preserve"> </w:t>
      </w:r>
      <w:r w:rsidR="008B0058" w:rsidRPr="006602BC">
        <w:t>thành một hạt nhân con và tia α.</w:t>
      </w:r>
      <w:r w:rsidRPr="006602BC">
        <w:t xml:space="preserve"> </w:t>
      </w:r>
      <w:r w:rsidR="008B0058" w:rsidRPr="006602BC">
        <w:t>Biết m</w:t>
      </w:r>
      <w:r w:rsidR="008B0058" w:rsidRPr="006602BC">
        <w:rPr>
          <w:vertAlign w:val="subscript"/>
        </w:rPr>
        <w:t>Ra</w:t>
      </w:r>
      <w:r w:rsidR="008B0058" w:rsidRPr="006602BC">
        <w:t xml:space="preserve"> = </w:t>
      </w:r>
      <w:r w:rsidRPr="006602BC">
        <w:t xml:space="preserve">  </w:t>
      </w:r>
      <w:r w:rsidR="008B0058" w:rsidRPr="006602BC">
        <w:t>225,977 u; m</w:t>
      </w:r>
      <w:r w:rsidR="008B0058" w:rsidRPr="006602BC">
        <w:rPr>
          <w:vertAlign w:val="subscript"/>
        </w:rPr>
        <w:t>c</w:t>
      </w:r>
      <w:r w:rsidRPr="006602BC">
        <w:rPr>
          <w:vertAlign w:val="subscript"/>
        </w:rPr>
        <w:t>on</w:t>
      </w:r>
      <w:r w:rsidR="008B0058" w:rsidRPr="006602BC">
        <w:t xml:space="preserve"> = 221,970 u ; m </w:t>
      </w:r>
      <w:r w:rsidR="00D07554" w:rsidRPr="006602BC">
        <w:rPr>
          <w:vertAlign w:val="subscript"/>
        </w:rPr>
        <w:t>α</w:t>
      </w:r>
      <w:r w:rsidR="008B0058" w:rsidRPr="006602BC">
        <w:t xml:space="preserve"> = 4,0015 u; 1u = 931,5</w:t>
      </w:r>
      <w:r w:rsidRPr="006602BC">
        <w:t xml:space="preserve"> MeV/c</w:t>
      </w:r>
      <w:r w:rsidRPr="006602BC">
        <w:rPr>
          <w:vertAlign w:val="superscript"/>
        </w:rPr>
        <w:t>2</w:t>
      </w:r>
      <w:r w:rsidR="008B0058" w:rsidRPr="006602BC">
        <w:t>. Tính động năng hạt α</w:t>
      </w:r>
      <w:r w:rsidR="00B2650E" w:rsidRPr="006602BC">
        <w:t xml:space="preserve"> </w:t>
      </w:r>
      <w:r w:rsidR="008B0058" w:rsidRPr="006602BC">
        <w:t>và hạt nhân</w:t>
      </w:r>
      <w:r w:rsidR="00B2650E" w:rsidRPr="006602BC">
        <w:t xml:space="preserve"> </w:t>
      </w:r>
      <w:r w:rsidR="008B0058" w:rsidRPr="006602BC">
        <w:t>con khi phóng xạ</w:t>
      </w:r>
      <w:r w:rsidR="00B2650E" w:rsidRPr="006602BC">
        <w:t xml:space="preserve"> </w:t>
      </w:r>
      <w:r w:rsidR="008B0058" w:rsidRPr="006602BC">
        <w:t>Radi</w:t>
      </w:r>
    </w:p>
    <w:p w:rsidR="008B0058" w:rsidRPr="006602BC" w:rsidRDefault="008B0058" w:rsidP="00B2650E">
      <w:pPr>
        <w:widowControl w:val="0"/>
        <w:tabs>
          <w:tab w:val="left" w:pos="284"/>
          <w:tab w:val="left" w:pos="567"/>
          <w:tab w:val="left" w:pos="851"/>
          <w:tab w:val="left" w:pos="993"/>
          <w:tab w:val="left" w:pos="2835"/>
          <w:tab w:val="left" w:pos="5387"/>
          <w:tab w:val="left" w:pos="7938"/>
        </w:tabs>
        <w:autoSpaceDE w:val="0"/>
        <w:autoSpaceDN w:val="0"/>
        <w:adjustRightInd w:val="0"/>
        <w:jc w:val="both"/>
      </w:pPr>
      <w:r w:rsidRPr="006602BC">
        <w:rPr>
          <w:b/>
          <w:bCs/>
        </w:rPr>
        <w:tab/>
        <w:t xml:space="preserve">A. </w:t>
      </w:r>
      <w:r w:rsidRPr="006602BC">
        <w:t>5,00372 MeV; 0,90062 MeV</w:t>
      </w:r>
      <w:r w:rsidR="00B2650E" w:rsidRPr="006602BC">
        <w:tab/>
      </w:r>
      <w:r w:rsidRPr="006602BC">
        <w:rPr>
          <w:b/>
          <w:bCs/>
        </w:rPr>
        <w:t xml:space="preserve">B. </w:t>
      </w:r>
      <w:r w:rsidRPr="006602BC">
        <w:t>0,90062 MeV; 5,00372 MeV</w:t>
      </w:r>
    </w:p>
    <w:p w:rsidR="008B0058" w:rsidRPr="006602BC" w:rsidRDefault="008B0058" w:rsidP="00B2650E">
      <w:pPr>
        <w:widowControl w:val="0"/>
        <w:tabs>
          <w:tab w:val="left" w:pos="284"/>
          <w:tab w:val="left" w:pos="567"/>
          <w:tab w:val="left" w:pos="851"/>
          <w:tab w:val="left" w:pos="993"/>
          <w:tab w:val="left" w:pos="2835"/>
          <w:tab w:val="left" w:pos="5387"/>
          <w:tab w:val="left" w:pos="7938"/>
        </w:tabs>
        <w:autoSpaceDE w:val="0"/>
        <w:autoSpaceDN w:val="0"/>
        <w:adjustRightInd w:val="0"/>
        <w:jc w:val="both"/>
      </w:pPr>
      <w:r w:rsidRPr="006602BC">
        <w:rPr>
          <w:b/>
          <w:bCs/>
        </w:rPr>
        <w:tab/>
        <w:t xml:space="preserve">C. </w:t>
      </w:r>
      <w:r w:rsidRPr="006602BC">
        <w:t>5,02938 MeV; 0,09062 MeV</w:t>
      </w:r>
      <w:r w:rsidR="00B2650E" w:rsidRPr="006602BC">
        <w:tab/>
      </w:r>
      <w:r w:rsidRPr="006602BC">
        <w:rPr>
          <w:b/>
          <w:bCs/>
        </w:rPr>
        <w:t xml:space="preserve">D. </w:t>
      </w:r>
      <w:r w:rsidRPr="006602BC">
        <w:t>0,09062 MeV; 5,02938 MeV.</w:t>
      </w:r>
    </w:p>
    <w:p w:rsidR="00535487" w:rsidRPr="006602BC" w:rsidRDefault="00535487" w:rsidP="00535487">
      <w:pPr>
        <w:widowControl w:val="0"/>
        <w:numPr>
          <w:ilvl w:val="0"/>
          <w:numId w:val="1"/>
        </w:numPr>
        <w:tabs>
          <w:tab w:val="left" w:pos="284"/>
          <w:tab w:val="left" w:pos="567"/>
          <w:tab w:val="left" w:pos="851"/>
          <w:tab w:val="left" w:pos="993"/>
          <w:tab w:val="left" w:pos="2835"/>
          <w:tab w:val="left" w:pos="5387"/>
          <w:tab w:val="left" w:pos="7938"/>
        </w:tabs>
        <w:autoSpaceDE w:val="0"/>
        <w:autoSpaceDN w:val="0"/>
        <w:adjustRightInd w:val="0"/>
        <w:jc w:val="both"/>
      </w:pPr>
      <w:r w:rsidRPr="006602BC">
        <w:t xml:space="preserve"> </w:t>
      </w:r>
      <w:r w:rsidR="008B0058" w:rsidRPr="006602BC">
        <w:t>Pôlôni</w:t>
      </w:r>
      <w:r w:rsidR="00B2650E" w:rsidRPr="006602BC">
        <w:t xml:space="preserve"> </w:t>
      </w:r>
      <w:r w:rsidRPr="006602BC">
        <w:rPr>
          <w:position w:val="-12"/>
          <w:sz w:val="25"/>
          <w:szCs w:val="25"/>
        </w:rPr>
        <w:object w:dxaOrig="580" w:dyaOrig="380">
          <v:shape id="_x0000_i4481" type="#_x0000_t75" style="width:29.25pt;height:18.75pt" o:ole="">
            <v:imagedata r:id="rId118" o:title=""/>
          </v:shape>
          <o:OLEObject Type="Embed" ProgID="Equation.3" ShapeID="_x0000_i4481" DrawAspect="Content" ObjectID="_1550260910" r:id="rId1347"/>
        </w:object>
      </w:r>
      <w:r w:rsidRPr="006602BC">
        <w:rPr>
          <w:sz w:val="25"/>
          <w:szCs w:val="25"/>
        </w:rPr>
        <w:t xml:space="preserve"> </w:t>
      </w:r>
      <w:r w:rsidR="008B0058" w:rsidRPr="006602BC">
        <w:t xml:space="preserve">phóng xạ </w:t>
      </w:r>
      <w:r w:rsidR="00341707" w:rsidRPr="006602BC">
        <w:t>α</w:t>
      </w:r>
      <w:r w:rsidR="008B0058" w:rsidRPr="006602BC">
        <w:t xml:space="preserve"> và biến đổi thành chì P</w:t>
      </w:r>
      <w:r w:rsidR="0075305B" w:rsidRPr="006602BC">
        <w:t>B.</w:t>
      </w:r>
      <w:r w:rsidR="008B0058" w:rsidRPr="006602BC">
        <w:rPr>
          <w:b/>
        </w:rPr>
        <w:t xml:space="preserve"> </w:t>
      </w:r>
      <w:r w:rsidR="008B0058" w:rsidRPr="006602BC">
        <w:t xml:space="preserve">Biết khối lượng các hạt nhân Po; </w:t>
      </w:r>
      <w:r w:rsidR="00341707" w:rsidRPr="006602BC">
        <w:t>α</w:t>
      </w:r>
      <w:r w:rsidR="008B0058" w:rsidRPr="006602BC">
        <w:t>; Pb lần lượt là:</w:t>
      </w:r>
      <w:r w:rsidR="0075305B" w:rsidRPr="006602BC">
        <w:t xml:space="preserve"> </w:t>
      </w:r>
      <w:r w:rsidR="008B0058" w:rsidRPr="006602BC">
        <w:t>209,937303 u; 4,001506 u; 205,929442 u và 1 u = 931,5</w:t>
      </w:r>
      <w:r w:rsidRPr="006602BC">
        <w:t>MeV/c</w:t>
      </w:r>
      <w:r w:rsidRPr="006602BC">
        <w:rPr>
          <w:vertAlign w:val="superscript"/>
        </w:rPr>
        <w:t xml:space="preserve">2 </w:t>
      </w:r>
      <w:r w:rsidRPr="006602BC">
        <w:t>. Năng lượng tỏa ra khi một hạt nhân pôlôni phân rã xấp xỉ bằng</w:t>
      </w:r>
    </w:p>
    <w:p w:rsidR="008B0058" w:rsidRPr="006602BC" w:rsidRDefault="008B0058" w:rsidP="00B2650E">
      <w:pPr>
        <w:widowControl w:val="0"/>
        <w:tabs>
          <w:tab w:val="left" w:pos="284"/>
          <w:tab w:val="left" w:pos="567"/>
          <w:tab w:val="left" w:pos="851"/>
          <w:tab w:val="left" w:pos="993"/>
          <w:tab w:val="left" w:pos="2835"/>
          <w:tab w:val="left" w:pos="5387"/>
          <w:tab w:val="left" w:pos="7938"/>
        </w:tabs>
        <w:autoSpaceDE w:val="0"/>
        <w:autoSpaceDN w:val="0"/>
        <w:adjustRightInd w:val="0"/>
        <w:jc w:val="both"/>
      </w:pPr>
      <w:r w:rsidRPr="006602BC">
        <w:rPr>
          <w:b/>
          <w:bCs/>
        </w:rPr>
        <w:tab/>
        <w:t xml:space="preserve">A. </w:t>
      </w:r>
      <w:r w:rsidRPr="006602BC">
        <w:t>5,92 MeV.</w:t>
      </w:r>
      <w:r w:rsidR="00B2650E" w:rsidRPr="006602BC">
        <w:tab/>
      </w:r>
      <w:r w:rsidRPr="006602BC">
        <w:rPr>
          <w:b/>
          <w:bCs/>
        </w:rPr>
        <w:t xml:space="preserve">B. </w:t>
      </w:r>
      <w:r w:rsidRPr="006602BC">
        <w:t>2,96 MeV.</w:t>
      </w:r>
      <w:r w:rsidR="00B2650E" w:rsidRPr="006602BC">
        <w:tab/>
      </w:r>
      <w:r w:rsidRPr="006602BC">
        <w:rPr>
          <w:b/>
          <w:bCs/>
        </w:rPr>
        <w:t xml:space="preserve">C. </w:t>
      </w:r>
      <w:r w:rsidRPr="006602BC">
        <w:t>29,60 MeV.</w:t>
      </w:r>
      <w:r w:rsidR="00B2650E" w:rsidRPr="006602BC">
        <w:tab/>
      </w:r>
      <w:r w:rsidRPr="006602BC">
        <w:rPr>
          <w:b/>
          <w:bCs/>
        </w:rPr>
        <w:t xml:space="preserve">D. </w:t>
      </w:r>
      <w:r w:rsidRPr="006602BC">
        <w:t>59,20 MeV.</w:t>
      </w:r>
    </w:p>
    <w:p w:rsidR="008B0058" w:rsidRPr="006602BC" w:rsidRDefault="008B0058" w:rsidP="00B2650E">
      <w:pPr>
        <w:widowControl w:val="0"/>
        <w:numPr>
          <w:ilvl w:val="0"/>
          <w:numId w:val="1"/>
        </w:numPr>
        <w:tabs>
          <w:tab w:val="left" w:pos="284"/>
          <w:tab w:val="left" w:pos="567"/>
          <w:tab w:val="left" w:pos="851"/>
          <w:tab w:val="left" w:pos="993"/>
          <w:tab w:val="left" w:pos="2835"/>
          <w:tab w:val="left" w:pos="5387"/>
          <w:tab w:val="left" w:pos="7938"/>
        </w:tabs>
        <w:autoSpaceDE w:val="0"/>
        <w:autoSpaceDN w:val="0"/>
        <w:adjustRightInd w:val="0"/>
        <w:jc w:val="both"/>
      </w:pPr>
      <w:r w:rsidRPr="006602BC">
        <w:rPr>
          <w:b/>
          <w:bCs/>
        </w:rPr>
        <w:t xml:space="preserve"> </w:t>
      </w:r>
      <w:r w:rsidRPr="006602BC">
        <w:t xml:space="preserve">Dùng hạt </w:t>
      </w:r>
      <w:r w:rsidR="00341707" w:rsidRPr="006602BC">
        <w:t>α</w:t>
      </w:r>
      <w:r w:rsidRPr="006602BC">
        <w:t xml:space="preserve"> bắn phá hạt nhân nitơ đang đứng yên thì thu được một hạt proton và hạt nhân ôxi theo phản ứng:</w:t>
      </w:r>
      <w:r w:rsidR="00D421A2" w:rsidRPr="006602BC">
        <w:t xml:space="preserve"> </w:t>
      </w:r>
      <w:r w:rsidR="00D421A2" w:rsidRPr="006602BC">
        <w:rPr>
          <w:position w:val="-12"/>
        </w:rPr>
        <w:object w:dxaOrig="1719" w:dyaOrig="380">
          <v:shape id="_x0000_i4482" type="#_x0000_t75" style="width:86.25pt;height:18.75pt" o:ole="">
            <v:imagedata r:id="rId1348" o:title=""/>
          </v:shape>
          <o:OLEObject Type="Embed" ProgID="Equation.3" ShapeID="_x0000_i4482" DrawAspect="Content" ObjectID="_1550260911" r:id="rId1349"/>
        </w:object>
      </w:r>
      <w:r w:rsidRPr="006602BC">
        <w:t xml:space="preserve">. Biết khối lượng các hạt trong phản ứng trên là: </w:t>
      </w:r>
      <w:r w:rsidRPr="006602BC">
        <w:rPr>
          <w:i/>
          <w:iCs/>
        </w:rPr>
        <w:t>m</w:t>
      </w:r>
      <w:r w:rsidR="00D07554" w:rsidRPr="006602BC">
        <w:rPr>
          <w:vertAlign w:val="subscript"/>
        </w:rPr>
        <w:t>α</w:t>
      </w:r>
      <w:r w:rsidR="00B2650E" w:rsidRPr="006602BC">
        <w:t xml:space="preserve"> </w:t>
      </w:r>
      <w:r w:rsidR="00D421A2" w:rsidRPr="006602BC">
        <w:t>=</w:t>
      </w:r>
      <w:r w:rsidRPr="006602BC">
        <w:t xml:space="preserve"> 4,0015 u; </w:t>
      </w:r>
      <w:r w:rsidRPr="006602BC">
        <w:rPr>
          <w:i/>
          <w:iCs/>
        </w:rPr>
        <w:t>m</w:t>
      </w:r>
      <w:r w:rsidRPr="006602BC">
        <w:rPr>
          <w:i/>
          <w:iCs/>
          <w:vertAlign w:val="subscript"/>
        </w:rPr>
        <w:t>N</w:t>
      </w:r>
      <w:r w:rsidR="00B2650E" w:rsidRPr="006602BC">
        <w:rPr>
          <w:i/>
          <w:iCs/>
        </w:rPr>
        <w:t xml:space="preserve"> </w:t>
      </w:r>
      <w:r w:rsidR="00D421A2" w:rsidRPr="006602BC">
        <w:t>=</w:t>
      </w:r>
      <w:r w:rsidRPr="006602BC">
        <w:t xml:space="preserve"> 13,9992 u;</w:t>
      </w:r>
    </w:p>
    <w:p w:rsidR="008B0058" w:rsidRPr="006602BC" w:rsidRDefault="008B0058" w:rsidP="00B2650E">
      <w:pPr>
        <w:widowControl w:val="0"/>
        <w:tabs>
          <w:tab w:val="left" w:pos="284"/>
          <w:tab w:val="left" w:pos="567"/>
          <w:tab w:val="left" w:pos="851"/>
          <w:tab w:val="left" w:pos="993"/>
          <w:tab w:val="left" w:pos="2835"/>
          <w:tab w:val="left" w:pos="5387"/>
          <w:tab w:val="left" w:pos="7938"/>
        </w:tabs>
        <w:autoSpaceDE w:val="0"/>
        <w:autoSpaceDN w:val="0"/>
        <w:adjustRightInd w:val="0"/>
        <w:jc w:val="both"/>
      </w:pPr>
      <w:r w:rsidRPr="006602BC">
        <w:rPr>
          <w:i/>
          <w:iCs/>
        </w:rPr>
        <w:t>m</w:t>
      </w:r>
      <w:r w:rsidRPr="006602BC">
        <w:rPr>
          <w:i/>
          <w:iCs/>
          <w:vertAlign w:val="subscript"/>
        </w:rPr>
        <w:t>O</w:t>
      </w:r>
      <w:r w:rsidR="00B2650E" w:rsidRPr="006602BC">
        <w:rPr>
          <w:i/>
          <w:iCs/>
        </w:rPr>
        <w:t xml:space="preserve"> </w:t>
      </w:r>
      <w:r w:rsidR="00D421A2" w:rsidRPr="006602BC">
        <w:t>= 16,</w:t>
      </w:r>
      <w:r w:rsidRPr="006602BC">
        <w:t>9947 u;</w:t>
      </w:r>
      <w:r w:rsidR="00B2650E" w:rsidRPr="006602BC">
        <w:t xml:space="preserve"> </w:t>
      </w:r>
      <w:r w:rsidRPr="006602BC">
        <w:t>m</w:t>
      </w:r>
      <w:r w:rsidR="00D07554" w:rsidRPr="006602BC">
        <w:rPr>
          <w:vertAlign w:val="subscript"/>
        </w:rPr>
        <w:t>P</w:t>
      </w:r>
      <w:r w:rsidRPr="006602BC">
        <w:t xml:space="preserve"> = 1,0073 u. Nếu bỏ qua động năng của các hạt sinh ra thì động năng tối thiểu của hạt </w:t>
      </w:r>
      <w:r w:rsidR="00341707" w:rsidRPr="006602BC">
        <w:t>α</w:t>
      </w:r>
      <w:r w:rsidRPr="006602BC">
        <w:t xml:space="preserve"> là</w:t>
      </w:r>
    </w:p>
    <w:p w:rsidR="008B0058" w:rsidRPr="006602BC" w:rsidRDefault="008B0058" w:rsidP="00B2650E">
      <w:pPr>
        <w:widowControl w:val="0"/>
        <w:tabs>
          <w:tab w:val="left" w:pos="284"/>
          <w:tab w:val="left" w:pos="567"/>
          <w:tab w:val="left" w:pos="851"/>
          <w:tab w:val="left" w:pos="993"/>
          <w:tab w:val="left" w:pos="2835"/>
          <w:tab w:val="left" w:pos="5387"/>
          <w:tab w:val="left" w:pos="7938"/>
        </w:tabs>
        <w:autoSpaceDE w:val="0"/>
        <w:autoSpaceDN w:val="0"/>
        <w:adjustRightInd w:val="0"/>
        <w:jc w:val="both"/>
      </w:pPr>
      <w:r w:rsidRPr="006602BC">
        <w:rPr>
          <w:b/>
          <w:bCs/>
        </w:rPr>
        <w:tab/>
        <w:t xml:space="preserve">A. </w:t>
      </w:r>
      <w:r w:rsidRPr="006602BC">
        <w:t>1,503 MeV.</w:t>
      </w:r>
      <w:r w:rsidR="00B2650E" w:rsidRPr="006602BC">
        <w:tab/>
      </w:r>
      <w:r w:rsidRPr="006602BC">
        <w:rPr>
          <w:b/>
          <w:bCs/>
        </w:rPr>
        <w:t xml:space="preserve">B. </w:t>
      </w:r>
      <w:r w:rsidRPr="006602BC">
        <w:t>29,069 MeV.</w:t>
      </w:r>
      <w:r w:rsidR="00B2650E" w:rsidRPr="006602BC">
        <w:tab/>
      </w:r>
      <w:r w:rsidRPr="006602BC">
        <w:rPr>
          <w:b/>
          <w:bCs/>
        </w:rPr>
        <w:t xml:space="preserve">C. </w:t>
      </w:r>
      <w:r w:rsidRPr="006602BC">
        <w:t>1,211 MeV.</w:t>
      </w:r>
      <w:r w:rsidR="00B2650E" w:rsidRPr="006602BC">
        <w:tab/>
      </w:r>
      <w:r w:rsidRPr="006602BC">
        <w:rPr>
          <w:b/>
          <w:bCs/>
        </w:rPr>
        <w:t xml:space="preserve">D. </w:t>
      </w:r>
      <w:r w:rsidRPr="006602BC">
        <w:t>3,007 Mev.</w:t>
      </w:r>
    </w:p>
    <w:p w:rsidR="008B0058" w:rsidRPr="006602BC" w:rsidRDefault="00D421A2" w:rsidP="00D421A2">
      <w:pPr>
        <w:widowControl w:val="0"/>
        <w:numPr>
          <w:ilvl w:val="0"/>
          <w:numId w:val="1"/>
        </w:numPr>
        <w:tabs>
          <w:tab w:val="left" w:pos="284"/>
          <w:tab w:val="left" w:pos="567"/>
          <w:tab w:val="left" w:pos="851"/>
          <w:tab w:val="left" w:pos="993"/>
          <w:tab w:val="left" w:pos="2835"/>
          <w:tab w:val="left" w:pos="5387"/>
          <w:tab w:val="left" w:pos="7938"/>
        </w:tabs>
        <w:autoSpaceDE w:val="0"/>
        <w:autoSpaceDN w:val="0"/>
        <w:adjustRightInd w:val="0"/>
        <w:jc w:val="both"/>
      </w:pPr>
      <w:r w:rsidRPr="006602BC">
        <w:t xml:space="preserve"> </w:t>
      </w:r>
      <w:r w:rsidR="008B0058" w:rsidRPr="006602BC">
        <w:t xml:space="preserve">Cho phản ứng hạt nhân </w:t>
      </w:r>
      <w:r w:rsidR="00464AE7" w:rsidRPr="006602BC">
        <w:rPr>
          <w:position w:val="-12"/>
        </w:rPr>
        <w:object w:dxaOrig="1980" w:dyaOrig="380">
          <v:shape id="_x0000_i4483" type="#_x0000_t75" style="width:99pt;height:18.75pt" o:ole="">
            <v:imagedata r:id="rId1350" o:title=""/>
          </v:shape>
          <o:OLEObject Type="Embed" ProgID="Equation.3" ShapeID="_x0000_i4483" DrawAspect="Content" ObjectID="_1550260912" r:id="rId1351"/>
        </w:object>
      </w:r>
      <w:r w:rsidR="008B0058" w:rsidRPr="006602BC">
        <w:t>. Biết khối lượng các hạt đơteri, liti, heli trong phản ứng trên lần lượt là 2,0136 u; 6,01702 u; 4,0015 u. Coi khối lượng của nguyên tử bằng khối lượng hạt nhân của nó. Năng lượng tỏa ra khi có 1g heli được tạo thành theo phản ứng trên là</w:t>
      </w:r>
    </w:p>
    <w:p w:rsidR="0007186F" w:rsidRPr="006602BC" w:rsidRDefault="008B0058" w:rsidP="00B2650E">
      <w:pPr>
        <w:widowControl w:val="0"/>
        <w:tabs>
          <w:tab w:val="left" w:pos="284"/>
          <w:tab w:val="left" w:pos="567"/>
          <w:tab w:val="left" w:pos="851"/>
          <w:tab w:val="left" w:pos="993"/>
          <w:tab w:val="left" w:pos="2835"/>
          <w:tab w:val="left" w:pos="5387"/>
          <w:tab w:val="left" w:pos="7938"/>
        </w:tabs>
        <w:autoSpaceDE w:val="0"/>
        <w:autoSpaceDN w:val="0"/>
        <w:adjustRightInd w:val="0"/>
        <w:jc w:val="both"/>
      </w:pPr>
      <w:r w:rsidRPr="006602BC">
        <w:rPr>
          <w:b/>
          <w:bCs/>
        </w:rPr>
        <w:tab/>
        <w:t xml:space="preserve">A. </w:t>
      </w:r>
      <w:r w:rsidRPr="006602BC">
        <w:t>3,1.10</w:t>
      </w:r>
      <w:r w:rsidRPr="006602BC">
        <w:rPr>
          <w:vertAlign w:val="superscript"/>
        </w:rPr>
        <w:t>11</w:t>
      </w:r>
      <w:r w:rsidRPr="006602BC">
        <w:t xml:space="preserve"> </w:t>
      </w:r>
      <w:r w:rsidRPr="006602BC">
        <w:rPr>
          <w:i/>
          <w:iCs/>
        </w:rPr>
        <w:t>J</w:t>
      </w:r>
      <w:r w:rsidR="00B2650E" w:rsidRPr="006602BC">
        <w:rPr>
          <w:i/>
          <w:iCs/>
        </w:rPr>
        <w:t xml:space="preserve"> </w:t>
      </w:r>
      <w:r w:rsidRPr="006602BC">
        <w:rPr>
          <w:b/>
          <w:bCs/>
        </w:rPr>
        <w:tab/>
        <w:t xml:space="preserve">B. </w:t>
      </w:r>
      <w:r w:rsidRPr="006602BC">
        <w:t>4, 2.10</w:t>
      </w:r>
      <w:r w:rsidRPr="006602BC">
        <w:rPr>
          <w:vertAlign w:val="superscript"/>
        </w:rPr>
        <w:t>10</w:t>
      </w:r>
      <w:r w:rsidRPr="006602BC">
        <w:t xml:space="preserve"> </w:t>
      </w:r>
      <w:r w:rsidRPr="006602BC">
        <w:rPr>
          <w:i/>
          <w:iCs/>
        </w:rPr>
        <w:t>J</w:t>
      </w:r>
      <w:r w:rsidR="00B2650E" w:rsidRPr="006602BC">
        <w:rPr>
          <w:i/>
          <w:iCs/>
        </w:rPr>
        <w:t xml:space="preserve"> </w:t>
      </w:r>
      <w:r w:rsidRPr="006602BC">
        <w:rPr>
          <w:b/>
          <w:bCs/>
        </w:rPr>
        <w:tab/>
        <w:t xml:space="preserve">C. </w:t>
      </w:r>
      <w:r w:rsidRPr="006602BC">
        <w:t>2,1.10</w:t>
      </w:r>
      <w:r w:rsidRPr="006602BC">
        <w:rPr>
          <w:vertAlign w:val="superscript"/>
        </w:rPr>
        <w:t>10</w:t>
      </w:r>
      <w:r w:rsidR="00B2650E" w:rsidRPr="006602BC">
        <w:t xml:space="preserve"> </w:t>
      </w:r>
      <w:r w:rsidRPr="006602BC">
        <w:rPr>
          <w:i/>
          <w:iCs/>
        </w:rPr>
        <w:t>J</w:t>
      </w:r>
      <w:r w:rsidR="00B2650E" w:rsidRPr="006602BC">
        <w:rPr>
          <w:i/>
          <w:iCs/>
        </w:rPr>
        <w:t xml:space="preserve"> </w:t>
      </w:r>
      <w:r w:rsidRPr="006602BC">
        <w:rPr>
          <w:b/>
          <w:bCs/>
        </w:rPr>
        <w:tab/>
        <w:t xml:space="preserve">D. </w:t>
      </w:r>
      <w:r w:rsidRPr="006602BC">
        <w:t>6, 2.10</w:t>
      </w:r>
      <w:r w:rsidRPr="006602BC">
        <w:rPr>
          <w:vertAlign w:val="superscript"/>
        </w:rPr>
        <w:t>11</w:t>
      </w:r>
      <w:r w:rsidRPr="006602BC">
        <w:t xml:space="preserve"> </w:t>
      </w:r>
      <w:r w:rsidRPr="006602BC">
        <w:rPr>
          <w:i/>
          <w:iCs/>
        </w:rPr>
        <w:t>J</w:t>
      </w:r>
    </w:p>
    <w:p w:rsidR="008B0058" w:rsidRPr="006602BC" w:rsidRDefault="008B0058" w:rsidP="00B2650E">
      <w:pPr>
        <w:widowControl w:val="0"/>
        <w:numPr>
          <w:ilvl w:val="0"/>
          <w:numId w:val="1"/>
        </w:numPr>
        <w:tabs>
          <w:tab w:val="left" w:pos="284"/>
          <w:tab w:val="left" w:pos="567"/>
          <w:tab w:val="left" w:pos="851"/>
          <w:tab w:val="left" w:pos="993"/>
          <w:tab w:val="left" w:pos="2835"/>
          <w:tab w:val="left" w:pos="5387"/>
          <w:tab w:val="left" w:pos="7938"/>
        </w:tabs>
        <w:autoSpaceDE w:val="0"/>
        <w:autoSpaceDN w:val="0"/>
        <w:adjustRightInd w:val="0"/>
        <w:jc w:val="both"/>
      </w:pPr>
      <w:r w:rsidRPr="006602BC">
        <w:rPr>
          <w:b/>
          <w:bCs/>
        </w:rPr>
        <w:t xml:space="preserve"> </w:t>
      </w:r>
      <w:r w:rsidR="002A19B0" w:rsidRPr="006602BC">
        <w:t>Cho phản ứng hạt nhân</w:t>
      </w:r>
      <w:r w:rsidRPr="006602BC">
        <w:t xml:space="preserve">: </w:t>
      </w:r>
      <w:r w:rsidR="00464AE7" w:rsidRPr="006602BC">
        <w:rPr>
          <w:position w:val="-12"/>
        </w:rPr>
        <w:object w:dxaOrig="1740" w:dyaOrig="380">
          <v:shape id="_x0000_i4484" type="#_x0000_t75" style="width:87pt;height:18.75pt" o:ole="">
            <v:imagedata r:id="rId1352" o:title=""/>
          </v:shape>
          <o:OLEObject Type="Embed" ProgID="Equation.3" ShapeID="_x0000_i4484" DrawAspect="Content" ObjectID="_1550260913" r:id="rId1353"/>
        </w:object>
      </w:r>
      <w:r w:rsidRPr="006602BC">
        <w:t>. Biết khối lượng của</w:t>
      </w:r>
      <w:r w:rsidR="00B2650E" w:rsidRPr="006602BC">
        <w:t xml:space="preserve"> </w:t>
      </w:r>
      <w:r w:rsidR="00464AE7" w:rsidRPr="006602BC">
        <w:rPr>
          <w:position w:val="-10"/>
          <w:sz w:val="25"/>
          <w:szCs w:val="25"/>
        </w:rPr>
        <w:object w:dxaOrig="360" w:dyaOrig="360">
          <v:shape id="_x0000_i4485" type="#_x0000_t75" style="width:18pt;height:18pt" o:ole="">
            <v:imagedata r:id="rId15" o:title=""/>
          </v:shape>
          <o:OLEObject Type="Embed" ProgID="Equation.3" ShapeID="_x0000_i4485" DrawAspect="Content" ObjectID="_1550260914" r:id="rId1354"/>
        </w:object>
      </w:r>
      <w:r w:rsidRPr="006602BC">
        <w:t>,</w:t>
      </w:r>
      <w:r w:rsidR="00464AE7" w:rsidRPr="006602BC">
        <w:rPr>
          <w:position w:val="-10"/>
          <w:sz w:val="25"/>
          <w:szCs w:val="25"/>
        </w:rPr>
        <w:object w:dxaOrig="460" w:dyaOrig="360">
          <v:shape id="_x0000_i4486" type="#_x0000_t75" style="width:23.25pt;height:18pt" o:ole="">
            <v:imagedata r:id="rId1355" o:title=""/>
          </v:shape>
          <o:OLEObject Type="Embed" ProgID="Equation.3" ShapeID="_x0000_i4486" DrawAspect="Content" ObjectID="_1550260915" r:id="rId1356"/>
        </w:object>
      </w:r>
      <w:r w:rsidRPr="006602BC">
        <w:t>,</w:t>
      </w:r>
      <w:r w:rsidR="00464AE7" w:rsidRPr="006602BC">
        <w:rPr>
          <w:position w:val="-12"/>
          <w:sz w:val="25"/>
          <w:szCs w:val="25"/>
        </w:rPr>
        <w:object w:dxaOrig="300" w:dyaOrig="380">
          <v:shape id="_x0000_i4487" type="#_x0000_t75" style="width:15pt;height:18.75pt" o:ole="">
            <v:imagedata r:id="rId1357" o:title=""/>
          </v:shape>
          <o:OLEObject Type="Embed" ProgID="Equation.3" ShapeID="_x0000_i4487" DrawAspect="Content" ObjectID="_1550260916" r:id="rId1358"/>
        </w:object>
      </w:r>
      <w:r w:rsidR="00464AE7" w:rsidRPr="006602BC">
        <w:rPr>
          <w:sz w:val="25"/>
          <w:szCs w:val="25"/>
        </w:rPr>
        <w:t xml:space="preserve"> </w:t>
      </w:r>
      <w:r w:rsidRPr="006602BC">
        <w:t>lần lượt là m</w:t>
      </w:r>
      <w:r w:rsidR="00464AE7" w:rsidRPr="006602BC">
        <w:rPr>
          <w:vertAlign w:val="subscript"/>
        </w:rPr>
        <w:t>D</w:t>
      </w:r>
      <w:r w:rsidR="00464AE7" w:rsidRPr="006602BC">
        <w:t xml:space="preserve"> </w:t>
      </w:r>
      <w:r w:rsidRPr="006602BC">
        <w:t>= 2,0135u;</w:t>
      </w:r>
      <w:r w:rsidR="00464AE7" w:rsidRPr="006602BC">
        <w:t xml:space="preserve"> </w:t>
      </w:r>
      <w:r w:rsidRPr="006602BC">
        <w:t>m</w:t>
      </w:r>
      <w:r w:rsidR="004F7D47" w:rsidRPr="006602BC">
        <w:rPr>
          <w:vertAlign w:val="subscript"/>
        </w:rPr>
        <w:t>He</w:t>
      </w:r>
      <w:r w:rsidRPr="006602BC">
        <w:t xml:space="preserve"> = 3,0149 u; m</w:t>
      </w:r>
      <w:r w:rsidR="00464AE7" w:rsidRPr="006602BC">
        <w:rPr>
          <w:vertAlign w:val="subscript"/>
        </w:rPr>
        <w:t>n</w:t>
      </w:r>
      <w:r w:rsidRPr="006602BC">
        <w:t xml:space="preserve"> = 1,0087u. Năng lượng tỏa ra của phản ứng trên bằng</w:t>
      </w:r>
    </w:p>
    <w:p w:rsidR="008B0058" w:rsidRPr="006602BC" w:rsidRDefault="008B0058" w:rsidP="00B2650E">
      <w:pPr>
        <w:widowControl w:val="0"/>
        <w:tabs>
          <w:tab w:val="left" w:pos="284"/>
          <w:tab w:val="left" w:pos="567"/>
          <w:tab w:val="left" w:pos="851"/>
          <w:tab w:val="left" w:pos="993"/>
          <w:tab w:val="left" w:pos="2835"/>
          <w:tab w:val="left" w:pos="5387"/>
          <w:tab w:val="left" w:pos="7938"/>
        </w:tabs>
        <w:autoSpaceDE w:val="0"/>
        <w:autoSpaceDN w:val="0"/>
        <w:adjustRightInd w:val="0"/>
        <w:jc w:val="both"/>
      </w:pPr>
      <w:r w:rsidRPr="006602BC">
        <w:rPr>
          <w:b/>
          <w:bCs/>
        </w:rPr>
        <w:tab/>
        <w:t xml:space="preserve">A. </w:t>
      </w:r>
      <w:r w:rsidRPr="006602BC">
        <w:t>1,8821 MeV.</w:t>
      </w:r>
      <w:r w:rsidR="00B2650E" w:rsidRPr="006602BC">
        <w:tab/>
      </w:r>
      <w:r w:rsidRPr="006602BC">
        <w:rPr>
          <w:b/>
          <w:bCs/>
        </w:rPr>
        <w:t xml:space="preserve">B. </w:t>
      </w:r>
      <w:r w:rsidRPr="006602BC">
        <w:t>2,7391 MeV.</w:t>
      </w:r>
      <w:r w:rsidR="00B2650E" w:rsidRPr="006602BC">
        <w:tab/>
      </w:r>
      <w:r w:rsidRPr="006602BC">
        <w:rPr>
          <w:b/>
          <w:bCs/>
        </w:rPr>
        <w:t xml:space="preserve">C. </w:t>
      </w:r>
      <w:r w:rsidRPr="006602BC">
        <w:t>7,4991 MeV.</w:t>
      </w:r>
      <w:r w:rsidR="00B2650E" w:rsidRPr="006602BC">
        <w:tab/>
      </w:r>
      <w:r w:rsidRPr="006602BC">
        <w:rPr>
          <w:b/>
          <w:bCs/>
        </w:rPr>
        <w:t xml:space="preserve">D. </w:t>
      </w:r>
      <w:r w:rsidRPr="006602BC">
        <w:t>3,1671 MeV.</w:t>
      </w:r>
    </w:p>
    <w:p w:rsidR="008B0058" w:rsidRPr="006602BC" w:rsidRDefault="008B0058" w:rsidP="00B2650E">
      <w:pPr>
        <w:widowControl w:val="0"/>
        <w:numPr>
          <w:ilvl w:val="0"/>
          <w:numId w:val="1"/>
        </w:numPr>
        <w:tabs>
          <w:tab w:val="left" w:pos="284"/>
          <w:tab w:val="left" w:pos="567"/>
          <w:tab w:val="left" w:pos="851"/>
          <w:tab w:val="left" w:pos="993"/>
          <w:tab w:val="left" w:pos="2835"/>
          <w:tab w:val="left" w:pos="5387"/>
          <w:tab w:val="left" w:pos="7938"/>
        </w:tabs>
        <w:autoSpaceDE w:val="0"/>
        <w:autoSpaceDN w:val="0"/>
        <w:adjustRightInd w:val="0"/>
        <w:jc w:val="both"/>
      </w:pPr>
      <w:r w:rsidRPr="006602BC">
        <w:rPr>
          <w:b/>
          <w:bCs/>
        </w:rPr>
        <w:t xml:space="preserve"> </w:t>
      </w:r>
      <w:r w:rsidRPr="006602BC">
        <w:t xml:space="preserve">Bắn một prôtôn vào hạt nhân </w:t>
      </w:r>
      <w:r w:rsidR="00464AE7" w:rsidRPr="006602BC">
        <w:rPr>
          <w:position w:val="-12"/>
          <w:sz w:val="25"/>
          <w:szCs w:val="25"/>
        </w:rPr>
        <w:object w:dxaOrig="400" w:dyaOrig="380">
          <v:shape id="_x0000_i4488" type="#_x0000_t75" style="width:20.25pt;height:18.75pt" o:ole="">
            <v:imagedata r:id="rId40" o:title=""/>
          </v:shape>
          <o:OLEObject Type="Embed" ProgID="Equation.3" ShapeID="_x0000_i4488" DrawAspect="Content" ObjectID="_1550260917" r:id="rId1359"/>
        </w:object>
      </w:r>
      <w:r w:rsidRPr="006602BC">
        <w:t>đứng yên. Phản ứng tạo ra hai hạt nhân X giống nhau bay ra với cùng tốc độ</w:t>
      </w:r>
      <w:r w:rsidR="00464AE7" w:rsidRPr="006602BC">
        <w:t xml:space="preserve"> </w:t>
      </w:r>
      <w:r w:rsidRPr="006602BC">
        <w:t>và theo các phương hợp với phương tới của prôtôn các góc bằng nhau là 60</w:t>
      </w:r>
      <w:r w:rsidRPr="006602BC">
        <w:rPr>
          <w:vertAlign w:val="superscript"/>
        </w:rPr>
        <w:t>0</w:t>
      </w:r>
      <w:r w:rsidRPr="006602BC">
        <w:t>. Lấy khối lượng của mỗi hạt nhân tính theo</w:t>
      </w:r>
      <w:r w:rsidR="00464AE7" w:rsidRPr="006602BC">
        <w:t xml:space="preserve"> </w:t>
      </w:r>
      <w:r w:rsidRPr="006602BC">
        <w:t>đơn vị u bằng số khối của nó. Tỉ số giữa tốc độ của prôtôn và tốc độ độ của hạt nhân X là</w:t>
      </w:r>
    </w:p>
    <w:p w:rsidR="008B0058" w:rsidRPr="006602BC" w:rsidRDefault="008B0058" w:rsidP="00B2650E">
      <w:pPr>
        <w:widowControl w:val="0"/>
        <w:tabs>
          <w:tab w:val="left" w:pos="284"/>
          <w:tab w:val="left" w:pos="567"/>
          <w:tab w:val="left" w:pos="851"/>
          <w:tab w:val="left" w:pos="993"/>
          <w:tab w:val="left" w:pos="2835"/>
          <w:tab w:val="left" w:pos="5387"/>
          <w:tab w:val="left" w:pos="7938"/>
        </w:tabs>
        <w:autoSpaceDE w:val="0"/>
        <w:autoSpaceDN w:val="0"/>
        <w:adjustRightInd w:val="0"/>
        <w:jc w:val="both"/>
      </w:pPr>
      <w:r w:rsidRPr="006602BC">
        <w:rPr>
          <w:b/>
          <w:bCs/>
        </w:rPr>
        <w:lastRenderedPageBreak/>
        <w:tab/>
        <w:t xml:space="preserve">A. </w:t>
      </w:r>
      <w:r w:rsidRPr="006602BC">
        <w:t>4.</w:t>
      </w:r>
      <w:r w:rsidR="00B2650E" w:rsidRPr="006602BC">
        <w:tab/>
      </w:r>
      <w:r w:rsidR="0041738B" w:rsidRPr="006602BC">
        <w:tab/>
      </w:r>
      <w:r w:rsidR="0041738B" w:rsidRPr="006602BC">
        <w:tab/>
      </w:r>
      <w:r w:rsidRPr="006602BC">
        <w:rPr>
          <w:b/>
          <w:bCs/>
        </w:rPr>
        <w:t xml:space="preserve">B. </w:t>
      </w:r>
      <w:r w:rsidRPr="006602BC">
        <w:t>1/2.</w:t>
      </w:r>
      <w:r w:rsidR="00B2650E" w:rsidRPr="006602BC">
        <w:tab/>
      </w:r>
      <w:r w:rsidRPr="006602BC">
        <w:rPr>
          <w:b/>
          <w:bCs/>
        </w:rPr>
        <w:t xml:space="preserve">C. </w:t>
      </w:r>
      <w:r w:rsidRPr="006602BC">
        <w:t>2.</w:t>
      </w:r>
      <w:r w:rsidR="00B2650E" w:rsidRPr="006602BC">
        <w:tab/>
      </w:r>
      <w:r w:rsidRPr="006602BC">
        <w:rPr>
          <w:b/>
          <w:bCs/>
        </w:rPr>
        <w:t xml:space="preserve">D. </w:t>
      </w:r>
      <w:r w:rsidRPr="006602BC">
        <w:t>1/4.</w:t>
      </w:r>
    </w:p>
    <w:p w:rsidR="008B0058" w:rsidRPr="006602BC" w:rsidRDefault="0041738B" w:rsidP="0041738B">
      <w:pPr>
        <w:widowControl w:val="0"/>
        <w:numPr>
          <w:ilvl w:val="0"/>
          <w:numId w:val="1"/>
        </w:numPr>
        <w:tabs>
          <w:tab w:val="left" w:pos="284"/>
          <w:tab w:val="left" w:pos="567"/>
          <w:tab w:val="left" w:pos="851"/>
          <w:tab w:val="left" w:pos="993"/>
          <w:tab w:val="left" w:pos="2835"/>
          <w:tab w:val="left" w:pos="5387"/>
          <w:tab w:val="left" w:pos="7938"/>
        </w:tabs>
        <w:autoSpaceDE w:val="0"/>
        <w:autoSpaceDN w:val="0"/>
        <w:adjustRightInd w:val="0"/>
        <w:jc w:val="both"/>
      </w:pPr>
      <w:r w:rsidRPr="006602BC">
        <w:t xml:space="preserve"> </w:t>
      </w:r>
      <w:r w:rsidR="008B0058" w:rsidRPr="006602BC">
        <w:t>Giả sử trong một phản ứng hạt nhân, tổng khối lượng của các hạt trước phản ứng nhỏ hơn tổng khối lượng của các hạt sau phản ứng là 0,02 u. Phản ứng hạt nhân này</w:t>
      </w:r>
    </w:p>
    <w:p w:rsidR="008B0058" w:rsidRPr="006602BC" w:rsidRDefault="008B0058" w:rsidP="00B2650E">
      <w:pPr>
        <w:widowControl w:val="0"/>
        <w:tabs>
          <w:tab w:val="left" w:pos="284"/>
          <w:tab w:val="left" w:pos="567"/>
          <w:tab w:val="left" w:pos="851"/>
          <w:tab w:val="left" w:pos="993"/>
          <w:tab w:val="left" w:pos="2835"/>
          <w:tab w:val="left" w:pos="5387"/>
          <w:tab w:val="left" w:pos="7938"/>
        </w:tabs>
        <w:autoSpaceDE w:val="0"/>
        <w:autoSpaceDN w:val="0"/>
        <w:adjustRightInd w:val="0"/>
        <w:jc w:val="both"/>
      </w:pPr>
      <w:r w:rsidRPr="006602BC">
        <w:rPr>
          <w:b/>
          <w:bCs/>
        </w:rPr>
        <w:tab/>
        <w:t xml:space="preserve">A. </w:t>
      </w:r>
      <w:r w:rsidRPr="006602BC">
        <w:t>tỏa năng lượng 1,863 MeV.</w:t>
      </w:r>
      <w:r w:rsidR="00B2650E" w:rsidRPr="006602BC">
        <w:tab/>
      </w:r>
      <w:r w:rsidRPr="006602BC">
        <w:rPr>
          <w:b/>
          <w:bCs/>
        </w:rPr>
        <w:t xml:space="preserve">B. </w:t>
      </w:r>
      <w:r w:rsidRPr="006602BC">
        <w:t>tỏa năng lượng 18,63 MeV.</w:t>
      </w:r>
    </w:p>
    <w:p w:rsidR="008B0058" w:rsidRPr="006602BC" w:rsidRDefault="008B0058" w:rsidP="00B2650E">
      <w:pPr>
        <w:widowControl w:val="0"/>
        <w:tabs>
          <w:tab w:val="left" w:pos="284"/>
          <w:tab w:val="left" w:pos="567"/>
          <w:tab w:val="left" w:pos="851"/>
          <w:tab w:val="left" w:pos="993"/>
          <w:tab w:val="left" w:pos="2835"/>
          <w:tab w:val="left" w:pos="5387"/>
          <w:tab w:val="left" w:pos="7938"/>
        </w:tabs>
        <w:autoSpaceDE w:val="0"/>
        <w:autoSpaceDN w:val="0"/>
        <w:adjustRightInd w:val="0"/>
        <w:jc w:val="both"/>
      </w:pPr>
      <w:r w:rsidRPr="006602BC">
        <w:rPr>
          <w:b/>
          <w:bCs/>
        </w:rPr>
        <w:tab/>
        <w:t xml:space="preserve">C. </w:t>
      </w:r>
      <w:r w:rsidRPr="006602BC">
        <w:t>thu năng lượng 1,863 MeV.</w:t>
      </w:r>
      <w:r w:rsidR="00B2650E" w:rsidRPr="006602BC">
        <w:tab/>
      </w:r>
      <w:r w:rsidRPr="006602BC">
        <w:rPr>
          <w:b/>
          <w:bCs/>
        </w:rPr>
        <w:t xml:space="preserve">D. </w:t>
      </w:r>
      <w:r w:rsidRPr="006602BC">
        <w:t>thu năng lượng 18,63 MeV.</w:t>
      </w:r>
    </w:p>
    <w:p w:rsidR="008B0058" w:rsidRPr="006602BC" w:rsidRDefault="008B0058" w:rsidP="00B2650E">
      <w:pPr>
        <w:widowControl w:val="0"/>
        <w:numPr>
          <w:ilvl w:val="0"/>
          <w:numId w:val="1"/>
        </w:numPr>
        <w:tabs>
          <w:tab w:val="left" w:pos="284"/>
          <w:tab w:val="left" w:pos="567"/>
          <w:tab w:val="left" w:pos="851"/>
          <w:tab w:val="left" w:pos="993"/>
          <w:tab w:val="left" w:pos="2835"/>
          <w:tab w:val="left" w:pos="5387"/>
          <w:tab w:val="left" w:pos="7938"/>
        </w:tabs>
        <w:autoSpaceDE w:val="0"/>
        <w:autoSpaceDN w:val="0"/>
        <w:adjustRightInd w:val="0"/>
        <w:jc w:val="both"/>
      </w:pPr>
      <w:r w:rsidRPr="006602BC">
        <w:rPr>
          <w:b/>
          <w:bCs/>
        </w:rPr>
        <w:t xml:space="preserve"> </w:t>
      </w:r>
      <w:r w:rsidRPr="006602BC">
        <w:t>Tổng hợp hạt nhân heli</w:t>
      </w:r>
      <w:r w:rsidR="00B2650E" w:rsidRPr="006602BC">
        <w:t xml:space="preserve"> </w:t>
      </w:r>
      <w:r w:rsidRPr="006602BC">
        <w:t xml:space="preserve">4 </w:t>
      </w:r>
      <w:r w:rsidRPr="006602BC">
        <w:rPr>
          <w:i/>
          <w:iCs/>
        </w:rPr>
        <w:t xml:space="preserve">He </w:t>
      </w:r>
      <w:r w:rsidRPr="006602BC">
        <w:t xml:space="preserve">từ phản ứng hạt nhân </w:t>
      </w:r>
      <w:r w:rsidR="0041738B" w:rsidRPr="006602BC">
        <w:rPr>
          <w:position w:val="-12"/>
        </w:rPr>
        <w:object w:dxaOrig="1880" w:dyaOrig="380">
          <v:shape id="_x0000_i4489" type="#_x0000_t75" style="width:93.75pt;height:18.75pt" o:ole="">
            <v:imagedata r:id="rId1360" o:title=""/>
          </v:shape>
          <o:OLEObject Type="Embed" ProgID="Equation.3" ShapeID="_x0000_i4489" DrawAspect="Content" ObjectID="_1550260918" r:id="rId1361"/>
        </w:object>
      </w:r>
      <w:r w:rsidRPr="006602BC">
        <w:t>. Mỗi phản ứng trên tỏa năng lượng</w:t>
      </w:r>
      <w:r w:rsidR="0041738B" w:rsidRPr="006602BC">
        <w:t xml:space="preserve"> </w:t>
      </w:r>
      <w:r w:rsidRPr="006602BC">
        <w:t>17,3 MeV. Năng lượng tỏa ra khi tổng hợp được 0,5 mol heli là</w:t>
      </w:r>
    </w:p>
    <w:p w:rsidR="008B0058" w:rsidRPr="006602BC" w:rsidRDefault="008B0058" w:rsidP="00B2650E">
      <w:pPr>
        <w:widowControl w:val="0"/>
        <w:tabs>
          <w:tab w:val="left" w:pos="284"/>
          <w:tab w:val="left" w:pos="567"/>
          <w:tab w:val="left" w:pos="851"/>
          <w:tab w:val="left" w:pos="993"/>
          <w:tab w:val="left" w:pos="2835"/>
          <w:tab w:val="left" w:pos="5387"/>
          <w:tab w:val="left" w:pos="7938"/>
        </w:tabs>
        <w:autoSpaceDE w:val="0"/>
        <w:autoSpaceDN w:val="0"/>
        <w:adjustRightInd w:val="0"/>
        <w:jc w:val="both"/>
      </w:pPr>
      <w:r w:rsidRPr="006602BC">
        <w:rPr>
          <w:b/>
          <w:bCs/>
        </w:rPr>
        <w:tab/>
        <w:t xml:space="preserve">A. </w:t>
      </w:r>
      <w:r w:rsidRPr="006602BC">
        <w:t>1,3.10</w:t>
      </w:r>
      <w:r w:rsidR="00341707" w:rsidRPr="006602BC">
        <w:rPr>
          <w:vertAlign w:val="superscript"/>
        </w:rPr>
        <w:t>2</w:t>
      </w:r>
      <w:r w:rsidR="00E6025B" w:rsidRPr="006602BC">
        <w:rPr>
          <w:vertAlign w:val="superscript"/>
        </w:rPr>
        <w:t>4</w:t>
      </w:r>
      <w:r w:rsidRPr="006602BC">
        <w:t xml:space="preserve"> MeV.</w:t>
      </w:r>
      <w:r w:rsidR="00B2650E" w:rsidRPr="006602BC">
        <w:tab/>
      </w:r>
      <w:r w:rsidRPr="006602BC">
        <w:rPr>
          <w:b/>
          <w:bCs/>
        </w:rPr>
        <w:t xml:space="preserve">B. </w:t>
      </w:r>
      <w:r w:rsidRPr="006602BC">
        <w:t>2,6.10</w:t>
      </w:r>
      <w:r w:rsidR="00341707" w:rsidRPr="006602BC">
        <w:rPr>
          <w:vertAlign w:val="superscript"/>
        </w:rPr>
        <w:t>2</w:t>
      </w:r>
      <w:r w:rsidR="00E6025B" w:rsidRPr="006602BC">
        <w:rPr>
          <w:vertAlign w:val="superscript"/>
        </w:rPr>
        <w:t>4</w:t>
      </w:r>
      <w:r w:rsidRPr="006602BC">
        <w:t xml:space="preserve"> MeV</w:t>
      </w:r>
      <w:r w:rsidRPr="006602BC">
        <w:rPr>
          <w:b/>
          <w:bCs/>
        </w:rPr>
        <w:t>.</w:t>
      </w:r>
      <w:r w:rsidR="00B2650E" w:rsidRPr="006602BC">
        <w:rPr>
          <w:b/>
          <w:bCs/>
        </w:rPr>
        <w:tab/>
      </w:r>
      <w:r w:rsidRPr="006602BC">
        <w:rPr>
          <w:b/>
          <w:bCs/>
        </w:rPr>
        <w:t xml:space="preserve">C. </w:t>
      </w:r>
      <w:r w:rsidRPr="006602BC">
        <w:t>5,2.10</w:t>
      </w:r>
      <w:r w:rsidR="00341707" w:rsidRPr="006602BC">
        <w:rPr>
          <w:vertAlign w:val="superscript"/>
        </w:rPr>
        <w:t>2</w:t>
      </w:r>
      <w:r w:rsidR="00E6025B" w:rsidRPr="006602BC">
        <w:rPr>
          <w:vertAlign w:val="superscript"/>
        </w:rPr>
        <w:t>4</w:t>
      </w:r>
      <w:r w:rsidRPr="006602BC">
        <w:t xml:space="preserve"> MeV.</w:t>
      </w:r>
      <w:r w:rsidR="00B2650E" w:rsidRPr="006602BC">
        <w:tab/>
      </w:r>
      <w:r w:rsidRPr="006602BC">
        <w:rPr>
          <w:b/>
          <w:bCs/>
        </w:rPr>
        <w:t xml:space="preserve">D. </w:t>
      </w:r>
      <w:r w:rsidRPr="006602BC">
        <w:t>2,4.10</w:t>
      </w:r>
      <w:r w:rsidR="00341707" w:rsidRPr="006602BC">
        <w:rPr>
          <w:vertAlign w:val="superscript"/>
        </w:rPr>
        <w:t>2</w:t>
      </w:r>
      <w:r w:rsidR="00E6025B" w:rsidRPr="006602BC">
        <w:rPr>
          <w:vertAlign w:val="superscript"/>
        </w:rPr>
        <w:t>4</w:t>
      </w:r>
      <w:r w:rsidRPr="006602BC">
        <w:t xml:space="preserve"> MeV.</w:t>
      </w:r>
    </w:p>
    <w:p w:rsidR="008B0058" w:rsidRPr="006602BC" w:rsidRDefault="0041738B" w:rsidP="00B2650E">
      <w:pPr>
        <w:widowControl w:val="0"/>
        <w:numPr>
          <w:ilvl w:val="0"/>
          <w:numId w:val="1"/>
        </w:numPr>
        <w:tabs>
          <w:tab w:val="left" w:pos="284"/>
          <w:tab w:val="left" w:pos="567"/>
          <w:tab w:val="left" w:pos="851"/>
          <w:tab w:val="left" w:pos="993"/>
          <w:tab w:val="left" w:pos="2835"/>
          <w:tab w:val="left" w:pos="5387"/>
          <w:tab w:val="left" w:pos="7938"/>
        </w:tabs>
        <w:autoSpaceDE w:val="0"/>
        <w:autoSpaceDN w:val="0"/>
        <w:adjustRightInd w:val="0"/>
        <w:jc w:val="both"/>
      </w:pPr>
      <w:r w:rsidRPr="006602BC">
        <w:t xml:space="preserve"> </w:t>
      </w:r>
      <w:r w:rsidR="008B0058" w:rsidRPr="006602BC">
        <w:t>Cho hạt prôtôn có động năng K</w:t>
      </w:r>
      <w:r w:rsidR="00D07554" w:rsidRPr="006602BC">
        <w:rPr>
          <w:vertAlign w:val="subscript"/>
        </w:rPr>
        <w:t>P</w:t>
      </w:r>
      <w:r w:rsidR="008B0058" w:rsidRPr="006602BC">
        <w:t xml:space="preserve"> = 1,8 MeV bắn vào hạt nhân</w:t>
      </w:r>
      <w:r w:rsidRPr="006602BC">
        <w:t xml:space="preserve"> </w:t>
      </w:r>
      <w:r w:rsidRPr="006602BC">
        <w:rPr>
          <w:position w:val="-12"/>
          <w:sz w:val="25"/>
          <w:szCs w:val="25"/>
        </w:rPr>
        <w:object w:dxaOrig="400" w:dyaOrig="380">
          <v:shape id="_x0000_i4490" type="#_x0000_t75" style="width:20.25pt;height:18.75pt" o:ole="">
            <v:imagedata r:id="rId40" o:title=""/>
          </v:shape>
          <o:OLEObject Type="Embed" ProgID="Equation.3" ShapeID="_x0000_i4490" DrawAspect="Content" ObjectID="_1550260919" r:id="rId1362"/>
        </w:object>
      </w:r>
      <w:r w:rsidR="008B0058" w:rsidRPr="006602BC">
        <w:t xml:space="preserve">đứng yên, sinh ra hai hạt </w:t>
      </w:r>
      <w:r w:rsidR="00341707" w:rsidRPr="006602BC">
        <w:t>α</w:t>
      </w:r>
      <w:r w:rsidR="008B0058" w:rsidRPr="006602BC">
        <w:t xml:space="preserve"> có cùng độ lớn</w:t>
      </w:r>
      <w:r w:rsidRPr="006602BC">
        <w:t xml:space="preserve"> </w:t>
      </w:r>
      <w:r w:rsidR="008B0058" w:rsidRPr="006602BC">
        <w:t xml:space="preserve">vận tốc và không sinh ra tia </w:t>
      </w:r>
      <w:r w:rsidR="00341707" w:rsidRPr="006602BC">
        <w:t>γ</w:t>
      </w:r>
      <w:r w:rsidR="008B0058" w:rsidRPr="006602BC">
        <w:t xml:space="preserve"> và nhiệt năng. Cho biết: m</w:t>
      </w:r>
      <w:r w:rsidR="00D07554" w:rsidRPr="006602BC">
        <w:rPr>
          <w:vertAlign w:val="subscript"/>
        </w:rPr>
        <w:t>P</w:t>
      </w:r>
      <w:r w:rsidR="008B0058" w:rsidRPr="006602BC">
        <w:t xml:space="preserve"> = 1,0073u; m</w:t>
      </w:r>
      <w:r w:rsidR="00341707" w:rsidRPr="006602BC">
        <w:rPr>
          <w:vertAlign w:val="subscript"/>
        </w:rPr>
        <w:t>α</w:t>
      </w:r>
      <w:r w:rsidR="008B0058" w:rsidRPr="006602BC">
        <w:t xml:space="preserve"> = 4,0015u; m</w:t>
      </w:r>
      <w:r w:rsidR="00D07554" w:rsidRPr="006602BC">
        <w:rPr>
          <w:vertAlign w:val="subscript"/>
        </w:rPr>
        <w:t>Li</w:t>
      </w:r>
      <w:r w:rsidR="008B0058" w:rsidRPr="006602BC">
        <w:t xml:space="preserve"> = 7,0144u; 1u = 931MeV/c</w:t>
      </w:r>
      <w:r w:rsidR="00341707" w:rsidRPr="006602BC">
        <w:rPr>
          <w:vertAlign w:val="superscript"/>
        </w:rPr>
        <w:t>2</w:t>
      </w:r>
      <w:r w:rsidR="008B0058" w:rsidRPr="006602BC">
        <w:t xml:space="preserve"> =</w:t>
      </w:r>
      <w:r w:rsidRPr="006602BC">
        <w:t xml:space="preserve"> </w:t>
      </w:r>
      <w:r w:rsidR="008B0058" w:rsidRPr="006602BC">
        <w:t>1,66.10</w:t>
      </w:r>
      <w:r w:rsidR="00D07554" w:rsidRPr="006602BC">
        <w:rPr>
          <w:vertAlign w:val="superscript"/>
        </w:rPr>
        <w:t>-27</w:t>
      </w:r>
      <w:r w:rsidR="008B0058" w:rsidRPr="006602BC">
        <w:t>kg. Động năng của mỗi hạt mới sinh ra bằng bao nhiêu?</w:t>
      </w:r>
    </w:p>
    <w:p w:rsidR="008B0058" w:rsidRPr="006602BC" w:rsidRDefault="008B0058" w:rsidP="00B2650E">
      <w:pPr>
        <w:widowControl w:val="0"/>
        <w:tabs>
          <w:tab w:val="left" w:pos="284"/>
          <w:tab w:val="left" w:pos="567"/>
          <w:tab w:val="left" w:pos="851"/>
          <w:tab w:val="left" w:pos="993"/>
          <w:tab w:val="left" w:pos="2835"/>
          <w:tab w:val="left" w:pos="5387"/>
          <w:tab w:val="left" w:pos="7938"/>
        </w:tabs>
        <w:autoSpaceDE w:val="0"/>
        <w:autoSpaceDN w:val="0"/>
        <w:adjustRightInd w:val="0"/>
        <w:jc w:val="both"/>
      </w:pPr>
      <w:r w:rsidRPr="006602BC">
        <w:rPr>
          <w:b/>
          <w:bCs/>
        </w:rPr>
        <w:tab/>
        <w:t xml:space="preserve">A. </w:t>
      </w:r>
      <w:r w:rsidRPr="006602BC">
        <w:t>K</w:t>
      </w:r>
      <w:r w:rsidR="00D07554" w:rsidRPr="006602BC">
        <w:rPr>
          <w:vertAlign w:val="subscript"/>
        </w:rPr>
        <w:t>α</w:t>
      </w:r>
      <w:r w:rsidRPr="006602BC">
        <w:t xml:space="preserve"> = 8,70485 MeV.</w:t>
      </w:r>
      <w:r w:rsidR="00B2650E" w:rsidRPr="006602BC">
        <w:tab/>
      </w:r>
      <w:r w:rsidRPr="006602BC">
        <w:rPr>
          <w:b/>
          <w:bCs/>
        </w:rPr>
        <w:t xml:space="preserve">B. </w:t>
      </w:r>
      <w:r w:rsidRPr="006602BC">
        <w:t>K</w:t>
      </w:r>
      <w:r w:rsidR="00D07554" w:rsidRPr="006602BC">
        <w:rPr>
          <w:vertAlign w:val="subscript"/>
        </w:rPr>
        <w:t>α</w:t>
      </w:r>
      <w:r w:rsidRPr="006602BC">
        <w:t xml:space="preserve"> = 9,60485 MeV.</w:t>
      </w:r>
      <w:r w:rsidRPr="006602BC">
        <w:rPr>
          <w:b/>
          <w:bCs/>
        </w:rPr>
        <w:tab/>
        <w:t xml:space="preserve">C. </w:t>
      </w:r>
      <w:r w:rsidRPr="006602BC">
        <w:t>K</w:t>
      </w:r>
      <w:r w:rsidR="00D07554" w:rsidRPr="006602BC">
        <w:rPr>
          <w:vertAlign w:val="subscript"/>
        </w:rPr>
        <w:t>α</w:t>
      </w:r>
      <w:r w:rsidRPr="006602BC">
        <w:t xml:space="preserve"> = 0,90000 MeV.</w:t>
      </w:r>
      <w:r w:rsidR="00B2650E" w:rsidRPr="006602BC">
        <w:tab/>
      </w:r>
      <w:r w:rsidRPr="006602BC">
        <w:rPr>
          <w:b/>
          <w:bCs/>
        </w:rPr>
        <w:t xml:space="preserve">D. </w:t>
      </w:r>
      <w:r w:rsidRPr="006602BC">
        <w:t>K</w:t>
      </w:r>
      <w:r w:rsidR="00D07554" w:rsidRPr="006602BC">
        <w:rPr>
          <w:vertAlign w:val="subscript"/>
        </w:rPr>
        <w:t>α</w:t>
      </w:r>
      <w:r w:rsidRPr="006602BC">
        <w:t xml:space="preserve"> = 7,80485 MeV.</w:t>
      </w:r>
    </w:p>
    <w:p w:rsidR="008B0058" w:rsidRPr="006602BC" w:rsidRDefault="008B0058" w:rsidP="00B2650E">
      <w:pPr>
        <w:widowControl w:val="0"/>
        <w:numPr>
          <w:ilvl w:val="0"/>
          <w:numId w:val="1"/>
        </w:numPr>
        <w:tabs>
          <w:tab w:val="left" w:pos="284"/>
          <w:tab w:val="left" w:pos="567"/>
          <w:tab w:val="left" w:pos="851"/>
          <w:tab w:val="left" w:pos="993"/>
          <w:tab w:val="left" w:pos="2835"/>
          <w:tab w:val="left" w:pos="5387"/>
          <w:tab w:val="left" w:pos="7938"/>
        </w:tabs>
        <w:autoSpaceDE w:val="0"/>
        <w:autoSpaceDN w:val="0"/>
        <w:adjustRightInd w:val="0"/>
        <w:jc w:val="both"/>
      </w:pPr>
      <w:r w:rsidRPr="006602BC">
        <w:rPr>
          <w:b/>
          <w:bCs/>
        </w:rPr>
        <w:t xml:space="preserve"> </w:t>
      </w:r>
      <w:r w:rsidRPr="006602BC">
        <w:t>Cho hạt prôtôn có động năng K</w:t>
      </w:r>
      <w:r w:rsidR="00D07554" w:rsidRPr="006602BC">
        <w:rPr>
          <w:vertAlign w:val="subscript"/>
        </w:rPr>
        <w:t>P</w:t>
      </w:r>
      <w:r w:rsidRPr="006602BC">
        <w:t xml:space="preserve"> = 1,8MeV bắn vào hạt nhân </w:t>
      </w:r>
      <w:r w:rsidR="00E748AE" w:rsidRPr="006602BC">
        <w:rPr>
          <w:position w:val="-12"/>
          <w:sz w:val="25"/>
          <w:szCs w:val="25"/>
        </w:rPr>
        <w:object w:dxaOrig="400" w:dyaOrig="380">
          <v:shape id="_x0000_i4491" type="#_x0000_t75" style="width:20.25pt;height:18.75pt" o:ole="">
            <v:imagedata r:id="rId40" o:title=""/>
          </v:shape>
          <o:OLEObject Type="Embed" ProgID="Equation.3" ShapeID="_x0000_i4491" DrawAspect="Content" ObjectID="_1550260920" r:id="rId1363"/>
        </w:object>
      </w:r>
      <w:r w:rsidRPr="006602BC">
        <w:t xml:space="preserve">đứng yên, sinh ra hai hạt </w:t>
      </w:r>
      <w:r w:rsidR="00341707" w:rsidRPr="006602BC">
        <w:t>α</w:t>
      </w:r>
      <w:r w:rsidRPr="006602BC">
        <w:t xml:space="preserve"> có cùng độ lớn</w:t>
      </w:r>
      <w:r w:rsidR="00E748AE" w:rsidRPr="006602BC">
        <w:t xml:space="preserve"> </w:t>
      </w:r>
      <w:r w:rsidRPr="006602BC">
        <w:t xml:space="preserve">vận tốc và không sinh ra tia </w:t>
      </w:r>
      <w:r w:rsidR="00341707" w:rsidRPr="006602BC">
        <w:t>γ</w:t>
      </w:r>
      <w:r w:rsidRPr="006602BC">
        <w:t xml:space="preserve"> và nhiệt năng. Cho biết: m</w:t>
      </w:r>
      <w:r w:rsidR="00D07554" w:rsidRPr="006602BC">
        <w:rPr>
          <w:vertAlign w:val="subscript"/>
        </w:rPr>
        <w:t>P</w:t>
      </w:r>
      <w:r w:rsidRPr="006602BC">
        <w:t xml:space="preserve"> = 1,0073u; m</w:t>
      </w:r>
      <w:r w:rsidR="00341707" w:rsidRPr="006602BC">
        <w:t>α</w:t>
      </w:r>
      <w:r w:rsidRPr="006602BC">
        <w:t xml:space="preserve"> = 4,0015u; m</w:t>
      </w:r>
      <w:r w:rsidR="00D07554" w:rsidRPr="006602BC">
        <w:rPr>
          <w:vertAlign w:val="subscript"/>
        </w:rPr>
        <w:t>Li</w:t>
      </w:r>
      <w:r w:rsidRPr="006602BC">
        <w:t xml:space="preserve"> = 7,0144u; 1u = 931MeV/c</w:t>
      </w:r>
      <w:r w:rsidR="00341707" w:rsidRPr="006602BC">
        <w:rPr>
          <w:vertAlign w:val="superscript"/>
        </w:rPr>
        <w:t>2</w:t>
      </w:r>
      <w:r w:rsidRPr="006602BC">
        <w:t xml:space="preserve"> =</w:t>
      </w:r>
      <w:r w:rsidR="00E748AE" w:rsidRPr="006602BC">
        <w:t xml:space="preserve"> </w:t>
      </w:r>
      <w:r w:rsidRPr="006602BC">
        <w:t>1,66.10</w:t>
      </w:r>
      <w:r w:rsidR="00D07554" w:rsidRPr="006602BC">
        <w:rPr>
          <w:vertAlign w:val="superscript"/>
        </w:rPr>
        <w:t>-27</w:t>
      </w:r>
      <w:r w:rsidRPr="006602BC">
        <w:t xml:space="preserve"> kg. Độ lớn vận tốc của các hạt mới sinh ra là:</w:t>
      </w:r>
    </w:p>
    <w:p w:rsidR="0007186F" w:rsidRPr="006602BC" w:rsidRDefault="008B0058" w:rsidP="00B2650E">
      <w:pPr>
        <w:widowControl w:val="0"/>
        <w:tabs>
          <w:tab w:val="left" w:pos="284"/>
          <w:tab w:val="left" w:pos="567"/>
          <w:tab w:val="left" w:pos="851"/>
          <w:tab w:val="left" w:pos="993"/>
          <w:tab w:val="left" w:pos="2835"/>
          <w:tab w:val="left" w:pos="5387"/>
          <w:tab w:val="left" w:pos="7938"/>
        </w:tabs>
        <w:autoSpaceDE w:val="0"/>
        <w:autoSpaceDN w:val="0"/>
        <w:adjustRightInd w:val="0"/>
        <w:jc w:val="both"/>
      </w:pPr>
      <w:r w:rsidRPr="006602BC">
        <w:rPr>
          <w:b/>
          <w:bCs/>
        </w:rPr>
        <w:tab/>
        <w:t xml:space="preserve">A. </w:t>
      </w:r>
      <w:r w:rsidRPr="006602BC">
        <w:t>v</w:t>
      </w:r>
      <w:r w:rsidR="00D07554" w:rsidRPr="006602BC">
        <w:rPr>
          <w:vertAlign w:val="subscript"/>
        </w:rPr>
        <w:t>α</w:t>
      </w:r>
      <w:r w:rsidR="00B2650E" w:rsidRPr="006602BC">
        <w:t xml:space="preserve"> </w:t>
      </w:r>
      <w:r w:rsidRPr="006602BC">
        <w:t>= 2,18734615 m/s.</w:t>
      </w:r>
      <w:r w:rsidR="00B2650E" w:rsidRPr="006602BC">
        <w:tab/>
      </w:r>
      <w:r w:rsidRPr="006602BC">
        <w:rPr>
          <w:b/>
          <w:bCs/>
        </w:rPr>
        <w:t xml:space="preserve">B. </w:t>
      </w:r>
      <w:r w:rsidRPr="006602BC">
        <w:t>v</w:t>
      </w:r>
      <w:r w:rsidR="00D07554" w:rsidRPr="006602BC">
        <w:rPr>
          <w:vertAlign w:val="subscript"/>
        </w:rPr>
        <w:t>α</w:t>
      </w:r>
      <w:r w:rsidR="00B2650E" w:rsidRPr="006602BC">
        <w:t xml:space="preserve"> </w:t>
      </w:r>
      <w:r w:rsidRPr="006602BC">
        <w:t>= 15207118,6 m/s.</w:t>
      </w:r>
      <w:r w:rsidRPr="006602BC">
        <w:rPr>
          <w:b/>
          <w:bCs/>
        </w:rPr>
        <w:tab/>
        <w:t xml:space="preserve">C. </w:t>
      </w:r>
      <w:r w:rsidRPr="006602BC">
        <w:t>v</w:t>
      </w:r>
      <w:r w:rsidR="00D07554" w:rsidRPr="006602BC">
        <w:rPr>
          <w:vertAlign w:val="subscript"/>
        </w:rPr>
        <w:t>α</w:t>
      </w:r>
      <w:r w:rsidRPr="006602BC">
        <w:t xml:space="preserve"> = 21506212,4 m/s.</w:t>
      </w:r>
      <w:r w:rsidR="00B2650E" w:rsidRPr="006602BC">
        <w:tab/>
      </w:r>
      <w:r w:rsidRPr="006602BC">
        <w:rPr>
          <w:b/>
          <w:bCs/>
        </w:rPr>
        <w:t xml:space="preserve">D. </w:t>
      </w:r>
      <w:r w:rsidRPr="006602BC">
        <w:t>v</w:t>
      </w:r>
      <w:r w:rsidR="00D07554" w:rsidRPr="006602BC">
        <w:rPr>
          <w:vertAlign w:val="subscript"/>
        </w:rPr>
        <w:t>α</w:t>
      </w:r>
      <w:r w:rsidRPr="006602BC">
        <w:t xml:space="preserve"> = 30414377,3 m/s.</w:t>
      </w:r>
    </w:p>
    <w:p w:rsidR="008B0058" w:rsidRPr="006602BC" w:rsidRDefault="008B0058" w:rsidP="00B2650E">
      <w:pPr>
        <w:widowControl w:val="0"/>
        <w:numPr>
          <w:ilvl w:val="0"/>
          <w:numId w:val="1"/>
        </w:numPr>
        <w:tabs>
          <w:tab w:val="left" w:pos="284"/>
          <w:tab w:val="left" w:pos="567"/>
          <w:tab w:val="left" w:pos="851"/>
          <w:tab w:val="left" w:pos="993"/>
          <w:tab w:val="left" w:pos="2835"/>
          <w:tab w:val="left" w:pos="5387"/>
          <w:tab w:val="left" w:pos="7938"/>
        </w:tabs>
        <w:autoSpaceDE w:val="0"/>
        <w:autoSpaceDN w:val="0"/>
        <w:adjustRightInd w:val="0"/>
        <w:jc w:val="both"/>
      </w:pPr>
      <w:r w:rsidRPr="006602BC">
        <w:rPr>
          <w:b/>
          <w:bCs/>
        </w:rPr>
        <w:t xml:space="preserve"> </w:t>
      </w:r>
      <w:r w:rsidRPr="006602BC">
        <w:t>Cho hạt prôtôn có động năng K</w:t>
      </w:r>
      <w:r w:rsidR="00D07554" w:rsidRPr="006602BC">
        <w:rPr>
          <w:vertAlign w:val="subscript"/>
        </w:rPr>
        <w:t>P</w:t>
      </w:r>
      <w:r w:rsidRPr="006602BC">
        <w:t xml:space="preserve"> = 1,8MeV bắn vào hạt nhân </w:t>
      </w:r>
      <w:r w:rsidR="00924C5C" w:rsidRPr="006602BC">
        <w:rPr>
          <w:position w:val="-12"/>
          <w:sz w:val="25"/>
          <w:szCs w:val="25"/>
        </w:rPr>
        <w:object w:dxaOrig="400" w:dyaOrig="380">
          <v:shape id="_x0000_i4492" type="#_x0000_t75" style="width:20.25pt;height:18.75pt" o:ole="">
            <v:imagedata r:id="rId40" o:title=""/>
          </v:shape>
          <o:OLEObject Type="Embed" ProgID="Equation.3" ShapeID="_x0000_i4492" DrawAspect="Content" ObjectID="_1550260921" r:id="rId1364"/>
        </w:object>
      </w:r>
      <w:r w:rsidRPr="006602BC">
        <w:t>đứng yên, sinh ra hai hạt</w:t>
      </w:r>
      <w:r w:rsidR="00B2650E" w:rsidRPr="006602BC">
        <w:t xml:space="preserve"> </w:t>
      </w:r>
      <w:r w:rsidRPr="006602BC">
        <w:t>có cùng độ lớn vận</w:t>
      </w:r>
      <w:r w:rsidR="00924C5C" w:rsidRPr="006602BC">
        <w:t xml:space="preserve"> </w:t>
      </w:r>
      <w:r w:rsidRPr="006602BC">
        <w:t xml:space="preserve">tốc và không sinh ra tia </w:t>
      </w:r>
      <w:r w:rsidR="00341707" w:rsidRPr="006602BC">
        <w:t>γ</w:t>
      </w:r>
      <w:r w:rsidRPr="006602BC">
        <w:t xml:space="preserve"> và nhiệt năng. Cho biết: m</w:t>
      </w:r>
      <w:r w:rsidR="00D07554" w:rsidRPr="006602BC">
        <w:rPr>
          <w:vertAlign w:val="subscript"/>
        </w:rPr>
        <w:t>P</w:t>
      </w:r>
      <w:r w:rsidR="00B2650E" w:rsidRPr="006602BC">
        <w:t xml:space="preserve"> </w:t>
      </w:r>
      <w:r w:rsidRPr="006602BC">
        <w:t>= 1,0073u; m</w:t>
      </w:r>
      <w:r w:rsidR="00D07554" w:rsidRPr="006602BC">
        <w:rPr>
          <w:vertAlign w:val="subscript"/>
        </w:rPr>
        <w:t>α</w:t>
      </w:r>
      <w:r w:rsidR="00B2650E" w:rsidRPr="006602BC">
        <w:t xml:space="preserve"> </w:t>
      </w:r>
      <w:r w:rsidRPr="006602BC">
        <w:t>= 4,0015u; m</w:t>
      </w:r>
      <w:r w:rsidR="00D07554" w:rsidRPr="006602BC">
        <w:rPr>
          <w:vertAlign w:val="subscript"/>
        </w:rPr>
        <w:t>Li</w:t>
      </w:r>
      <w:r w:rsidR="00B2650E" w:rsidRPr="006602BC">
        <w:t xml:space="preserve"> </w:t>
      </w:r>
      <w:r w:rsidRPr="006602BC">
        <w:t>= 7,0144u; 1u = 931MeV/c</w:t>
      </w:r>
      <w:r w:rsidR="00341707" w:rsidRPr="006602BC">
        <w:rPr>
          <w:vertAlign w:val="superscript"/>
        </w:rPr>
        <w:t>2</w:t>
      </w:r>
      <w:r w:rsidR="00B2650E" w:rsidRPr="006602BC">
        <w:t xml:space="preserve"> </w:t>
      </w:r>
      <w:r w:rsidRPr="006602BC">
        <w:t>=</w:t>
      </w:r>
      <w:r w:rsidR="00924C5C" w:rsidRPr="006602BC">
        <w:t xml:space="preserve"> </w:t>
      </w:r>
      <w:r w:rsidRPr="006602BC">
        <w:t>1,66.10</w:t>
      </w:r>
      <w:r w:rsidR="00D07554" w:rsidRPr="006602BC">
        <w:rPr>
          <w:vertAlign w:val="superscript"/>
        </w:rPr>
        <w:t>-27</w:t>
      </w:r>
      <w:r w:rsidRPr="006602BC">
        <w:t>kg. Độ lớn vận tốc góc giữa vận tốc các hạt là bao nhiêu?</w:t>
      </w:r>
    </w:p>
    <w:p w:rsidR="008B0058" w:rsidRPr="006602BC" w:rsidRDefault="008B0058" w:rsidP="00B2650E">
      <w:pPr>
        <w:widowControl w:val="0"/>
        <w:tabs>
          <w:tab w:val="left" w:pos="284"/>
          <w:tab w:val="left" w:pos="567"/>
          <w:tab w:val="left" w:pos="851"/>
          <w:tab w:val="left" w:pos="993"/>
          <w:tab w:val="left" w:pos="2835"/>
          <w:tab w:val="left" w:pos="5387"/>
          <w:tab w:val="left" w:pos="7938"/>
        </w:tabs>
        <w:autoSpaceDE w:val="0"/>
        <w:autoSpaceDN w:val="0"/>
        <w:adjustRightInd w:val="0"/>
        <w:jc w:val="both"/>
      </w:pPr>
      <w:r w:rsidRPr="006602BC">
        <w:rPr>
          <w:b/>
          <w:bCs/>
        </w:rPr>
        <w:tab/>
        <w:t xml:space="preserve">A. </w:t>
      </w:r>
      <w:r w:rsidRPr="006602BC">
        <w:t>83</w:t>
      </w:r>
      <w:r w:rsidRPr="006602BC">
        <w:rPr>
          <w:vertAlign w:val="superscript"/>
        </w:rPr>
        <w:t>0</w:t>
      </w:r>
      <w:r w:rsidRPr="006602BC">
        <w:t>45’</w:t>
      </w:r>
      <w:r w:rsidR="00B2650E" w:rsidRPr="006602BC">
        <w:tab/>
      </w:r>
      <w:r w:rsidRPr="006602BC">
        <w:rPr>
          <w:b/>
          <w:bCs/>
        </w:rPr>
        <w:t xml:space="preserve">B. </w:t>
      </w:r>
      <w:r w:rsidRPr="006602BC">
        <w:t>167</w:t>
      </w:r>
      <w:r w:rsidRPr="006602BC">
        <w:rPr>
          <w:vertAlign w:val="superscript"/>
        </w:rPr>
        <w:t>0</w:t>
      </w:r>
      <w:r w:rsidRPr="006602BC">
        <w:t>30’</w:t>
      </w:r>
      <w:r w:rsidR="00B2650E" w:rsidRPr="006602BC">
        <w:tab/>
      </w:r>
      <w:r w:rsidRPr="006602BC">
        <w:rPr>
          <w:b/>
          <w:bCs/>
        </w:rPr>
        <w:t xml:space="preserve">C. </w:t>
      </w:r>
      <w:r w:rsidRPr="006602BC">
        <w:t>88</w:t>
      </w:r>
      <w:r w:rsidRPr="006602BC">
        <w:rPr>
          <w:vertAlign w:val="superscript"/>
        </w:rPr>
        <w:t>0</w:t>
      </w:r>
      <w:r w:rsidRPr="006602BC">
        <w:t>15’.</w:t>
      </w:r>
      <w:r w:rsidR="00B2650E" w:rsidRPr="006602BC">
        <w:tab/>
      </w:r>
      <w:r w:rsidRPr="006602BC">
        <w:rPr>
          <w:b/>
          <w:bCs/>
        </w:rPr>
        <w:t xml:space="preserve">D. </w:t>
      </w:r>
      <w:r w:rsidRPr="006602BC">
        <w:t>178</w:t>
      </w:r>
      <w:r w:rsidRPr="006602BC">
        <w:rPr>
          <w:vertAlign w:val="superscript"/>
        </w:rPr>
        <w:t>0</w:t>
      </w:r>
      <w:r w:rsidRPr="006602BC">
        <w:t>30’.</w:t>
      </w:r>
    </w:p>
    <w:p w:rsidR="008B0058" w:rsidRPr="006602BC" w:rsidRDefault="008B0058" w:rsidP="00B2650E">
      <w:pPr>
        <w:widowControl w:val="0"/>
        <w:numPr>
          <w:ilvl w:val="0"/>
          <w:numId w:val="1"/>
        </w:numPr>
        <w:tabs>
          <w:tab w:val="left" w:pos="284"/>
          <w:tab w:val="left" w:pos="567"/>
          <w:tab w:val="left" w:pos="851"/>
          <w:tab w:val="left" w:pos="993"/>
          <w:tab w:val="left" w:pos="2835"/>
          <w:tab w:val="left" w:pos="5387"/>
          <w:tab w:val="left" w:pos="7938"/>
        </w:tabs>
        <w:autoSpaceDE w:val="0"/>
        <w:autoSpaceDN w:val="0"/>
        <w:adjustRightInd w:val="0"/>
        <w:jc w:val="both"/>
      </w:pPr>
      <w:r w:rsidRPr="006602BC">
        <w:rPr>
          <w:b/>
          <w:bCs/>
        </w:rPr>
        <w:t xml:space="preserve"> </w:t>
      </w:r>
      <w:r w:rsidRPr="006602BC">
        <w:t>Dùng hạt prôton có động năng là K</w:t>
      </w:r>
      <w:r w:rsidRPr="006602BC">
        <w:rPr>
          <w:vertAlign w:val="subscript"/>
        </w:rPr>
        <w:t>p</w:t>
      </w:r>
      <w:r w:rsidRPr="006602BC">
        <w:t xml:space="preserve"> = 5,58MeV bắn vào hạt nhân </w:t>
      </w:r>
      <w:r w:rsidR="00924C5C" w:rsidRPr="006602BC">
        <w:rPr>
          <w:position w:val="-10"/>
          <w:sz w:val="25"/>
          <w:szCs w:val="25"/>
        </w:rPr>
        <w:object w:dxaOrig="540" w:dyaOrig="360">
          <v:shape id="_x0000_i4493" type="#_x0000_t75" style="width:27pt;height:18pt" o:ole="">
            <v:imagedata r:id="rId9" o:title=""/>
          </v:shape>
          <o:OLEObject Type="Embed" ProgID="Equation.3" ShapeID="_x0000_i4493" DrawAspect="Content" ObjectID="_1550260922" r:id="rId1365"/>
        </w:object>
      </w:r>
      <w:r w:rsidRPr="006602BC">
        <w:t>đang đứng yên ta thu được hạt</w:t>
      </w:r>
      <w:r w:rsidR="00B2650E" w:rsidRPr="006602BC">
        <w:t xml:space="preserve"> </w:t>
      </w:r>
      <w:r w:rsidRPr="006602BC">
        <w:t>α</w:t>
      </w:r>
      <w:r w:rsidR="00B2650E" w:rsidRPr="006602BC">
        <w:t xml:space="preserve"> </w:t>
      </w:r>
      <w:r w:rsidRPr="006602BC">
        <w:t>và hạt nhân Ne . cho rằng khồng có bức xạ γ</w:t>
      </w:r>
      <w:r w:rsidR="00B2650E" w:rsidRPr="006602BC">
        <w:t xml:space="preserve"> </w:t>
      </w:r>
      <w:r w:rsidRPr="006602BC">
        <w:t>kèm theo trong phản ứng và động năng hạt α</w:t>
      </w:r>
      <w:r w:rsidR="00B2650E" w:rsidRPr="006602BC">
        <w:t xml:space="preserve"> </w:t>
      </w:r>
      <w:r w:rsidRPr="006602BC">
        <w:t>là K</w:t>
      </w:r>
      <w:r w:rsidR="00D07554" w:rsidRPr="006602BC">
        <w:rPr>
          <w:vertAlign w:val="subscript"/>
        </w:rPr>
        <w:t>α</w:t>
      </w:r>
      <w:r w:rsidRPr="006602BC">
        <w:t xml:space="preserve"> = 6,6 MeV của hạt Ne là</w:t>
      </w:r>
      <w:r w:rsidR="00924C5C" w:rsidRPr="006602BC">
        <w:t xml:space="preserve"> </w:t>
      </w:r>
      <w:r w:rsidRPr="006602BC">
        <w:t>2,64 MeV .Tính năng lượng toả ra trong phản ứng và góc giữa vectơ vận tốc của hạt α và hạt nhân Ne ?(xem khối lượng</w:t>
      </w:r>
      <w:r w:rsidR="00924C5C" w:rsidRPr="006602BC">
        <w:t xml:space="preserve"> </w:t>
      </w:r>
      <w:r w:rsidRPr="006602BC">
        <w:t>của hạt nhân</w:t>
      </w:r>
      <w:r w:rsidR="00B2650E" w:rsidRPr="006602BC">
        <w:t xml:space="preserve"> </w:t>
      </w:r>
      <w:r w:rsidRPr="006602BC">
        <w:t>bằng số khối của chúng)</w:t>
      </w:r>
    </w:p>
    <w:p w:rsidR="008B0058" w:rsidRPr="006602BC" w:rsidRDefault="008B0058" w:rsidP="00B2650E">
      <w:pPr>
        <w:widowControl w:val="0"/>
        <w:tabs>
          <w:tab w:val="left" w:pos="284"/>
          <w:tab w:val="left" w:pos="567"/>
          <w:tab w:val="left" w:pos="851"/>
          <w:tab w:val="left" w:pos="993"/>
          <w:tab w:val="left" w:pos="2835"/>
          <w:tab w:val="left" w:pos="5387"/>
          <w:tab w:val="left" w:pos="7938"/>
        </w:tabs>
        <w:autoSpaceDE w:val="0"/>
        <w:autoSpaceDN w:val="0"/>
        <w:adjustRightInd w:val="0"/>
        <w:jc w:val="both"/>
      </w:pPr>
      <w:r w:rsidRPr="006602BC">
        <w:rPr>
          <w:b/>
          <w:bCs/>
        </w:rPr>
        <w:tab/>
        <w:t xml:space="preserve">A. </w:t>
      </w:r>
      <w:r w:rsidRPr="006602BC">
        <w:t>3,36 MeV; 1700</w:t>
      </w:r>
      <w:r w:rsidR="00B2650E" w:rsidRPr="006602BC">
        <w:tab/>
      </w:r>
      <w:r w:rsidRPr="006602BC">
        <w:rPr>
          <w:b/>
          <w:bCs/>
        </w:rPr>
        <w:t xml:space="preserve">B. </w:t>
      </w:r>
      <w:r w:rsidRPr="006602BC">
        <w:t>6,36 MeV; 1700</w:t>
      </w:r>
      <w:r w:rsidR="00B2650E" w:rsidRPr="006602BC">
        <w:tab/>
      </w:r>
      <w:r w:rsidRPr="006602BC">
        <w:rPr>
          <w:b/>
          <w:bCs/>
        </w:rPr>
        <w:t xml:space="preserve">C. </w:t>
      </w:r>
      <w:r w:rsidRPr="006602BC">
        <w:t>3,36 MeV; 300</w:t>
      </w:r>
      <w:r w:rsidR="00B2650E" w:rsidRPr="006602BC">
        <w:tab/>
      </w:r>
      <w:r w:rsidRPr="006602BC">
        <w:rPr>
          <w:b/>
          <w:bCs/>
        </w:rPr>
        <w:t xml:space="preserve">D. </w:t>
      </w:r>
      <w:r w:rsidRPr="006602BC">
        <w:t>6,36 MeV; 300</w:t>
      </w:r>
    </w:p>
    <w:p w:rsidR="008B0058" w:rsidRPr="006602BC" w:rsidRDefault="008B0058" w:rsidP="00B2650E">
      <w:pPr>
        <w:widowControl w:val="0"/>
        <w:numPr>
          <w:ilvl w:val="0"/>
          <w:numId w:val="1"/>
        </w:numPr>
        <w:tabs>
          <w:tab w:val="left" w:pos="284"/>
          <w:tab w:val="left" w:pos="567"/>
          <w:tab w:val="left" w:pos="851"/>
          <w:tab w:val="left" w:pos="993"/>
          <w:tab w:val="left" w:pos="2835"/>
          <w:tab w:val="left" w:pos="5387"/>
          <w:tab w:val="left" w:pos="7938"/>
        </w:tabs>
        <w:autoSpaceDE w:val="0"/>
        <w:autoSpaceDN w:val="0"/>
        <w:adjustRightInd w:val="0"/>
        <w:jc w:val="both"/>
      </w:pPr>
      <w:r w:rsidRPr="006602BC">
        <w:rPr>
          <w:b/>
          <w:bCs/>
        </w:rPr>
        <w:t xml:space="preserve"> </w:t>
      </w:r>
      <w:r w:rsidRPr="006602BC">
        <w:t>Hạt α có động năng K</w:t>
      </w:r>
      <w:r w:rsidR="00D07554" w:rsidRPr="006602BC">
        <w:rPr>
          <w:vertAlign w:val="subscript"/>
        </w:rPr>
        <w:t>α</w:t>
      </w:r>
      <w:r w:rsidR="00B2650E" w:rsidRPr="006602BC">
        <w:t xml:space="preserve"> </w:t>
      </w:r>
      <w:r w:rsidRPr="006602BC">
        <w:t>= 4MeV bắn vào hạt nhân Nitơ đang đứng yên</w:t>
      </w:r>
      <w:r w:rsidR="00B2650E" w:rsidRPr="006602BC">
        <w:t xml:space="preserve"> </w:t>
      </w:r>
      <w:r w:rsidR="00924C5C" w:rsidRPr="006602BC">
        <w:t>gây ra phản ứng</w:t>
      </w:r>
      <w:r w:rsidRPr="006602BC">
        <w:t>:</w:t>
      </w:r>
      <w:r w:rsidR="00924C5C" w:rsidRPr="006602BC">
        <w:t xml:space="preserve"> </w:t>
      </w:r>
      <w:r w:rsidR="00924C5C" w:rsidRPr="006602BC">
        <w:rPr>
          <w:position w:val="-12"/>
        </w:rPr>
        <w:object w:dxaOrig="1660" w:dyaOrig="380">
          <v:shape id="_x0000_i4494" type="#_x0000_t75" style="width:83.25pt;height:18.75pt" o:ole="">
            <v:imagedata r:id="rId1366" o:title=""/>
          </v:shape>
          <o:OLEObject Type="Embed" ProgID="Equation.3" ShapeID="_x0000_i4494" DrawAspect="Content" ObjectID="_1550260923" r:id="rId1367"/>
        </w:object>
      </w:r>
      <w:r w:rsidRPr="006602BC">
        <w:t>. Tìm năng lượng của phản ứng và vận tốc</w:t>
      </w:r>
      <w:r w:rsidR="00B2650E" w:rsidRPr="006602BC">
        <w:t xml:space="preserve"> </w:t>
      </w:r>
      <w:r w:rsidRPr="006602BC">
        <w:t>của hạt nhân X. Biết hai hạt sinh ra có cùng động năng.</w:t>
      </w:r>
      <w:r w:rsidR="00924C5C" w:rsidRPr="006602BC">
        <w:t xml:space="preserve"> </w:t>
      </w:r>
      <w:r w:rsidRPr="006602BC">
        <w:t>Cho m</w:t>
      </w:r>
      <w:r w:rsidR="00D07554" w:rsidRPr="006602BC">
        <w:rPr>
          <w:vertAlign w:val="subscript"/>
        </w:rPr>
        <w:t>α</w:t>
      </w:r>
      <w:r w:rsidR="00B2650E" w:rsidRPr="006602BC">
        <w:t xml:space="preserve"> </w:t>
      </w:r>
      <w:r w:rsidRPr="006602BC">
        <w:t>= 4,002603u ; m</w:t>
      </w:r>
      <w:r w:rsidR="00D07554" w:rsidRPr="006602BC">
        <w:rPr>
          <w:vertAlign w:val="subscript"/>
        </w:rPr>
        <w:t>N</w:t>
      </w:r>
      <w:r w:rsidRPr="006602BC">
        <w:t xml:space="preserve"> = 14,003074u; m</w:t>
      </w:r>
      <w:r w:rsidR="00D07554" w:rsidRPr="006602BC">
        <w:rPr>
          <w:vertAlign w:val="subscript"/>
        </w:rPr>
        <w:t>H</w:t>
      </w:r>
      <w:r w:rsidRPr="006602BC">
        <w:t xml:space="preserve"> = 1,0078252u; m</w:t>
      </w:r>
      <w:r w:rsidR="00D07554" w:rsidRPr="006602BC">
        <w:rPr>
          <w:vertAlign w:val="subscript"/>
        </w:rPr>
        <w:t>X</w:t>
      </w:r>
      <w:r w:rsidRPr="006602BC">
        <w:t xml:space="preserve"> = 16,999133u;1u = 931,5 MeV/c</w:t>
      </w:r>
      <w:r w:rsidR="00341707" w:rsidRPr="006602BC">
        <w:rPr>
          <w:vertAlign w:val="superscript"/>
        </w:rPr>
        <w:t>2</w:t>
      </w:r>
    </w:p>
    <w:p w:rsidR="008B0058" w:rsidRPr="006602BC" w:rsidRDefault="008B0058" w:rsidP="00B2650E">
      <w:pPr>
        <w:widowControl w:val="0"/>
        <w:tabs>
          <w:tab w:val="left" w:pos="284"/>
          <w:tab w:val="left" w:pos="567"/>
          <w:tab w:val="left" w:pos="851"/>
          <w:tab w:val="left" w:pos="993"/>
          <w:tab w:val="left" w:pos="2835"/>
          <w:tab w:val="left" w:pos="5387"/>
          <w:tab w:val="left" w:pos="7938"/>
        </w:tabs>
        <w:autoSpaceDE w:val="0"/>
        <w:autoSpaceDN w:val="0"/>
        <w:adjustRightInd w:val="0"/>
        <w:jc w:val="both"/>
      </w:pPr>
      <w:r w:rsidRPr="006602BC">
        <w:rPr>
          <w:b/>
          <w:bCs/>
        </w:rPr>
        <w:tab/>
        <w:t xml:space="preserve">A. </w:t>
      </w:r>
      <w:r w:rsidRPr="006602BC">
        <w:t>toả 11,93MeV; 0,399.10</w:t>
      </w:r>
      <w:r w:rsidR="00E6025B" w:rsidRPr="006602BC">
        <w:rPr>
          <w:vertAlign w:val="superscript"/>
        </w:rPr>
        <w:t>7</w:t>
      </w:r>
      <w:r w:rsidRPr="006602BC">
        <w:t xml:space="preserve"> m/s</w:t>
      </w:r>
      <w:r w:rsidR="00B2650E" w:rsidRPr="006602BC">
        <w:tab/>
      </w:r>
      <w:r w:rsidRPr="006602BC">
        <w:rPr>
          <w:b/>
          <w:bCs/>
        </w:rPr>
        <w:t xml:space="preserve">B. </w:t>
      </w:r>
      <w:r w:rsidRPr="006602BC">
        <w:t>thu 11,93MeV; 0,399.10</w:t>
      </w:r>
      <w:r w:rsidR="00E6025B" w:rsidRPr="006602BC">
        <w:rPr>
          <w:vertAlign w:val="superscript"/>
        </w:rPr>
        <w:t>7</w:t>
      </w:r>
      <w:r w:rsidRPr="006602BC">
        <w:t xml:space="preserve"> m/s</w:t>
      </w:r>
    </w:p>
    <w:p w:rsidR="008B0058" w:rsidRPr="006602BC" w:rsidRDefault="008B0058" w:rsidP="00B2650E">
      <w:pPr>
        <w:widowControl w:val="0"/>
        <w:tabs>
          <w:tab w:val="left" w:pos="284"/>
          <w:tab w:val="left" w:pos="567"/>
          <w:tab w:val="left" w:pos="851"/>
          <w:tab w:val="left" w:pos="993"/>
          <w:tab w:val="left" w:pos="2835"/>
          <w:tab w:val="left" w:pos="5387"/>
          <w:tab w:val="left" w:pos="7938"/>
        </w:tabs>
        <w:autoSpaceDE w:val="0"/>
        <w:autoSpaceDN w:val="0"/>
        <w:adjustRightInd w:val="0"/>
        <w:jc w:val="both"/>
      </w:pPr>
      <w:r w:rsidRPr="006602BC">
        <w:rPr>
          <w:b/>
          <w:bCs/>
        </w:rPr>
        <w:tab/>
        <w:t xml:space="preserve">C. </w:t>
      </w:r>
      <w:r w:rsidRPr="006602BC">
        <w:t>toả 1,193MeV; 0,339.10</w:t>
      </w:r>
      <w:r w:rsidR="00E6025B" w:rsidRPr="006602BC">
        <w:rPr>
          <w:vertAlign w:val="superscript"/>
        </w:rPr>
        <w:t>7</w:t>
      </w:r>
      <w:r w:rsidRPr="006602BC">
        <w:t xml:space="preserve"> m/s</w:t>
      </w:r>
      <w:r w:rsidR="00B2650E" w:rsidRPr="006602BC">
        <w:tab/>
      </w:r>
      <w:r w:rsidRPr="006602BC">
        <w:rPr>
          <w:b/>
          <w:bCs/>
        </w:rPr>
        <w:t xml:space="preserve">D. </w:t>
      </w:r>
      <w:r w:rsidRPr="006602BC">
        <w:t>thu 1,193MeV; 0,399.10</w:t>
      </w:r>
      <w:r w:rsidR="00E6025B" w:rsidRPr="006602BC">
        <w:rPr>
          <w:vertAlign w:val="superscript"/>
        </w:rPr>
        <w:t>7</w:t>
      </w:r>
      <w:r w:rsidRPr="006602BC">
        <w:t xml:space="preserve"> m/s.</w:t>
      </w:r>
    </w:p>
    <w:p w:rsidR="008B0058" w:rsidRPr="006602BC" w:rsidRDefault="008B0058" w:rsidP="00B2650E">
      <w:pPr>
        <w:widowControl w:val="0"/>
        <w:numPr>
          <w:ilvl w:val="0"/>
          <w:numId w:val="1"/>
        </w:numPr>
        <w:tabs>
          <w:tab w:val="left" w:pos="284"/>
          <w:tab w:val="left" w:pos="567"/>
          <w:tab w:val="left" w:pos="851"/>
          <w:tab w:val="left" w:pos="993"/>
          <w:tab w:val="left" w:pos="2835"/>
          <w:tab w:val="left" w:pos="5387"/>
          <w:tab w:val="left" w:pos="7938"/>
        </w:tabs>
        <w:autoSpaceDE w:val="0"/>
        <w:autoSpaceDN w:val="0"/>
        <w:adjustRightInd w:val="0"/>
        <w:jc w:val="both"/>
      </w:pPr>
      <w:r w:rsidRPr="006602BC">
        <w:rPr>
          <w:b/>
          <w:bCs/>
        </w:rPr>
        <w:t xml:space="preserve"> </w:t>
      </w:r>
      <w:r w:rsidRPr="006602BC">
        <w:t xml:space="preserve">Bắn hạt α vào hạt nhân </w:t>
      </w:r>
      <w:r w:rsidR="00924C5C" w:rsidRPr="006602BC">
        <w:rPr>
          <w:position w:val="-12"/>
          <w:sz w:val="25"/>
          <w:szCs w:val="25"/>
        </w:rPr>
        <w:object w:dxaOrig="420" w:dyaOrig="380">
          <v:shape id="_x0000_i4495" type="#_x0000_t75" style="width:21pt;height:18.75pt" o:ole="">
            <v:imagedata r:id="rId464" o:title=""/>
          </v:shape>
          <o:OLEObject Type="Embed" ProgID="Equation.3" ShapeID="_x0000_i4495" DrawAspect="Content" ObjectID="_1550260924" r:id="rId1368"/>
        </w:object>
      </w:r>
      <w:r w:rsidRPr="006602BC">
        <w:t xml:space="preserve">ta có phản ứng: </w:t>
      </w:r>
      <w:r w:rsidR="00924C5C" w:rsidRPr="006602BC">
        <w:rPr>
          <w:position w:val="-12"/>
          <w:sz w:val="25"/>
          <w:szCs w:val="25"/>
        </w:rPr>
        <w:object w:dxaOrig="1740" w:dyaOrig="380">
          <v:shape id="_x0000_i4496" type="#_x0000_t75" style="width:87pt;height:18.75pt" o:ole="">
            <v:imagedata r:id="rId1369" o:title=""/>
          </v:shape>
          <o:OLEObject Type="Embed" ProgID="Equation.3" ShapeID="_x0000_i4496" DrawAspect="Content" ObjectID="_1550260925" r:id="rId1370"/>
        </w:object>
      </w:r>
      <w:r w:rsidR="00924C5C" w:rsidRPr="006602BC">
        <w:t xml:space="preserve">. </w:t>
      </w:r>
      <w:r w:rsidRPr="006602BC">
        <w:t>Nếu các hạt sinh ra có cùng vận tốc v. Tính tỉ</w:t>
      </w:r>
      <w:r w:rsidR="00924C5C" w:rsidRPr="006602BC">
        <w:t xml:space="preserve"> </w:t>
      </w:r>
      <w:r w:rsidRPr="006602BC">
        <w:t>số của động năng của các hạt sinh ra và các hạt ban đầu là</w:t>
      </w:r>
    </w:p>
    <w:p w:rsidR="008B0058" w:rsidRPr="006602BC" w:rsidRDefault="008B0058" w:rsidP="00B2650E">
      <w:pPr>
        <w:widowControl w:val="0"/>
        <w:tabs>
          <w:tab w:val="left" w:pos="284"/>
          <w:tab w:val="left" w:pos="567"/>
          <w:tab w:val="left" w:pos="851"/>
          <w:tab w:val="left" w:pos="993"/>
          <w:tab w:val="left" w:pos="2835"/>
          <w:tab w:val="left" w:pos="5387"/>
          <w:tab w:val="left" w:pos="7938"/>
        </w:tabs>
        <w:autoSpaceDE w:val="0"/>
        <w:autoSpaceDN w:val="0"/>
        <w:adjustRightInd w:val="0"/>
        <w:jc w:val="both"/>
      </w:pPr>
      <w:r w:rsidRPr="006602BC">
        <w:rPr>
          <w:b/>
          <w:bCs/>
        </w:rPr>
        <w:tab/>
        <w:t xml:space="preserve">A. </w:t>
      </w:r>
      <w:r w:rsidRPr="006602BC">
        <w:t>3/4.</w:t>
      </w:r>
      <w:r w:rsidR="00B2650E" w:rsidRPr="006602BC">
        <w:t xml:space="preserve"> </w:t>
      </w:r>
      <w:r w:rsidRPr="006602BC">
        <w:rPr>
          <w:b/>
          <w:bCs/>
        </w:rPr>
        <w:tab/>
        <w:t xml:space="preserve">B. </w:t>
      </w:r>
      <w:r w:rsidRPr="006602BC">
        <w:t>2/9.</w:t>
      </w:r>
      <w:r w:rsidR="00B2650E" w:rsidRPr="006602BC">
        <w:t xml:space="preserve"> </w:t>
      </w:r>
      <w:r w:rsidRPr="006602BC">
        <w:rPr>
          <w:b/>
          <w:bCs/>
        </w:rPr>
        <w:tab/>
        <w:t xml:space="preserve">C. </w:t>
      </w:r>
      <w:r w:rsidRPr="006602BC">
        <w:t>1/3.</w:t>
      </w:r>
      <w:r w:rsidR="00B2650E" w:rsidRPr="006602BC">
        <w:t xml:space="preserve"> </w:t>
      </w:r>
      <w:r w:rsidRPr="006602BC">
        <w:rPr>
          <w:b/>
          <w:bCs/>
        </w:rPr>
        <w:tab/>
        <w:t xml:space="preserve">D. </w:t>
      </w:r>
      <w:r w:rsidRPr="006602BC">
        <w:t>5/2.</w:t>
      </w:r>
    </w:p>
    <w:p w:rsidR="008B0058" w:rsidRPr="006602BC" w:rsidRDefault="008B0058" w:rsidP="00924C5C">
      <w:pPr>
        <w:widowControl w:val="0"/>
        <w:numPr>
          <w:ilvl w:val="0"/>
          <w:numId w:val="1"/>
        </w:numPr>
        <w:tabs>
          <w:tab w:val="left" w:pos="284"/>
          <w:tab w:val="left" w:pos="567"/>
          <w:tab w:val="left" w:pos="851"/>
          <w:tab w:val="left" w:pos="993"/>
          <w:tab w:val="left" w:pos="2835"/>
          <w:tab w:val="left" w:pos="5387"/>
          <w:tab w:val="left" w:pos="7938"/>
        </w:tabs>
        <w:autoSpaceDE w:val="0"/>
        <w:autoSpaceDN w:val="0"/>
        <w:adjustRightInd w:val="0"/>
        <w:jc w:val="both"/>
      </w:pPr>
      <w:r w:rsidRPr="006602BC">
        <w:rPr>
          <w:b/>
          <w:bCs/>
        </w:rPr>
        <w:t xml:space="preserve"> </w:t>
      </w:r>
      <w:r w:rsidRPr="006602BC">
        <w:t xml:space="preserve">Hat </w:t>
      </w:r>
      <w:r w:rsidR="00341707" w:rsidRPr="006602BC">
        <w:t>α</w:t>
      </w:r>
      <w:r w:rsidRPr="006602BC">
        <w:t xml:space="preserve"> có động năng 3,51 MeV bắn vào hạt nhân </w:t>
      </w:r>
      <w:r w:rsidR="00924C5C" w:rsidRPr="006602BC">
        <w:rPr>
          <w:position w:val="-12"/>
          <w:sz w:val="25"/>
          <w:szCs w:val="25"/>
        </w:rPr>
        <w:object w:dxaOrig="480" w:dyaOrig="380">
          <v:shape id="_x0000_i4497" type="#_x0000_t75" style="width:24pt;height:18.75pt" o:ole="">
            <v:imagedata r:id="rId102" o:title=""/>
          </v:shape>
          <o:OLEObject Type="Embed" ProgID="Equation.3" ShapeID="_x0000_i4497" DrawAspect="Content" ObjectID="_1550260926" r:id="rId1371"/>
        </w:object>
      </w:r>
      <w:r w:rsidR="00924C5C" w:rsidRPr="006602BC">
        <w:rPr>
          <w:sz w:val="25"/>
          <w:szCs w:val="25"/>
        </w:rPr>
        <w:t xml:space="preserve"> </w:t>
      </w:r>
      <w:r w:rsidRPr="006602BC">
        <w:t>đứng yên sinh ra 1 nơtron và 1 hạt X có cùng động năng. Biết phản ứng thu năng lượng 4,176.10</w:t>
      </w:r>
      <w:r w:rsidR="00341707" w:rsidRPr="006602BC">
        <w:rPr>
          <w:vertAlign w:val="superscript"/>
        </w:rPr>
        <w:t>-1</w:t>
      </w:r>
      <w:r w:rsidR="00E6025B" w:rsidRPr="006602BC">
        <w:rPr>
          <w:vertAlign w:val="superscript"/>
        </w:rPr>
        <w:t>3</w:t>
      </w:r>
      <w:r w:rsidRPr="006602BC">
        <w:t xml:space="preserve"> (J) và lấy gần đúng khối lượng hạt nhân bằng số khối. Vận tốc của hạt nơtron sinh ra là:</w:t>
      </w:r>
    </w:p>
    <w:p w:rsidR="008B0058" w:rsidRPr="006602BC" w:rsidRDefault="008B0058" w:rsidP="00B2650E">
      <w:pPr>
        <w:widowControl w:val="0"/>
        <w:tabs>
          <w:tab w:val="left" w:pos="284"/>
          <w:tab w:val="left" w:pos="567"/>
          <w:tab w:val="left" w:pos="851"/>
          <w:tab w:val="left" w:pos="993"/>
          <w:tab w:val="left" w:pos="2835"/>
          <w:tab w:val="left" w:pos="5387"/>
          <w:tab w:val="left" w:pos="7938"/>
        </w:tabs>
        <w:autoSpaceDE w:val="0"/>
        <w:autoSpaceDN w:val="0"/>
        <w:adjustRightInd w:val="0"/>
        <w:jc w:val="both"/>
      </w:pPr>
      <w:r w:rsidRPr="006602BC">
        <w:rPr>
          <w:b/>
          <w:bCs/>
        </w:rPr>
        <w:tab/>
        <w:t xml:space="preserve">A. </w:t>
      </w:r>
      <w:r w:rsidRPr="006602BC">
        <w:t>5,2.10</w:t>
      </w:r>
      <w:r w:rsidR="00E6025B" w:rsidRPr="006602BC">
        <w:rPr>
          <w:vertAlign w:val="superscript"/>
        </w:rPr>
        <w:t>6</w:t>
      </w:r>
      <w:r w:rsidRPr="006602BC">
        <w:t xml:space="preserve"> m/s</w:t>
      </w:r>
      <w:r w:rsidR="00B2650E" w:rsidRPr="006602BC">
        <w:t xml:space="preserve"> </w:t>
      </w:r>
      <w:r w:rsidRPr="006602BC">
        <w:rPr>
          <w:b/>
          <w:bCs/>
        </w:rPr>
        <w:tab/>
        <w:t xml:space="preserve">B. </w:t>
      </w:r>
      <w:r w:rsidRPr="006602BC">
        <w:t>7,5.10</w:t>
      </w:r>
      <w:r w:rsidR="00E6025B" w:rsidRPr="006602BC">
        <w:rPr>
          <w:vertAlign w:val="superscript"/>
        </w:rPr>
        <w:t>6</w:t>
      </w:r>
      <w:r w:rsidRPr="006602BC">
        <w:t xml:space="preserve"> m/s</w:t>
      </w:r>
      <w:r w:rsidR="00B2650E" w:rsidRPr="006602BC">
        <w:t xml:space="preserve"> </w:t>
      </w:r>
      <w:r w:rsidRPr="006602BC">
        <w:rPr>
          <w:b/>
          <w:bCs/>
        </w:rPr>
        <w:tab/>
        <w:t xml:space="preserve">C. </w:t>
      </w:r>
      <w:r w:rsidRPr="006602BC">
        <w:t>9,3.10</w:t>
      </w:r>
      <w:r w:rsidR="00E6025B" w:rsidRPr="006602BC">
        <w:rPr>
          <w:vertAlign w:val="superscript"/>
        </w:rPr>
        <w:t>6</w:t>
      </w:r>
      <w:r w:rsidRPr="006602BC">
        <w:t xml:space="preserve"> m/s</w:t>
      </w:r>
      <w:r w:rsidR="00B2650E" w:rsidRPr="006602BC">
        <w:t xml:space="preserve"> </w:t>
      </w:r>
      <w:r w:rsidRPr="006602BC">
        <w:rPr>
          <w:b/>
          <w:bCs/>
        </w:rPr>
        <w:tab/>
        <w:t xml:space="preserve">D. </w:t>
      </w:r>
      <w:r w:rsidRPr="006602BC">
        <w:t>16,7.10</w:t>
      </w:r>
      <w:r w:rsidR="00E6025B" w:rsidRPr="006602BC">
        <w:rPr>
          <w:vertAlign w:val="superscript"/>
        </w:rPr>
        <w:t>6</w:t>
      </w:r>
      <w:r w:rsidRPr="006602BC">
        <w:t xml:space="preserve"> m/s</w:t>
      </w:r>
    </w:p>
    <w:p w:rsidR="008B0058" w:rsidRPr="006602BC" w:rsidRDefault="008B0058" w:rsidP="00B2650E">
      <w:pPr>
        <w:widowControl w:val="0"/>
        <w:numPr>
          <w:ilvl w:val="0"/>
          <w:numId w:val="1"/>
        </w:numPr>
        <w:tabs>
          <w:tab w:val="left" w:pos="284"/>
          <w:tab w:val="left" w:pos="567"/>
          <w:tab w:val="left" w:pos="851"/>
          <w:tab w:val="left" w:pos="993"/>
          <w:tab w:val="left" w:pos="2835"/>
          <w:tab w:val="left" w:pos="5387"/>
          <w:tab w:val="left" w:pos="7938"/>
        </w:tabs>
        <w:autoSpaceDE w:val="0"/>
        <w:autoSpaceDN w:val="0"/>
        <w:adjustRightInd w:val="0"/>
        <w:jc w:val="both"/>
      </w:pPr>
      <w:r w:rsidRPr="006602BC">
        <w:rPr>
          <w:b/>
          <w:bCs/>
        </w:rPr>
        <w:t xml:space="preserve"> </w:t>
      </w:r>
      <w:r w:rsidRPr="006602BC">
        <w:t xml:space="preserve">Hạt nhân </w:t>
      </w:r>
      <w:r w:rsidR="00924C5C" w:rsidRPr="006602BC">
        <w:rPr>
          <w:position w:val="-12"/>
          <w:sz w:val="25"/>
          <w:szCs w:val="25"/>
        </w:rPr>
        <w:object w:dxaOrig="499" w:dyaOrig="380">
          <v:shape id="_x0000_i4498" type="#_x0000_t75" style="width:24.75pt;height:18.75pt" o:ole="">
            <v:imagedata r:id="rId691" o:title=""/>
          </v:shape>
          <o:OLEObject Type="Embed" ProgID="Equation.3" ShapeID="_x0000_i4498" DrawAspect="Content" ObjectID="_1550260927" r:id="rId1372"/>
        </w:object>
      </w:r>
      <w:r w:rsidRPr="006602BC">
        <w:t xml:space="preserve">phóng xạ </w:t>
      </w:r>
      <w:r w:rsidR="00341707" w:rsidRPr="006602BC">
        <w:t>α</w:t>
      </w:r>
      <w:r w:rsidRPr="006602BC">
        <w:t xml:space="preserve"> tạo thành hạt nhân X. Biết hạt nhân </w:t>
      </w:r>
      <w:r w:rsidR="00341707" w:rsidRPr="006602BC">
        <w:rPr>
          <w:vertAlign w:val="superscript"/>
        </w:rPr>
        <w:t>2</w:t>
      </w:r>
      <w:r w:rsidR="00E6025B" w:rsidRPr="006602BC">
        <w:rPr>
          <w:vertAlign w:val="superscript"/>
        </w:rPr>
        <w:t>34</w:t>
      </w:r>
      <w:r w:rsidR="00B2650E" w:rsidRPr="006602BC">
        <w:t xml:space="preserve"> </w:t>
      </w:r>
      <w:r w:rsidRPr="006602BC">
        <w:t xml:space="preserve">U đứng yên, hạt </w:t>
      </w:r>
      <w:r w:rsidR="00341707" w:rsidRPr="006602BC">
        <w:t>α</w:t>
      </w:r>
      <w:r w:rsidRPr="006602BC">
        <w:t xml:space="preserve"> có động năng là 13,94</w:t>
      </w:r>
      <w:r w:rsidR="00924C5C" w:rsidRPr="006602BC">
        <w:t xml:space="preserve"> </w:t>
      </w:r>
      <w:r w:rsidRPr="006602BC">
        <w:t>MeV, lấy khối lượng hạt nhân tính theo đơn vị u bằng số khối. Phân rã này tỏa ra năng lượng xấp xỉ bằng:</w:t>
      </w:r>
    </w:p>
    <w:p w:rsidR="008B0058" w:rsidRPr="006602BC" w:rsidRDefault="008B0058" w:rsidP="00B2650E">
      <w:pPr>
        <w:widowControl w:val="0"/>
        <w:tabs>
          <w:tab w:val="left" w:pos="284"/>
          <w:tab w:val="left" w:pos="567"/>
          <w:tab w:val="left" w:pos="851"/>
          <w:tab w:val="left" w:pos="993"/>
          <w:tab w:val="left" w:pos="2835"/>
          <w:tab w:val="left" w:pos="5387"/>
          <w:tab w:val="left" w:pos="7938"/>
        </w:tabs>
        <w:autoSpaceDE w:val="0"/>
        <w:autoSpaceDN w:val="0"/>
        <w:adjustRightInd w:val="0"/>
        <w:jc w:val="both"/>
      </w:pPr>
      <w:r w:rsidRPr="006602BC">
        <w:rPr>
          <w:b/>
          <w:bCs/>
        </w:rPr>
        <w:tab/>
        <w:t xml:space="preserve">A. </w:t>
      </w:r>
      <w:r w:rsidRPr="006602BC">
        <w:t>13,98 MeV</w:t>
      </w:r>
      <w:r w:rsidR="00B2650E" w:rsidRPr="006602BC">
        <w:t xml:space="preserve"> </w:t>
      </w:r>
      <w:r w:rsidRPr="006602BC">
        <w:rPr>
          <w:b/>
          <w:bCs/>
        </w:rPr>
        <w:tab/>
        <w:t xml:space="preserve">B. </w:t>
      </w:r>
      <w:r w:rsidRPr="006602BC">
        <w:t>14,18 MeV</w:t>
      </w:r>
      <w:r w:rsidR="00B2650E" w:rsidRPr="006602BC">
        <w:t xml:space="preserve"> </w:t>
      </w:r>
      <w:r w:rsidRPr="006602BC">
        <w:rPr>
          <w:b/>
          <w:bCs/>
        </w:rPr>
        <w:tab/>
        <w:t xml:space="preserve">C. </w:t>
      </w:r>
      <w:r w:rsidRPr="006602BC">
        <w:t>20.28 MeV</w:t>
      </w:r>
      <w:r w:rsidR="00B2650E" w:rsidRPr="006602BC">
        <w:t xml:space="preserve"> </w:t>
      </w:r>
      <w:r w:rsidRPr="006602BC">
        <w:rPr>
          <w:b/>
          <w:bCs/>
        </w:rPr>
        <w:tab/>
        <w:t xml:space="preserve">D. </w:t>
      </w:r>
      <w:r w:rsidRPr="006602BC">
        <w:t>16,81 MeV</w:t>
      </w:r>
    </w:p>
    <w:p w:rsidR="008B0058" w:rsidRPr="006602BC" w:rsidRDefault="00F8040E" w:rsidP="00B2650E">
      <w:pPr>
        <w:widowControl w:val="0"/>
        <w:numPr>
          <w:ilvl w:val="0"/>
          <w:numId w:val="1"/>
        </w:numPr>
        <w:tabs>
          <w:tab w:val="left" w:pos="284"/>
          <w:tab w:val="left" w:pos="567"/>
          <w:tab w:val="left" w:pos="851"/>
          <w:tab w:val="left" w:pos="993"/>
          <w:tab w:val="left" w:pos="2835"/>
          <w:tab w:val="left" w:pos="5387"/>
          <w:tab w:val="left" w:pos="7938"/>
        </w:tabs>
        <w:autoSpaceDE w:val="0"/>
        <w:autoSpaceDN w:val="0"/>
        <w:adjustRightInd w:val="0"/>
        <w:jc w:val="both"/>
      </w:pPr>
      <w:r w:rsidRPr="006602BC">
        <w:t xml:space="preserve"> </w:t>
      </w:r>
      <w:r w:rsidR="008B0058" w:rsidRPr="006602BC">
        <w:t xml:space="preserve">Hạt nhân </w:t>
      </w:r>
      <w:r w:rsidRPr="006602BC">
        <w:rPr>
          <w:position w:val="-12"/>
          <w:sz w:val="25"/>
          <w:szCs w:val="25"/>
        </w:rPr>
        <w:object w:dxaOrig="580" w:dyaOrig="380">
          <v:shape id="_x0000_i4499" type="#_x0000_t75" style="width:29.25pt;height:18.75pt" o:ole="">
            <v:imagedata r:id="rId118" o:title=""/>
          </v:shape>
          <o:OLEObject Type="Embed" ProgID="Equation.3" ShapeID="_x0000_i4499" DrawAspect="Content" ObjectID="_1550260928" r:id="rId1373"/>
        </w:object>
      </w:r>
      <w:r w:rsidRPr="006602BC">
        <w:rPr>
          <w:sz w:val="25"/>
          <w:szCs w:val="25"/>
        </w:rPr>
        <w:t xml:space="preserve"> </w:t>
      </w:r>
      <w:r w:rsidR="008B0058" w:rsidRPr="006602BC">
        <w:t xml:space="preserve">đứng yên, phóng xạ </w:t>
      </w:r>
      <w:r w:rsidR="00341707" w:rsidRPr="006602BC">
        <w:t>α</w:t>
      </w:r>
      <w:r w:rsidR="008B0058" w:rsidRPr="006602BC">
        <w:t xml:space="preserve"> và biến thành hạt nhân X, tỏa năng lượng 6,4 MeV. Lấy khối lượng hạt</w:t>
      </w:r>
      <w:r w:rsidRPr="006602BC">
        <w:t xml:space="preserve"> </w:t>
      </w:r>
      <w:r w:rsidR="008B0058" w:rsidRPr="006602BC">
        <w:t xml:space="preserve">nhân tính theo đơn vị u bằng số khối. Động năng của hạt </w:t>
      </w:r>
      <w:r w:rsidR="00341707" w:rsidRPr="006602BC">
        <w:t>α</w:t>
      </w:r>
      <w:r w:rsidR="008B0058" w:rsidRPr="006602BC">
        <w:t xml:space="preserve"> bằng:</w:t>
      </w:r>
    </w:p>
    <w:p w:rsidR="008B0058" w:rsidRPr="006602BC" w:rsidRDefault="008B0058" w:rsidP="00B2650E">
      <w:pPr>
        <w:widowControl w:val="0"/>
        <w:tabs>
          <w:tab w:val="left" w:pos="284"/>
          <w:tab w:val="left" w:pos="567"/>
          <w:tab w:val="left" w:pos="851"/>
          <w:tab w:val="left" w:pos="993"/>
          <w:tab w:val="left" w:pos="2835"/>
          <w:tab w:val="left" w:pos="5387"/>
          <w:tab w:val="left" w:pos="7938"/>
        </w:tabs>
        <w:autoSpaceDE w:val="0"/>
        <w:autoSpaceDN w:val="0"/>
        <w:adjustRightInd w:val="0"/>
        <w:jc w:val="both"/>
      </w:pPr>
      <w:r w:rsidRPr="006602BC">
        <w:rPr>
          <w:b/>
          <w:bCs/>
        </w:rPr>
        <w:tab/>
        <w:t xml:space="preserve">A. </w:t>
      </w:r>
      <w:r w:rsidRPr="006602BC">
        <w:t>6,2789 MeV</w:t>
      </w:r>
      <w:r w:rsidR="00B2650E" w:rsidRPr="006602BC">
        <w:t xml:space="preserve"> </w:t>
      </w:r>
      <w:r w:rsidRPr="006602BC">
        <w:rPr>
          <w:b/>
          <w:bCs/>
        </w:rPr>
        <w:tab/>
        <w:t xml:space="preserve">B. </w:t>
      </w:r>
      <w:r w:rsidRPr="006602BC">
        <w:t>6,5243 MeV</w:t>
      </w:r>
      <w:r w:rsidR="00B2650E" w:rsidRPr="006602BC">
        <w:t xml:space="preserve"> </w:t>
      </w:r>
      <w:r w:rsidRPr="006602BC">
        <w:rPr>
          <w:b/>
          <w:bCs/>
        </w:rPr>
        <w:tab/>
        <w:t xml:space="preserve">C. </w:t>
      </w:r>
      <w:r w:rsidRPr="006602BC">
        <w:t>6,2848 MeV</w:t>
      </w:r>
      <w:r w:rsidR="00B2650E" w:rsidRPr="006602BC">
        <w:t xml:space="preserve"> </w:t>
      </w:r>
      <w:r w:rsidRPr="006602BC">
        <w:rPr>
          <w:b/>
          <w:bCs/>
        </w:rPr>
        <w:tab/>
        <w:t xml:space="preserve">D. </w:t>
      </w:r>
      <w:r w:rsidRPr="006602BC">
        <w:t>5,4820 MeV</w:t>
      </w:r>
    </w:p>
    <w:p w:rsidR="008B0058" w:rsidRPr="006602BC" w:rsidRDefault="008B0058" w:rsidP="00B2650E">
      <w:pPr>
        <w:widowControl w:val="0"/>
        <w:numPr>
          <w:ilvl w:val="0"/>
          <w:numId w:val="1"/>
        </w:numPr>
        <w:tabs>
          <w:tab w:val="left" w:pos="284"/>
          <w:tab w:val="left" w:pos="567"/>
          <w:tab w:val="left" w:pos="851"/>
          <w:tab w:val="left" w:pos="993"/>
          <w:tab w:val="left" w:pos="2835"/>
          <w:tab w:val="left" w:pos="5387"/>
          <w:tab w:val="left" w:pos="7938"/>
        </w:tabs>
        <w:autoSpaceDE w:val="0"/>
        <w:autoSpaceDN w:val="0"/>
        <w:adjustRightInd w:val="0"/>
        <w:jc w:val="both"/>
      </w:pPr>
      <w:r w:rsidRPr="006602BC">
        <w:rPr>
          <w:b/>
          <w:bCs/>
        </w:rPr>
        <w:t xml:space="preserve"> </w:t>
      </w:r>
      <w:r w:rsidRPr="006602BC">
        <w:t>Dùng hạt proton có động năng 5,58 MeV bắn phá hạt</w:t>
      </w:r>
      <w:r w:rsidR="00F8040E" w:rsidRPr="006602BC">
        <w:t xml:space="preserve"> </w:t>
      </w:r>
      <w:r w:rsidRPr="006602BC">
        <w:t xml:space="preserve">nhân </w:t>
      </w:r>
      <w:r w:rsidR="00F8040E" w:rsidRPr="006602BC">
        <w:rPr>
          <w:position w:val="-10"/>
          <w:sz w:val="25"/>
          <w:szCs w:val="25"/>
        </w:rPr>
        <w:object w:dxaOrig="540" w:dyaOrig="360">
          <v:shape id="_x0000_i4500" type="#_x0000_t75" style="width:27pt;height:18pt" o:ole="">
            <v:imagedata r:id="rId9" o:title=""/>
          </v:shape>
          <o:OLEObject Type="Embed" ProgID="Equation.3" ShapeID="_x0000_i4500" DrawAspect="Content" ObjectID="_1550260929" r:id="rId1374"/>
        </w:object>
      </w:r>
      <w:r w:rsidRPr="006602BC">
        <w:t xml:space="preserve">đứng yên sinh ra hạt </w:t>
      </w:r>
      <w:r w:rsidR="00341707" w:rsidRPr="006602BC">
        <w:t>α</w:t>
      </w:r>
      <w:r w:rsidRPr="006602BC">
        <w:t xml:space="preserve"> có động năng</w:t>
      </w:r>
      <w:r w:rsidR="00F8040E" w:rsidRPr="006602BC">
        <w:t xml:space="preserve"> </w:t>
      </w:r>
      <w:r w:rsidRPr="006602BC">
        <w:t xml:space="preserve">6,6 MeV và hạt nhân X. Phản ứng không kèm theo tia </w:t>
      </w:r>
      <w:r w:rsidR="00341707" w:rsidRPr="006602BC">
        <w:t>γ</w:t>
      </w:r>
      <w:r w:rsidRPr="006602BC">
        <w:t xml:space="preserve">. Biết khối lượng hạt nhân proton, natri, </w:t>
      </w:r>
      <w:r w:rsidR="00341707" w:rsidRPr="006602BC">
        <w:t>α</w:t>
      </w:r>
      <w:r w:rsidRPr="006602BC">
        <w:t xml:space="preserve"> và hạt X lần lượt là</w:t>
      </w:r>
      <w:r w:rsidR="00F8040E" w:rsidRPr="006602BC">
        <w:t xml:space="preserve"> </w:t>
      </w:r>
      <w:r w:rsidRPr="006602BC">
        <w:t>1,0073u; 22,9854u; 4,0015u; 19,9869u và 1u = 931 MeV/c</w:t>
      </w:r>
      <w:r w:rsidR="00341707" w:rsidRPr="006602BC">
        <w:rPr>
          <w:vertAlign w:val="superscript"/>
        </w:rPr>
        <w:t>2</w:t>
      </w:r>
      <w:r w:rsidRPr="006602BC">
        <w:t>. Động năng của hạt nhân X là:</w:t>
      </w:r>
    </w:p>
    <w:p w:rsidR="008B0058" w:rsidRPr="006602BC" w:rsidRDefault="008B0058" w:rsidP="00B2650E">
      <w:pPr>
        <w:widowControl w:val="0"/>
        <w:tabs>
          <w:tab w:val="left" w:pos="284"/>
          <w:tab w:val="left" w:pos="567"/>
          <w:tab w:val="left" w:pos="851"/>
          <w:tab w:val="left" w:pos="993"/>
          <w:tab w:val="left" w:pos="2835"/>
          <w:tab w:val="left" w:pos="5387"/>
          <w:tab w:val="left" w:pos="7938"/>
        </w:tabs>
        <w:autoSpaceDE w:val="0"/>
        <w:autoSpaceDN w:val="0"/>
        <w:adjustRightInd w:val="0"/>
        <w:jc w:val="both"/>
      </w:pPr>
      <w:r w:rsidRPr="006602BC">
        <w:rPr>
          <w:b/>
          <w:bCs/>
        </w:rPr>
        <w:lastRenderedPageBreak/>
        <w:tab/>
        <w:t xml:space="preserve">A. </w:t>
      </w:r>
      <w:r w:rsidRPr="006602BC">
        <w:t>6,2763 MeV</w:t>
      </w:r>
      <w:r w:rsidR="00B2650E" w:rsidRPr="006602BC">
        <w:t xml:space="preserve"> </w:t>
      </w:r>
      <w:r w:rsidRPr="006602BC">
        <w:rPr>
          <w:b/>
          <w:bCs/>
        </w:rPr>
        <w:tab/>
        <w:t xml:space="preserve">B. </w:t>
      </w:r>
      <w:r w:rsidRPr="006602BC">
        <w:t>2,4583 MeV</w:t>
      </w:r>
      <w:r w:rsidR="00B2650E" w:rsidRPr="006602BC">
        <w:t xml:space="preserve"> </w:t>
      </w:r>
      <w:r w:rsidRPr="006602BC">
        <w:rPr>
          <w:b/>
          <w:bCs/>
        </w:rPr>
        <w:tab/>
        <w:t xml:space="preserve">C. </w:t>
      </w:r>
      <w:r w:rsidRPr="006602BC">
        <w:t>2,9534 MeV</w:t>
      </w:r>
      <w:r w:rsidR="00B2650E" w:rsidRPr="006602BC">
        <w:t xml:space="preserve"> </w:t>
      </w:r>
      <w:r w:rsidRPr="006602BC">
        <w:rPr>
          <w:b/>
          <w:bCs/>
        </w:rPr>
        <w:tab/>
        <w:t xml:space="preserve">D. </w:t>
      </w:r>
      <w:r w:rsidRPr="006602BC">
        <w:t>2,9833 MeV</w:t>
      </w:r>
    </w:p>
    <w:p w:rsidR="008B0058" w:rsidRPr="006602BC" w:rsidRDefault="008B0058" w:rsidP="00B2650E">
      <w:pPr>
        <w:widowControl w:val="0"/>
        <w:numPr>
          <w:ilvl w:val="0"/>
          <w:numId w:val="1"/>
        </w:numPr>
        <w:tabs>
          <w:tab w:val="left" w:pos="284"/>
          <w:tab w:val="left" w:pos="567"/>
          <w:tab w:val="left" w:pos="851"/>
          <w:tab w:val="left" w:pos="993"/>
          <w:tab w:val="left" w:pos="2835"/>
          <w:tab w:val="left" w:pos="5387"/>
          <w:tab w:val="left" w:pos="7938"/>
        </w:tabs>
        <w:autoSpaceDE w:val="0"/>
        <w:autoSpaceDN w:val="0"/>
        <w:adjustRightInd w:val="0"/>
        <w:jc w:val="both"/>
      </w:pPr>
      <w:r w:rsidRPr="006602BC">
        <w:rPr>
          <w:b/>
          <w:bCs/>
        </w:rPr>
        <w:t xml:space="preserve"> </w:t>
      </w:r>
      <w:r w:rsidRPr="006602BC">
        <w:t xml:space="preserve">Hạt </w:t>
      </w:r>
      <w:r w:rsidR="00341707" w:rsidRPr="006602BC">
        <w:t>α</w:t>
      </w:r>
      <w:r w:rsidRPr="006602BC">
        <w:t xml:space="preserve"> có động năng 5,30 MeV bắn phá hạt nhân </w:t>
      </w:r>
      <w:r w:rsidR="00920A83" w:rsidRPr="006602BC">
        <w:rPr>
          <w:position w:val="-10"/>
          <w:sz w:val="25"/>
          <w:szCs w:val="25"/>
          <w:lang w:val="vi-VN"/>
        </w:rPr>
        <w:object w:dxaOrig="440" w:dyaOrig="360">
          <v:shape id="_x0000_i4501" type="#_x0000_t75" style="width:21.75pt;height:18pt" o:ole="">
            <v:imagedata r:id="rId973" o:title=""/>
          </v:shape>
          <o:OLEObject Type="Embed" ProgID="Equation.3" ShapeID="_x0000_i4501" DrawAspect="Content" ObjectID="_1550260930" r:id="rId1375"/>
        </w:object>
      </w:r>
      <w:r w:rsidRPr="006602BC">
        <w:t xml:space="preserve">đang đứng yên sinh ra hạt nhân Cacbon </w:t>
      </w:r>
      <w:r w:rsidR="00920A83" w:rsidRPr="006602BC">
        <w:rPr>
          <w:position w:val="-12"/>
          <w:sz w:val="25"/>
          <w:szCs w:val="25"/>
        </w:rPr>
        <w:object w:dxaOrig="400" w:dyaOrig="380">
          <v:shape id="_x0000_i4502" type="#_x0000_t75" style="width:20.25pt;height:18.75pt" o:ole="">
            <v:imagedata r:id="rId23" o:title=""/>
          </v:shape>
          <o:OLEObject Type="Embed" ProgID="Equation.3" ShapeID="_x0000_i4502" DrawAspect="Content" ObjectID="_1550260931" r:id="rId1376"/>
        </w:object>
      </w:r>
      <w:r w:rsidRPr="006602BC">
        <w:t>và hạt nhân</w:t>
      </w:r>
      <w:r w:rsidR="00920A83" w:rsidRPr="006602BC">
        <w:t xml:space="preserve"> </w:t>
      </w:r>
      <w:r w:rsidRPr="006602BC">
        <w:t>X. biết hạt nhân Cacbon có động năng 0,929 MeV và phương vận tốc của hạt nhân Cacbon và hạt nhân X vuông góc nhau. Lấy khối lượn hạt nhân bằng số khối. Động năng của hạt nhân X bằng:</w:t>
      </w:r>
    </w:p>
    <w:p w:rsidR="008B0058" w:rsidRPr="006602BC" w:rsidRDefault="008B0058" w:rsidP="00B2650E">
      <w:pPr>
        <w:widowControl w:val="0"/>
        <w:tabs>
          <w:tab w:val="left" w:pos="284"/>
          <w:tab w:val="left" w:pos="567"/>
          <w:tab w:val="left" w:pos="851"/>
          <w:tab w:val="left" w:pos="993"/>
          <w:tab w:val="left" w:pos="2835"/>
          <w:tab w:val="left" w:pos="5387"/>
          <w:tab w:val="left" w:pos="7938"/>
        </w:tabs>
        <w:autoSpaceDE w:val="0"/>
        <w:autoSpaceDN w:val="0"/>
        <w:adjustRightInd w:val="0"/>
        <w:jc w:val="both"/>
      </w:pPr>
      <w:r w:rsidRPr="006602BC">
        <w:rPr>
          <w:b/>
          <w:bCs/>
        </w:rPr>
        <w:tab/>
        <w:t xml:space="preserve">A. </w:t>
      </w:r>
      <w:r w:rsidRPr="006602BC">
        <w:t>5,026 MeV</w:t>
      </w:r>
      <w:r w:rsidR="00B2650E" w:rsidRPr="006602BC">
        <w:tab/>
      </w:r>
      <w:r w:rsidRPr="006602BC">
        <w:rPr>
          <w:b/>
          <w:bCs/>
        </w:rPr>
        <w:t xml:space="preserve">B. </w:t>
      </w:r>
      <w:r w:rsidRPr="006602BC">
        <w:t>10,052 MeV</w:t>
      </w:r>
      <w:r w:rsidR="00B2650E" w:rsidRPr="006602BC">
        <w:tab/>
      </w:r>
      <w:r w:rsidRPr="006602BC">
        <w:rPr>
          <w:b/>
          <w:bCs/>
        </w:rPr>
        <w:t xml:space="preserve">C. </w:t>
      </w:r>
      <w:r w:rsidRPr="006602BC">
        <w:t>9,852 MeV</w:t>
      </w:r>
      <w:r w:rsidR="00B2650E" w:rsidRPr="006602BC">
        <w:tab/>
      </w:r>
      <w:r w:rsidRPr="006602BC">
        <w:rPr>
          <w:b/>
          <w:bCs/>
        </w:rPr>
        <w:t xml:space="preserve">D. </w:t>
      </w:r>
      <w:r w:rsidRPr="006602BC">
        <w:t>22,129 MeV</w:t>
      </w:r>
    </w:p>
    <w:p w:rsidR="008B0058" w:rsidRPr="006602BC" w:rsidRDefault="000D6C76" w:rsidP="00B2650E">
      <w:pPr>
        <w:widowControl w:val="0"/>
        <w:numPr>
          <w:ilvl w:val="0"/>
          <w:numId w:val="1"/>
        </w:numPr>
        <w:tabs>
          <w:tab w:val="left" w:pos="284"/>
          <w:tab w:val="left" w:pos="567"/>
          <w:tab w:val="left" w:pos="851"/>
          <w:tab w:val="left" w:pos="993"/>
          <w:tab w:val="left" w:pos="2835"/>
          <w:tab w:val="left" w:pos="5387"/>
          <w:tab w:val="left" w:pos="7938"/>
        </w:tabs>
        <w:autoSpaceDE w:val="0"/>
        <w:autoSpaceDN w:val="0"/>
        <w:adjustRightInd w:val="0"/>
        <w:jc w:val="both"/>
      </w:pPr>
      <w:r w:rsidRPr="006602BC">
        <w:rPr>
          <w:noProof/>
        </w:rPr>
        <mc:AlternateContent>
          <mc:Choice Requires="wps">
            <w:drawing>
              <wp:anchor distT="0" distB="0" distL="114300" distR="114300" simplePos="0" relativeHeight="251666432" behindDoc="1" locked="0" layoutInCell="0" allowOverlap="1">
                <wp:simplePos x="0" y="0"/>
                <wp:positionH relativeFrom="page">
                  <wp:posOffset>4025900</wp:posOffset>
                </wp:positionH>
                <wp:positionV relativeFrom="paragraph">
                  <wp:posOffset>110490</wp:posOffset>
                </wp:positionV>
                <wp:extent cx="43815" cy="88265"/>
                <wp:effectExtent l="0" t="0" r="0" b="0"/>
                <wp:wrapNone/>
                <wp:docPr id="1" name="Text Box 39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815" cy="88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E5C97" w:rsidRDefault="00EE5C97">
                            <w:pPr>
                              <w:widowControl w:val="0"/>
                              <w:autoSpaceDE w:val="0"/>
                              <w:autoSpaceDN w:val="0"/>
                              <w:adjustRightInd w:val="0"/>
                              <w:spacing w:line="139" w:lineRule="exact"/>
                              <w:ind w:right="-61"/>
                              <w:rPr>
                                <w:sz w:val="14"/>
                                <w:szCs w:val="14"/>
                              </w:rPr>
                            </w:pPr>
                            <w:r w:rsidRPr="00E6025B">
                              <w:rPr>
                                <w:sz w:val="22"/>
                                <w:szCs w:val="14"/>
                                <w:vertAlign w:val="superscript"/>
                              </w:rPr>
                              <w:t>3</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92" o:spid="_x0000_s1044" type="#_x0000_t202" style="position:absolute;left:0;text-align:left;margin-left:317pt;margin-top:8.7pt;width:3.45pt;height:6.95pt;z-index:-251650048;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" o:allowincell="f" filled="f" stroked="f">
                <v:textbox inset="0,0,0,0">
                  <w:txbxContent>
                    <w:p w:rsidR="00EE5C97" w:rsidRDefault="00EE5C97">
                      <w:pPr>
                        <w:widowControl w:val="0"/>
                        <w:autoSpaceDE w:val="0"/>
                        <w:autoSpaceDN w:val="0"/>
                        <w:adjustRightInd w:val="0"/>
                        <w:spacing w:line="139" w:lineRule="exact"/>
                        <w:ind w:right="-61"/>
                        <w:rPr>
                          <w:sz w:val="14"/>
                          <w:szCs w:val="14"/>
                        </w:rPr>
                      </w:pPr>
                      <w:r w:rsidRPr="00E6025B">
                        <w:rPr>
                          <w:sz w:val="22"/>
                          <w:szCs w:val="14"/>
                          <w:vertAlign w:val="superscript"/>
                        </w:rPr>
                        <w:t>3</w:t>
                      </w:r>
                    </w:p>
                  </w:txbxContent>
                </v:textbox>
                <w10:wrap anchorx="page"/>
              </v:shape>
            </w:pict>
          </mc:Fallback>
        </mc:AlternateContent>
      </w:r>
      <w:r w:rsidR="00920A83" w:rsidRPr="006602BC">
        <w:t xml:space="preserve"> </w:t>
      </w:r>
      <w:r w:rsidR="008B0058" w:rsidRPr="006602BC">
        <w:t xml:space="preserve">Cho proton có động năng 1,46 MeV bắn vào hạt nhân </w:t>
      </w:r>
      <w:r w:rsidR="00920A83" w:rsidRPr="006602BC">
        <w:rPr>
          <w:position w:val="-12"/>
          <w:sz w:val="25"/>
          <w:szCs w:val="25"/>
        </w:rPr>
        <w:object w:dxaOrig="400" w:dyaOrig="380">
          <v:shape id="_x0000_i4503" type="#_x0000_t75" style="width:20.25pt;height:18.75pt" o:ole="">
            <v:imagedata r:id="rId40" o:title=""/>
          </v:shape>
          <o:OLEObject Type="Embed" ProgID="Equation.3" ShapeID="_x0000_i4503" DrawAspect="Content" ObjectID="_1550260932" r:id="rId1377"/>
        </w:object>
      </w:r>
      <w:r w:rsidR="008B0058" w:rsidRPr="006602BC">
        <w:t>đứng yên. Hai hạt nhân X sinh ra và có cùng động</w:t>
      </w:r>
      <w:r w:rsidR="00920A83" w:rsidRPr="006602BC">
        <w:t xml:space="preserve"> </w:t>
      </w:r>
      <w:r w:rsidR="008B0058" w:rsidRPr="006602BC">
        <w:t>năng là 9,34 eV. Năng lượng tỏa ra từ phản ứng này bằng:</w:t>
      </w:r>
    </w:p>
    <w:p w:rsidR="008B0058" w:rsidRPr="006602BC" w:rsidRDefault="008B0058" w:rsidP="00B2650E">
      <w:pPr>
        <w:widowControl w:val="0"/>
        <w:tabs>
          <w:tab w:val="left" w:pos="284"/>
          <w:tab w:val="left" w:pos="567"/>
          <w:tab w:val="left" w:pos="851"/>
          <w:tab w:val="left" w:pos="993"/>
          <w:tab w:val="left" w:pos="2835"/>
          <w:tab w:val="left" w:pos="5387"/>
          <w:tab w:val="left" w:pos="7938"/>
        </w:tabs>
        <w:autoSpaceDE w:val="0"/>
        <w:autoSpaceDN w:val="0"/>
        <w:adjustRightInd w:val="0"/>
        <w:jc w:val="both"/>
      </w:pPr>
      <w:r w:rsidRPr="006602BC">
        <w:rPr>
          <w:b/>
          <w:bCs/>
        </w:rPr>
        <w:tab/>
        <w:t xml:space="preserve">A. </w:t>
      </w:r>
      <w:r w:rsidRPr="006602BC">
        <w:t>17,22 MeV</w:t>
      </w:r>
      <w:r w:rsidR="00B2650E" w:rsidRPr="006602BC">
        <w:tab/>
      </w:r>
      <w:r w:rsidRPr="006602BC">
        <w:rPr>
          <w:b/>
          <w:bCs/>
        </w:rPr>
        <w:t xml:space="preserve">B. </w:t>
      </w:r>
      <w:r w:rsidRPr="006602BC">
        <w:t>20,14 MeV</w:t>
      </w:r>
      <w:r w:rsidR="00B2650E" w:rsidRPr="006602BC">
        <w:tab/>
      </w:r>
      <w:r w:rsidRPr="006602BC">
        <w:rPr>
          <w:b/>
          <w:bCs/>
        </w:rPr>
        <w:t xml:space="preserve">C. </w:t>
      </w:r>
      <w:r w:rsidRPr="006602BC">
        <w:t>10,07 MeV</w:t>
      </w:r>
      <w:r w:rsidR="00B2650E" w:rsidRPr="006602BC">
        <w:tab/>
      </w:r>
      <w:r w:rsidRPr="006602BC">
        <w:rPr>
          <w:b/>
          <w:bCs/>
        </w:rPr>
        <w:t xml:space="preserve">D. </w:t>
      </w:r>
      <w:r w:rsidRPr="006602BC">
        <w:t>18,68 MeV</w:t>
      </w:r>
    </w:p>
    <w:p w:rsidR="008B0058" w:rsidRPr="006602BC" w:rsidRDefault="008B0058" w:rsidP="00B2650E">
      <w:pPr>
        <w:widowControl w:val="0"/>
        <w:numPr>
          <w:ilvl w:val="0"/>
          <w:numId w:val="1"/>
        </w:numPr>
        <w:tabs>
          <w:tab w:val="left" w:pos="284"/>
          <w:tab w:val="left" w:pos="567"/>
          <w:tab w:val="left" w:pos="851"/>
          <w:tab w:val="left" w:pos="993"/>
          <w:tab w:val="left" w:pos="2835"/>
          <w:tab w:val="left" w:pos="5387"/>
          <w:tab w:val="left" w:pos="7938"/>
        </w:tabs>
        <w:autoSpaceDE w:val="0"/>
        <w:autoSpaceDN w:val="0"/>
        <w:adjustRightInd w:val="0"/>
        <w:jc w:val="both"/>
      </w:pPr>
      <w:r w:rsidRPr="006602BC">
        <w:rPr>
          <w:b/>
          <w:bCs/>
        </w:rPr>
        <w:t xml:space="preserve"> </w:t>
      </w:r>
      <w:r w:rsidRPr="006602BC">
        <w:t xml:space="preserve">Bắn phá hat anpha vào hạt nhân </w:t>
      </w:r>
      <w:r w:rsidR="007646F2" w:rsidRPr="006602BC">
        <w:rPr>
          <w:position w:val="-12"/>
          <w:sz w:val="25"/>
          <w:szCs w:val="25"/>
        </w:rPr>
        <w:object w:dxaOrig="420" w:dyaOrig="380">
          <v:shape id="_x0000_i4504" type="#_x0000_t75" style="width:21pt;height:18.75pt" o:ole="">
            <v:imagedata r:id="rId464" o:title=""/>
          </v:shape>
          <o:OLEObject Type="Embed" ProgID="Equation.3" ShapeID="_x0000_i4504" DrawAspect="Content" ObjectID="_1550260933" r:id="rId1378"/>
        </w:object>
      </w:r>
      <w:r w:rsidRPr="006602BC">
        <w:t xml:space="preserve">đang đứng yên tạo ra proton và </w:t>
      </w:r>
      <w:r w:rsidR="007646F2" w:rsidRPr="006602BC">
        <w:rPr>
          <w:position w:val="-12"/>
          <w:sz w:val="25"/>
          <w:szCs w:val="25"/>
        </w:rPr>
        <w:object w:dxaOrig="400" w:dyaOrig="380">
          <v:shape id="_x0000_i4505" type="#_x0000_t75" style="width:20.25pt;height:18.75pt" o:ole="">
            <v:imagedata r:id="rId1379" o:title=""/>
          </v:shape>
          <o:OLEObject Type="Embed" ProgID="Equation.3" ShapeID="_x0000_i4505" DrawAspect="Content" ObjectID="_1550260934" r:id="rId1380"/>
        </w:object>
      </w:r>
      <w:r w:rsidRPr="006602BC">
        <w:t>. Phản ứng thu năng lượng 1,52 MeV.</w:t>
      </w:r>
      <w:r w:rsidR="006E48D2" w:rsidRPr="006602BC">
        <w:t xml:space="preserve"> </w:t>
      </w:r>
      <w:r w:rsidRPr="006602BC">
        <w:t>Giả sử hai hạt sinh ra có cùng vecto vận tố</w:t>
      </w:r>
      <w:r w:rsidR="006E48D2" w:rsidRPr="006602BC">
        <w:t>c.</w:t>
      </w:r>
      <w:r w:rsidRPr="006602BC">
        <w:rPr>
          <w:b/>
        </w:rPr>
        <w:t xml:space="preserve"> </w:t>
      </w:r>
      <w:r w:rsidRPr="006602BC">
        <w:t>Động năng của hạt anpha (xem khối lượng hạt nhân tính theo đơn vị u gần bằng số khối của nó) bằng bao nhiêu?</w:t>
      </w:r>
    </w:p>
    <w:p w:rsidR="008B0058" w:rsidRPr="006602BC" w:rsidRDefault="008B0058" w:rsidP="00B2650E">
      <w:pPr>
        <w:widowControl w:val="0"/>
        <w:tabs>
          <w:tab w:val="left" w:pos="284"/>
          <w:tab w:val="left" w:pos="567"/>
          <w:tab w:val="left" w:pos="851"/>
          <w:tab w:val="left" w:pos="993"/>
          <w:tab w:val="left" w:pos="2835"/>
          <w:tab w:val="left" w:pos="5387"/>
          <w:tab w:val="left" w:pos="7938"/>
        </w:tabs>
        <w:autoSpaceDE w:val="0"/>
        <w:autoSpaceDN w:val="0"/>
        <w:adjustRightInd w:val="0"/>
        <w:jc w:val="both"/>
      </w:pPr>
      <w:r w:rsidRPr="006602BC">
        <w:rPr>
          <w:b/>
          <w:bCs/>
        </w:rPr>
        <w:tab/>
        <w:t xml:space="preserve">A. </w:t>
      </w:r>
      <w:r w:rsidRPr="006602BC">
        <w:t>1,36 MeV</w:t>
      </w:r>
      <w:r w:rsidR="00B2650E" w:rsidRPr="006602BC">
        <w:t xml:space="preserve"> </w:t>
      </w:r>
      <w:r w:rsidRPr="006602BC">
        <w:rPr>
          <w:b/>
          <w:bCs/>
        </w:rPr>
        <w:tab/>
        <w:t xml:space="preserve">B. </w:t>
      </w:r>
      <w:r w:rsidRPr="006602BC">
        <w:t>1,65 MeV</w:t>
      </w:r>
      <w:r w:rsidR="00B2650E" w:rsidRPr="006602BC">
        <w:t xml:space="preserve"> </w:t>
      </w:r>
      <w:r w:rsidRPr="006602BC">
        <w:rPr>
          <w:b/>
          <w:bCs/>
        </w:rPr>
        <w:tab/>
        <w:t xml:space="preserve">C. </w:t>
      </w:r>
      <w:r w:rsidRPr="006602BC">
        <w:t>1,95 MeV</w:t>
      </w:r>
      <w:r w:rsidR="00B2650E" w:rsidRPr="006602BC">
        <w:t xml:space="preserve"> </w:t>
      </w:r>
      <w:r w:rsidRPr="006602BC">
        <w:rPr>
          <w:b/>
          <w:bCs/>
        </w:rPr>
        <w:tab/>
        <w:t xml:space="preserve">D. </w:t>
      </w:r>
      <w:r w:rsidRPr="006602BC">
        <w:t>1,56 MeV</w:t>
      </w:r>
    </w:p>
    <w:p w:rsidR="008B0058" w:rsidRPr="006602BC" w:rsidRDefault="008B0058" w:rsidP="00460DD4">
      <w:pPr>
        <w:widowControl w:val="0"/>
        <w:numPr>
          <w:ilvl w:val="0"/>
          <w:numId w:val="1"/>
        </w:numPr>
        <w:tabs>
          <w:tab w:val="left" w:pos="284"/>
          <w:tab w:val="left" w:pos="567"/>
          <w:tab w:val="left" w:pos="851"/>
          <w:tab w:val="left" w:pos="993"/>
          <w:tab w:val="left" w:pos="2835"/>
          <w:tab w:val="left" w:pos="5387"/>
          <w:tab w:val="left" w:pos="7938"/>
        </w:tabs>
        <w:autoSpaceDE w:val="0"/>
        <w:autoSpaceDN w:val="0"/>
        <w:adjustRightInd w:val="0"/>
        <w:jc w:val="both"/>
      </w:pPr>
      <w:r w:rsidRPr="006602BC">
        <w:rPr>
          <w:b/>
          <w:bCs/>
        </w:rPr>
        <w:t xml:space="preserve"> </w:t>
      </w:r>
      <w:r w:rsidRPr="006602BC">
        <w:t>Người ta dùng hạt nhân proton bắn vào hạt nhân bia đang đứng yên gây ra phản ứng tạo thành hai hạt nhân giống nhau bay ra cùng động năng và theo các hướng lập với nhau một góc 120</w:t>
      </w:r>
      <w:r w:rsidRPr="006602BC">
        <w:rPr>
          <w:vertAlign w:val="superscript"/>
        </w:rPr>
        <w:t>0</w:t>
      </w:r>
      <w:r w:rsidRPr="006602BC">
        <w:t xml:space="preserve">. Biết số khối hạt nhân bia lớn hơn 3. Kết luận nào sau đây là </w:t>
      </w:r>
      <w:r w:rsidRPr="006602BC">
        <w:rPr>
          <w:b/>
          <w:bCs/>
        </w:rPr>
        <w:t>đúng?</w:t>
      </w:r>
    </w:p>
    <w:p w:rsidR="008B0058" w:rsidRPr="006602BC" w:rsidRDefault="008B0058" w:rsidP="00B2650E">
      <w:pPr>
        <w:widowControl w:val="0"/>
        <w:tabs>
          <w:tab w:val="left" w:pos="284"/>
          <w:tab w:val="left" w:pos="567"/>
          <w:tab w:val="left" w:pos="851"/>
          <w:tab w:val="left" w:pos="993"/>
          <w:tab w:val="left" w:pos="2835"/>
          <w:tab w:val="left" w:pos="5387"/>
          <w:tab w:val="left" w:pos="7938"/>
        </w:tabs>
        <w:autoSpaceDE w:val="0"/>
        <w:autoSpaceDN w:val="0"/>
        <w:adjustRightInd w:val="0"/>
        <w:jc w:val="both"/>
      </w:pPr>
      <w:r w:rsidRPr="006602BC">
        <w:rPr>
          <w:b/>
          <w:bCs/>
        </w:rPr>
        <w:tab/>
        <w:t xml:space="preserve">A. </w:t>
      </w:r>
      <w:r w:rsidRPr="006602BC">
        <w:t>Không đủ dữ kiện để kết luận.</w:t>
      </w:r>
      <w:r w:rsidR="00B2650E" w:rsidRPr="006602BC">
        <w:t xml:space="preserve"> </w:t>
      </w:r>
      <w:r w:rsidRPr="006602BC">
        <w:rPr>
          <w:b/>
          <w:bCs/>
        </w:rPr>
        <w:tab/>
        <w:t xml:space="preserve">B. </w:t>
      </w:r>
      <w:r w:rsidRPr="006602BC">
        <w:t>Phản ứng trên là phản ứng thu năng lượng.</w:t>
      </w:r>
    </w:p>
    <w:p w:rsidR="008B0058" w:rsidRPr="006602BC" w:rsidRDefault="008B0058" w:rsidP="00B2650E">
      <w:pPr>
        <w:widowControl w:val="0"/>
        <w:tabs>
          <w:tab w:val="left" w:pos="284"/>
          <w:tab w:val="left" w:pos="567"/>
          <w:tab w:val="left" w:pos="851"/>
          <w:tab w:val="left" w:pos="993"/>
          <w:tab w:val="left" w:pos="2835"/>
          <w:tab w:val="left" w:pos="5387"/>
          <w:tab w:val="left" w:pos="7938"/>
        </w:tabs>
        <w:autoSpaceDE w:val="0"/>
        <w:autoSpaceDN w:val="0"/>
        <w:adjustRightInd w:val="0"/>
        <w:jc w:val="both"/>
      </w:pPr>
      <w:r w:rsidRPr="006602BC">
        <w:rPr>
          <w:b/>
          <w:bCs/>
        </w:rPr>
        <w:tab/>
        <w:t xml:space="preserve">C. </w:t>
      </w:r>
      <w:r w:rsidRPr="006602BC">
        <w:t>Năng lượng trao đổi của phản ứng trên bằng 0.</w:t>
      </w:r>
      <w:r w:rsidR="00B2650E" w:rsidRPr="006602BC">
        <w:t xml:space="preserve"> </w:t>
      </w:r>
      <w:r w:rsidRPr="006602BC">
        <w:rPr>
          <w:b/>
          <w:bCs/>
        </w:rPr>
        <w:tab/>
        <w:t xml:space="preserve">D. </w:t>
      </w:r>
      <w:r w:rsidRPr="006602BC">
        <w:t>Phản ứng trên là phản ứng toả năng lượng.</w:t>
      </w:r>
    </w:p>
    <w:p w:rsidR="008B0058" w:rsidRPr="006602BC" w:rsidRDefault="008B0058" w:rsidP="00B2650E">
      <w:pPr>
        <w:widowControl w:val="0"/>
        <w:numPr>
          <w:ilvl w:val="0"/>
          <w:numId w:val="1"/>
        </w:numPr>
        <w:tabs>
          <w:tab w:val="left" w:pos="284"/>
          <w:tab w:val="left" w:pos="567"/>
          <w:tab w:val="left" w:pos="851"/>
          <w:tab w:val="left" w:pos="993"/>
          <w:tab w:val="left" w:pos="2835"/>
          <w:tab w:val="left" w:pos="5387"/>
          <w:tab w:val="left" w:pos="7938"/>
        </w:tabs>
        <w:autoSpaceDE w:val="0"/>
        <w:autoSpaceDN w:val="0"/>
        <w:adjustRightInd w:val="0"/>
        <w:jc w:val="both"/>
      </w:pPr>
      <w:r w:rsidRPr="006602BC">
        <w:rPr>
          <w:b/>
          <w:bCs/>
        </w:rPr>
        <w:t xml:space="preserve"> </w:t>
      </w:r>
      <w:r w:rsidRPr="006602BC">
        <w:t xml:space="preserve">Hạt α bắn vào hạt nhân Al đứng yên gây ra phản ứng : </w:t>
      </w:r>
      <w:r w:rsidR="00016CBB" w:rsidRPr="006602BC">
        <w:rPr>
          <w:position w:val="-12"/>
        </w:rPr>
        <w:object w:dxaOrig="1660" w:dyaOrig="380">
          <v:shape id="_x0000_i4506" type="#_x0000_t75" style="width:83.25pt;height:18.75pt" o:ole="">
            <v:imagedata r:id="rId1381" o:title=""/>
          </v:shape>
          <o:OLEObject Type="Embed" ProgID="Equation.3" ShapeID="_x0000_i4506" DrawAspect="Content" ObjectID="_1550260935" r:id="rId1382"/>
        </w:object>
      </w:r>
      <w:r w:rsidRPr="006602BC">
        <w:t>. phản ứng này thu năng lượng Q=</w:t>
      </w:r>
      <w:r w:rsidR="003C1799" w:rsidRPr="006602BC">
        <w:t xml:space="preserve"> </w:t>
      </w:r>
      <w:r w:rsidRPr="006602BC">
        <w:t>2,7 MeV. Biết hai hạt sinh ra có cùng vận tốc, tính động năng của hạt</w:t>
      </w:r>
      <w:r w:rsidR="00B2650E" w:rsidRPr="006602BC">
        <w:t xml:space="preserve"> </w:t>
      </w:r>
      <w:r w:rsidRPr="006602BC">
        <w:t>α . (coi</w:t>
      </w:r>
      <w:r w:rsidR="00B2650E" w:rsidRPr="006602BC">
        <w:t xml:space="preserve"> </w:t>
      </w:r>
      <w:r w:rsidRPr="006602BC">
        <w:t>khối lượng hạt nhân bằng số khối của chúng).</w:t>
      </w:r>
    </w:p>
    <w:p w:rsidR="0007186F" w:rsidRPr="006602BC" w:rsidRDefault="008B0058" w:rsidP="00B2650E">
      <w:pPr>
        <w:widowControl w:val="0"/>
        <w:tabs>
          <w:tab w:val="left" w:pos="284"/>
          <w:tab w:val="left" w:pos="567"/>
          <w:tab w:val="left" w:pos="851"/>
          <w:tab w:val="left" w:pos="993"/>
          <w:tab w:val="left" w:pos="2835"/>
          <w:tab w:val="left" w:pos="5387"/>
          <w:tab w:val="left" w:pos="7938"/>
        </w:tabs>
        <w:autoSpaceDE w:val="0"/>
        <w:autoSpaceDN w:val="0"/>
        <w:adjustRightInd w:val="0"/>
        <w:jc w:val="both"/>
      </w:pPr>
      <w:r w:rsidRPr="006602BC">
        <w:rPr>
          <w:b/>
          <w:bCs/>
        </w:rPr>
        <w:tab/>
        <w:t xml:space="preserve">A. </w:t>
      </w:r>
      <w:r w:rsidRPr="006602BC">
        <w:t>1,3 MeV</w:t>
      </w:r>
      <w:r w:rsidR="00B2650E" w:rsidRPr="006602BC">
        <w:tab/>
      </w:r>
      <w:r w:rsidRPr="006602BC">
        <w:rPr>
          <w:b/>
          <w:bCs/>
        </w:rPr>
        <w:t xml:space="preserve">B. </w:t>
      </w:r>
      <w:r w:rsidRPr="006602BC">
        <w:t>13 MeV</w:t>
      </w:r>
      <w:r w:rsidR="00B2650E" w:rsidRPr="006602BC">
        <w:tab/>
      </w:r>
      <w:r w:rsidRPr="006602BC">
        <w:rPr>
          <w:b/>
          <w:bCs/>
        </w:rPr>
        <w:t xml:space="preserve">C. </w:t>
      </w:r>
      <w:r w:rsidRPr="006602BC">
        <w:t>3,1 MeV</w:t>
      </w:r>
      <w:r w:rsidR="00B2650E" w:rsidRPr="006602BC">
        <w:tab/>
      </w:r>
      <w:r w:rsidRPr="006602BC">
        <w:rPr>
          <w:b/>
          <w:bCs/>
        </w:rPr>
        <w:t xml:space="preserve">D. </w:t>
      </w:r>
      <w:r w:rsidRPr="006602BC">
        <w:t>31 MeV</w:t>
      </w:r>
    </w:p>
    <w:p w:rsidR="006602BC" w:rsidRDefault="006602BC" w:rsidP="00C84783">
      <w:pPr>
        <w:widowControl w:val="0"/>
        <w:tabs>
          <w:tab w:val="left" w:pos="284"/>
          <w:tab w:val="left" w:pos="567"/>
          <w:tab w:val="left" w:pos="851"/>
          <w:tab w:val="left" w:pos="993"/>
          <w:tab w:val="left" w:pos="2835"/>
          <w:tab w:val="left" w:pos="5387"/>
          <w:tab w:val="left" w:pos="7938"/>
        </w:tabs>
        <w:autoSpaceDE w:val="0"/>
        <w:autoSpaceDN w:val="0"/>
        <w:adjustRightInd w:val="0"/>
        <w:jc w:val="center"/>
        <w:outlineLvl w:val="0"/>
        <w:rPr>
          <w:b/>
          <w:bCs/>
          <w:u w:val="thick"/>
        </w:rPr>
      </w:pPr>
    </w:p>
    <w:p w:rsidR="008B0058" w:rsidRPr="006602BC" w:rsidRDefault="008B0058" w:rsidP="006602BC">
      <w:pPr>
        <w:jc w:val="center"/>
        <w:rPr>
          <w:b/>
          <w:u w:val="single"/>
        </w:rPr>
      </w:pPr>
      <w:r w:rsidRPr="006602BC">
        <w:rPr>
          <w:b/>
          <w:u w:val="single"/>
        </w:rPr>
        <w:t>ĐÁP Á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93"/>
        <w:gridCol w:w="850"/>
        <w:gridCol w:w="992"/>
        <w:gridCol w:w="851"/>
        <w:gridCol w:w="850"/>
        <w:gridCol w:w="851"/>
        <w:gridCol w:w="850"/>
        <w:gridCol w:w="851"/>
        <w:gridCol w:w="850"/>
        <w:gridCol w:w="870"/>
      </w:tblGrid>
      <w:tr w:rsidR="000D6C76" w:rsidRPr="007F0F33" w:rsidTr="007F0F33">
        <w:trPr>
          <w:jc w:val="center"/>
        </w:trPr>
        <w:tc>
          <w:tcPr>
            <w:tcW w:w="993" w:type="dxa"/>
            <w:shd w:val="clear" w:color="auto" w:fill="auto"/>
          </w:tcPr>
          <w:p w:rsidR="003C1799" w:rsidRPr="007F0F33" w:rsidRDefault="003C1799" w:rsidP="007F0F33">
            <w:pPr>
              <w:jc w:val="center"/>
              <w:rPr>
                <w:b/>
              </w:rPr>
            </w:pPr>
            <w:r w:rsidRPr="007F0F33">
              <w:rPr>
                <w:b/>
              </w:rPr>
              <w:t>01. C</w:t>
            </w:r>
          </w:p>
        </w:tc>
        <w:tc>
          <w:tcPr>
            <w:tcW w:w="850" w:type="dxa"/>
            <w:shd w:val="clear" w:color="auto" w:fill="auto"/>
          </w:tcPr>
          <w:p w:rsidR="003C1799" w:rsidRPr="007F0F33" w:rsidRDefault="003C1799" w:rsidP="007F0F33">
            <w:pPr>
              <w:jc w:val="center"/>
              <w:rPr>
                <w:b/>
              </w:rPr>
            </w:pPr>
            <w:r w:rsidRPr="007F0F33">
              <w:rPr>
                <w:b/>
              </w:rPr>
              <w:t>02. B</w:t>
            </w:r>
          </w:p>
        </w:tc>
        <w:tc>
          <w:tcPr>
            <w:tcW w:w="992" w:type="dxa"/>
            <w:shd w:val="clear" w:color="auto" w:fill="auto"/>
          </w:tcPr>
          <w:p w:rsidR="003C1799" w:rsidRPr="007F0F33" w:rsidRDefault="003C1799" w:rsidP="007F0F33">
            <w:pPr>
              <w:jc w:val="center"/>
              <w:rPr>
                <w:b/>
              </w:rPr>
            </w:pPr>
            <w:r w:rsidRPr="007F0F33">
              <w:rPr>
                <w:b/>
              </w:rPr>
              <w:t>03. B</w:t>
            </w:r>
          </w:p>
        </w:tc>
        <w:tc>
          <w:tcPr>
            <w:tcW w:w="851" w:type="dxa"/>
            <w:shd w:val="clear" w:color="auto" w:fill="auto"/>
          </w:tcPr>
          <w:p w:rsidR="003C1799" w:rsidRPr="007F0F33" w:rsidRDefault="003C1799" w:rsidP="007F0F33">
            <w:pPr>
              <w:jc w:val="center"/>
              <w:rPr>
                <w:b/>
              </w:rPr>
            </w:pPr>
            <w:r w:rsidRPr="007F0F33">
              <w:rPr>
                <w:b/>
              </w:rPr>
              <w:t>04. A</w:t>
            </w:r>
          </w:p>
        </w:tc>
        <w:tc>
          <w:tcPr>
            <w:tcW w:w="850" w:type="dxa"/>
            <w:shd w:val="clear" w:color="auto" w:fill="auto"/>
          </w:tcPr>
          <w:p w:rsidR="003C1799" w:rsidRPr="007F0F33" w:rsidRDefault="003C1799" w:rsidP="007F0F33">
            <w:pPr>
              <w:jc w:val="center"/>
              <w:rPr>
                <w:b/>
              </w:rPr>
            </w:pPr>
            <w:r w:rsidRPr="007F0F33">
              <w:rPr>
                <w:b/>
              </w:rPr>
              <w:t>05. B</w:t>
            </w:r>
          </w:p>
        </w:tc>
        <w:tc>
          <w:tcPr>
            <w:tcW w:w="851" w:type="dxa"/>
            <w:shd w:val="clear" w:color="auto" w:fill="auto"/>
          </w:tcPr>
          <w:p w:rsidR="003C1799" w:rsidRPr="007F0F33" w:rsidRDefault="003C1799" w:rsidP="007F0F33">
            <w:pPr>
              <w:jc w:val="center"/>
              <w:rPr>
                <w:b/>
              </w:rPr>
            </w:pPr>
            <w:r w:rsidRPr="007F0F33">
              <w:rPr>
                <w:b/>
              </w:rPr>
              <w:t>06. A</w:t>
            </w:r>
          </w:p>
        </w:tc>
        <w:tc>
          <w:tcPr>
            <w:tcW w:w="850" w:type="dxa"/>
            <w:shd w:val="clear" w:color="auto" w:fill="auto"/>
          </w:tcPr>
          <w:p w:rsidR="003C1799" w:rsidRPr="007F0F33" w:rsidRDefault="003C1799" w:rsidP="007F0F33">
            <w:pPr>
              <w:jc w:val="center"/>
              <w:rPr>
                <w:b/>
              </w:rPr>
            </w:pPr>
            <w:r w:rsidRPr="007F0F33">
              <w:rPr>
                <w:b/>
              </w:rPr>
              <w:t>07. B</w:t>
            </w:r>
          </w:p>
        </w:tc>
        <w:tc>
          <w:tcPr>
            <w:tcW w:w="851" w:type="dxa"/>
            <w:shd w:val="clear" w:color="auto" w:fill="auto"/>
          </w:tcPr>
          <w:p w:rsidR="003C1799" w:rsidRPr="007F0F33" w:rsidRDefault="003C1799" w:rsidP="007F0F33">
            <w:pPr>
              <w:jc w:val="center"/>
              <w:rPr>
                <w:b/>
              </w:rPr>
            </w:pPr>
            <w:r w:rsidRPr="007F0F33">
              <w:rPr>
                <w:b/>
              </w:rPr>
              <w:t>08. B</w:t>
            </w:r>
          </w:p>
        </w:tc>
        <w:tc>
          <w:tcPr>
            <w:tcW w:w="850" w:type="dxa"/>
            <w:shd w:val="clear" w:color="auto" w:fill="auto"/>
          </w:tcPr>
          <w:p w:rsidR="003C1799" w:rsidRPr="007F0F33" w:rsidRDefault="003C1799" w:rsidP="007F0F33">
            <w:pPr>
              <w:jc w:val="center"/>
              <w:rPr>
                <w:b/>
              </w:rPr>
            </w:pPr>
            <w:r w:rsidRPr="007F0F33">
              <w:rPr>
                <w:b/>
              </w:rPr>
              <w:t>09. A</w:t>
            </w:r>
          </w:p>
        </w:tc>
        <w:tc>
          <w:tcPr>
            <w:tcW w:w="870" w:type="dxa"/>
            <w:shd w:val="clear" w:color="auto" w:fill="auto"/>
          </w:tcPr>
          <w:p w:rsidR="003C1799" w:rsidRPr="007F0F33" w:rsidRDefault="003C1799" w:rsidP="007F0F33">
            <w:pPr>
              <w:jc w:val="center"/>
              <w:rPr>
                <w:b/>
              </w:rPr>
            </w:pPr>
            <w:r w:rsidRPr="007F0F33">
              <w:rPr>
                <w:b/>
              </w:rPr>
              <w:t>10. B</w:t>
            </w:r>
          </w:p>
        </w:tc>
      </w:tr>
      <w:tr w:rsidR="000D6C76" w:rsidRPr="007F0F33" w:rsidTr="007F0F33">
        <w:trPr>
          <w:jc w:val="center"/>
        </w:trPr>
        <w:tc>
          <w:tcPr>
            <w:tcW w:w="993" w:type="dxa"/>
            <w:shd w:val="clear" w:color="auto" w:fill="auto"/>
          </w:tcPr>
          <w:p w:rsidR="003C1799" w:rsidRPr="007F0F33" w:rsidRDefault="003C1799" w:rsidP="007F0F33">
            <w:pPr>
              <w:jc w:val="center"/>
              <w:rPr>
                <w:b/>
              </w:rPr>
            </w:pPr>
            <w:r w:rsidRPr="007F0F33">
              <w:rPr>
                <w:b/>
              </w:rPr>
              <w:t>11. D</w:t>
            </w:r>
          </w:p>
        </w:tc>
        <w:tc>
          <w:tcPr>
            <w:tcW w:w="850" w:type="dxa"/>
            <w:shd w:val="clear" w:color="auto" w:fill="auto"/>
          </w:tcPr>
          <w:p w:rsidR="003C1799" w:rsidRPr="007F0F33" w:rsidRDefault="003C1799" w:rsidP="007F0F33">
            <w:pPr>
              <w:jc w:val="center"/>
              <w:rPr>
                <w:b/>
              </w:rPr>
            </w:pPr>
            <w:r w:rsidRPr="007F0F33">
              <w:rPr>
                <w:b/>
              </w:rPr>
              <w:t>12. B</w:t>
            </w:r>
          </w:p>
        </w:tc>
        <w:tc>
          <w:tcPr>
            <w:tcW w:w="992" w:type="dxa"/>
            <w:shd w:val="clear" w:color="auto" w:fill="auto"/>
          </w:tcPr>
          <w:p w:rsidR="003C1799" w:rsidRPr="007F0F33" w:rsidRDefault="003C1799" w:rsidP="007F0F33">
            <w:pPr>
              <w:jc w:val="center"/>
              <w:rPr>
                <w:b/>
              </w:rPr>
            </w:pPr>
            <w:r w:rsidRPr="007F0F33">
              <w:rPr>
                <w:b/>
              </w:rPr>
              <w:t>13. C</w:t>
            </w:r>
          </w:p>
        </w:tc>
        <w:tc>
          <w:tcPr>
            <w:tcW w:w="851" w:type="dxa"/>
            <w:shd w:val="clear" w:color="auto" w:fill="auto"/>
          </w:tcPr>
          <w:p w:rsidR="003C1799" w:rsidRPr="007F0F33" w:rsidRDefault="003C1799" w:rsidP="007F0F33">
            <w:pPr>
              <w:jc w:val="center"/>
              <w:rPr>
                <w:b/>
              </w:rPr>
            </w:pPr>
            <w:r w:rsidRPr="007F0F33">
              <w:rPr>
                <w:b/>
              </w:rPr>
              <w:t>14. D</w:t>
            </w:r>
          </w:p>
        </w:tc>
        <w:tc>
          <w:tcPr>
            <w:tcW w:w="850" w:type="dxa"/>
            <w:shd w:val="clear" w:color="auto" w:fill="auto"/>
          </w:tcPr>
          <w:p w:rsidR="003C1799" w:rsidRPr="007F0F33" w:rsidRDefault="003C1799" w:rsidP="007F0F33">
            <w:pPr>
              <w:jc w:val="center"/>
              <w:rPr>
                <w:b/>
              </w:rPr>
            </w:pPr>
            <w:r w:rsidRPr="007F0F33">
              <w:rPr>
                <w:b/>
              </w:rPr>
              <w:t>15. D</w:t>
            </w:r>
          </w:p>
        </w:tc>
        <w:tc>
          <w:tcPr>
            <w:tcW w:w="851" w:type="dxa"/>
            <w:shd w:val="clear" w:color="auto" w:fill="auto"/>
          </w:tcPr>
          <w:p w:rsidR="003C1799" w:rsidRPr="007F0F33" w:rsidRDefault="003C1799" w:rsidP="007F0F33">
            <w:pPr>
              <w:jc w:val="center"/>
              <w:rPr>
                <w:b/>
              </w:rPr>
            </w:pPr>
            <w:r w:rsidRPr="007F0F33">
              <w:rPr>
                <w:b/>
              </w:rPr>
              <w:t>16. B</w:t>
            </w:r>
          </w:p>
        </w:tc>
        <w:tc>
          <w:tcPr>
            <w:tcW w:w="850" w:type="dxa"/>
            <w:shd w:val="clear" w:color="auto" w:fill="auto"/>
          </w:tcPr>
          <w:p w:rsidR="003C1799" w:rsidRPr="007F0F33" w:rsidRDefault="003C1799" w:rsidP="007F0F33">
            <w:pPr>
              <w:jc w:val="center"/>
              <w:rPr>
                <w:b/>
              </w:rPr>
            </w:pPr>
            <w:r w:rsidRPr="007F0F33">
              <w:rPr>
                <w:b/>
              </w:rPr>
              <w:t>17. C</w:t>
            </w:r>
          </w:p>
        </w:tc>
        <w:tc>
          <w:tcPr>
            <w:tcW w:w="851" w:type="dxa"/>
            <w:shd w:val="clear" w:color="auto" w:fill="auto"/>
          </w:tcPr>
          <w:p w:rsidR="003C1799" w:rsidRPr="007F0F33" w:rsidRDefault="003C1799" w:rsidP="007F0F33">
            <w:pPr>
              <w:jc w:val="center"/>
              <w:rPr>
                <w:b/>
              </w:rPr>
            </w:pPr>
            <w:r w:rsidRPr="007F0F33">
              <w:rPr>
                <w:b/>
              </w:rPr>
              <w:t>18. A</w:t>
            </w:r>
          </w:p>
        </w:tc>
        <w:tc>
          <w:tcPr>
            <w:tcW w:w="850" w:type="dxa"/>
            <w:shd w:val="clear" w:color="auto" w:fill="auto"/>
          </w:tcPr>
          <w:p w:rsidR="003C1799" w:rsidRPr="007F0F33" w:rsidRDefault="003C1799" w:rsidP="007F0F33">
            <w:pPr>
              <w:jc w:val="center"/>
              <w:rPr>
                <w:b/>
              </w:rPr>
            </w:pPr>
            <w:r w:rsidRPr="007F0F33">
              <w:rPr>
                <w:b/>
              </w:rPr>
              <w:t>19. C</w:t>
            </w:r>
          </w:p>
        </w:tc>
        <w:tc>
          <w:tcPr>
            <w:tcW w:w="870" w:type="dxa"/>
            <w:shd w:val="clear" w:color="auto" w:fill="auto"/>
          </w:tcPr>
          <w:p w:rsidR="003C1799" w:rsidRPr="007F0F33" w:rsidRDefault="003C1799" w:rsidP="007F0F33">
            <w:pPr>
              <w:jc w:val="center"/>
              <w:rPr>
                <w:b/>
              </w:rPr>
            </w:pPr>
            <w:r w:rsidRPr="007F0F33">
              <w:rPr>
                <w:b/>
              </w:rPr>
              <w:t>20. A</w:t>
            </w:r>
          </w:p>
        </w:tc>
      </w:tr>
      <w:tr w:rsidR="000D6C76" w:rsidRPr="007F0F33" w:rsidTr="007F0F33">
        <w:trPr>
          <w:jc w:val="center"/>
        </w:trPr>
        <w:tc>
          <w:tcPr>
            <w:tcW w:w="993" w:type="dxa"/>
            <w:shd w:val="clear" w:color="auto" w:fill="auto"/>
          </w:tcPr>
          <w:p w:rsidR="003C1799" w:rsidRPr="007F0F33" w:rsidRDefault="003C1799" w:rsidP="007F0F33">
            <w:pPr>
              <w:jc w:val="center"/>
              <w:rPr>
                <w:b/>
              </w:rPr>
            </w:pPr>
            <w:r w:rsidRPr="007F0F33">
              <w:rPr>
                <w:b/>
              </w:rPr>
              <w:t>21. D</w:t>
            </w:r>
          </w:p>
        </w:tc>
        <w:tc>
          <w:tcPr>
            <w:tcW w:w="850" w:type="dxa"/>
            <w:shd w:val="clear" w:color="auto" w:fill="auto"/>
          </w:tcPr>
          <w:p w:rsidR="003C1799" w:rsidRPr="007F0F33" w:rsidRDefault="003C1799" w:rsidP="007F0F33">
            <w:pPr>
              <w:jc w:val="center"/>
              <w:rPr>
                <w:b/>
              </w:rPr>
            </w:pPr>
            <w:r w:rsidRPr="007F0F33">
              <w:rPr>
                <w:b/>
              </w:rPr>
              <w:t>22. A</w:t>
            </w:r>
          </w:p>
        </w:tc>
        <w:tc>
          <w:tcPr>
            <w:tcW w:w="992" w:type="dxa"/>
            <w:shd w:val="clear" w:color="auto" w:fill="auto"/>
          </w:tcPr>
          <w:p w:rsidR="003C1799" w:rsidRPr="007F0F33" w:rsidRDefault="003C1799" w:rsidP="007F0F33">
            <w:pPr>
              <w:jc w:val="center"/>
              <w:rPr>
                <w:b/>
              </w:rPr>
            </w:pPr>
            <w:r w:rsidRPr="007F0F33">
              <w:rPr>
                <w:b/>
              </w:rPr>
              <w:t>23. D</w:t>
            </w:r>
          </w:p>
        </w:tc>
        <w:tc>
          <w:tcPr>
            <w:tcW w:w="851" w:type="dxa"/>
            <w:shd w:val="clear" w:color="auto" w:fill="auto"/>
          </w:tcPr>
          <w:p w:rsidR="003C1799" w:rsidRPr="007F0F33" w:rsidRDefault="003C1799" w:rsidP="007F0F33">
            <w:pPr>
              <w:jc w:val="center"/>
              <w:rPr>
                <w:b/>
              </w:rPr>
            </w:pPr>
            <w:r w:rsidRPr="007F0F33">
              <w:rPr>
                <w:b/>
              </w:rPr>
              <w:t>24. B</w:t>
            </w:r>
          </w:p>
        </w:tc>
        <w:tc>
          <w:tcPr>
            <w:tcW w:w="850" w:type="dxa"/>
            <w:shd w:val="clear" w:color="auto" w:fill="auto"/>
          </w:tcPr>
          <w:p w:rsidR="003C1799" w:rsidRPr="007F0F33" w:rsidRDefault="003C1799" w:rsidP="007F0F33">
            <w:pPr>
              <w:jc w:val="center"/>
              <w:rPr>
                <w:b/>
              </w:rPr>
            </w:pPr>
            <w:r w:rsidRPr="007F0F33">
              <w:rPr>
                <w:b/>
              </w:rPr>
              <w:t>25. B</w:t>
            </w:r>
          </w:p>
        </w:tc>
        <w:tc>
          <w:tcPr>
            <w:tcW w:w="851" w:type="dxa"/>
            <w:shd w:val="clear" w:color="auto" w:fill="auto"/>
          </w:tcPr>
          <w:p w:rsidR="003C1799" w:rsidRPr="007F0F33" w:rsidRDefault="003C1799" w:rsidP="007F0F33">
            <w:pPr>
              <w:jc w:val="center"/>
              <w:rPr>
                <w:b/>
              </w:rPr>
            </w:pPr>
            <w:r w:rsidRPr="007F0F33">
              <w:rPr>
                <w:b/>
              </w:rPr>
              <w:t>26. C</w:t>
            </w:r>
          </w:p>
        </w:tc>
        <w:tc>
          <w:tcPr>
            <w:tcW w:w="850" w:type="dxa"/>
            <w:shd w:val="clear" w:color="auto" w:fill="auto"/>
          </w:tcPr>
          <w:p w:rsidR="003C1799" w:rsidRPr="007F0F33" w:rsidRDefault="003C1799" w:rsidP="007F0F33">
            <w:pPr>
              <w:jc w:val="center"/>
              <w:rPr>
                <w:b/>
              </w:rPr>
            </w:pPr>
            <w:r w:rsidRPr="007F0F33">
              <w:rPr>
                <w:b/>
              </w:rPr>
              <w:t>27. D</w:t>
            </w:r>
          </w:p>
        </w:tc>
        <w:tc>
          <w:tcPr>
            <w:tcW w:w="851" w:type="dxa"/>
            <w:shd w:val="clear" w:color="auto" w:fill="auto"/>
          </w:tcPr>
          <w:p w:rsidR="003C1799" w:rsidRPr="007F0F33" w:rsidRDefault="003C1799" w:rsidP="007F0F33">
            <w:pPr>
              <w:jc w:val="center"/>
              <w:rPr>
                <w:b/>
              </w:rPr>
            </w:pPr>
            <w:r w:rsidRPr="007F0F33">
              <w:rPr>
                <w:b/>
              </w:rPr>
              <w:t>28. A</w:t>
            </w:r>
          </w:p>
        </w:tc>
        <w:tc>
          <w:tcPr>
            <w:tcW w:w="850" w:type="dxa"/>
            <w:shd w:val="clear" w:color="auto" w:fill="auto"/>
          </w:tcPr>
          <w:p w:rsidR="003C1799" w:rsidRPr="007F0F33" w:rsidRDefault="003C1799" w:rsidP="007F0F33">
            <w:pPr>
              <w:jc w:val="center"/>
              <w:rPr>
                <w:b/>
              </w:rPr>
            </w:pPr>
            <w:r w:rsidRPr="007F0F33">
              <w:rPr>
                <w:b/>
              </w:rPr>
              <w:t>29. D</w:t>
            </w:r>
          </w:p>
        </w:tc>
        <w:tc>
          <w:tcPr>
            <w:tcW w:w="870" w:type="dxa"/>
            <w:shd w:val="clear" w:color="auto" w:fill="auto"/>
          </w:tcPr>
          <w:p w:rsidR="003C1799" w:rsidRPr="007F0F33" w:rsidRDefault="003C1799" w:rsidP="007F0F33">
            <w:pPr>
              <w:jc w:val="center"/>
              <w:rPr>
                <w:b/>
              </w:rPr>
            </w:pPr>
            <w:r w:rsidRPr="007F0F33">
              <w:rPr>
                <w:b/>
              </w:rPr>
              <w:t>30. B</w:t>
            </w:r>
          </w:p>
        </w:tc>
      </w:tr>
      <w:tr w:rsidR="000D6C76" w:rsidRPr="007F0F33" w:rsidTr="007F0F33">
        <w:trPr>
          <w:jc w:val="center"/>
        </w:trPr>
        <w:tc>
          <w:tcPr>
            <w:tcW w:w="993" w:type="dxa"/>
            <w:shd w:val="clear" w:color="auto" w:fill="auto"/>
          </w:tcPr>
          <w:p w:rsidR="003C1799" w:rsidRPr="007F0F33" w:rsidRDefault="003C1799" w:rsidP="007F0F33">
            <w:pPr>
              <w:jc w:val="center"/>
              <w:rPr>
                <w:b/>
              </w:rPr>
            </w:pPr>
            <w:r w:rsidRPr="007F0F33">
              <w:rPr>
                <w:b/>
              </w:rPr>
              <w:t>31. B</w:t>
            </w:r>
          </w:p>
        </w:tc>
        <w:tc>
          <w:tcPr>
            <w:tcW w:w="850" w:type="dxa"/>
            <w:shd w:val="clear" w:color="auto" w:fill="auto"/>
          </w:tcPr>
          <w:p w:rsidR="003C1799" w:rsidRPr="007F0F33" w:rsidRDefault="003C1799" w:rsidP="007F0F33">
            <w:pPr>
              <w:jc w:val="center"/>
              <w:rPr>
                <w:b/>
              </w:rPr>
            </w:pPr>
            <w:r w:rsidRPr="007F0F33">
              <w:rPr>
                <w:b/>
              </w:rPr>
              <w:t>32. C</w:t>
            </w:r>
          </w:p>
        </w:tc>
        <w:tc>
          <w:tcPr>
            <w:tcW w:w="992" w:type="dxa"/>
            <w:shd w:val="clear" w:color="auto" w:fill="auto"/>
          </w:tcPr>
          <w:p w:rsidR="003C1799" w:rsidRPr="007F0F33" w:rsidRDefault="003C1799" w:rsidP="007F0F33">
            <w:pPr>
              <w:jc w:val="center"/>
              <w:rPr>
                <w:b/>
              </w:rPr>
            </w:pPr>
            <w:r w:rsidRPr="007F0F33">
              <w:rPr>
                <w:b/>
              </w:rPr>
              <w:t>33. A</w:t>
            </w:r>
          </w:p>
        </w:tc>
        <w:tc>
          <w:tcPr>
            <w:tcW w:w="851" w:type="dxa"/>
            <w:shd w:val="clear" w:color="auto" w:fill="auto"/>
          </w:tcPr>
          <w:p w:rsidR="003C1799" w:rsidRPr="007F0F33" w:rsidRDefault="003C1799" w:rsidP="007F0F33">
            <w:pPr>
              <w:jc w:val="center"/>
              <w:rPr>
                <w:b/>
              </w:rPr>
            </w:pPr>
            <w:r w:rsidRPr="007F0F33">
              <w:rPr>
                <w:b/>
              </w:rPr>
              <w:t>34. D</w:t>
            </w:r>
          </w:p>
        </w:tc>
        <w:tc>
          <w:tcPr>
            <w:tcW w:w="850" w:type="dxa"/>
            <w:shd w:val="clear" w:color="auto" w:fill="auto"/>
          </w:tcPr>
          <w:p w:rsidR="003C1799" w:rsidRPr="007F0F33" w:rsidRDefault="003C1799" w:rsidP="007F0F33">
            <w:pPr>
              <w:jc w:val="center"/>
              <w:rPr>
                <w:b/>
              </w:rPr>
            </w:pPr>
            <w:r w:rsidRPr="007F0F33">
              <w:rPr>
                <w:b/>
              </w:rPr>
              <w:t>35. B</w:t>
            </w:r>
          </w:p>
        </w:tc>
        <w:tc>
          <w:tcPr>
            <w:tcW w:w="851" w:type="dxa"/>
            <w:shd w:val="clear" w:color="auto" w:fill="auto"/>
          </w:tcPr>
          <w:p w:rsidR="003C1799" w:rsidRPr="007F0F33" w:rsidRDefault="003C1799" w:rsidP="007F0F33">
            <w:pPr>
              <w:jc w:val="center"/>
              <w:rPr>
                <w:b/>
              </w:rPr>
            </w:pPr>
            <w:r w:rsidRPr="007F0F33">
              <w:rPr>
                <w:b/>
              </w:rPr>
              <w:t>36. A</w:t>
            </w:r>
          </w:p>
        </w:tc>
        <w:tc>
          <w:tcPr>
            <w:tcW w:w="850" w:type="dxa"/>
            <w:shd w:val="clear" w:color="auto" w:fill="auto"/>
          </w:tcPr>
          <w:p w:rsidR="003C1799" w:rsidRPr="007F0F33" w:rsidRDefault="003C1799" w:rsidP="007F0F33">
            <w:pPr>
              <w:jc w:val="center"/>
              <w:rPr>
                <w:b/>
              </w:rPr>
            </w:pPr>
            <w:r w:rsidRPr="007F0F33">
              <w:rPr>
                <w:b/>
              </w:rPr>
              <w:t>37. C</w:t>
            </w:r>
          </w:p>
        </w:tc>
        <w:tc>
          <w:tcPr>
            <w:tcW w:w="851" w:type="dxa"/>
            <w:shd w:val="clear" w:color="auto" w:fill="auto"/>
          </w:tcPr>
          <w:p w:rsidR="003C1799" w:rsidRPr="007F0F33" w:rsidRDefault="003C1799" w:rsidP="007F0F33">
            <w:pPr>
              <w:jc w:val="center"/>
              <w:rPr>
                <w:b/>
              </w:rPr>
            </w:pPr>
            <w:r w:rsidRPr="007F0F33">
              <w:rPr>
                <w:b/>
              </w:rPr>
              <w:t>38. D</w:t>
            </w:r>
          </w:p>
        </w:tc>
        <w:tc>
          <w:tcPr>
            <w:tcW w:w="850" w:type="dxa"/>
            <w:shd w:val="clear" w:color="auto" w:fill="auto"/>
          </w:tcPr>
          <w:p w:rsidR="003C1799" w:rsidRPr="007F0F33" w:rsidRDefault="003C1799" w:rsidP="007F0F33">
            <w:pPr>
              <w:jc w:val="center"/>
              <w:rPr>
                <w:b/>
              </w:rPr>
            </w:pPr>
            <w:r w:rsidRPr="007F0F33">
              <w:rPr>
                <w:b/>
              </w:rPr>
              <w:t>39. C</w:t>
            </w:r>
          </w:p>
        </w:tc>
        <w:tc>
          <w:tcPr>
            <w:tcW w:w="870" w:type="dxa"/>
            <w:shd w:val="clear" w:color="auto" w:fill="auto"/>
          </w:tcPr>
          <w:p w:rsidR="003C1799" w:rsidRPr="007F0F33" w:rsidRDefault="003C1799" w:rsidP="007F0F33">
            <w:pPr>
              <w:jc w:val="center"/>
              <w:rPr>
                <w:b/>
              </w:rPr>
            </w:pPr>
          </w:p>
        </w:tc>
      </w:tr>
    </w:tbl>
    <w:p w:rsidR="006602BC" w:rsidRDefault="006602BC" w:rsidP="00016CBB">
      <w:pPr>
        <w:widowControl w:val="0"/>
        <w:tabs>
          <w:tab w:val="left" w:pos="284"/>
          <w:tab w:val="left" w:pos="567"/>
          <w:tab w:val="left" w:pos="851"/>
          <w:tab w:val="left" w:pos="993"/>
          <w:tab w:val="left" w:pos="2835"/>
          <w:tab w:val="left" w:pos="5387"/>
          <w:tab w:val="left" w:pos="7938"/>
        </w:tabs>
        <w:autoSpaceDE w:val="0"/>
        <w:autoSpaceDN w:val="0"/>
        <w:adjustRightInd w:val="0"/>
        <w:jc w:val="center"/>
        <w:rPr>
          <w:b/>
          <w:bCs/>
          <w:color w:val="0000FF"/>
        </w:rPr>
      </w:pPr>
    </w:p>
    <w:p w:rsidR="008B0058" w:rsidRPr="00016CBB" w:rsidRDefault="008B0058" w:rsidP="006602BC">
      <w:pPr>
        <w:pStyle w:val="Heading1"/>
      </w:pPr>
      <w:r w:rsidRPr="00016CBB">
        <w:t>PHẢN ỨNG PHÂN HẠCH, NHIỆT HẠCH</w:t>
      </w:r>
    </w:p>
    <w:p w:rsidR="008B0058" w:rsidRPr="00841036" w:rsidRDefault="008B0058" w:rsidP="006602BC">
      <w:pPr>
        <w:pStyle w:val="Heading2"/>
        <w:rPr>
          <w:color w:val="000000"/>
        </w:rPr>
      </w:pPr>
      <w:r w:rsidRPr="00841036">
        <w:t>I. PHẢN ỨNG PHÂN HẠCH</w:t>
      </w:r>
    </w:p>
    <w:p w:rsidR="008B0058" w:rsidRPr="00E95B64" w:rsidRDefault="008B0058" w:rsidP="00E95B64">
      <w:pPr>
        <w:rPr>
          <w:rStyle w:val="Strong"/>
        </w:rPr>
      </w:pPr>
      <w:r w:rsidRPr="00E95B64">
        <w:rPr>
          <w:rStyle w:val="Strong"/>
        </w:rPr>
        <w:t>1. Khái niệm</w:t>
      </w:r>
    </w:p>
    <w:p w:rsidR="008B0058" w:rsidRPr="00841036" w:rsidRDefault="008B0058" w:rsidP="00E95B64">
      <w:pPr>
        <w:numPr>
          <w:ilvl w:val="0"/>
          <w:numId w:val="20"/>
        </w:numPr>
        <w:rPr>
          <w:color w:val="000000"/>
        </w:rPr>
      </w:pPr>
      <w:r w:rsidRPr="00841036">
        <w:rPr>
          <w:color w:val="000000"/>
        </w:rPr>
        <w:t xml:space="preserve">Là phản ứng trong đó một hạt nhân nặng hấp thụ một </w:t>
      </w:r>
      <w:r w:rsidRPr="00841036">
        <w:rPr>
          <w:i/>
          <w:iCs/>
          <w:color w:val="000000"/>
        </w:rPr>
        <w:t xml:space="preserve">nơtron chậm </w:t>
      </w:r>
      <w:r w:rsidRPr="00841036">
        <w:rPr>
          <w:color w:val="000000"/>
        </w:rPr>
        <w:t>vỡ thành hai hạt nhân trung bình đồng thời phóng ra một số nơtron và tỏa ra một năng lượng rất lớn (khoảng 200 MeV).</w:t>
      </w:r>
    </w:p>
    <w:p w:rsidR="008B0058" w:rsidRPr="00841036" w:rsidRDefault="008B0058" w:rsidP="00E95B64">
      <w:pPr>
        <w:numPr>
          <w:ilvl w:val="0"/>
          <w:numId w:val="20"/>
        </w:numPr>
        <w:rPr>
          <w:color w:val="000000"/>
        </w:rPr>
      </w:pPr>
      <w:r w:rsidRPr="00841036">
        <w:rPr>
          <w:color w:val="000000"/>
        </w:rPr>
        <w:t>Năng lượng tỏa ra dưới dạng động năng của các hạt.</w:t>
      </w:r>
    </w:p>
    <w:p w:rsidR="0007186F" w:rsidRPr="00841036" w:rsidRDefault="008B0058" w:rsidP="00E95B64">
      <w:pPr>
        <w:numPr>
          <w:ilvl w:val="0"/>
          <w:numId w:val="20"/>
        </w:numPr>
        <w:rPr>
          <w:color w:val="000000"/>
        </w:rPr>
      </w:pPr>
      <w:r w:rsidRPr="00841036">
        <w:rPr>
          <w:color w:val="000000"/>
        </w:rPr>
        <w:t xml:space="preserve">Các nhiên liệu chủ yếu thực hiện phản ứng nhiệt hạch là </w:t>
      </w:r>
      <w:r w:rsidR="00016CBB" w:rsidRPr="00421179">
        <w:rPr>
          <w:color w:val="000000"/>
          <w:position w:val="-12"/>
          <w:sz w:val="25"/>
          <w:szCs w:val="25"/>
        </w:rPr>
        <w:object w:dxaOrig="499" w:dyaOrig="380">
          <v:shape id="_x0000_i1969" type="#_x0000_t75" style="width:24.75pt;height:18.75pt" o:ole="">
            <v:imagedata r:id="rId135" o:title=""/>
          </v:shape>
          <o:OLEObject Type="Embed" ProgID="Equation.3" ShapeID="_x0000_i1969" DrawAspect="Content" ObjectID="_1550260936" r:id="rId1383"/>
        </w:object>
      </w:r>
      <w:r w:rsidRPr="00841036">
        <w:rPr>
          <w:color w:val="000000"/>
        </w:rPr>
        <w:t xml:space="preserve">và </w:t>
      </w:r>
      <w:r w:rsidR="00C04EA6" w:rsidRPr="00421179">
        <w:rPr>
          <w:color w:val="000000"/>
          <w:position w:val="-12"/>
          <w:sz w:val="25"/>
          <w:szCs w:val="25"/>
        </w:rPr>
        <w:object w:dxaOrig="580" w:dyaOrig="380">
          <v:shape id="_x0000_i1970" type="#_x0000_t75" style="width:29.25pt;height:18.75pt" o:ole="">
            <v:imagedata r:id="rId1384" o:title=""/>
          </v:shape>
          <o:OLEObject Type="Embed" ProgID="Equation.3" ShapeID="_x0000_i1970" DrawAspect="Content" ObjectID="_1550260937" r:id="rId1385"/>
        </w:object>
      </w:r>
    </w:p>
    <w:p w:rsidR="008B0058" w:rsidRPr="00E95B64" w:rsidRDefault="008B0058" w:rsidP="00E95B64">
      <w:pPr>
        <w:rPr>
          <w:rStyle w:val="Strong"/>
        </w:rPr>
      </w:pPr>
      <w:r w:rsidRPr="00E95B64">
        <w:rPr>
          <w:rStyle w:val="Strong"/>
        </w:rPr>
        <w:t>2. Cơ chế của phản ứng phân hạch</w:t>
      </w:r>
    </w:p>
    <w:p w:rsidR="008B0058" w:rsidRPr="00841036" w:rsidRDefault="008B0058" w:rsidP="00E95B64">
      <w:pPr>
        <w:rPr>
          <w:color w:val="000000"/>
        </w:rPr>
      </w:pPr>
      <w:r w:rsidRPr="00841036">
        <w:rPr>
          <w:color w:val="000000"/>
        </w:rPr>
        <w:t>Để phản ứng có thể xảy ra được thì phải truyền cho hạt nhân mẹ X một năng lượng đủ lớn (giá trị tối thiểu của năng lượng này gọi là năng lượng kích hoạt).</w:t>
      </w:r>
    </w:p>
    <w:p w:rsidR="00C04EA6" w:rsidRDefault="008B0058" w:rsidP="00E95B64">
      <w:pPr>
        <w:rPr>
          <w:color w:val="000000"/>
        </w:rPr>
      </w:pPr>
      <w:r w:rsidRPr="00841036">
        <w:rPr>
          <w:color w:val="000000"/>
        </w:rPr>
        <w:t>Cách đơn giản nhất để truyền năng lượng kích hoạt cho hạt nhân mẹ X là cho một nơtron bắn vào X để X bắt (hoặc</w:t>
      </w:r>
      <w:r w:rsidR="00C04EA6">
        <w:rPr>
          <w:color w:val="000000"/>
        </w:rPr>
        <w:t xml:space="preserve"> </w:t>
      </w:r>
      <w:r w:rsidRPr="00841036">
        <w:rPr>
          <w:color w:val="000000"/>
        </w:rPr>
        <w:t>hấp thụ) nơtron đó và chuyển sang trạng thái kích thích. Trạng thái này không bền và kết quả xảy ra phân hạch theo</w:t>
      </w:r>
      <w:r w:rsidR="00C04EA6">
        <w:rPr>
          <w:color w:val="000000"/>
        </w:rPr>
        <w:t xml:space="preserve"> </w:t>
      </w:r>
      <w:r w:rsidRPr="00841036">
        <w:rPr>
          <w:color w:val="000000"/>
        </w:rPr>
        <w:t>sơ đồ</w:t>
      </w:r>
      <w:r w:rsidR="00C04EA6">
        <w:rPr>
          <w:color w:val="000000"/>
        </w:rPr>
        <w:t xml:space="preserve"> </w:t>
      </w:r>
      <w:r w:rsidR="000C575D" w:rsidRPr="00C04EA6">
        <w:rPr>
          <w:color w:val="000000"/>
          <w:position w:val="-6"/>
        </w:rPr>
        <w:object w:dxaOrig="2560" w:dyaOrig="279">
          <v:shape id="_x0000_i1971" type="#_x0000_t75" style="width:128.25pt;height:14.25pt" o:ole="">
            <v:imagedata r:id="rId1386" o:title=""/>
          </v:shape>
          <o:OLEObject Type="Embed" ProgID="Equation.3" ShapeID="_x0000_i1971" DrawAspect="Content" ObjectID="_1550260938" r:id="rId1387"/>
        </w:object>
      </w:r>
    </w:p>
    <w:p w:rsidR="0007186F" w:rsidRPr="00841036" w:rsidRDefault="008B0058" w:rsidP="00E95B64">
      <w:pPr>
        <w:rPr>
          <w:color w:val="000000"/>
        </w:rPr>
      </w:pPr>
      <w:r w:rsidRPr="00841036">
        <w:rPr>
          <w:color w:val="000000"/>
        </w:rPr>
        <w:t>Như vậy quá trình phân hạch của hạt nhân X không trực tiếp mà phải qua trạng thái kích thích.</w:t>
      </w:r>
    </w:p>
    <w:p w:rsidR="00C04EA6" w:rsidRDefault="008B0058" w:rsidP="00E95B64">
      <w:pPr>
        <w:rPr>
          <w:color w:val="000000"/>
        </w:rPr>
      </w:pPr>
      <w:r w:rsidRPr="00E95B64">
        <w:rPr>
          <w:b/>
          <w:color w:val="000000"/>
        </w:rPr>
        <w:t>Ví dụ:</w:t>
      </w:r>
      <w:r w:rsidR="00C04EA6">
        <w:rPr>
          <w:color w:val="000000"/>
        </w:rPr>
        <w:t xml:space="preserve"> </w:t>
      </w:r>
      <w:r w:rsidR="000C575D" w:rsidRPr="00C04EA6">
        <w:rPr>
          <w:color w:val="000000"/>
          <w:position w:val="-12"/>
        </w:rPr>
        <w:object w:dxaOrig="3080" w:dyaOrig="380">
          <v:shape id="_x0000_i1972" type="#_x0000_t75" style="width:153.75pt;height:18.75pt" o:ole="">
            <v:imagedata r:id="rId1388" o:title=""/>
          </v:shape>
          <o:OLEObject Type="Embed" ProgID="Equation.3" ShapeID="_x0000_i1972" DrawAspect="Content" ObjectID="_1550260939" r:id="rId1389"/>
        </w:object>
      </w:r>
    </w:p>
    <w:p w:rsidR="008B0058" w:rsidRPr="00E95B64" w:rsidRDefault="008B0058" w:rsidP="00E95B64">
      <w:pPr>
        <w:rPr>
          <w:rStyle w:val="Strong"/>
        </w:rPr>
      </w:pPr>
      <w:r w:rsidRPr="00E95B64">
        <w:rPr>
          <w:rStyle w:val="Strong"/>
        </w:rPr>
        <w:t>3. Đặc điểm</w:t>
      </w:r>
    </w:p>
    <w:p w:rsidR="008B0058" w:rsidRPr="00841036" w:rsidRDefault="008B0058" w:rsidP="00E95B64">
      <w:pPr>
        <w:numPr>
          <w:ilvl w:val="0"/>
          <w:numId w:val="22"/>
        </w:numPr>
        <w:rPr>
          <w:color w:val="000000"/>
        </w:rPr>
      </w:pPr>
      <w:r w:rsidRPr="00841036">
        <w:rPr>
          <w:color w:val="000000"/>
        </w:rPr>
        <w:t>Sau mỗi phản ứng phân hạch đều có hơn 2 notron chậm được sinh ra.</w:t>
      </w:r>
    </w:p>
    <w:p w:rsidR="008B0058" w:rsidRPr="00841036" w:rsidRDefault="008B0058" w:rsidP="00E95B64">
      <w:pPr>
        <w:numPr>
          <w:ilvl w:val="0"/>
          <w:numId w:val="22"/>
        </w:numPr>
        <w:rPr>
          <w:color w:val="000000"/>
        </w:rPr>
      </w:pPr>
      <w:r w:rsidRPr="00841036">
        <w:rPr>
          <w:color w:val="000000"/>
        </w:rPr>
        <w:t>Phản ứng phân hạch tỏa năng lượng lớn, khoảng 200 MeV.</w:t>
      </w:r>
    </w:p>
    <w:p w:rsidR="008B0058" w:rsidRPr="00E95B64" w:rsidRDefault="008B0058" w:rsidP="00E95B64">
      <w:pPr>
        <w:rPr>
          <w:rStyle w:val="Strong"/>
        </w:rPr>
      </w:pPr>
      <w:r w:rsidRPr="00E95B64">
        <w:rPr>
          <w:rStyle w:val="Strong"/>
        </w:rPr>
        <w:t>4. Phản ứng dây chuyền</w:t>
      </w:r>
    </w:p>
    <w:p w:rsidR="008B0058" w:rsidRPr="00841036" w:rsidRDefault="008B0058" w:rsidP="00E95B64">
      <w:pPr>
        <w:rPr>
          <w:color w:val="000000"/>
        </w:rPr>
      </w:pPr>
      <w:r w:rsidRPr="00841036">
        <w:rPr>
          <w:color w:val="000000"/>
        </w:rPr>
        <w:lastRenderedPageBreak/>
        <w:t>Các nơtron tạo thành sau phân hạch có động năng lớn (nơtron nhanh) thường bị U238 hấp thụ hết hoặc thoát ra ngoài khối Urani. Nếu chúng được làm chậm lại thì có thể gây ra sự phân hạch tiếp theo cho các hạt U235 khác khiến cho sự phân hạch trở thành phản ứng dây chuyền.</w:t>
      </w:r>
    </w:p>
    <w:p w:rsidR="008B0058" w:rsidRPr="00841036" w:rsidRDefault="008B0058" w:rsidP="00E95B64">
      <w:pPr>
        <w:rPr>
          <w:color w:val="000000"/>
        </w:rPr>
      </w:pPr>
      <w:r w:rsidRPr="00841036">
        <w:rPr>
          <w:color w:val="000000"/>
        </w:rPr>
        <w:t>Trên thực tế không phải mọi nơtron sinh ra đều có thể gây ra sự phân hạch (vì có nhiều nơ tron bị mất mát do bị hấp thụ bởi các tạp chất trong nhiên liệu, bị U238 hấp thụ mà không gây nên phân hạch, hoặc bay ra ngoài khối nhiên liệu...). Vì vậy muốn có phản ứng dây chuyền ta phải xét đến số nơtron trung bình k còn lại sau mỗi phân hạch.</w:t>
      </w:r>
    </w:p>
    <w:p w:rsidR="008B0058" w:rsidRPr="00841036" w:rsidRDefault="008B0058" w:rsidP="00E95B64">
      <w:pPr>
        <w:rPr>
          <w:color w:val="000000"/>
        </w:rPr>
      </w:pPr>
      <w:r w:rsidRPr="00841036">
        <w:rPr>
          <w:color w:val="000000"/>
        </w:rPr>
        <w:t>Gọi k là số nơtron còn lại sau phân hạch tiếp tục được U235 hấp thụ.</w:t>
      </w:r>
    </w:p>
    <w:p w:rsidR="008B0058" w:rsidRPr="00841036" w:rsidRDefault="008B0058" w:rsidP="00E95B64">
      <w:pPr>
        <w:numPr>
          <w:ilvl w:val="0"/>
          <w:numId w:val="23"/>
        </w:numPr>
        <w:rPr>
          <w:color w:val="000000"/>
        </w:rPr>
      </w:pPr>
      <w:r w:rsidRPr="00841036">
        <w:rPr>
          <w:color w:val="000000"/>
        </w:rPr>
        <w:t>Nếu k &gt;1: số phân hạch tăng lên rất nhanh với tốc độ k</w:t>
      </w:r>
      <w:r w:rsidR="00341707" w:rsidRPr="000C575D">
        <w:rPr>
          <w:color w:val="000000"/>
          <w:vertAlign w:val="superscript"/>
        </w:rPr>
        <w:t>1</w:t>
      </w:r>
      <w:r w:rsidRPr="00841036">
        <w:rPr>
          <w:color w:val="000000"/>
        </w:rPr>
        <w:t>, k</w:t>
      </w:r>
      <w:r w:rsidR="00341707" w:rsidRPr="000C575D">
        <w:rPr>
          <w:color w:val="000000"/>
          <w:vertAlign w:val="superscript"/>
        </w:rPr>
        <w:t>2</w:t>
      </w:r>
      <w:r w:rsidRPr="00841036">
        <w:rPr>
          <w:color w:val="000000"/>
        </w:rPr>
        <w:t>, k</w:t>
      </w:r>
      <w:r w:rsidR="00E6025B" w:rsidRPr="00841036">
        <w:rPr>
          <w:color w:val="000000"/>
          <w:vertAlign w:val="superscript"/>
        </w:rPr>
        <w:t>3</w:t>
      </w:r>
      <w:r w:rsidRPr="00841036">
        <w:rPr>
          <w:color w:val="000000"/>
        </w:rPr>
        <w:t>…Phản ứng dây chuyền trở thành thác lũ không thể</w:t>
      </w:r>
      <w:r w:rsidR="000C575D">
        <w:rPr>
          <w:color w:val="000000"/>
        </w:rPr>
        <w:t xml:space="preserve"> </w:t>
      </w:r>
      <w:r w:rsidRPr="00841036">
        <w:rPr>
          <w:color w:val="000000"/>
        </w:rPr>
        <w:t>không chế. Hệ thống gọi là vượt hạn. Đây chính là cơ chế nổ của bom nguyên tử.</w:t>
      </w:r>
    </w:p>
    <w:p w:rsidR="00E95B64" w:rsidRDefault="008B0058" w:rsidP="00E95B64">
      <w:pPr>
        <w:numPr>
          <w:ilvl w:val="0"/>
          <w:numId w:val="23"/>
        </w:numPr>
        <w:rPr>
          <w:color w:val="000000"/>
        </w:rPr>
      </w:pPr>
      <w:r w:rsidRPr="00841036">
        <w:rPr>
          <w:color w:val="000000"/>
        </w:rPr>
        <w:t>Nếu k &lt; 1: Phản ứng dây chuyền không thể xảy r</w:t>
      </w:r>
      <w:r w:rsidR="000C575D">
        <w:rPr>
          <w:color w:val="000000"/>
        </w:rPr>
        <w:t>a.</w:t>
      </w:r>
      <w:r w:rsidRPr="00841036">
        <w:rPr>
          <w:color w:val="FF00FF"/>
        </w:rPr>
        <w:t xml:space="preserve"> </w:t>
      </w:r>
      <w:r w:rsidRPr="00841036">
        <w:rPr>
          <w:color w:val="000000"/>
        </w:rPr>
        <w:t>Hệ thống gọi là dưới hạn.</w:t>
      </w:r>
    </w:p>
    <w:p w:rsidR="00E95B64" w:rsidRDefault="008B0058" w:rsidP="00E95B64">
      <w:pPr>
        <w:numPr>
          <w:ilvl w:val="0"/>
          <w:numId w:val="23"/>
        </w:numPr>
        <w:rPr>
          <w:color w:val="000000"/>
        </w:rPr>
      </w:pPr>
      <w:r w:rsidRPr="00E95B64">
        <w:rPr>
          <w:color w:val="000000"/>
        </w:rPr>
        <w:t>Nếu k =1: Phản ứng dây chuyền có thể khống chế. Hệ thống gọi là tới hạn. Đây</w:t>
      </w:r>
      <w:r w:rsidR="000C575D" w:rsidRPr="00E95B64">
        <w:rPr>
          <w:color w:val="000000"/>
        </w:rPr>
        <w:t xml:space="preserve"> </w:t>
      </w:r>
      <w:r w:rsidRPr="00E95B64">
        <w:rPr>
          <w:color w:val="000000"/>
        </w:rPr>
        <w:t>chính là cơ chế hoạt động của nhà</w:t>
      </w:r>
      <w:r w:rsidR="000C575D" w:rsidRPr="00E95B64">
        <w:rPr>
          <w:color w:val="000000"/>
        </w:rPr>
        <w:t xml:space="preserve"> </w:t>
      </w:r>
      <w:r w:rsidRPr="00E95B64">
        <w:rPr>
          <w:color w:val="000000"/>
        </w:rPr>
        <w:t>máy điện nguyên tử.</w:t>
      </w:r>
    </w:p>
    <w:p w:rsidR="008B0058" w:rsidRPr="00E95B64" w:rsidRDefault="008B0058" w:rsidP="00E95B64">
      <w:pPr>
        <w:numPr>
          <w:ilvl w:val="0"/>
          <w:numId w:val="23"/>
        </w:numPr>
        <w:rPr>
          <w:color w:val="000000"/>
        </w:rPr>
      </w:pPr>
      <w:r w:rsidRPr="00E95B64">
        <w:rPr>
          <w:color w:val="000000"/>
        </w:rPr>
        <w:t xml:space="preserve">Muốn k </w:t>
      </w:r>
      <w:r w:rsidR="00B80D2F" w:rsidRPr="000C575D">
        <w:rPr>
          <w:color w:val="000000"/>
          <w:position w:val="-4"/>
        </w:rPr>
        <w:object w:dxaOrig="200" w:dyaOrig="240">
          <v:shape id="_x0000_i1973" type="#_x0000_t75" style="width:9.75pt;height:12pt" o:ole="">
            <v:imagedata r:id="rId1390" o:title=""/>
          </v:shape>
          <o:OLEObject Type="Embed" ProgID="Equation.3" ShapeID="_x0000_i1973" DrawAspect="Content" ObjectID="_1550260940" r:id="rId1391"/>
        </w:object>
      </w:r>
      <w:r w:rsidRPr="00E95B64">
        <w:rPr>
          <w:color w:val="000000"/>
        </w:rPr>
        <w:t xml:space="preserve"> 1 thì khối lượng Urani hoặc Plutoni phải đạt đến một trị số tối thiểu gọi là </w:t>
      </w:r>
      <w:r w:rsidRPr="00E95B64">
        <w:rPr>
          <w:i/>
          <w:iCs/>
          <w:color w:val="000000"/>
        </w:rPr>
        <w:t>khối lượng tới hạn mt</w:t>
      </w:r>
      <w:r w:rsidR="00D07554" w:rsidRPr="00E95B64">
        <w:rPr>
          <w:i/>
          <w:iCs/>
          <w:color w:val="000000"/>
          <w:vertAlign w:val="subscript"/>
        </w:rPr>
        <w:t>H</w:t>
      </w:r>
    </w:p>
    <w:p w:rsidR="008B0058" w:rsidRPr="00841036" w:rsidRDefault="008B0058" w:rsidP="00E95B64">
      <w:pPr>
        <w:rPr>
          <w:color w:val="000000"/>
        </w:rPr>
      </w:pPr>
      <w:r w:rsidRPr="00841036">
        <w:rPr>
          <w:i/>
          <w:iCs/>
          <w:color w:val="000000"/>
        </w:rPr>
        <w:t xml:space="preserve">Điều kiện để phản ứng dây chuyền xảy ra là k </w:t>
      </w:r>
      <w:r w:rsidR="000C575D" w:rsidRPr="000C575D">
        <w:rPr>
          <w:color w:val="000000"/>
          <w:position w:val="-4"/>
        </w:rPr>
        <w:object w:dxaOrig="200" w:dyaOrig="240">
          <v:shape id="_x0000_i1974" type="#_x0000_t75" style="width:9.75pt;height:12pt" o:ole="">
            <v:imagedata r:id="rId1392" o:title=""/>
          </v:shape>
          <o:OLEObject Type="Embed" ProgID="Equation.3" ShapeID="_x0000_i1974" DrawAspect="Content" ObjectID="_1550260941" r:id="rId1393"/>
        </w:object>
      </w:r>
      <w:r w:rsidRPr="00841036">
        <w:rPr>
          <w:i/>
          <w:iCs/>
          <w:color w:val="000000"/>
        </w:rPr>
        <w:t>1 và m &gt; m</w:t>
      </w:r>
      <w:r w:rsidR="000C575D" w:rsidRPr="000C575D">
        <w:rPr>
          <w:i/>
          <w:iCs/>
          <w:color w:val="000000"/>
          <w:vertAlign w:val="subscript"/>
        </w:rPr>
        <w:t>th</w:t>
      </w:r>
      <w:r w:rsidRPr="00841036">
        <w:rPr>
          <w:i/>
          <w:iCs/>
          <w:color w:val="000000"/>
        </w:rPr>
        <w:t>.</w:t>
      </w:r>
    </w:p>
    <w:p w:rsidR="008B0058" w:rsidRPr="00E95B64" w:rsidRDefault="008B0058" w:rsidP="00E95B64">
      <w:pPr>
        <w:rPr>
          <w:rStyle w:val="Strong"/>
        </w:rPr>
      </w:pPr>
      <w:r w:rsidRPr="00E95B64">
        <w:rPr>
          <w:rStyle w:val="Strong"/>
        </w:rPr>
        <w:t>5. Lò phản ứng hạt nhân</w:t>
      </w:r>
    </w:p>
    <w:p w:rsidR="008B0058" w:rsidRPr="00841036" w:rsidRDefault="008B0058" w:rsidP="00E95B64">
      <w:pPr>
        <w:numPr>
          <w:ilvl w:val="0"/>
          <w:numId w:val="24"/>
        </w:numPr>
        <w:rPr>
          <w:color w:val="000000"/>
        </w:rPr>
      </w:pPr>
      <w:r w:rsidRPr="00841036">
        <w:rPr>
          <w:color w:val="000000"/>
        </w:rPr>
        <w:t>Là thiết bị để tạo ra các phản ứng phân hạch dây chuyền tự duy trì và điều khiển được.</w:t>
      </w:r>
    </w:p>
    <w:p w:rsidR="008B0058" w:rsidRPr="00841036" w:rsidRDefault="008B0058" w:rsidP="00E95B64">
      <w:pPr>
        <w:numPr>
          <w:ilvl w:val="0"/>
          <w:numId w:val="24"/>
        </w:numPr>
        <w:rPr>
          <w:color w:val="000000"/>
        </w:rPr>
      </w:pPr>
      <w:r w:rsidRPr="00841036">
        <w:rPr>
          <w:color w:val="000000"/>
        </w:rPr>
        <w:t>Nhiên liệu phân hạch trong các lò phản ứng hạt nhân thường là U235 hoặc Pu239.</w:t>
      </w:r>
    </w:p>
    <w:p w:rsidR="008B0058" w:rsidRPr="00841036" w:rsidRDefault="008B0058" w:rsidP="00E95B64">
      <w:pPr>
        <w:numPr>
          <w:ilvl w:val="0"/>
          <w:numId w:val="24"/>
        </w:numPr>
        <w:rPr>
          <w:color w:val="000000"/>
        </w:rPr>
      </w:pPr>
      <w:r w:rsidRPr="00841036">
        <w:rPr>
          <w:color w:val="000000"/>
        </w:rPr>
        <w:t>Để đảm bảo cho k = 1 người ta dùng các thanh điều khiển chứa Bo hay Cd, là các chất có tác dụng hấp thụ nơtron (khi số nơtron trong lò tăng lên quá nhiều thì người ta cho các thanh điều khiển ngập sâu vào khu vực chứa nhiên liệu để hấp thụ số nơtron thừa).</w:t>
      </w:r>
    </w:p>
    <w:p w:rsidR="008B0058" w:rsidRPr="00841036" w:rsidRDefault="008B0058" w:rsidP="00E95B64">
      <w:pPr>
        <w:numPr>
          <w:ilvl w:val="0"/>
          <w:numId w:val="24"/>
        </w:numPr>
        <w:rPr>
          <w:color w:val="000000"/>
        </w:rPr>
      </w:pPr>
      <w:r w:rsidRPr="00841036">
        <w:rPr>
          <w:color w:val="000000"/>
        </w:rPr>
        <w:t>Năng lượng tỏa ra từ lò phản ứng không đổi theo thời gian.</w:t>
      </w:r>
    </w:p>
    <w:p w:rsidR="008B0058" w:rsidRPr="00E95B64" w:rsidRDefault="008B0058" w:rsidP="00E95B64">
      <w:r w:rsidRPr="00E95B64">
        <w:rPr>
          <w:b/>
        </w:rPr>
        <w:t>Ví dụ</w:t>
      </w:r>
      <w:r w:rsidR="00B2650E" w:rsidRPr="00E95B64">
        <w:rPr>
          <w:b/>
        </w:rPr>
        <w:t xml:space="preserve"> </w:t>
      </w:r>
      <w:r w:rsidRPr="00E95B64">
        <w:rPr>
          <w:b/>
        </w:rPr>
        <w:t>1:</w:t>
      </w:r>
      <w:r w:rsidRPr="00E95B64">
        <w:t xml:space="preserve"> Nhà máy điện nguyên tử dùng U235 có công suất 600 MW hoạt động liên tục trong 1 năm. Cho biết 1 hạt nhân bị phân hạch toả ra năng lượng trung bình là 200 MeV, hiệu suất nhà máy là 20% </w:t>
      </w:r>
    </w:p>
    <w:p w:rsidR="008B0058" w:rsidRPr="00E95B64" w:rsidRDefault="008B0058" w:rsidP="00E95B64">
      <w:r w:rsidRPr="00E95B64">
        <w:t>a) Tính lượng nhiên liệu cần cung cấp cho nhà máy trong 1 năm ?</w:t>
      </w:r>
    </w:p>
    <w:p w:rsidR="008B0058" w:rsidRPr="00E95B64" w:rsidRDefault="008B0058" w:rsidP="00E95B64">
      <w:r w:rsidRPr="00E95B64">
        <w:t>b) Tính lượng dầu cần cung cấp cho nhà máy công suất như trên và có hiệu suất là 75%. Biết năng suất toả</w:t>
      </w:r>
      <w:r w:rsidR="001E7284" w:rsidRPr="00E95B64">
        <w:t xml:space="preserve"> </w:t>
      </w:r>
      <w:r w:rsidRPr="00E95B64">
        <w:t>nhiệt của dầu là 3.10</w:t>
      </w:r>
      <w:r w:rsidR="00E6025B" w:rsidRPr="00E95B64">
        <w:rPr>
          <w:vertAlign w:val="superscript"/>
        </w:rPr>
        <w:t>7</w:t>
      </w:r>
      <w:r w:rsidRPr="00E95B64">
        <w:t xml:space="preserve"> J/kg. So sánh lượng dầu đó với urani ?</w:t>
      </w:r>
    </w:p>
    <w:p w:rsidR="008B0058" w:rsidRPr="00E95B64" w:rsidRDefault="008B0058" w:rsidP="00E95B64">
      <w:pPr>
        <w:jc w:val="center"/>
      </w:pPr>
      <w:r w:rsidRPr="00E95B64">
        <w:rPr>
          <w:iCs/>
          <w:u w:val="single"/>
        </w:rPr>
        <w:t>Hướng dẫn giải:</w:t>
      </w:r>
    </w:p>
    <w:p w:rsidR="008B0058" w:rsidRPr="00E95B64" w:rsidRDefault="008B0058" w:rsidP="00E95B64">
      <w:r w:rsidRPr="00E95B64">
        <w:t>a) Vì H = 20% nên công suất urani cần cung cấp cho nhà máy là P</w:t>
      </w:r>
      <w:r w:rsidR="00B80D2F" w:rsidRPr="00E95B64">
        <w:rPr>
          <w:vertAlign w:val="subscript"/>
        </w:rPr>
        <w:t>n</w:t>
      </w:r>
      <w:r w:rsidRPr="00E95B64">
        <w:t xml:space="preserve"> = 100.P/20 = 5P</w:t>
      </w:r>
    </w:p>
    <w:p w:rsidR="008B0058" w:rsidRPr="00E95B64" w:rsidRDefault="008B0058" w:rsidP="00E95B64">
      <w:r w:rsidRPr="00E95B64">
        <w:t>Năng lượng do nhiên liệu cung cấp cho nhà máy trong 1 năm là W = P</w:t>
      </w:r>
      <w:r w:rsidR="00B80D2F" w:rsidRPr="00E95B64">
        <w:rPr>
          <w:vertAlign w:val="subscript"/>
        </w:rPr>
        <w:t>n</w:t>
      </w:r>
      <w:r w:rsidRPr="00E95B64">
        <w:t>.t = 365.6.10</w:t>
      </w:r>
      <w:r w:rsidR="00E6025B" w:rsidRPr="00E95B64">
        <w:rPr>
          <w:vertAlign w:val="superscript"/>
        </w:rPr>
        <w:t>8</w:t>
      </w:r>
      <w:r w:rsidRPr="00E95B64">
        <w:t>.24.3600 = 9,64.10</w:t>
      </w:r>
      <w:r w:rsidR="00E6025B" w:rsidRPr="00E95B64">
        <w:rPr>
          <w:vertAlign w:val="superscript"/>
        </w:rPr>
        <w:t>15</w:t>
      </w:r>
      <w:r w:rsidRPr="00E95B64">
        <w:t>J Số hạt nhân phân dã được năng lượng đó là N = W/200.1,3.10—</w:t>
      </w:r>
      <w:r w:rsidR="00341707" w:rsidRPr="00E95B64">
        <w:rPr>
          <w:vertAlign w:val="subscript"/>
        </w:rPr>
        <w:t>1</w:t>
      </w:r>
      <w:r w:rsidR="00E6025B" w:rsidRPr="00E95B64">
        <w:rPr>
          <w:vertAlign w:val="superscript"/>
        </w:rPr>
        <w:t>3</w:t>
      </w:r>
      <w:r w:rsidRPr="00E95B64">
        <w:t xml:space="preserve"> = 2,96.10</w:t>
      </w:r>
      <w:r w:rsidR="00341707" w:rsidRPr="00E95B64">
        <w:rPr>
          <w:vertAlign w:val="subscript"/>
        </w:rPr>
        <w:t>2</w:t>
      </w:r>
      <w:r w:rsidR="00E6025B" w:rsidRPr="00E95B64">
        <w:rPr>
          <w:vertAlign w:val="superscript"/>
        </w:rPr>
        <w:t>6</w:t>
      </w:r>
      <w:r w:rsidRPr="00E95B64">
        <w:t xml:space="preserve"> hạt .</w:t>
      </w:r>
    </w:p>
    <w:p w:rsidR="008B0058" w:rsidRPr="00E95B64" w:rsidRDefault="008B0058" w:rsidP="00E95B64">
      <w:r w:rsidRPr="00E95B64">
        <w:t>Khối lượng U235 cung cấp cho nhà máy là m = N.A/N</w:t>
      </w:r>
      <w:r w:rsidRPr="00E95B64">
        <w:rPr>
          <w:vertAlign w:val="subscript"/>
        </w:rPr>
        <w:t>A</w:t>
      </w:r>
      <w:r w:rsidRPr="00E95B64">
        <w:t xml:space="preserve"> = 1153,7 kg.</w:t>
      </w:r>
    </w:p>
    <w:p w:rsidR="008B0058" w:rsidRPr="00E95B64" w:rsidRDefault="008B0058" w:rsidP="00E95B64">
      <w:r w:rsidRPr="00E95B64">
        <w:t>b) Vì hiệu suất nhà máy là 75% nên có công suất 600 MW dầu có công suất P / = P/H = 4P/3.</w:t>
      </w:r>
    </w:p>
    <w:p w:rsidR="008B0058" w:rsidRPr="00E95B64" w:rsidRDefault="008B0058" w:rsidP="00E95B64">
      <w:r w:rsidRPr="00E95B64">
        <w:t>Năng lượng dầu cung cấp cho 1 năm là</w:t>
      </w:r>
      <w:r w:rsidR="00B80D2F" w:rsidRPr="00E95B64">
        <w:t xml:space="preserve"> </w:t>
      </w:r>
      <w:r w:rsidRPr="00E95B64">
        <w:t>W</w:t>
      </w:r>
      <w:r w:rsidRPr="00E95B64">
        <w:rPr>
          <w:vertAlign w:val="superscript"/>
        </w:rPr>
        <w:t xml:space="preserve">/ </w:t>
      </w:r>
      <w:r w:rsidRPr="00E95B64">
        <w:t>= P</w:t>
      </w:r>
      <w:r w:rsidR="00B80D2F" w:rsidRPr="00E95B64">
        <w:rPr>
          <w:vertAlign w:val="subscript"/>
        </w:rPr>
        <w:t>n</w:t>
      </w:r>
      <w:r w:rsidR="00B80D2F" w:rsidRPr="00E95B64">
        <w:rPr>
          <w:vertAlign w:val="superscript"/>
        </w:rPr>
        <w:t>/</w:t>
      </w:r>
      <w:r w:rsidRPr="00E95B64">
        <w:t xml:space="preserve"> t = (4.6.10</w:t>
      </w:r>
      <w:r w:rsidR="00B80D2F" w:rsidRPr="00E95B64">
        <w:rPr>
          <w:vertAlign w:val="superscript"/>
        </w:rPr>
        <w:t>8</w:t>
      </w:r>
      <w:r w:rsidRPr="00E95B64">
        <w:t>/3).24.3600.356 = 2,53.10</w:t>
      </w:r>
      <w:r w:rsidR="00B80D2F" w:rsidRPr="00E95B64">
        <w:rPr>
          <w:vertAlign w:val="superscript"/>
        </w:rPr>
        <w:t>15</w:t>
      </w:r>
      <w:r w:rsidR="00B2650E" w:rsidRPr="00E95B64">
        <w:t xml:space="preserve"> </w:t>
      </w:r>
      <w:r w:rsidRPr="00E95B64">
        <w:t>J.</w:t>
      </w:r>
    </w:p>
    <w:p w:rsidR="0007186F" w:rsidRPr="00E95B64" w:rsidRDefault="008B0058" w:rsidP="00E95B64">
      <w:r w:rsidRPr="00E95B64">
        <w:t>Lượng dầu cần cung cấp là m</w:t>
      </w:r>
      <w:r w:rsidRPr="00E95B64">
        <w:rPr>
          <w:vertAlign w:val="superscript"/>
        </w:rPr>
        <w:t>/</w:t>
      </w:r>
      <w:r w:rsidRPr="00E95B64">
        <w:t xml:space="preserve"> = W</w:t>
      </w:r>
      <w:r w:rsidRPr="00E95B64">
        <w:rPr>
          <w:vertAlign w:val="superscript"/>
        </w:rPr>
        <w:t>/</w:t>
      </w:r>
      <w:r w:rsidRPr="00E95B64">
        <w:t>/3.10</w:t>
      </w:r>
      <w:r w:rsidR="00E6025B" w:rsidRPr="00E95B64">
        <w:rPr>
          <w:vertAlign w:val="superscript"/>
        </w:rPr>
        <w:t>7</w:t>
      </w:r>
      <w:r w:rsidRPr="00E95B64">
        <w:t xml:space="preserve"> = 8,4.10</w:t>
      </w:r>
      <w:r w:rsidR="00E6025B" w:rsidRPr="00E95B64">
        <w:rPr>
          <w:vertAlign w:val="superscript"/>
        </w:rPr>
        <w:t>7</w:t>
      </w:r>
      <w:r w:rsidRPr="00E95B64">
        <w:t xml:space="preserve"> kg = 84 000 tấn.</w:t>
      </w:r>
    </w:p>
    <w:p w:rsidR="008B0058" w:rsidRPr="00E95B64" w:rsidRDefault="008B0058" w:rsidP="00E95B64">
      <w:r w:rsidRPr="00E95B64">
        <w:t>Ta có</w:t>
      </w:r>
      <w:r w:rsidR="00B80D2F" w:rsidRPr="00E95B64">
        <w:t xml:space="preserve"> </w:t>
      </w:r>
      <w:r w:rsidR="009A138C" w:rsidRPr="00E95B64">
        <w:rPr>
          <w:position w:val="-24"/>
        </w:rPr>
        <w:object w:dxaOrig="1300" w:dyaOrig="620">
          <v:shape id="_x0000_i1975" type="#_x0000_t75" style="width:65.25pt;height:30.75pt" o:ole="">
            <v:imagedata r:id="rId1394" o:title=""/>
          </v:shape>
          <o:OLEObject Type="Embed" ProgID="Equation.3" ShapeID="_x0000_i1975" DrawAspect="Content" ObjectID="_1550260942" r:id="rId1395"/>
        </w:object>
      </w:r>
    </w:p>
    <w:p w:rsidR="008B0058" w:rsidRPr="00E95B64" w:rsidRDefault="008B0058" w:rsidP="00E95B64">
      <w:r w:rsidRPr="00E95B64">
        <w:rPr>
          <w:b/>
        </w:rPr>
        <w:t>Ví dụ</w:t>
      </w:r>
      <w:r w:rsidR="00B2650E" w:rsidRPr="00E95B64">
        <w:rPr>
          <w:b/>
        </w:rPr>
        <w:t xml:space="preserve"> </w:t>
      </w:r>
      <w:r w:rsidR="00E95B64">
        <w:rPr>
          <w:b/>
        </w:rPr>
        <w:t>2</w:t>
      </w:r>
      <w:r w:rsidRPr="00E95B64">
        <w:rPr>
          <w:b/>
        </w:rPr>
        <w:t xml:space="preserve">: </w:t>
      </w:r>
      <w:r w:rsidR="007B1C85" w:rsidRPr="00E95B64">
        <w:rPr>
          <w:position w:val="-12"/>
          <w:sz w:val="25"/>
          <w:szCs w:val="25"/>
        </w:rPr>
        <w:object w:dxaOrig="3280" w:dyaOrig="380">
          <v:shape id="_x0000_i1976" type="#_x0000_t75" style="width:164.25pt;height:18.75pt" o:ole="">
            <v:imagedata r:id="rId1396" o:title=""/>
          </v:shape>
          <o:OLEObject Type="Embed" ProgID="Equation.3" ShapeID="_x0000_i1976" DrawAspect="Content" ObjectID="_1550260943" r:id="rId1397"/>
        </w:object>
      </w:r>
      <w:r w:rsidR="009A138C" w:rsidRPr="00E95B64">
        <w:rPr>
          <w:sz w:val="25"/>
          <w:szCs w:val="25"/>
        </w:rPr>
        <w:t xml:space="preserve"> </w:t>
      </w:r>
      <w:r w:rsidRPr="00E95B64">
        <w:t>là một phản ứng phân</w:t>
      </w:r>
      <w:r w:rsidR="00B2650E" w:rsidRPr="00E95B64">
        <w:t xml:space="preserve"> </w:t>
      </w:r>
      <w:r w:rsidRPr="00E95B64">
        <w:t>hạch của Urani 235. Biết khối lượng hạt</w:t>
      </w:r>
    </w:p>
    <w:p w:rsidR="008B0058" w:rsidRPr="00E95B64" w:rsidRDefault="008B0058" w:rsidP="00E95B64">
      <w:r w:rsidRPr="00E95B64">
        <w:t>nhân : m</w:t>
      </w:r>
      <w:r w:rsidRPr="00E95B64">
        <w:rPr>
          <w:vertAlign w:val="subscript"/>
        </w:rPr>
        <w:t>U</w:t>
      </w:r>
      <w:r w:rsidRPr="00E95B64">
        <w:t xml:space="preserve"> = 234,99 u ; m</w:t>
      </w:r>
      <w:r w:rsidRPr="00E95B64">
        <w:rPr>
          <w:vertAlign w:val="subscript"/>
        </w:rPr>
        <w:t>M</w:t>
      </w:r>
      <w:r w:rsidR="00341707" w:rsidRPr="00E95B64">
        <w:rPr>
          <w:vertAlign w:val="subscript"/>
        </w:rPr>
        <w:t>0</w:t>
      </w:r>
      <w:r w:rsidRPr="00E95B64">
        <w:rPr>
          <w:vertAlign w:val="subscript"/>
        </w:rPr>
        <w:t xml:space="preserve"> </w:t>
      </w:r>
      <w:r w:rsidRPr="00E95B64">
        <w:t>= 94,88 u ; m</w:t>
      </w:r>
      <w:r w:rsidRPr="00E95B64">
        <w:rPr>
          <w:vertAlign w:val="subscript"/>
        </w:rPr>
        <w:t>La</w:t>
      </w:r>
      <w:r w:rsidRPr="00E95B64">
        <w:t xml:space="preserve"> = 138,87 u ; m</w:t>
      </w:r>
      <w:r w:rsidR="00D07554" w:rsidRPr="00E95B64">
        <w:rPr>
          <w:vertAlign w:val="subscript"/>
        </w:rPr>
        <w:t>N</w:t>
      </w:r>
      <w:r w:rsidRPr="00E95B64">
        <w:t xml:space="preserve"> = 1,0087 u.Cho năng suất toả nhiệt của xăng là 46.106</w:t>
      </w:r>
      <w:r w:rsidR="009A138C" w:rsidRPr="00E95B64">
        <w:t xml:space="preserve"> </w:t>
      </w:r>
      <w:r w:rsidRPr="00E95B64">
        <w:t>J/kg . Khối lượng xăng cần dùng để có thể toả năng lượng tương đương với 1 gam U phân hạch ?</w:t>
      </w:r>
    </w:p>
    <w:p w:rsidR="008B0058" w:rsidRPr="00E95B64" w:rsidRDefault="008B0058" w:rsidP="00E95B64">
      <w:r w:rsidRPr="00E95B64">
        <w:tab/>
      </w:r>
      <w:r w:rsidRPr="00E95B64">
        <w:rPr>
          <w:b/>
        </w:rPr>
        <w:t>A.</w:t>
      </w:r>
      <w:r w:rsidRPr="00E95B64">
        <w:t xml:space="preserve"> 1616 kg</w:t>
      </w:r>
      <w:r w:rsidR="00B2650E" w:rsidRPr="00E95B64">
        <w:tab/>
      </w:r>
      <w:r w:rsidRPr="00E95B64">
        <w:rPr>
          <w:b/>
        </w:rPr>
        <w:t>B.</w:t>
      </w:r>
      <w:r w:rsidRPr="00E95B64">
        <w:t xml:space="preserve"> 1717 kg</w:t>
      </w:r>
      <w:r w:rsidRPr="00E95B64">
        <w:tab/>
      </w:r>
      <w:r w:rsidRPr="00E95B64">
        <w:rPr>
          <w:b/>
        </w:rPr>
        <w:t>C.</w:t>
      </w:r>
      <w:r w:rsidRPr="00E95B64">
        <w:t>1818 kg</w:t>
      </w:r>
      <w:r w:rsidRPr="00E95B64">
        <w:tab/>
      </w:r>
      <w:r w:rsidRPr="00E95B64">
        <w:rPr>
          <w:b/>
        </w:rPr>
        <w:t>D.</w:t>
      </w:r>
      <w:r w:rsidRPr="00E95B64">
        <w:t>1919 kg</w:t>
      </w:r>
    </w:p>
    <w:p w:rsidR="00E95B64" w:rsidRPr="00E95B64" w:rsidRDefault="00E95B64" w:rsidP="00E95B64">
      <w:pPr>
        <w:jc w:val="center"/>
      </w:pPr>
      <w:r w:rsidRPr="00E95B64">
        <w:rPr>
          <w:iCs/>
          <w:u w:val="single"/>
        </w:rPr>
        <w:t>Hướng dẫn giải:</w:t>
      </w:r>
    </w:p>
    <w:p w:rsidR="008B0058" w:rsidRPr="00E95B64" w:rsidRDefault="008B0058" w:rsidP="00E95B64">
      <w:r w:rsidRPr="00E95B64">
        <w:t xml:space="preserve">Số hạt nhân nguyên tử </w:t>
      </w:r>
      <w:r w:rsidR="00341707" w:rsidRPr="00E95B64">
        <w:rPr>
          <w:vertAlign w:val="superscript"/>
        </w:rPr>
        <w:t>2</w:t>
      </w:r>
      <w:r w:rsidR="00E6025B" w:rsidRPr="00E95B64">
        <w:rPr>
          <w:vertAlign w:val="superscript"/>
        </w:rPr>
        <w:t>3</w:t>
      </w:r>
      <w:r w:rsidRPr="00E95B64">
        <w:rPr>
          <w:vertAlign w:val="superscript"/>
        </w:rPr>
        <w:t>5</w:t>
      </w:r>
      <w:r w:rsidRPr="00E95B64">
        <w:t>U trong 1 gam vật chất U là :</w:t>
      </w:r>
    </w:p>
    <w:p w:rsidR="008B0058" w:rsidRPr="00E95B64" w:rsidRDefault="00926660" w:rsidP="00E95B64">
      <w:r w:rsidRPr="00E95B64">
        <w:rPr>
          <w:position w:val="-24"/>
        </w:rPr>
        <w:object w:dxaOrig="4040" w:dyaOrig="620">
          <v:shape id="_x0000_i1977" type="#_x0000_t75" style="width:201.75pt;height:30.75pt" o:ole="">
            <v:imagedata r:id="rId1398" o:title=""/>
          </v:shape>
          <o:OLEObject Type="Embed" ProgID="Equation.3" ShapeID="_x0000_i1977" DrawAspect="Content" ObjectID="_1550260944" r:id="rId1399"/>
        </w:object>
      </w:r>
      <w:r w:rsidR="007B1C85" w:rsidRPr="00E95B64">
        <w:t xml:space="preserve"> hạt</w:t>
      </w:r>
    </w:p>
    <w:p w:rsidR="00926660" w:rsidRPr="00E95B64" w:rsidRDefault="008B0058" w:rsidP="00E95B64">
      <w:r w:rsidRPr="00E95B64">
        <w:t xml:space="preserve">Năng lượng toả ra khi giải phóng hoàn toàn 1 hạt nhân </w:t>
      </w:r>
      <w:r w:rsidR="00341707" w:rsidRPr="00E95B64">
        <w:rPr>
          <w:vertAlign w:val="superscript"/>
        </w:rPr>
        <w:t>2</w:t>
      </w:r>
      <w:r w:rsidR="00E6025B" w:rsidRPr="00E95B64">
        <w:rPr>
          <w:vertAlign w:val="superscript"/>
        </w:rPr>
        <w:t>3</w:t>
      </w:r>
      <w:r w:rsidRPr="00E95B64">
        <w:rPr>
          <w:vertAlign w:val="superscript"/>
        </w:rPr>
        <w:t>5</w:t>
      </w:r>
      <w:r w:rsidRPr="00E95B64">
        <w:t>U m</w:t>
      </w:r>
      <w:r w:rsidR="007B1C85" w:rsidRPr="00E95B64">
        <w:rPr>
          <w:vertAlign w:val="subscript"/>
        </w:rPr>
        <w:t>n</w:t>
      </w:r>
      <w:r w:rsidRPr="00E95B64">
        <w:t xml:space="preserve"> = 1,0087 u phân</w:t>
      </w:r>
      <w:r w:rsidR="00B2650E" w:rsidRPr="00E95B64">
        <w:t xml:space="preserve"> </w:t>
      </w:r>
      <w:r w:rsidRPr="00E95B64">
        <w:t>hạch là:</w:t>
      </w:r>
      <w:r w:rsidRPr="00E95B64">
        <w:tab/>
      </w:r>
      <w:r w:rsidR="00564144" w:rsidRPr="00E95B64">
        <w:t>Δ</w:t>
      </w:r>
      <w:r w:rsidRPr="00E95B64">
        <w:t>E = ( M</w:t>
      </w:r>
      <w:r w:rsidRPr="00E95B64">
        <w:rPr>
          <w:vertAlign w:val="subscript"/>
        </w:rPr>
        <w:t>0</w:t>
      </w:r>
      <w:r w:rsidRPr="00E95B64">
        <w:t xml:space="preserve"> – M ).c</w:t>
      </w:r>
      <w:r w:rsidR="00341707" w:rsidRPr="00E95B64">
        <w:rPr>
          <w:vertAlign w:val="superscript"/>
        </w:rPr>
        <w:t>2</w:t>
      </w:r>
      <w:r w:rsidRPr="00E95B64">
        <w:t xml:space="preserve"> = ( m</w:t>
      </w:r>
      <w:r w:rsidRPr="00E95B64">
        <w:rPr>
          <w:vertAlign w:val="subscript"/>
        </w:rPr>
        <w:t>U</w:t>
      </w:r>
      <w:r w:rsidRPr="00E95B64">
        <w:t xml:space="preserve"> + m</w:t>
      </w:r>
      <w:r w:rsidR="007B1C85" w:rsidRPr="00E95B64">
        <w:rPr>
          <w:vertAlign w:val="subscript"/>
        </w:rPr>
        <w:t>n</w:t>
      </w:r>
      <w:r w:rsidRPr="00E95B64">
        <w:t xml:space="preserve"> – m</w:t>
      </w:r>
      <w:r w:rsidRPr="00E95B64">
        <w:rPr>
          <w:vertAlign w:val="subscript"/>
        </w:rPr>
        <w:t>M</w:t>
      </w:r>
      <w:r w:rsidR="00341707" w:rsidRPr="00E95B64">
        <w:rPr>
          <w:vertAlign w:val="subscript"/>
        </w:rPr>
        <w:t>0</w:t>
      </w:r>
      <w:r w:rsidRPr="00E95B64">
        <w:t>– m</w:t>
      </w:r>
      <w:r w:rsidRPr="00E95B64">
        <w:rPr>
          <w:vertAlign w:val="subscript"/>
        </w:rPr>
        <w:t>La</w:t>
      </w:r>
      <w:r w:rsidR="00B2650E" w:rsidRPr="00E95B64">
        <w:t xml:space="preserve"> </w:t>
      </w:r>
      <w:r w:rsidRPr="00E95B64">
        <w:t>– 2m</w:t>
      </w:r>
      <w:r w:rsidR="00926660" w:rsidRPr="00E95B64">
        <w:rPr>
          <w:vertAlign w:val="subscript"/>
        </w:rPr>
        <w:t>n</w:t>
      </w:r>
      <w:r w:rsidRPr="00E95B64">
        <w:t xml:space="preserve"> ).c</w:t>
      </w:r>
      <w:r w:rsidR="00341707" w:rsidRPr="00E95B64">
        <w:rPr>
          <w:vertAlign w:val="superscript"/>
        </w:rPr>
        <w:t>2</w:t>
      </w:r>
      <w:r w:rsidRPr="00E95B64">
        <w:t xml:space="preserve"> = 215,3403 MeV </w:t>
      </w:r>
    </w:p>
    <w:p w:rsidR="008B0058" w:rsidRPr="00E95B64" w:rsidRDefault="008B0058" w:rsidP="00E95B64">
      <w:r w:rsidRPr="00E95B64">
        <w:t>Năng lượng khi 1 gam U phản ứng phân hạch :</w:t>
      </w:r>
    </w:p>
    <w:p w:rsidR="00926660" w:rsidRPr="00E95B64" w:rsidRDefault="00926660" w:rsidP="00E95B64">
      <w:r w:rsidRPr="00E95B64">
        <w:tab/>
      </w:r>
      <w:r w:rsidRPr="00E95B64">
        <w:tab/>
      </w:r>
      <w:r w:rsidRPr="00E95B64">
        <w:tab/>
      </w:r>
      <w:r w:rsidRPr="00E95B64">
        <w:tab/>
      </w:r>
      <w:r w:rsidRPr="00E95B64">
        <w:tab/>
      </w:r>
      <w:r w:rsidR="008B0058" w:rsidRPr="00E95B64">
        <w:t xml:space="preserve">E = </w:t>
      </w:r>
      <w:r w:rsidR="00564144" w:rsidRPr="00E95B64">
        <w:t>Δ</w:t>
      </w:r>
      <w:r w:rsidR="008B0058" w:rsidRPr="00E95B64">
        <w:t>E.N = 5,5164.10</w:t>
      </w:r>
      <w:r w:rsidR="00341707" w:rsidRPr="00E95B64">
        <w:rPr>
          <w:vertAlign w:val="superscript"/>
        </w:rPr>
        <w:t>2</w:t>
      </w:r>
      <w:r w:rsidR="00E6025B" w:rsidRPr="00E95B64">
        <w:rPr>
          <w:vertAlign w:val="superscript"/>
        </w:rPr>
        <w:t>3</w:t>
      </w:r>
      <w:r w:rsidR="008B0058" w:rsidRPr="00E95B64">
        <w:t xml:space="preserve"> MeV = 5,5164.10</w:t>
      </w:r>
      <w:r w:rsidR="00341707" w:rsidRPr="00E95B64">
        <w:rPr>
          <w:vertAlign w:val="superscript"/>
        </w:rPr>
        <w:t>2</w:t>
      </w:r>
      <w:r w:rsidR="00E6025B" w:rsidRPr="00E95B64">
        <w:rPr>
          <w:vertAlign w:val="superscript"/>
        </w:rPr>
        <w:t>3</w:t>
      </w:r>
      <w:r w:rsidR="008B0058" w:rsidRPr="00E95B64">
        <w:t xml:space="preserve"> .1,6.10 </w:t>
      </w:r>
      <w:r w:rsidR="008B0058" w:rsidRPr="00E95B64">
        <w:rPr>
          <w:vertAlign w:val="superscript"/>
        </w:rPr>
        <w:t>–</w:t>
      </w:r>
      <w:r w:rsidR="00E6025B" w:rsidRPr="00E95B64">
        <w:rPr>
          <w:vertAlign w:val="superscript"/>
        </w:rPr>
        <w:t>3</w:t>
      </w:r>
      <w:r w:rsidR="008B0058" w:rsidRPr="00E95B64">
        <w:t xml:space="preserve"> J</w:t>
      </w:r>
      <w:r w:rsidR="00B2650E" w:rsidRPr="00E95B64">
        <w:t xml:space="preserve"> </w:t>
      </w:r>
      <w:r w:rsidR="008B0058" w:rsidRPr="00E95B64">
        <w:t>= 8,8262 J</w:t>
      </w:r>
    </w:p>
    <w:p w:rsidR="008B0058" w:rsidRPr="00E95B64" w:rsidRDefault="008B0058" w:rsidP="00E95B64">
      <w:r w:rsidRPr="00E95B64">
        <w:lastRenderedPageBreak/>
        <w:t xml:space="preserve"> Khối lượng xăng m?</w:t>
      </w:r>
      <w:r w:rsidRPr="00E95B64">
        <w:tab/>
        <w:t>Khối lượng xăng cần dùng để có năng lượng tương đương Q = E</w:t>
      </w:r>
      <w:r w:rsidR="00B2650E" w:rsidRPr="00E95B64">
        <w:t xml:space="preserve"> </w:t>
      </w:r>
      <w:r w:rsidR="00E95B64" w:rsidRPr="00E95B64">
        <w:rPr>
          <w:position w:val="-6"/>
        </w:rPr>
        <w:object w:dxaOrig="300" w:dyaOrig="240">
          <v:shape id="_x0000_i4573" type="#_x0000_t75" style="width:15pt;height:12pt" o:ole="">
            <v:imagedata r:id="rId1400" o:title=""/>
          </v:shape>
          <o:OLEObject Type="Embed" ProgID="Equation.DSMT4" ShapeID="_x0000_i4573" DrawAspect="Content" ObjectID="_1550260945" r:id="rId1401"/>
        </w:object>
      </w:r>
      <w:r w:rsidR="00E95B64" w:rsidRPr="00E95B64">
        <w:rPr>
          <w:position w:val="-24"/>
        </w:rPr>
        <w:object w:dxaOrig="2100" w:dyaOrig="620">
          <v:shape id="_x0000_i4577" type="#_x0000_t75" style="width:105pt;height:30.75pt" o:ole="">
            <v:imagedata r:id="rId1402" o:title=""/>
          </v:shape>
          <o:OLEObject Type="Embed" ProgID="Equation.DSMT4" ShapeID="_x0000_i4577" DrawAspect="Content" ObjectID="_1550260946" r:id="rId1403"/>
        </w:object>
      </w:r>
    </w:p>
    <w:p w:rsidR="008B0058" w:rsidRPr="00E95B64" w:rsidRDefault="008B0058" w:rsidP="00E95B64">
      <w:r w:rsidRPr="00E95B64">
        <w:rPr>
          <w:b/>
        </w:rPr>
        <w:t>Ví dụ</w:t>
      </w:r>
      <w:r w:rsidR="00B2650E" w:rsidRPr="00E95B64">
        <w:rPr>
          <w:b/>
        </w:rPr>
        <w:t xml:space="preserve"> </w:t>
      </w:r>
      <w:r w:rsidR="00E95B64" w:rsidRPr="00E95B64">
        <w:rPr>
          <w:b/>
        </w:rPr>
        <w:t>3</w:t>
      </w:r>
      <w:r w:rsidRPr="00E95B64">
        <w:rPr>
          <w:b/>
        </w:rPr>
        <w:t>:</w:t>
      </w:r>
      <w:r w:rsidRPr="00E95B64">
        <w:t xml:space="preserve"> Biết U235 có thể bị phân hạch theo phản ứng sau :</w:t>
      </w:r>
      <w:r w:rsidR="00B2650E" w:rsidRPr="00E95B64">
        <w:t xml:space="preserve"> </w:t>
      </w:r>
      <w:r w:rsidR="000808EE" w:rsidRPr="00E95B64">
        <w:rPr>
          <w:position w:val="-12"/>
        </w:rPr>
        <w:object w:dxaOrig="2420" w:dyaOrig="380">
          <v:shape id="_x0000_i1979" type="#_x0000_t75" style="width:120.75pt;height:18.75pt" o:ole="">
            <v:imagedata r:id="rId1404" o:title=""/>
          </v:shape>
          <o:OLEObject Type="Embed" ProgID="Equation.3" ShapeID="_x0000_i1979" DrawAspect="Content" ObjectID="_1550260947" r:id="rId1405"/>
        </w:object>
      </w:r>
      <w:r w:rsidR="00605511" w:rsidRPr="00E95B64">
        <w:t xml:space="preserve">. </w:t>
      </w:r>
      <w:r w:rsidRPr="00E95B64">
        <w:t>Khối lượng của các hạt tham gia phản ứng: m</w:t>
      </w:r>
      <w:r w:rsidRPr="00E95B64">
        <w:rPr>
          <w:vertAlign w:val="subscript"/>
        </w:rPr>
        <w:t>U</w:t>
      </w:r>
      <w:r w:rsidRPr="00E95B64">
        <w:t xml:space="preserve"> = 234,99332u; m</w:t>
      </w:r>
      <w:r w:rsidR="00605511" w:rsidRPr="00E95B64">
        <w:rPr>
          <w:vertAlign w:val="subscript"/>
        </w:rPr>
        <w:t>n</w:t>
      </w:r>
      <w:r w:rsidRPr="00E95B64">
        <w:t xml:space="preserve"> = 1,0087u; m</w:t>
      </w:r>
      <w:r w:rsidRPr="00E95B64">
        <w:rPr>
          <w:vertAlign w:val="subscript"/>
        </w:rPr>
        <w:t xml:space="preserve">I </w:t>
      </w:r>
      <w:r w:rsidRPr="00E95B64">
        <w:t>= 138,8970u; m</w:t>
      </w:r>
      <w:r w:rsidRPr="00E95B64">
        <w:rPr>
          <w:vertAlign w:val="subscript"/>
        </w:rPr>
        <w:t>Y</w:t>
      </w:r>
      <w:r w:rsidRPr="00E95B64">
        <w:t xml:space="preserve"> = 93,89014u; 1uc</w:t>
      </w:r>
      <w:r w:rsidR="00341707" w:rsidRPr="00E95B64">
        <w:rPr>
          <w:vertAlign w:val="superscript"/>
        </w:rPr>
        <w:t>2</w:t>
      </w:r>
      <w:r w:rsidRPr="00E95B64">
        <w:rPr>
          <w:vertAlign w:val="superscript"/>
        </w:rPr>
        <w:t xml:space="preserve"> </w:t>
      </w:r>
      <w:r w:rsidRPr="00E95B64">
        <w:t>=</w:t>
      </w:r>
    </w:p>
    <w:p w:rsidR="008B0058" w:rsidRPr="00E95B64" w:rsidRDefault="008B0058" w:rsidP="00E95B64">
      <w:r w:rsidRPr="00E95B64">
        <w:t>931,5MeV. Nếu có một lượng hạt nhân U235 đủ nhiều, giả sử ban đầu ta kích thích cho 10</w:t>
      </w:r>
      <w:r w:rsidR="00E6025B" w:rsidRPr="00E95B64">
        <w:rPr>
          <w:vertAlign w:val="superscript"/>
        </w:rPr>
        <w:t>10</w:t>
      </w:r>
      <w:r w:rsidRPr="00E95B64">
        <w:t xml:space="preserve"> hạt U235 phân hạch theo phương trình trên và sau đó phản ứng dây chuyền xảy ra trong khối hạt nhân đó với hệ số nhân nơtrôn là k = 2. Coi phản ứng không phóng xạ gamm</w:t>
      </w:r>
      <w:r w:rsidR="00605511" w:rsidRPr="00E95B64">
        <w:t>a.</w:t>
      </w:r>
      <w:r w:rsidRPr="00E95B64">
        <w:t xml:space="preserve"> Năng lượng toả ra sau 5 phân hạch dây chuyền đầu tiên (kể cả phân hạch kích thích ban đầu):</w:t>
      </w:r>
    </w:p>
    <w:p w:rsidR="008B0058" w:rsidRPr="00E95B64" w:rsidRDefault="008B0058" w:rsidP="00E95B64">
      <w:r w:rsidRPr="00E95B64">
        <w:tab/>
      </w:r>
      <w:r w:rsidRPr="00E95B64">
        <w:rPr>
          <w:b/>
        </w:rPr>
        <w:t>A.</w:t>
      </w:r>
      <w:r w:rsidRPr="00E95B64">
        <w:t xml:space="preserve"> 175,85MeV</w:t>
      </w:r>
      <w:r w:rsidR="00B2650E" w:rsidRPr="00E95B64">
        <w:t xml:space="preserve"> </w:t>
      </w:r>
      <w:r w:rsidRPr="00E95B64">
        <w:tab/>
      </w:r>
      <w:r w:rsidRPr="00E95B64">
        <w:rPr>
          <w:b/>
        </w:rPr>
        <w:t>B.</w:t>
      </w:r>
      <w:r w:rsidRPr="00E95B64">
        <w:t xml:space="preserve"> 11,08.10</w:t>
      </w:r>
      <w:r w:rsidR="00E6025B" w:rsidRPr="00E95B64">
        <w:rPr>
          <w:vertAlign w:val="superscript"/>
        </w:rPr>
        <w:t>12</w:t>
      </w:r>
      <w:r w:rsidRPr="00E95B64">
        <w:t>MeV</w:t>
      </w:r>
      <w:r w:rsidR="00B2650E" w:rsidRPr="00E95B64">
        <w:t xml:space="preserve"> </w:t>
      </w:r>
      <w:r w:rsidRPr="00E95B64">
        <w:tab/>
      </w:r>
      <w:r w:rsidRPr="00E95B64">
        <w:rPr>
          <w:b/>
        </w:rPr>
        <w:t>C.</w:t>
      </w:r>
      <w:r w:rsidRPr="00E95B64">
        <w:t xml:space="preserve"> 5,45.10</w:t>
      </w:r>
      <w:r w:rsidR="00341707" w:rsidRPr="00E95B64">
        <w:rPr>
          <w:vertAlign w:val="superscript"/>
        </w:rPr>
        <w:t>1</w:t>
      </w:r>
      <w:r w:rsidR="00E6025B" w:rsidRPr="00E95B64">
        <w:rPr>
          <w:vertAlign w:val="superscript"/>
        </w:rPr>
        <w:t>3</w:t>
      </w:r>
      <w:r w:rsidRPr="00E95B64">
        <w:t>MeV</w:t>
      </w:r>
      <w:r w:rsidR="00B2650E" w:rsidRPr="00E95B64">
        <w:t xml:space="preserve"> </w:t>
      </w:r>
      <w:r w:rsidRPr="00E95B64">
        <w:tab/>
      </w:r>
      <w:r w:rsidRPr="00E95B64">
        <w:rPr>
          <w:b/>
        </w:rPr>
        <w:t>D.</w:t>
      </w:r>
      <w:r w:rsidRPr="00E95B64">
        <w:t xml:space="preserve"> 8,79.10</w:t>
      </w:r>
      <w:r w:rsidR="00E6025B" w:rsidRPr="00E95B64">
        <w:rPr>
          <w:vertAlign w:val="superscript"/>
        </w:rPr>
        <w:t>12</w:t>
      </w:r>
      <w:r w:rsidRPr="00E95B64">
        <w:t>MeV</w:t>
      </w:r>
    </w:p>
    <w:p w:rsidR="008B0058" w:rsidRPr="00E95B64" w:rsidRDefault="008B0058" w:rsidP="00E95B64">
      <w:pPr>
        <w:jc w:val="center"/>
        <w:rPr>
          <w:u w:val="single"/>
        </w:rPr>
      </w:pPr>
      <w:r w:rsidRPr="00E95B64">
        <w:rPr>
          <w:iCs/>
          <w:u w:val="single"/>
        </w:rPr>
        <w:t>Hướng dẫn giải:</w:t>
      </w:r>
    </w:p>
    <w:p w:rsidR="008B0058" w:rsidRPr="00E95B64" w:rsidRDefault="008B0058" w:rsidP="00E95B64">
      <w:r w:rsidRPr="00E95B64">
        <w:t>Năng lượng tỏa ra sau mỗi phân hạch:</w:t>
      </w:r>
    </w:p>
    <w:p w:rsidR="008B0058" w:rsidRPr="00E95B64" w:rsidRDefault="00564144" w:rsidP="00E95B64">
      <w:r w:rsidRPr="00E95B64">
        <w:t>Δ</w:t>
      </w:r>
      <w:r w:rsidR="008B0058" w:rsidRPr="00E95B64">
        <w:t>E = (m</w:t>
      </w:r>
      <w:r w:rsidR="008B0058" w:rsidRPr="00E95B64">
        <w:rPr>
          <w:vertAlign w:val="subscript"/>
        </w:rPr>
        <w:t>U</w:t>
      </w:r>
      <w:r w:rsidR="008B0058" w:rsidRPr="00E95B64">
        <w:t xml:space="preserve"> + m</w:t>
      </w:r>
      <w:r w:rsidR="000808EE" w:rsidRPr="00E95B64">
        <w:rPr>
          <w:vertAlign w:val="subscript"/>
        </w:rPr>
        <w:t>n</w:t>
      </w:r>
      <w:r w:rsidR="008B0058" w:rsidRPr="00E95B64">
        <w:t xml:space="preserve"> - m</w:t>
      </w:r>
      <w:r w:rsidR="008B0058" w:rsidRPr="00E95B64">
        <w:rPr>
          <w:vertAlign w:val="subscript"/>
        </w:rPr>
        <w:t>I</w:t>
      </w:r>
      <w:r w:rsidR="008B0058" w:rsidRPr="00E95B64">
        <w:t xml:space="preserve"> - m</w:t>
      </w:r>
      <w:r w:rsidR="008B0058" w:rsidRPr="00E95B64">
        <w:rPr>
          <w:vertAlign w:val="subscript"/>
        </w:rPr>
        <w:t>Y</w:t>
      </w:r>
      <w:r w:rsidR="008B0058" w:rsidRPr="00E95B64">
        <w:t xml:space="preserve"> - 3m</w:t>
      </w:r>
      <w:r w:rsidR="000808EE" w:rsidRPr="00E95B64">
        <w:rPr>
          <w:vertAlign w:val="subscript"/>
        </w:rPr>
        <w:t>n</w:t>
      </w:r>
      <w:r w:rsidR="008B0058" w:rsidRPr="00E95B64">
        <w:t xml:space="preserve"> )c</w:t>
      </w:r>
      <w:r w:rsidR="00341707" w:rsidRPr="00E95B64">
        <w:rPr>
          <w:vertAlign w:val="superscript"/>
        </w:rPr>
        <w:t>2</w:t>
      </w:r>
      <w:r w:rsidR="008B0058" w:rsidRPr="00E95B64">
        <w:t xml:space="preserve"> = 0,18878 uc</w:t>
      </w:r>
      <w:r w:rsidR="00341707" w:rsidRPr="00E95B64">
        <w:rPr>
          <w:vertAlign w:val="superscript"/>
        </w:rPr>
        <w:t>2</w:t>
      </w:r>
      <w:r w:rsidR="008B0058" w:rsidRPr="00E95B64">
        <w:t xml:space="preserve"> = 175,84857 MeV = 175,85 MeV</w:t>
      </w:r>
    </w:p>
    <w:p w:rsidR="008B0058" w:rsidRPr="00E95B64" w:rsidRDefault="008B0058" w:rsidP="00E95B64">
      <w:r w:rsidRPr="00E95B64">
        <w:t>Khi 1 phân hạch kích thích ban đầu sau 5 phân hach dây chuyền số</w:t>
      </w:r>
      <w:r w:rsidR="00B2650E" w:rsidRPr="00E95B64">
        <w:t xml:space="preserve"> </w:t>
      </w:r>
      <w:r w:rsidRPr="00E95B64">
        <w:t>phân hạch xảy ra là</w:t>
      </w:r>
    </w:p>
    <w:p w:rsidR="008B0058" w:rsidRPr="00E95B64" w:rsidRDefault="000808EE" w:rsidP="00E95B64">
      <w:r w:rsidRPr="00E95B64">
        <w:tab/>
      </w:r>
      <w:r w:rsidRPr="00E95B64">
        <w:tab/>
      </w:r>
      <w:r w:rsidRPr="00E95B64">
        <w:tab/>
      </w:r>
      <w:r w:rsidR="008B0058" w:rsidRPr="00E95B64">
        <w:t>1 + 2 + 4 + 8 + 16 = 31</w:t>
      </w:r>
    </w:p>
    <w:p w:rsidR="008B0058" w:rsidRPr="00E95B64" w:rsidRDefault="008B0058" w:rsidP="00E95B64">
      <w:r w:rsidRPr="00E95B64">
        <w:t>Do đó số phân hạch sau 5 phân hạch dây chuyền từ 10</w:t>
      </w:r>
      <w:r w:rsidR="00E6025B" w:rsidRPr="00E95B64">
        <w:rPr>
          <w:vertAlign w:val="superscript"/>
        </w:rPr>
        <w:t>10</w:t>
      </w:r>
      <w:r w:rsidRPr="00E95B64">
        <w:t xml:space="preserve"> phân hạch ban đầu N = 31.10</w:t>
      </w:r>
      <w:r w:rsidR="00E6025B" w:rsidRPr="00E95B64">
        <w:rPr>
          <w:vertAlign w:val="superscript"/>
        </w:rPr>
        <w:t>10</w:t>
      </w:r>
    </w:p>
    <w:p w:rsidR="008B0058" w:rsidRPr="00E95B64" w:rsidRDefault="008B0058" w:rsidP="00E95B64">
      <w:r w:rsidRPr="00E95B64">
        <w:t xml:space="preserve">Năng lượng tỏa ra E = N </w:t>
      </w:r>
      <w:r w:rsidR="00564144" w:rsidRPr="00E95B64">
        <w:t>Δ</w:t>
      </w:r>
      <w:r w:rsidRPr="00E95B64">
        <w:t>E</w:t>
      </w:r>
      <w:r w:rsidR="00B2650E" w:rsidRPr="00E95B64">
        <w:t xml:space="preserve"> </w:t>
      </w:r>
      <w:r w:rsidRPr="00E95B64">
        <w:t>= 31.10</w:t>
      </w:r>
      <w:r w:rsidR="00E6025B" w:rsidRPr="00E95B64">
        <w:rPr>
          <w:vertAlign w:val="superscript"/>
        </w:rPr>
        <w:t>10</w:t>
      </w:r>
      <w:r w:rsidRPr="00E95B64">
        <w:t xml:space="preserve"> x175,85 = 5,45.10</w:t>
      </w:r>
      <w:r w:rsidR="00341707" w:rsidRPr="00E95B64">
        <w:rPr>
          <w:vertAlign w:val="subscript"/>
        </w:rPr>
        <w:t>1</w:t>
      </w:r>
      <w:r w:rsidR="00E6025B" w:rsidRPr="00E95B64">
        <w:rPr>
          <w:vertAlign w:val="superscript"/>
        </w:rPr>
        <w:t>3</w:t>
      </w:r>
      <w:r w:rsidRPr="00E95B64">
        <w:t xml:space="preserve"> MeV </w:t>
      </w:r>
    </w:p>
    <w:p w:rsidR="008B0058" w:rsidRPr="00841036" w:rsidRDefault="008B0058" w:rsidP="00E45C49">
      <w:pPr>
        <w:pStyle w:val="Heading2"/>
        <w:rPr>
          <w:color w:val="000000"/>
        </w:rPr>
      </w:pPr>
      <w:r w:rsidRPr="00841036">
        <w:t>III. PHẢN ỨNG NHIỆT HẠCH</w:t>
      </w:r>
    </w:p>
    <w:p w:rsidR="008B0058" w:rsidRPr="00E45C49" w:rsidRDefault="00E45C49" w:rsidP="00E45C49">
      <w:pPr>
        <w:rPr>
          <w:rStyle w:val="Strong"/>
        </w:rPr>
      </w:pPr>
      <w:r w:rsidRPr="00E45C49">
        <w:rPr>
          <w:rStyle w:val="Strong"/>
        </w:rPr>
        <w:t>1.</w:t>
      </w:r>
      <w:r w:rsidR="008B0058" w:rsidRPr="00E45C49">
        <w:rPr>
          <w:rStyle w:val="Strong"/>
        </w:rPr>
        <w:t xml:space="preserve"> Khái niệm</w:t>
      </w:r>
    </w:p>
    <w:p w:rsidR="008B0058" w:rsidRPr="00841036" w:rsidRDefault="008B0058" w:rsidP="00E45C49">
      <w:pPr>
        <w:rPr>
          <w:color w:val="000000"/>
        </w:rPr>
      </w:pPr>
      <w:r w:rsidRPr="00841036">
        <w:rPr>
          <w:color w:val="000000"/>
        </w:rPr>
        <w:t>Là phản ứng kết hợp hai hạt nhân rất nhẹ thành hạt nhân nặng hơn.</w:t>
      </w:r>
    </w:p>
    <w:p w:rsidR="008B0058" w:rsidRPr="00E45C49" w:rsidRDefault="00E45C49" w:rsidP="00E45C49">
      <w:pPr>
        <w:rPr>
          <w:rStyle w:val="Strong"/>
        </w:rPr>
      </w:pPr>
      <w:r w:rsidRPr="00E45C49">
        <w:rPr>
          <w:rStyle w:val="Strong"/>
        </w:rPr>
        <w:t>2.</w:t>
      </w:r>
      <w:r w:rsidR="008B0058" w:rsidRPr="00E45C49">
        <w:rPr>
          <w:rStyle w:val="Strong"/>
        </w:rPr>
        <w:t xml:space="preserve"> Đặc điểm</w:t>
      </w:r>
    </w:p>
    <w:p w:rsidR="008B0058" w:rsidRPr="00841036" w:rsidRDefault="008B0058" w:rsidP="00E45C49">
      <w:pPr>
        <w:rPr>
          <w:color w:val="000000"/>
        </w:rPr>
      </w:pPr>
      <w:r w:rsidRPr="00841036">
        <w:rPr>
          <w:color w:val="000000"/>
        </w:rPr>
        <w:t>Tuy một phản ứng nhiệt hạch tỏa ra một năng lượng nhỏ hơn một phản ứng phản ứng phân hạch nhưng nếu tính theo khối lượng nhiên liệu thì phản ứng nhiệt hạch tỏa năng lượng lớn hơn phản ứng phân hạch.</w:t>
      </w:r>
    </w:p>
    <w:p w:rsidR="008B0058" w:rsidRPr="00841036" w:rsidRDefault="008B0058" w:rsidP="00E45C49">
      <w:pPr>
        <w:rPr>
          <w:color w:val="000000"/>
        </w:rPr>
      </w:pPr>
      <w:r w:rsidRPr="00841036">
        <w:rPr>
          <w:color w:val="000000"/>
        </w:rPr>
        <w:t>Các phản ứng nhiệt hạch chỉ</w:t>
      </w:r>
      <w:r w:rsidR="00B2650E" w:rsidRPr="00841036">
        <w:rPr>
          <w:color w:val="000000"/>
        </w:rPr>
        <w:t xml:space="preserve"> </w:t>
      </w:r>
      <w:r w:rsidRPr="00841036">
        <w:rPr>
          <w:color w:val="000000"/>
        </w:rPr>
        <w:t>xảy ra ở nhiệt độ rất cao, khoảng 50 đến 100 triệu độ vì chỉ ở nhiệt độ cao các hạt nhân nhẹ mới thu được động năng đủ lớn thắng được lực đẩy Culông tiến lại gần nhau đến mức lực hạt nhân tác dụng kết hợp chúng lại</w:t>
      </w:r>
      <w:r w:rsidR="00E45C49">
        <w:rPr>
          <w:color w:val="000000"/>
        </w:rPr>
        <w:t xml:space="preserve"> suy ra đ</w:t>
      </w:r>
      <w:r w:rsidRPr="00841036">
        <w:rPr>
          <w:color w:val="000000"/>
        </w:rPr>
        <w:t>iều kiện để xảy ra phản ứng nhiệt hạch là nhiệt độ phải rất lớn (lên đến hàng triệu độ). Nguồn gốc năng lượng mặt trời và các sao là do phản ứng nhiệt hạch.</w:t>
      </w:r>
    </w:p>
    <w:p w:rsidR="008B0058" w:rsidRPr="00841036" w:rsidRDefault="008B0058" w:rsidP="00E45C49">
      <w:pPr>
        <w:rPr>
          <w:color w:val="000000"/>
        </w:rPr>
      </w:pPr>
      <w:r w:rsidRPr="00841036">
        <w:rPr>
          <w:color w:val="000000"/>
        </w:rPr>
        <w:t>Con người dã thực hiện được hiện được phản ứng nhiệt hạch dưới dạng sự nổ của bom khinh khí.</w:t>
      </w:r>
    </w:p>
    <w:p w:rsidR="008B0058" w:rsidRPr="00E45C49" w:rsidRDefault="00E45C49" w:rsidP="00E45C49">
      <w:pPr>
        <w:rPr>
          <w:rStyle w:val="Strong"/>
        </w:rPr>
      </w:pPr>
      <w:r w:rsidRPr="00E45C49">
        <w:rPr>
          <w:rStyle w:val="Strong"/>
        </w:rPr>
        <w:t>3.</w:t>
      </w:r>
      <w:r w:rsidR="008B0058" w:rsidRPr="00E45C49">
        <w:rPr>
          <w:rStyle w:val="Strong"/>
        </w:rPr>
        <w:t xml:space="preserve"> Lí do để con người quan tâm nhiều đến phản ứng nhiệt hạch:</w:t>
      </w:r>
    </w:p>
    <w:p w:rsidR="008B0058" w:rsidRPr="00841036" w:rsidRDefault="008B0058" w:rsidP="00E45C49">
      <w:pPr>
        <w:numPr>
          <w:ilvl w:val="0"/>
          <w:numId w:val="25"/>
        </w:numPr>
        <w:rPr>
          <w:color w:val="000000"/>
        </w:rPr>
      </w:pPr>
      <w:r w:rsidRPr="00841036">
        <w:rPr>
          <w:color w:val="000000"/>
        </w:rPr>
        <w:t>Có nguồn nhiên liệu vô tận, nước biển chứa 0,015% là D</w:t>
      </w:r>
      <w:r w:rsidR="00341707" w:rsidRPr="00841036">
        <w:rPr>
          <w:color w:val="000000"/>
          <w:vertAlign w:val="subscript"/>
        </w:rPr>
        <w:t>2</w:t>
      </w:r>
      <w:r w:rsidRPr="00841036">
        <w:rPr>
          <w:color w:val="000000"/>
        </w:rPr>
        <w:t>O có thể điện phân lấy D.</w:t>
      </w:r>
    </w:p>
    <w:p w:rsidR="008B0058" w:rsidRPr="00841036" w:rsidRDefault="008B0058" w:rsidP="00E45C49">
      <w:pPr>
        <w:numPr>
          <w:ilvl w:val="0"/>
          <w:numId w:val="25"/>
        </w:numPr>
        <w:rPr>
          <w:color w:val="000000"/>
        </w:rPr>
      </w:pPr>
      <w:r w:rsidRPr="00841036">
        <w:rPr>
          <w:color w:val="000000"/>
        </w:rPr>
        <w:t>Phản ứng nhiệt hạch sạch hơn phản ứng phân hạch do không có các cặn bã phóng xạ.</w:t>
      </w:r>
    </w:p>
    <w:p w:rsidR="008B0058" w:rsidRPr="00841036" w:rsidRDefault="008B0058" w:rsidP="00E45C49">
      <w:pPr>
        <w:rPr>
          <w:color w:val="000000"/>
        </w:rPr>
      </w:pPr>
      <w:r w:rsidRPr="00841036">
        <w:rPr>
          <w:color w:val="000000"/>
        </w:rPr>
        <w:t>Chú ý:</w:t>
      </w:r>
    </w:p>
    <w:p w:rsidR="008B0058" w:rsidRPr="00841036" w:rsidRDefault="008B0058" w:rsidP="00E45C49">
      <w:pPr>
        <w:numPr>
          <w:ilvl w:val="0"/>
          <w:numId w:val="26"/>
        </w:numPr>
        <w:rPr>
          <w:color w:val="000000"/>
        </w:rPr>
      </w:pPr>
      <w:r w:rsidRPr="00841036">
        <w:rPr>
          <w:i/>
          <w:iCs/>
          <w:color w:val="000000"/>
        </w:rPr>
        <w:t xml:space="preserve">Năng lượng bức xạ mặt trời E </w:t>
      </w:r>
      <w:r w:rsidR="00BB7077">
        <w:rPr>
          <w:color w:val="000000"/>
        </w:rPr>
        <w:t>=</w:t>
      </w:r>
      <w:r w:rsidRPr="00841036">
        <w:rPr>
          <w:color w:val="000000"/>
        </w:rPr>
        <w:t xml:space="preserve"> </w:t>
      </w:r>
      <w:r w:rsidRPr="00841036">
        <w:rPr>
          <w:i/>
          <w:iCs/>
          <w:color w:val="000000"/>
        </w:rPr>
        <w:t>mc</w:t>
      </w:r>
      <w:r w:rsidRPr="00BB7077">
        <w:rPr>
          <w:color w:val="000000"/>
          <w:vertAlign w:val="superscript"/>
        </w:rPr>
        <w:t>2</w:t>
      </w:r>
      <w:r w:rsidRPr="00841036">
        <w:rPr>
          <w:color w:val="000000"/>
        </w:rPr>
        <w:t xml:space="preserve"> </w:t>
      </w:r>
      <w:r w:rsidRPr="00841036">
        <w:rPr>
          <w:i/>
          <w:iCs/>
          <w:color w:val="000000"/>
        </w:rPr>
        <w:t>, với m là khối lượng mặt trời giảm do bức xạ.</w:t>
      </w:r>
    </w:p>
    <w:p w:rsidR="008B0058" w:rsidRPr="00841036" w:rsidRDefault="008B0058" w:rsidP="00E45C49">
      <w:pPr>
        <w:numPr>
          <w:ilvl w:val="0"/>
          <w:numId w:val="26"/>
        </w:numPr>
        <w:rPr>
          <w:color w:val="000000"/>
        </w:rPr>
      </w:pPr>
      <w:r w:rsidRPr="00841036">
        <w:rPr>
          <w:i/>
          <w:iCs/>
          <w:color w:val="000000"/>
        </w:rPr>
        <w:t xml:space="preserve">Công suất bức xạ </w:t>
      </w:r>
      <w:r w:rsidR="00BB7077" w:rsidRPr="00BB7077">
        <w:rPr>
          <w:i/>
          <w:iCs/>
          <w:color w:val="000000"/>
          <w:position w:val="-24"/>
        </w:rPr>
        <w:object w:dxaOrig="3220" w:dyaOrig="660">
          <v:shape id="_x0000_i1980" type="#_x0000_t75" style="width:161.25pt;height:33pt" o:ole="">
            <v:imagedata r:id="rId1406" o:title=""/>
          </v:shape>
          <o:OLEObject Type="Embed" ProgID="Equation.3" ShapeID="_x0000_i1980" DrawAspect="Content" ObjectID="_1550260948" r:id="rId1407"/>
        </w:object>
      </w:r>
      <w:r w:rsidRPr="00841036">
        <w:rPr>
          <w:color w:val="000000"/>
        </w:rPr>
        <w:t xml:space="preserve"> </w:t>
      </w:r>
    </w:p>
    <w:p w:rsidR="008B0058" w:rsidRPr="00BB7077" w:rsidRDefault="00E45C49" w:rsidP="00E45C49">
      <w:pPr>
        <w:pStyle w:val="Title"/>
      </w:pPr>
      <w:r>
        <w:t>BÀI TẬP TRẮC NGHIỆM</w:t>
      </w:r>
    </w:p>
    <w:p w:rsidR="0007186F" w:rsidRPr="00E45C49" w:rsidRDefault="008B0058" w:rsidP="00E45C49">
      <w:r w:rsidRPr="00E45C49">
        <w:rPr>
          <w:b/>
          <w:bCs/>
        </w:rPr>
        <w:t xml:space="preserve">Câu 1. </w:t>
      </w:r>
      <w:r w:rsidRPr="00E45C49">
        <w:t xml:space="preserve">Hạt nhân nào sau đây </w:t>
      </w:r>
      <w:r w:rsidRPr="00E45C49">
        <w:rPr>
          <w:b/>
          <w:bCs/>
        </w:rPr>
        <w:t xml:space="preserve">không </w:t>
      </w:r>
      <w:r w:rsidRPr="00E45C49">
        <w:t>thể phân hạch ?</w:t>
      </w:r>
    </w:p>
    <w:p w:rsidR="008B0058" w:rsidRPr="00E45C49" w:rsidRDefault="00BB7077" w:rsidP="00E45C49">
      <w:r w:rsidRPr="00E45C49">
        <w:rPr>
          <w:b/>
          <w:bCs/>
        </w:rPr>
        <w:tab/>
        <w:t>A.</w:t>
      </w:r>
      <w:r w:rsidRPr="00E45C49">
        <w:t xml:space="preserve"> </w:t>
      </w:r>
      <w:r w:rsidR="008B0058" w:rsidRPr="00E45C49">
        <w:t xml:space="preserve"> </w:t>
      </w:r>
      <w:r w:rsidR="00CC42B9" w:rsidRPr="00E45C49">
        <w:rPr>
          <w:position w:val="-12"/>
          <w:sz w:val="25"/>
          <w:szCs w:val="25"/>
        </w:rPr>
        <w:object w:dxaOrig="480" w:dyaOrig="380">
          <v:shape id="_x0000_i1981" type="#_x0000_t75" style="width:24pt;height:18.75pt" o:ole="">
            <v:imagedata r:id="rId1408" o:title=""/>
          </v:shape>
          <o:OLEObject Type="Embed" ProgID="Equation.3" ShapeID="_x0000_i1981" DrawAspect="Content" ObjectID="_1550260949" r:id="rId1409"/>
        </w:object>
      </w:r>
      <w:r w:rsidR="008B0058" w:rsidRPr="00E45C49">
        <w:tab/>
      </w:r>
      <w:r w:rsidR="008B0058" w:rsidRPr="00E45C49">
        <w:rPr>
          <w:b/>
          <w:bCs/>
        </w:rPr>
        <w:t>B.</w:t>
      </w:r>
      <w:r w:rsidRPr="00E45C49">
        <w:rPr>
          <w:b/>
          <w:bCs/>
        </w:rPr>
        <w:t xml:space="preserve"> </w:t>
      </w:r>
      <w:r w:rsidRPr="00E45C49">
        <w:rPr>
          <w:position w:val="-12"/>
          <w:sz w:val="25"/>
          <w:szCs w:val="25"/>
        </w:rPr>
        <w:object w:dxaOrig="499" w:dyaOrig="380">
          <v:shape id="_x0000_i1982" type="#_x0000_t75" style="width:24.75pt;height:18.75pt" o:ole="">
            <v:imagedata r:id="rId104" o:title=""/>
          </v:shape>
          <o:OLEObject Type="Embed" ProgID="Equation.3" ShapeID="_x0000_i1982" DrawAspect="Content" ObjectID="_1550260950" r:id="rId1410"/>
        </w:object>
      </w:r>
      <w:r w:rsidRPr="00E45C49">
        <w:rPr>
          <w:sz w:val="25"/>
          <w:szCs w:val="25"/>
        </w:rPr>
        <w:tab/>
      </w:r>
      <w:r w:rsidR="008B0058" w:rsidRPr="00E45C49">
        <w:rPr>
          <w:b/>
          <w:bCs/>
        </w:rPr>
        <w:t>C.</w:t>
      </w:r>
      <w:r w:rsidRPr="00E45C49">
        <w:rPr>
          <w:b/>
          <w:bCs/>
        </w:rPr>
        <w:t xml:space="preserve"> </w:t>
      </w:r>
      <w:r w:rsidRPr="00E45C49">
        <w:rPr>
          <w:position w:val="-12"/>
          <w:sz w:val="25"/>
          <w:szCs w:val="25"/>
        </w:rPr>
        <w:object w:dxaOrig="400" w:dyaOrig="380">
          <v:shape id="_x0000_i1983" type="#_x0000_t75" style="width:20.25pt;height:18.75pt" o:ole="">
            <v:imagedata r:id="rId23" o:title=""/>
          </v:shape>
          <o:OLEObject Type="Embed" ProgID="Equation.3" ShapeID="_x0000_i1983" DrawAspect="Content" ObjectID="_1550260951" r:id="rId1411"/>
        </w:object>
      </w:r>
      <w:r w:rsidRPr="00E45C49">
        <w:rPr>
          <w:sz w:val="25"/>
          <w:szCs w:val="25"/>
        </w:rPr>
        <w:tab/>
      </w:r>
      <w:r w:rsidR="008B0058" w:rsidRPr="00E45C49">
        <w:rPr>
          <w:b/>
          <w:bCs/>
        </w:rPr>
        <w:t>D.</w:t>
      </w:r>
      <w:r w:rsidRPr="00E45C49">
        <w:rPr>
          <w:b/>
          <w:bCs/>
        </w:rPr>
        <w:t xml:space="preserve"> </w:t>
      </w:r>
      <w:r w:rsidRPr="00E45C49">
        <w:rPr>
          <w:position w:val="-12"/>
          <w:sz w:val="25"/>
          <w:szCs w:val="25"/>
        </w:rPr>
        <w:object w:dxaOrig="480" w:dyaOrig="380">
          <v:shape id="_x0000_i1984" type="#_x0000_t75" style="width:24pt;height:18.75pt" o:ole="">
            <v:imagedata r:id="rId1412" o:title=""/>
          </v:shape>
          <o:OLEObject Type="Embed" ProgID="Equation.3" ShapeID="_x0000_i1984" DrawAspect="Content" ObjectID="_1550260952" r:id="rId1413"/>
        </w:object>
      </w:r>
    </w:p>
    <w:p w:rsidR="008B0058" w:rsidRPr="00E45C49" w:rsidRDefault="008B0058" w:rsidP="00E45C49">
      <w:r w:rsidRPr="00E45C49">
        <w:rPr>
          <w:b/>
          <w:bCs/>
        </w:rPr>
        <w:t xml:space="preserve">Câu 2. </w:t>
      </w:r>
      <w:r w:rsidRPr="00E45C49">
        <w:t xml:space="preserve">Phát biểu nào sau đây là </w:t>
      </w:r>
      <w:r w:rsidRPr="00E45C49">
        <w:rPr>
          <w:b/>
          <w:bCs/>
        </w:rPr>
        <w:t xml:space="preserve">sai </w:t>
      </w:r>
      <w:r w:rsidRPr="00E45C49">
        <w:t>khi nói về phản ứng phân hạch?</w:t>
      </w:r>
    </w:p>
    <w:p w:rsidR="008B0058" w:rsidRPr="00E45C49" w:rsidRDefault="008B0058" w:rsidP="00E45C49">
      <w:r w:rsidRPr="00E45C49">
        <w:rPr>
          <w:b/>
          <w:bCs/>
        </w:rPr>
        <w:tab/>
        <w:t xml:space="preserve">A. </w:t>
      </w:r>
      <w:r w:rsidRPr="00E45C49">
        <w:t>Phản ứng phân hạch là phản ứng trong đó hạt nhân nặng vỡ thành hai mảnh nhẹ hơn.</w:t>
      </w:r>
    </w:p>
    <w:p w:rsidR="008B0058" w:rsidRPr="00E45C49" w:rsidRDefault="008B0058" w:rsidP="00E45C49">
      <w:r w:rsidRPr="00E45C49">
        <w:rPr>
          <w:b/>
          <w:bCs/>
        </w:rPr>
        <w:tab/>
        <w:t xml:space="preserve">B. </w:t>
      </w:r>
      <w:r w:rsidRPr="00E45C49">
        <w:t>Phản ứng phân hạch kích thích là phản ứng trong đó hạt nhân nặng hấp thụ một nơtron rồi chuyển sang trạng thái kích thích, sau đó vỡ thành hai mảnh nhẹ hơn và kèm một vài nơtron.</w:t>
      </w:r>
    </w:p>
    <w:p w:rsidR="008B0058" w:rsidRPr="00E45C49" w:rsidRDefault="008B0058" w:rsidP="00E45C49">
      <w:r w:rsidRPr="00E45C49">
        <w:rPr>
          <w:b/>
          <w:bCs/>
        </w:rPr>
        <w:tab/>
        <w:t xml:space="preserve">C. </w:t>
      </w:r>
      <w:r w:rsidRPr="00E45C49">
        <w:t>Phản ứng phân hạch xảy ra khi hạt nhân nặng được truyền một năng lượng kích hoạt cỡ vài MeV</w:t>
      </w:r>
    </w:p>
    <w:p w:rsidR="008B0058" w:rsidRPr="00E45C49" w:rsidRDefault="008B0058" w:rsidP="00E45C49">
      <w:r w:rsidRPr="00E45C49">
        <w:rPr>
          <w:b/>
          <w:bCs/>
        </w:rPr>
        <w:tab/>
        <w:t xml:space="preserve">D. </w:t>
      </w:r>
      <w:r w:rsidRPr="00E45C49">
        <w:t>Giống như phóng xạ, các sản phẩm sau phân hạch là hoàn toàn xác định.</w:t>
      </w:r>
    </w:p>
    <w:p w:rsidR="008B0058" w:rsidRPr="00E45C49" w:rsidRDefault="008B0058" w:rsidP="00E45C49">
      <w:r w:rsidRPr="00E45C49">
        <w:rPr>
          <w:b/>
          <w:bCs/>
        </w:rPr>
        <w:t xml:space="preserve">Câu 3. </w:t>
      </w:r>
      <w:r w:rsidRPr="00E45C49">
        <w:t>Gọi k là số nơtron trung bình còn lại sau mỗi phân hạch, thì điều kiện để phản ứng dây chuyền xảy ra là</w:t>
      </w:r>
    </w:p>
    <w:p w:rsidR="008B0058" w:rsidRPr="00E45C49" w:rsidRDefault="008B0058" w:rsidP="00E45C49">
      <w:r w:rsidRPr="00E45C49">
        <w:rPr>
          <w:b/>
          <w:bCs/>
        </w:rPr>
        <w:tab/>
        <w:t xml:space="preserve">A. </w:t>
      </w:r>
      <w:r w:rsidRPr="00E45C49">
        <w:t>k &lt; 1.</w:t>
      </w:r>
      <w:r w:rsidR="00B2650E" w:rsidRPr="00E45C49">
        <w:tab/>
      </w:r>
      <w:r w:rsidRPr="00E45C49">
        <w:rPr>
          <w:b/>
          <w:bCs/>
        </w:rPr>
        <w:t xml:space="preserve">B. </w:t>
      </w:r>
      <w:r w:rsidRPr="00E45C49">
        <w:t>k = 1.</w:t>
      </w:r>
      <w:r w:rsidR="00B2650E" w:rsidRPr="00E45C49">
        <w:tab/>
      </w:r>
      <w:r w:rsidRPr="00E45C49">
        <w:rPr>
          <w:b/>
          <w:bCs/>
        </w:rPr>
        <w:t xml:space="preserve">C. </w:t>
      </w:r>
      <w:r w:rsidRPr="00E45C49">
        <w:t>k &gt; 1.</w:t>
      </w:r>
      <w:r w:rsidR="00B2650E" w:rsidRPr="00E45C49">
        <w:tab/>
      </w:r>
      <w:r w:rsidRPr="00E45C49">
        <w:rPr>
          <w:b/>
          <w:bCs/>
        </w:rPr>
        <w:t xml:space="preserve">D. </w:t>
      </w:r>
      <w:r w:rsidRPr="00E45C49">
        <w:t>k ≥ 1.</w:t>
      </w:r>
    </w:p>
    <w:p w:rsidR="008B0058" w:rsidRPr="00E45C49" w:rsidRDefault="008B0058" w:rsidP="00E45C49">
      <w:r w:rsidRPr="00E45C49">
        <w:rPr>
          <w:b/>
          <w:bCs/>
        </w:rPr>
        <w:t xml:space="preserve">Câu 4. </w:t>
      </w:r>
      <w:r w:rsidRPr="00E45C49">
        <w:t xml:space="preserve">Hãy chọn câu </w:t>
      </w:r>
      <w:r w:rsidRPr="00E45C49">
        <w:rPr>
          <w:b/>
          <w:bCs/>
        </w:rPr>
        <w:t xml:space="preserve">sai. </w:t>
      </w:r>
      <w:r w:rsidRPr="00E45C49">
        <w:t>Những điều kiện cần phải có để tạo nên phản ứng hạt nhân dây chuyền là gì ?</w:t>
      </w:r>
    </w:p>
    <w:p w:rsidR="008B0058" w:rsidRPr="00E45C49" w:rsidRDefault="008B0058" w:rsidP="00E45C49">
      <w:r w:rsidRPr="00E45C49">
        <w:rPr>
          <w:b/>
          <w:bCs/>
        </w:rPr>
        <w:lastRenderedPageBreak/>
        <w:tab/>
        <w:t xml:space="preserve">A. </w:t>
      </w:r>
      <w:r w:rsidRPr="00E45C49">
        <w:t>Sau mỗi lần phân hạch, số nơtron trung bình được giải phóng phải lớn hơn hoặc bằng 1 .</w:t>
      </w:r>
    </w:p>
    <w:p w:rsidR="008B0058" w:rsidRPr="00E45C49" w:rsidRDefault="008B0058" w:rsidP="00E45C49">
      <w:r w:rsidRPr="00E45C49">
        <w:rPr>
          <w:b/>
          <w:bCs/>
        </w:rPr>
        <w:tab/>
        <w:t xml:space="preserve">B. </w:t>
      </w:r>
      <w:r w:rsidRPr="00E45C49">
        <w:t>Lượng nhiên liệu (urani, plutôni) phải đủ lớn (lớn hơn hoặc bằng khối lượng tới hạn) để tạo nên phản ứng dây chuyền.</w:t>
      </w:r>
    </w:p>
    <w:p w:rsidR="008B0058" w:rsidRPr="00E45C49" w:rsidRDefault="008B0058" w:rsidP="00E45C49">
      <w:r w:rsidRPr="00E45C49">
        <w:rPr>
          <w:b/>
          <w:bCs/>
        </w:rPr>
        <w:tab/>
        <w:t xml:space="preserve">C. </w:t>
      </w:r>
      <w:r w:rsidRPr="00E45C49">
        <w:t>Phải có nguồn tạo ra nơtron.</w:t>
      </w:r>
    </w:p>
    <w:p w:rsidR="008B0058" w:rsidRPr="00E45C49" w:rsidRDefault="008B0058" w:rsidP="00E45C49">
      <w:r w:rsidRPr="00E45C49">
        <w:rPr>
          <w:b/>
          <w:bCs/>
        </w:rPr>
        <w:tab/>
        <w:t xml:space="preserve">D. </w:t>
      </w:r>
      <w:r w:rsidRPr="00E45C49">
        <w:t>Nhiệt độ phải được đưa lên cao.</w:t>
      </w:r>
    </w:p>
    <w:p w:rsidR="008B0058" w:rsidRPr="00E45C49" w:rsidRDefault="008B0058" w:rsidP="00E45C49">
      <w:r w:rsidRPr="00E45C49">
        <w:rPr>
          <w:b/>
          <w:bCs/>
        </w:rPr>
        <w:t xml:space="preserve">Câu 5. </w:t>
      </w:r>
      <w:r w:rsidRPr="00E45C49">
        <w:t xml:space="preserve">Chọn câu </w:t>
      </w:r>
      <w:r w:rsidRPr="00E45C49">
        <w:rPr>
          <w:b/>
          <w:bCs/>
        </w:rPr>
        <w:t xml:space="preserve">sai </w:t>
      </w:r>
      <w:r w:rsidRPr="00E45C49">
        <w:t>khi nói về phản ứng phân hạch ?</w:t>
      </w:r>
    </w:p>
    <w:p w:rsidR="008B0058" w:rsidRPr="00E45C49" w:rsidRDefault="008B0058" w:rsidP="00E45C49">
      <w:r w:rsidRPr="00E45C49">
        <w:rPr>
          <w:b/>
          <w:bCs/>
        </w:rPr>
        <w:tab/>
        <w:t xml:space="preserve">A. </w:t>
      </w:r>
      <w:r w:rsidRPr="00E45C49">
        <w:t>Phản ứng phân hạch là phản ứng toả năng lượng.</w:t>
      </w:r>
    </w:p>
    <w:p w:rsidR="008B0058" w:rsidRPr="00E45C49" w:rsidRDefault="008B0058" w:rsidP="00E45C49">
      <w:r w:rsidRPr="00E45C49">
        <w:rPr>
          <w:b/>
          <w:bCs/>
        </w:rPr>
        <w:tab/>
        <w:t xml:space="preserve">B. </w:t>
      </w:r>
      <w:r w:rsidRPr="00E45C49">
        <w:t>Phản ứng phân hạch là hiện tượng một hạt nhân nặng hấp thụ một notron chậm rồi vỡ thành hai hạt nhân trung bình</w:t>
      </w:r>
    </w:p>
    <w:p w:rsidR="008B0058" w:rsidRPr="00E45C49" w:rsidRDefault="008B0058" w:rsidP="00E45C49">
      <w:r w:rsidRPr="00E45C49">
        <w:rPr>
          <w:b/>
          <w:bCs/>
        </w:rPr>
        <w:tab/>
        <w:t xml:space="preserve">C. </w:t>
      </w:r>
      <w:r w:rsidRPr="00E45C49">
        <w:t>Phản ứng phân hạch con người chưa thể kiểm soát được.</w:t>
      </w:r>
    </w:p>
    <w:p w:rsidR="008B0058" w:rsidRPr="00E45C49" w:rsidRDefault="008B0058" w:rsidP="00E45C49">
      <w:r w:rsidRPr="00E45C49">
        <w:rPr>
          <w:b/>
          <w:bCs/>
        </w:rPr>
        <w:tab/>
        <w:t xml:space="preserve">D. </w:t>
      </w:r>
      <w:r w:rsidRPr="00E45C49">
        <w:t>Phản ứng phân hạch con người có thể kiểm soát được.</w:t>
      </w:r>
    </w:p>
    <w:p w:rsidR="008B0058" w:rsidRPr="00E45C49" w:rsidRDefault="008B0058" w:rsidP="00E45C49">
      <w:r w:rsidRPr="00E45C49">
        <w:rPr>
          <w:b/>
          <w:bCs/>
        </w:rPr>
        <w:t xml:space="preserve">Câu 6. </w:t>
      </w:r>
      <w:r w:rsidRPr="00E45C49">
        <w:t xml:space="preserve">Hạt nhân </w:t>
      </w:r>
      <w:r w:rsidR="00EC53EA" w:rsidRPr="00E45C49">
        <w:rPr>
          <w:position w:val="-12"/>
          <w:sz w:val="25"/>
          <w:szCs w:val="25"/>
        </w:rPr>
        <w:object w:dxaOrig="480" w:dyaOrig="380">
          <v:shape id="_x0000_i1985" type="#_x0000_t75" style="width:24pt;height:18.75pt" o:ole="">
            <v:imagedata r:id="rId1414" o:title=""/>
          </v:shape>
          <o:OLEObject Type="Embed" ProgID="Equation.3" ShapeID="_x0000_i1985" DrawAspect="Content" ObjectID="_1550260953" r:id="rId1415"/>
        </w:object>
      </w:r>
      <w:r w:rsidRPr="00E45C49">
        <w:t>hấp thụ một hạt notron sinh ra x hạt α, y hạt β</w:t>
      </w:r>
      <w:r w:rsidRPr="00E45C49">
        <w:rPr>
          <w:vertAlign w:val="superscript"/>
        </w:rPr>
        <w:t>–</w:t>
      </w:r>
      <w:r w:rsidRPr="00E45C49">
        <w:t xml:space="preserve"> và một hạt </w:t>
      </w:r>
      <w:r w:rsidR="00EC53EA" w:rsidRPr="00E45C49">
        <w:rPr>
          <w:position w:val="-12"/>
          <w:sz w:val="25"/>
          <w:szCs w:val="25"/>
        </w:rPr>
        <w:object w:dxaOrig="580" w:dyaOrig="380">
          <v:shape id="_x0000_i1986" type="#_x0000_t75" style="width:29.25pt;height:18.75pt" o:ole="">
            <v:imagedata r:id="rId1416" o:title=""/>
          </v:shape>
          <o:OLEObject Type="Embed" ProgID="Equation.3" ShapeID="_x0000_i1986" DrawAspect="Content" ObjectID="_1550260954" r:id="rId1417"/>
        </w:object>
      </w:r>
      <w:r w:rsidRPr="00E45C49">
        <w:t>và 4 hạt notron. Hỏi x, y có giá trị nào?</w:t>
      </w:r>
    </w:p>
    <w:p w:rsidR="00151B8A" w:rsidRPr="00E45C49" w:rsidRDefault="008B0058" w:rsidP="00E45C49">
      <w:r w:rsidRPr="00E45C49">
        <w:rPr>
          <w:b/>
          <w:bCs/>
        </w:rPr>
        <w:tab/>
        <w:t xml:space="preserve">A. </w:t>
      </w:r>
      <w:r w:rsidRPr="00E45C49">
        <w:t>x = 6 , y = 1.</w:t>
      </w:r>
      <w:r w:rsidR="00B2650E" w:rsidRPr="00E45C49">
        <w:t xml:space="preserve"> </w:t>
      </w:r>
      <w:r w:rsidRPr="00E45C49">
        <w:rPr>
          <w:b/>
          <w:bCs/>
        </w:rPr>
        <w:tab/>
        <w:t xml:space="preserve">B. </w:t>
      </w:r>
      <w:r w:rsidRPr="00E45C49">
        <w:t>x = 7,</w:t>
      </w:r>
      <w:r w:rsidR="00B2650E" w:rsidRPr="00E45C49">
        <w:t xml:space="preserve"> </w:t>
      </w:r>
      <w:r w:rsidRPr="00E45C49">
        <w:t xml:space="preserve">y = 2. </w:t>
      </w:r>
      <w:r w:rsidRPr="00E45C49">
        <w:rPr>
          <w:b/>
          <w:bCs/>
        </w:rPr>
        <w:tab/>
        <w:t xml:space="preserve">C. </w:t>
      </w:r>
      <w:r w:rsidRPr="00E45C49">
        <w:t>x = 6,</w:t>
      </w:r>
      <w:r w:rsidR="00B2650E" w:rsidRPr="00E45C49">
        <w:t xml:space="preserve"> </w:t>
      </w:r>
      <w:r w:rsidRPr="00E45C49">
        <w:t>y = 2.</w:t>
      </w:r>
      <w:r w:rsidR="00B2650E" w:rsidRPr="00E45C49">
        <w:t xml:space="preserve"> </w:t>
      </w:r>
      <w:r w:rsidRPr="00E45C49">
        <w:rPr>
          <w:b/>
          <w:bCs/>
        </w:rPr>
        <w:tab/>
        <w:t xml:space="preserve">D. </w:t>
      </w:r>
      <w:r w:rsidRPr="00E45C49">
        <w:t>x = 2, y = 6.</w:t>
      </w:r>
    </w:p>
    <w:p w:rsidR="008B0058" w:rsidRPr="00E45C49" w:rsidRDefault="008B0058" w:rsidP="00E45C49">
      <w:r w:rsidRPr="00E45C49">
        <w:rPr>
          <w:b/>
          <w:bCs/>
        </w:rPr>
        <w:t xml:space="preserve">Câu 7. </w:t>
      </w:r>
      <w:r w:rsidRPr="00E45C49">
        <w:t xml:space="preserve">Chọn câu </w:t>
      </w:r>
      <w:r w:rsidRPr="00E45C49">
        <w:rPr>
          <w:b/>
          <w:bCs/>
        </w:rPr>
        <w:t>sai</w:t>
      </w:r>
      <w:r w:rsidRPr="00E45C49">
        <w:t>. Phản ứng phân hạch dây chuyền</w:t>
      </w:r>
    </w:p>
    <w:p w:rsidR="008B0058" w:rsidRPr="00E45C49" w:rsidRDefault="008B0058" w:rsidP="00E45C49">
      <w:r w:rsidRPr="00E45C49">
        <w:rPr>
          <w:b/>
          <w:bCs/>
        </w:rPr>
        <w:tab/>
        <w:t xml:space="preserve">A. </w:t>
      </w:r>
      <w:r w:rsidRPr="00E45C49">
        <w:t>là phản ứng phân hạch xảy ra liên tiếp do các hạt nhân nặng hập thụ các nơtron sinh ra từ các phân hạch trước đó.</w:t>
      </w:r>
    </w:p>
    <w:p w:rsidR="008B0058" w:rsidRPr="00E45C49" w:rsidRDefault="008B0058" w:rsidP="00E45C49">
      <w:r w:rsidRPr="00E45C49">
        <w:rPr>
          <w:b/>
          <w:bCs/>
        </w:rPr>
        <w:tab/>
        <w:t xml:space="preserve">B. </w:t>
      </w:r>
      <w:r w:rsidRPr="00E45C49">
        <w:t>luôn kiểm soát được.</w:t>
      </w:r>
    </w:p>
    <w:p w:rsidR="008B0058" w:rsidRPr="00E45C49" w:rsidRDefault="008B0058" w:rsidP="00E45C49">
      <w:r w:rsidRPr="00E45C49">
        <w:rPr>
          <w:b/>
          <w:bCs/>
        </w:rPr>
        <w:tab/>
        <w:t xml:space="preserve">C. </w:t>
      </w:r>
      <w:r w:rsidRPr="00E45C49">
        <w:t>xảy ra khi số nơtron trung bình nhận được sau mỗi phân hạch lớn hơn 1.</w:t>
      </w:r>
    </w:p>
    <w:p w:rsidR="008B0058" w:rsidRPr="00E45C49" w:rsidRDefault="008B0058" w:rsidP="00E45C49">
      <w:r w:rsidRPr="00E45C49">
        <w:rPr>
          <w:b/>
          <w:bCs/>
        </w:rPr>
        <w:tab/>
        <w:t xml:space="preserve">D. </w:t>
      </w:r>
      <w:r w:rsidRPr="00E45C49">
        <w:t>xảy ra khi số nơtron trung bình nhận được sau mối phân hạch bằng 1.</w:t>
      </w:r>
    </w:p>
    <w:p w:rsidR="008B0058" w:rsidRPr="00E45C49" w:rsidRDefault="008B0058" w:rsidP="00E45C49">
      <w:r w:rsidRPr="00E45C49">
        <w:rPr>
          <w:b/>
          <w:bCs/>
        </w:rPr>
        <w:t xml:space="preserve">Câu 8. </w:t>
      </w:r>
      <w:r w:rsidRPr="00E45C49">
        <w:t xml:space="preserve">Trong phản ứng phân hạch hạt nhân, những phần tử nào sau đây có đóng góp năng lượng </w:t>
      </w:r>
      <w:r w:rsidRPr="00E45C49">
        <w:rPr>
          <w:b/>
          <w:bCs/>
        </w:rPr>
        <w:t xml:space="preserve">lớn nhất </w:t>
      </w:r>
      <w:r w:rsidRPr="00E45C49">
        <w:t>khi xảy ra phản ứng ?</w:t>
      </w:r>
    </w:p>
    <w:p w:rsidR="008B0058" w:rsidRPr="00E45C49" w:rsidRDefault="008B0058" w:rsidP="00E45C49">
      <w:r w:rsidRPr="00E45C49">
        <w:rPr>
          <w:b/>
          <w:bCs/>
        </w:rPr>
        <w:tab/>
        <w:t xml:space="preserve">A. </w:t>
      </w:r>
      <w:r w:rsidRPr="00E45C49">
        <w:t>Động năng của các nơtron.</w:t>
      </w:r>
      <w:r w:rsidR="00B2650E" w:rsidRPr="00E45C49">
        <w:t xml:space="preserve"> </w:t>
      </w:r>
      <w:r w:rsidRPr="00E45C49">
        <w:rPr>
          <w:b/>
          <w:bCs/>
        </w:rPr>
        <w:tab/>
        <w:t xml:space="preserve">B. </w:t>
      </w:r>
      <w:r w:rsidRPr="00E45C49">
        <w:t>Động năng của các proton.</w:t>
      </w:r>
    </w:p>
    <w:p w:rsidR="008B0058" w:rsidRPr="00E45C49" w:rsidRDefault="008B0058" w:rsidP="00E45C49">
      <w:r w:rsidRPr="00E45C49">
        <w:rPr>
          <w:b/>
          <w:bCs/>
        </w:rPr>
        <w:tab/>
        <w:t xml:space="preserve">C. </w:t>
      </w:r>
      <w:r w:rsidRPr="00E45C49">
        <w:t>Động năng của các hạt.</w:t>
      </w:r>
      <w:r w:rsidR="00B2650E" w:rsidRPr="00E45C49">
        <w:t xml:space="preserve"> </w:t>
      </w:r>
      <w:r w:rsidRPr="00E45C49">
        <w:rPr>
          <w:b/>
          <w:bCs/>
        </w:rPr>
        <w:tab/>
        <w:t xml:space="preserve">D. </w:t>
      </w:r>
      <w:r w:rsidRPr="00E45C49">
        <w:t>Động năng của các electron.</w:t>
      </w:r>
    </w:p>
    <w:p w:rsidR="00EC53EA" w:rsidRPr="00E45C49" w:rsidRDefault="008B0058" w:rsidP="00E45C49">
      <w:r w:rsidRPr="00E45C49">
        <w:rPr>
          <w:b/>
          <w:bCs/>
        </w:rPr>
        <w:t xml:space="preserve">Câu 9. </w:t>
      </w:r>
      <w:r w:rsidRPr="00E45C49">
        <w:t xml:space="preserve">Sự phân hạch của hạt nhân urani </w:t>
      </w:r>
      <w:r w:rsidR="00EC53EA" w:rsidRPr="00E45C49">
        <w:rPr>
          <w:position w:val="-12"/>
          <w:sz w:val="25"/>
          <w:szCs w:val="25"/>
        </w:rPr>
        <w:object w:dxaOrig="480" w:dyaOrig="380">
          <v:shape id="_x0000_i1987" type="#_x0000_t75" style="width:24pt;height:18.75pt" o:ole="">
            <v:imagedata r:id="rId1418" o:title=""/>
          </v:shape>
          <o:OLEObject Type="Embed" ProgID="Equation.3" ShapeID="_x0000_i1987" DrawAspect="Content" ObjectID="_1550260955" r:id="rId1419"/>
        </w:object>
      </w:r>
      <w:r w:rsidR="00EC53EA" w:rsidRPr="00E45C49">
        <w:rPr>
          <w:sz w:val="25"/>
          <w:szCs w:val="25"/>
        </w:rPr>
        <w:t xml:space="preserve"> </w:t>
      </w:r>
      <w:r w:rsidRPr="00E45C49">
        <w:t xml:space="preserve">khi hấp thụ một nơtron chậm xảy ra theo nhiều cách. Một </w:t>
      </w:r>
    </w:p>
    <w:p w:rsidR="008B0058" w:rsidRPr="00E45C49" w:rsidRDefault="008B0058" w:rsidP="00E45C49">
      <w:r w:rsidRPr="00E45C49">
        <w:t xml:space="preserve">trong các cách đó được cho bởi phương trình </w:t>
      </w:r>
      <w:r w:rsidR="005853CD" w:rsidRPr="00E45C49">
        <w:rPr>
          <w:position w:val="-12"/>
          <w:sz w:val="25"/>
          <w:szCs w:val="25"/>
        </w:rPr>
        <w:object w:dxaOrig="2620" w:dyaOrig="380">
          <v:shape id="_x0000_i1988" type="#_x0000_t75" style="width:131.25pt;height:18.75pt" o:ole="">
            <v:imagedata r:id="rId1420" o:title=""/>
          </v:shape>
          <o:OLEObject Type="Embed" ProgID="Equation.3" ShapeID="_x0000_i1988" DrawAspect="Content" ObjectID="_1550260956" r:id="rId1421"/>
        </w:object>
      </w:r>
      <w:r w:rsidR="00EC53EA" w:rsidRPr="00E45C49">
        <w:rPr>
          <w:sz w:val="25"/>
          <w:szCs w:val="25"/>
        </w:rPr>
        <w:t xml:space="preserve">. </w:t>
      </w:r>
      <w:r w:rsidRPr="00E45C49">
        <w:t>Số nơtron được tạo ra trong phản ứng này là</w:t>
      </w:r>
    </w:p>
    <w:p w:rsidR="008B0058" w:rsidRPr="00E45C49" w:rsidRDefault="008B0058" w:rsidP="00E45C49">
      <w:r w:rsidRPr="00E45C49">
        <w:rPr>
          <w:b/>
          <w:bCs/>
        </w:rPr>
        <w:tab/>
        <w:t xml:space="preserve">A. </w:t>
      </w:r>
      <w:r w:rsidRPr="00E45C49">
        <w:t>k = 3.</w:t>
      </w:r>
      <w:r w:rsidR="00B2650E" w:rsidRPr="00E45C49">
        <w:t xml:space="preserve"> </w:t>
      </w:r>
      <w:r w:rsidRPr="00E45C49">
        <w:rPr>
          <w:b/>
          <w:bCs/>
        </w:rPr>
        <w:tab/>
        <w:t xml:space="preserve">B. </w:t>
      </w:r>
      <w:r w:rsidRPr="00E45C49">
        <w:t>k = 6.</w:t>
      </w:r>
      <w:r w:rsidR="00B2650E" w:rsidRPr="00E45C49">
        <w:t xml:space="preserve"> </w:t>
      </w:r>
      <w:r w:rsidRPr="00E45C49">
        <w:rPr>
          <w:b/>
          <w:bCs/>
        </w:rPr>
        <w:tab/>
        <w:t xml:space="preserve">C. </w:t>
      </w:r>
      <w:r w:rsidRPr="00E45C49">
        <w:t>k = 4.</w:t>
      </w:r>
      <w:r w:rsidR="00B2650E" w:rsidRPr="00E45C49">
        <w:t xml:space="preserve"> </w:t>
      </w:r>
      <w:r w:rsidRPr="00E45C49">
        <w:rPr>
          <w:b/>
          <w:bCs/>
        </w:rPr>
        <w:tab/>
        <w:t xml:space="preserve">D. </w:t>
      </w:r>
      <w:r w:rsidRPr="00E45C49">
        <w:t>k = 2</w:t>
      </w:r>
    </w:p>
    <w:p w:rsidR="008B0058" w:rsidRPr="00E45C49" w:rsidRDefault="008B0058" w:rsidP="00E45C49">
      <w:r w:rsidRPr="00E45C49">
        <w:rPr>
          <w:b/>
          <w:bCs/>
        </w:rPr>
        <w:t xml:space="preserve">Câu 10. </w:t>
      </w:r>
      <w:r w:rsidRPr="00E45C49">
        <w:t xml:space="preserve">Phát biểu nào sau đây là </w:t>
      </w:r>
      <w:r w:rsidRPr="00E45C49">
        <w:rPr>
          <w:b/>
          <w:bCs/>
        </w:rPr>
        <w:t xml:space="preserve">sai </w:t>
      </w:r>
      <w:r w:rsidRPr="00E45C49">
        <w:t>khi nói về phản ứng phân hạch?</w:t>
      </w:r>
    </w:p>
    <w:p w:rsidR="008B0058" w:rsidRPr="00E45C49" w:rsidRDefault="008B0058" w:rsidP="00E45C49">
      <w:r w:rsidRPr="00E45C49">
        <w:rPr>
          <w:b/>
          <w:bCs/>
        </w:rPr>
        <w:tab/>
        <w:t xml:space="preserve">A. </w:t>
      </w:r>
      <w:r w:rsidRPr="00E45C49">
        <w:t>Urani phân hạch có thể tạo ra 3 nơtron.</w:t>
      </w:r>
    </w:p>
    <w:p w:rsidR="008B0058" w:rsidRPr="00E45C49" w:rsidRDefault="008B0058" w:rsidP="00E45C49">
      <w:r w:rsidRPr="00E45C49">
        <w:rPr>
          <w:b/>
          <w:bCs/>
        </w:rPr>
        <w:tab/>
        <w:t xml:space="preserve">B. </w:t>
      </w:r>
      <w:r w:rsidRPr="00E45C49">
        <w:t>Urani phân hạch khi hấp thụ nơtron chuyển động nhanh.</w:t>
      </w:r>
    </w:p>
    <w:p w:rsidR="008B0058" w:rsidRPr="00E45C49" w:rsidRDefault="008B0058" w:rsidP="00E45C49">
      <w:r w:rsidRPr="00E45C49">
        <w:rPr>
          <w:b/>
          <w:bCs/>
        </w:rPr>
        <w:tab/>
        <w:t xml:space="preserve">C. </w:t>
      </w:r>
      <w:r w:rsidRPr="00E45C49">
        <w:t>Urani phân hạch toả ra năng lượng rất lớn.</w:t>
      </w:r>
    </w:p>
    <w:p w:rsidR="008B0058" w:rsidRPr="00E45C49" w:rsidRDefault="008B0058" w:rsidP="00E45C49">
      <w:r w:rsidRPr="00E45C49">
        <w:rPr>
          <w:b/>
          <w:bCs/>
        </w:rPr>
        <w:tab/>
        <w:t xml:space="preserve">D. </w:t>
      </w:r>
      <w:r w:rsidRPr="00E45C49">
        <w:t>Urani phân hạch vỡ ra thành hai hạt nhân có số khối từ 80 đến 160.</w:t>
      </w:r>
    </w:p>
    <w:p w:rsidR="008B0058" w:rsidRPr="00E45C49" w:rsidRDefault="008B0058" w:rsidP="00E45C49">
      <w:r w:rsidRPr="00E45C49">
        <w:rPr>
          <w:b/>
          <w:bCs/>
        </w:rPr>
        <w:t xml:space="preserve">Câu 11. </w:t>
      </w:r>
      <w:r w:rsidRPr="00E45C49">
        <w:t>Sự phân hạch là sự vỡ một hạt nhân nặng</w:t>
      </w:r>
    </w:p>
    <w:p w:rsidR="008B0058" w:rsidRPr="00E45C49" w:rsidRDefault="008B0058" w:rsidP="00E45C49">
      <w:r w:rsidRPr="00E45C49">
        <w:rPr>
          <w:b/>
          <w:bCs/>
        </w:rPr>
        <w:tab/>
        <w:t xml:space="preserve">A. </w:t>
      </w:r>
      <w:r w:rsidRPr="00E45C49">
        <w:t>một cách tự phát thành nhiều hạt nhân nhẹ hơn.</w:t>
      </w:r>
    </w:p>
    <w:p w:rsidR="008B0058" w:rsidRPr="00E45C49" w:rsidRDefault="008B0058" w:rsidP="00E45C49">
      <w:r w:rsidRPr="00E45C49">
        <w:rPr>
          <w:b/>
          <w:bCs/>
        </w:rPr>
        <w:tab/>
        <w:t xml:space="preserve">B. </w:t>
      </w:r>
      <w:r w:rsidRPr="00E45C49">
        <w:t>thành hai hạt nhân nhẹ hơn do hấp thụ một nơtron.</w:t>
      </w:r>
    </w:p>
    <w:p w:rsidR="008B0058" w:rsidRPr="00E45C49" w:rsidRDefault="008B0058" w:rsidP="00E45C49">
      <w:r w:rsidRPr="00E45C49">
        <w:rPr>
          <w:b/>
          <w:bCs/>
        </w:rPr>
        <w:tab/>
        <w:t xml:space="preserve">C. </w:t>
      </w:r>
      <w:r w:rsidRPr="00E45C49">
        <w:t>thành hai hạt nhân nhẹ hơn và vài nơtron, sau khi hấp thụ một nơtron chậm.</w:t>
      </w:r>
    </w:p>
    <w:p w:rsidR="008B0058" w:rsidRPr="00E45C49" w:rsidRDefault="008B0058" w:rsidP="00E45C49">
      <w:r w:rsidRPr="00E45C49">
        <w:rPr>
          <w:b/>
          <w:bCs/>
        </w:rPr>
        <w:tab/>
        <w:t xml:space="preserve">D. </w:t>
      </w:r>
      <w:r w:rsidRPr="00E45C49">
        <w:t>thành hai hạt nhân nhẹ hơn một cách tự phát.</w:t>
      </w:r>
    </w:p>
    <w:p w:rsidR="008B0058" w:rsidRPr="00E45C49" w:rsidRDefault="008B0058" w:rsidP="00E45C49">
      <w:r w:rsidRPr="00E45C49">
        <w:rPr>
          <w:b/>
          <w:bCs/>
        </w:rPr>
        <w:t xml:space="preserve">Câu 12. </w:t>
      </w:r>
      <w:r w:rsidRPr="00E45C49">
        <w:t>Phản ứng nhiệt hạch là sự</w:t>
      </w:r>
    </w:p>
    <w:p w:rsidR="008B0058" w:rsidRPr="00E45C49" w:rsidRDefault="008B0058" w:rsidP="00E45C49">
      <w:r w:rsidRPr="00E45C49">
        <w:rPr>
          <w:b/>
          <w:bCs/>
        </w:rPr>
        <w:tab/>
        <w:t xml:space="preserve">A. </w:t>
      </w:r>
      <w:r w:rsidRPr="00E45C49">
        <w:t>phân chia một hạt nhân nhẹ thành hai hạt nhân nhẹ hơn kèm theo sự toả nhiệt.</w:t>
      </w:r>
    </w:p>
    <w:p w:rsidR="008B0058" w:rsidRPr="00E45C49" w:rsidRDefault="008B0058" w:rsidP="00E45C49">
      <w:r w:rsidRPr="00E45C49">
        <w:rPr>
          <w:b/>
          <w:bCs/>
        </w:rPr>
        <w:tab/>
        <w:t xml:space="preserve">B. </w:t>
      </w:r>
      <w:r w:rsidRPr="00E45C49">
        <w:t>kết hợp hai hạt nhân có số khối trung bình htành một hạt nhân rất nặng ở nhiệt độ rất cao .</w:t>
      </w:r>
    </w:p>
    <w:p w:rsidR="008B0058" w:rsidRPr="00E45C49" w:rsidRDefault="008B0058" w:rsidP="00E45C49">
      <w:r w:rsidRPr="00E45C49">
        <w:rPr>
          <w:b/>
          <w:bCs/>
        </w:rPr>
        <w:tab/>
        <w:t xml:space="preserve">C. </w:t>
      </w:r>
      <w:r w:rsidRPr="00E45C49">
        <w:t>phân chia một hạt nhân rất nặng thành các hạt nhân nhẹ hơn .</w:t>
      </w:r>
    </w:p>
    <w:p w:rsidR="008B0058" w:rsidRPr="00E45C49" w:rsidRDefault="008B0058" w:rsidP="00E45C49">
      <w:r w:rsidRPr="00E45C49">
        <w:rPr>
          <w:b/>
          <w:bCs/>
        </w:rPr>
        <w:tab/>
        <w:t xml:space="preserve">D. </w:t>
      </w:r>
      <w:r w:rsidRPr="00E45C49">
        <w:t>kết hợp hai hạt nhân rất nhẹ thành một hạt nhân nặng hơn trong điều kiện nhiệt độ rất cao.</w:t>
      </w:r>
    </w:p>
    <w:p w:rsidR="008B0058" w:rsidRPr="00E45C49" w:rsidRDefault="008B0058" w:rsidP="00E45C49">
      <w:r w:rsidRPr="00E45C49">
        <w:rPr>
          <w:b/>
          <w:bCs/>
        </w:rPr>
        <w:t xml:space="preserve">Câu 13. </w:t>
      </w:r>
      <w:r w:rsidRPr="00E45C49">
        <w:t>Phản ứng nhiệt hạch là là phản ứng hạt nhân</w:t>
      </w:r>
    </w:p>
    <w:p w:rsidR="008B0058" w:rsidRPr="00E45C49" w:rsidRDefault="008B0058" w:rsidP="00E45C49">
      <w:r w:rsidRPr="00E45C49">
        <w:rPr>
          <w:b/>
          <w:bCs/>
        </w:rPr>
        <w:tab/>
        <w:t xml:space="preserve">A. </w:t>
      </w:r>
      <w:r w:rsidRPr="00E45C49">
        <w:t>toả một nhiệt lượng lớn.</w:t>
      </w:r>
    </w:p>
    <w:p w:rsidR="008B0058" w:rsidRPr="00E45C49" w:rsidRDefault="008B0058" w:rsidP="00E45C49">
      <w:r w:rsidRPr="00E45C49">
        <w:rPr>
          <w:b/>
          <w:bCs/>
        </w:rPr>
        <w:tab/>
        <w:t xml:space="preserve">B. </w:t>
      </w:r>
      <w:r w:rsidRPr="00E45C49">
        <w:t>cần một nhiệt độ rất cao mới thực hiện được.</w:t>
      </w:r>
    </w:p>
    <w:p w:rsidR="008B0058" w:rsidRPr="00E45C49" w:rsidRDefault="008B0058" w:rsidP="00E45C49">
      <w:r w:rsidRPr="00E45C49">
        <w:rPr>
          <w:b/>
          <w:bCs/>
        </w:rPr>
        <w:tab/>
        <w:t xml:space="preserve">C. </w:t>
      </w:r>
      <w:r w:rsidRPr="00E45C49">
        <w:t>hấp thụ một nhiệt lượng lớn.</w:t>
      </w:r>
    </w:p>
    <w:p w:rsidR="008B0058" w:rsidRPr="00E45C49" w:rsidRDefault="008B0058" w:rsidP="00E45C49">
      <w:r w:rsidRPr="00E45C49">
        <w:rPr>
          <w:b/>
          <w:bCs/>
        </w:rPr>
        <w:tab/>
        <w:t xml:space="preserve">D. </w:t>
      </w:r>
      <w:r w:rsidRPr="00E45C49">
        <w:t>trong đó hạt nhân của các nguyên tử bị nung chảy thành các nuclon.</w:t>
      </w:r>
    </w:p>
    <w:p w:rsidR="008B0058" w:rsidRPr="00E45C49" w:rsidRDefault="008B0058" w:rsidP="00E45C49">
      <w:r w:rsidRPr="00E45C49">
        <w:rPr>
          <w:b/>
          <w:bCs/>
        </w:rPr>
        <w:t xml:space="preserve">Câu 14. </w:t>
      </w:r>
      <w:r w:rsidRPr="00E45C49">
        <w:t xml:space="preserve">Tìm kết luận </w:t>
      </w:r>
      <w:r w:rsidRPr="00E45C49">
        <w:rPr>
          <w:b/>
          <w:bCs/>
        </w:rPr>
        <w:t xml:space="preserve">sai </w:t>
      </w:r>
      <w:r w:rsidRPr="00E45C49">
        <w:t>khi nói về phản ứng nhiêt hạch. Phản ứng nhiệt hạch</w:t>
      </w:r>
    </w:p>
    <w:p w:rsidR="008B0058" w:rsidRPr="00E45C49" w:rsidRDefault="008B0058" w:rsidP="00E45C49">
      <w:r w:rsidRPr="00E45C49">
        <w:rPr>
          <w:b/>
          <w:bCs/>
        </w:rPr>
        <w:tab/>
        <w:t xml:space="preserve">A. </w:t>
      </w:r>
      <w:r w:rsidRPr="00E45C49">
        <w:t>tỏa ra năng lượng lớn.</w:t>
      </w:r>
      <w:r w:rsidR="00B2650E" w:rsidRPr="00E45C49">
        <w:tab/>
      </w:r>
      <w:r w:rsidR="005853CD" w:rsidRPr="00E45C49">
        <w:tab/>
      </w:r>
      <w:r w:rsidRPr="00E45C49">
        <w:rPr>
          <w:b/>
          <w:bCs/>
        </w:rPr>
        <w:t xml:space="preserve">B. </w:t>
      </w:r>
      <w:r w:rsidRPr="00E45C49">
        <w:t>tạo ra chất thải thân thiện với môi trường.</w:t>
      </w:r>
    </w:p>
    <w:p w:rsidR="008B0058" w:rsidRPr="00E45C49" w:rsidRDefault="008B0058" w:rsidP="00E45C49">
      <w:r w:rsidRPr="00E45C49">
        <w:rPr>
          <w:b/>
          <w:bCs/>
        </w:rPr>
        <w:lastRenderedPageBreak/>
        <w:tab/>
        <w:t xml:space="preserve">C. </w:t>
      </w:r>
      <w:r w:rsidRPr="00E45C49">
        <w:t>xảy ra khi có khối lượng vượt khối lượng tới hạn.</w:t>
      </w:r>
      <w:r w:rsidR="00B2650E" w:rsidRPr="00E45C49">
        <w:tab/>
      </w:r>
      <w:r w:rsidRPr="00E45C49">
        <w:rPr>
          <w:b/>
          <w:bCs/>
        </w:rPr>
        <w:t xml:space="preserve">D. </w:t>
      </w:r>
      <w:r w:rsidRPr="00E45C49">
        <w:t>xảy ra ở nhiệt độ cao (từ chục đến trăm triệu độ).</w:t>
      </w:r>
    </w:p>
    <w:p w:rsidR="008B0058" w:rsidRPr="00E45C49" w:rsidRDefault="008B0058" w:rsidP="00E45C49">
      <w:r w:rsidRPr="00E45C49">
        <w:rPr>
          <w:b/>
          <w:bCs/>
        </w:rPr>
        <w:t xml:space="preserve">Câu 15. </w:t>
      </w:r>
      <w:r w:rsidRPr="00E45C49">
        <w:t xml:space="preserve">Chọn câu </w:t>
      </w:r>
      <w:r w:rsidRPr="00E45C49">
        <w:rPr>
          <w:b/>
          <w:bCs/>
        </w:rPr>
        <w:t xml:space="preserve">sai </w:t>
      </w:r>
      <w:r w:rsidRPr="00E45C49">
        <w:t>khi nói về phản ứng nhiệt</w:t>
      </w:r>
      <w:r w:rsidR="00B2650E" w:rsidRPr="00E45C49">
        <w:t xml:space="preserve"> </w:t>
      </w:r>
      <w:r w:rsidRPr="00E45C49">
        <w:t>hạch.</w:t>
      </w:r>
    </w:p>
    <w:p w:rsidR="008B0058" w:rsidRPr="00E45C49" w:rsidRDefault="008B0058" w:rsidP="00E45C49">
      <w:r w:rsidRPr="00E45C49">
        <w:rPr>
          <w:b/>
          <w:bCs/>
        </w:rPr>
        <w:tab/>
        <w:t xml:space="preserve">A. </w:t>
      </w:r>
      <w:r w:rsidRPr="00E45C49">
        <w:t>Phản ứng nhiệt hạch là phản ứng toả năng lượng.</w:t>
      </w:r>
    </w:p>
    <w:p w:rsidR="008B0058" w:rsidRPr="00E45C49" w:rsidRDefault="008B0058" w:rsidP="00E45C49">
      <w:r w:rsidRPr="00E45C49">
        <w:rPr>
          <w:b/>
          <w:bCs/>
        </w:rPr>
        <w:tab/>
        <w:t xml:space="preserve">B. </w:t>
      </w:r>
      <w:r w:rsidRPr="00E45C49">
        <w:t>Phản ứng nhiệt hạch chỉ xảy ra ở nhiệt độ rất cao</w:t>
      </w:r>
    </w:p>
    <w:p w:rsidR="008B0058" w:rsidRPr="00E45C49" w:rsidRDefault="008B0058" w:rsidP="00E45C49">
      <w:r w:rsidRPr="00E45C49">
        <w:rPr>
          <w:b/>
          <w:bCs/>
        </w:rPr>
        <w:tab/>
        <w:t xml:space="preserve">C. </w:t>
      </w:r>
      <w:r w:rsidRPr="00E45C49">
        <w:t>Phản ứng nhiệt hạch xảy ra ở nhiệt độ cao nên gọi là phản ứng thu năng lượng</w:t>
      </w:r>
    </w:p>
    <w:p w:rsidR="008B0058" w:rsidRPr="00E45C49" w:rsidRDefault="008B0058" w:rsidP="00E45C49">
      <w:r w:rsidRPr="00E45C49">
        <w:rPr>
          <w:b/>
          <w:bCs/>
        </w:rPr>
        <w:tab/>
        <w:t xml:space="preserve">D. </w:t>
      </w:r>
      <w:r w:rsidRPr="00E45C49">
        <w:t>Phản ứng nhiệt hạch con người chưa thể kiểm soát được.</w:t>
      </w:r>
    </w:p>
    <w:p w:rsidR="008B0058" w:rsidRPr="00E45C49" w:rsidRDefault="008B0058" w:rsidP="00E45C49">
      <w:r w:rsidRPr="00E45C49">
        <w:rPr>
          <w:b/>
          <w:bCs/>
        </w:rPr>
        <w:t xml:space="preserve">Câu 16. </w:t>
      </w:r>
      <w:r w:rsidRPr="00E45C49">
        <w:t>Điều kiện để phản ứng nhiệt hạch xảy ra là</w:t>
      </w:r>
    </w:p>
    <w:p w:rsidR="008B0058" w:rsidRPr="00E45C49" w:rsidRDefault="008B0058" w:rsidP="00E45C49">
      <w:r w:rsidRPr="00E45C49">
        <w:rPr>
          <w:b/>
          <w:bCs/>
        </w:rPr>
        <w:tab/>
        <w:t xml:space="preserve">A. </w:t>
      </w:r>
      <w:r w:rsidRPr="00E45C49">
        <w:t>các hạt nhân nhẹ ban đầu phải ở trong điều kiện nhiệt độ rất cao.</w:t>
      </w:r>
    </w:p>
    <w:p w:rsidR="008B0058" w:rsidRPr="00E45C49" w:rsidRDefault="008B0058" w:rsidP="00E45C49">
      <w:r w:rsidRPr="00E45C49">
        <w:rPr>
          <w:b/>
          <w:bCs/>
        </w:rPr>
        <w:tab/>
        <w:t xml:space="preserve">B. </w:t>
      </w:r>
      <w:r w:rsidRPr="00E45C49">
        <w:t>số n trung bình sinh ra phải lớn hơn 1.</w:t>
      </w:r>
    </w:p>
    <w:p w:rsidR="008B0058" w:rsidRPr="00E45C49" w:rsidRDefault="008B0058" w:rsidP="00E45C49">
      <w:r w:rsidRPr="00E45C49">
        <w:rPr>
          <w:b/>
          <w:bCs/>
        </w:rPr>
        <w:tab/>
        <w:t xml:space="preserve">C. </w:t>
      </w:r>
      <w:r w:rsidRPr="00E45C49">
        <w:t>ban đầu phải có 1 nơtron chậm.</w:t>
      </w:r>
    </w:p>
    <w:p w:rsidR="008B0058" w:rsidRPr="00E45C49" w:rsidRDefault="008B0058" w:rsidP="00E45C49">
      <w:r w:rsidRPr="00E45C49">
        <w:rPr>
          <w:b/>
          <w:bCs/>
        </w:rPr>
        <w:tab/>
        <w:t xml:space="preserve">D. </w:t>
      </w:r>
      <w:r w:rsidRPr="00E45C49">
        <w:t>phải thực hiện phản ứng trong lòng mặt trời hoặc trong lòng các ngôi sao.</w:t>
      </w:r>
    </w:p>
    <w:p w:rsidR="008B0058" w:rsidRPr="00E45C49" w:rsidRDefault="008B0058" w:rsidP="00E45C49">
      <w:r w:rsidRPr="00E45C49">
        <w:rPr>
          <w:b/>
          <w:bCs/>
        </w:rPr>
        <w:t xml:space="preserve">Câu 17. </w:t>
      </w:r>
      <w:r w:rsidRPr="00E45C49">
        <w:t xml:space="preserve">Chọn câu </w:t>
      </w:r>
      <w:r w:rsidRPr="00E45C49">
        <w:rPr>
          <w:b/>
          <w:bCs/>
        </w:rPr>
        <w:t xml:space="preserve">sai </w:t>
      </w:r>
      <w:r w:rsidRPr="00E45C49">
        <w:t>khi nói về phản ứng phân hạch, nhiệt hạch ?</w:t>
      </w:r>
    </w:p>
    <w:p w:rsidR="008B0058" w:rsidRPr="00E45C49" w:rsidRDefault="008B0058" w:rsidP="00E45C49">
      <w:r w:rsidRPr="00E45C49">
        <w:rPr>
          <w:b/>
          <w:bCs/>
        </w:rPr>
        <w:tab/>
        <w:t xml:space="preserve">A. </w:t>
      </w:r>
      <w:r w:rsidRPr="00E45C49">
        <w:t>Phản ứng nhiệt hạch là phản ứng kết hợp hai hạt nhân nhẹ thành hạt nhân nặng hơn.</w:t>
      </w:r>
    </w:p>
    <w:p w:rsidR="008B0058" w:rsidRPr="00E45C49" w:rsidRDefault="008B0058" w:rsidP="00E45C49">
      <w:r w:rsidRPr="00E45C49">
        <w:rPr>
          <w:b/>
          <w:bCs/>
        </w:rPr>
        <w:tab/>
        <w:t xml:space="preserve">B. </w:t>
      </w:r>
      <w:r w:rsidRPr="00E45C49">
        <w:t>Phản ứng chỉ xảy ra ở nhiệt độ rất cao (hàng trăm triệu độ) nên gọi là phản ứng nhiệt hạch.</w:t>
      </w:r>
    </w:p>
    <w:p w:rsidR="008B0058" w:rsidRPr="00E45C49" w:rsidRDefault="008B0058" w:rsidP="00E45C49">
      <w:r w:rsidRPr="00E45C49">
        <w:rPr>
          <w:b/>
          <w:bCs/>
        </w:rPr>
        <w:tab/>
        <w:t xml:space="preserve">C. </w:t>
      </w:r>
      <w:r w:rsidRPr="00E45C49">
        <w:t>Xét năng lượng toả ra trên một đơn vị khối lượng thì phản ứng nhiệt hạch toả ra năng lượng lớn hơn nhiều phản ứng phân hạch.</w:t>
      </w:r>
    </w:p>
    <w:p w:rsidR="008B0058" w:rsidRPr="00E45C49" w:rsidRDefault="008B0058" w:rsidP="00E45C49">
      <w:r w:rsidRPr="00E45C49">
        <w:rPr>
          <w:b/>
          <w:bCs/>
        </w:rPr>
        <w:tab/>
        <w:t xml:space="preserve">D. </w:t>
      </w:r>
      <w:r w:rsidRPr="00E45C49">
        <w:t>Một phản ứng nhiệt hạch tỏa năng lượng nhiều hơn một phản ứng phân hạch.</w:t>
      </w:r>
    </w:p>
    <w:p w:rsidR="008B0058" w:rsidRPr="00E45C49" w:rsidRDefault="008B0058" w:rsidP="00E45C49">
      <w:r w:rsidRPr="00E45C49">
        <w:rPr>
          <w:b/>
          <w:bCs/>
        </w:rPr>
        <w:t xml:space="preserve">Câu 18. </w:t>
      </w:r>
      <w:r w:rsidRPr="00E45C49">
        <w:t xml:space="preserve">Chọn câu </w:t>
      </w:r>
      <w:r w:rsidRPr="00E45C49">
        <w:rPr>
          <w:b/>
          <w:bCs/>
        </w:rPr>
        <w:t>sai</w:t>
      </w:r>
      <w:r w:rsidRPr="00E45C49">
        <w:t>.</w:t>
      </w:r>
    </w:p>
    <w:p w:rsidR="008B0058" w:rsidRPr="00E45C49" w:rsidRDefault="008B0058" w:rsidP="00E45C49">
      <w:r w:rsidRPr="00E45C49">
        <w:rPr>
          <w:b/>
          <w:bCs/>
        </w:rPr>
        <w:tab/>
        <w:t xml:space="preserve">A. </w:t>
      </w:r>
      <w:r w:rsidRPr="00E45C49">
        <w:t>Nguồn gốc năng lượng mặt trời và các vì sao là do chuỗi liên tiếp các phản ứng nhiệt hạch xảy ra.</w:t>
      </w:r>
    </w:p>
    <w:p w:rsidR="008B0058" w:rsidRPr="00E45C49" w:rsidRDefault="008B0058" w:rsidP="00E45C49">
      <w:r w:rsidRPr="00E45C49">
        <w:rPr>
          <w:b/>
          <w:bCs/>
        </w:rPr>
        <w:tab/>
        <w:t xml:space="preserve">B. </w:t>
      </w:r>
      <w:r w:rsidRPr="00E45C49">
        <w:t>Trên trái đất con người đã thực hiện được phản ứng nhiệt hạch: trong quả bom gọi là bom H; trong các nhà máy điện nguyên tử</w:t>
      </w:r>
    </w:p>
    <w:p w:rsidR="008B0058" w:rsidRPr="00E45C49" w:rsidRDefault="008B0058" w:rsidP="00E45C49">
      <w:r w:rsidRPr="00E45C49">
        <w:rPr>
          <w:b/>
          <w:bCs/>
        </w:rPr>
        <w:tab/>
        <w:t xml:space="preserve">C. </w:t>
      </w:r>
      <w:r w:rsidRPr="00E45C49">
        <w:t>Nguồn nhiên liệu để thực hiện phản ứng nhiệt hạch rất dễ kiếm, vì đó là đơteri và triti có sẵn trong nước biển..</w:t>
      </w:r>
    </w:p>
    <w:p w:rsidR="008B0058" w:rsidRPr="00E45C49" w:rsidRDefault="008B0058" w:rsidP="00E45C49">
      <w:r w:rsidRPr="00E45C49">
        <w:rPr>
          <w:b/>
          <w:bCs/>
        </w:rPr>
        <w:tab/>
        <w:t xml:space="preserve">D. </w:t>
      </w:r>
      <w:r w:rsidRPr="00E45C49">
        <w:t>Phản ứng nhiệt hạch có ưu điểm lớn là bảo vệ môi trường tốt vì chất thải sạch, không gây ô nhiễm môi trường.</w:t>
      </w:r>
    </w:p>
    <w:p w:rsidR="008B0058" w:rsidRPr="00E45C49" w:rsidRDefault="008B0058" w:rsidP="00E45C49">
      <w:r w:rsidRPr="00E45C49">
        <w:rPr>
          <w:b/>
          <w:bCs/>
        </w:rPr>
        <w:t xml:space="preserve">Câu 19. </w:t>
      </w:r>
      <w:r w:rsidRPr="00E45C49">
        <w:t>Phản ứng nhiệt hạch và phản ứng phân hạch là hai phản ứng hạt nhân trái ngược nhau vì</w:t>
      </w:r>
    </w:p>
    <w:p w:rsidR="008B0058" w:rsidRPr="00E45C49" w:rsidRDefault="008B0058" w:rsidP="00E45C49">
      <w:r w:rsidRPr="00E45C49">
        <w:rPr>
          <w:b/>
          <w:bCs/>
        </w:rPr>
        <w:tab/>
        <w:t xml:space="preserve">A. </w:t>
      </w:r>
      <w:r w:rsidRPr="00E45C49">
        <w:t>một phản ứng toả, một phản ứng thu năng lượng.</w:t>
      </w:r>
    </w:p>
    <w:p w:rsidR="008B0058" w:rsidRPr="00E45C49" w:rsidRDefault="008B0058" w:rsidP="00E45C49">
      <w:r w:rsidRPr="00E45C49">
        <w:rPr>
          <w:b/>
          <w:bCs/>
        </w:rPr>
        <w:tab/>
        <w:t xml:space="preserve">B. </w:t>
      </w:r>
      <w:r w:rsidRPr="00E45C49">
        <w:t>một phản ứng xảy ra ở nhiệt độ thấp, phản ứng kia xảy ra ở nhiệt độ cao.</w:t>
      </w:r>
    </w:p>
    <w:p w:rsidR="008B0058" w:rsidRPr="00E45C49" w:rsidRDefault="008B0058" w:rsidP="00E45C49">
      <w:r w:rsidRPr="00E45C49">
        <w:rPr>
          <w:b/>
          <w:bCs/>
        </w:rPr>
        <w:tab/>
        <w:t xml:space="preserve">C. </w:t>
      </w:r>
      <w:r w:rsidRPr="00E45C49">
        <w:t>một phản ứng là tổng hợp hai hạt nhân nhẹ thành hạt nhân nặng hơn, phản ứng kia là sự phá vỡ một hạt nhân nặng thành hai hạt nhân nhẹ hơn.</w:t>
      </w:r>
    </w:p>
    <w:p w:rsidR="008B0058" w:rsidRPr="00E45C49" w:rsidRDefault="008B0058" w:rsidP="00E45C49">
      <w:r w:rsidRPr="00E45C49">
        <w:rPr>
          <w:b/>
          <w:bCs/>
        </w:rPr>
        <w:tab/>
        <w:t xml:space="preserve">D. </w:t>
      </w:r>
      <w:r w:rsidRPr="00E45C49">
        <w:t>một phản ứng diễn biến chậm, phản kia rất nhanh</w:t>
      </w:r>
    </w:p>
    <w:p w:rsidR="008B0058" w:rsidRPr="00E45C49" w:rsidRDefault="008B0058" w:rsidP="00E45C49">
      <w:r w:rsidRPr="00E45C49">
        <w:rPr>
          <w:b/>
          <w:bCs/>
        </w:rPr>
        <w:t xml:space="preserve">Câu 20. </w:t>
      </w:r>
      <w:r w:rsidRPr="00E45C49">
        <w:t>Phản ứng nhiệt hạch là</w:t>
      </w:r>
    </w:p>
    <w:p w:rsidR="008B0058" w:rsidRPr="00E45C49" w:rsidRDefault="008B0058" w:rsidP="00E45C49">
      <w:r w:rsidRPr="00E45C49">
        <w:rPr>
          <w:b/>
          <w:bCs/>
        </w:rPr>
        <w:tab/>
        <w:t xml:space="preserve">A. </w:t>
      </w:r>
      <w:r w:rsidRPr="00E45C49">
        <w:t>phản ứng hạt nhân thu năng lượng.</w:t>
      </w:r>
    </w:p>
    <w:p w:rsidR="008B0058" w:rsidRPr="00E45C49" w:rsidRDefault="008B0058" w:rsidP="00E45C49">
      <w:r w:rsidRPr="00E45C49">
        <w:rPr>
          <w:b/>
          <w:bCs/>
        </w:rPr>
        <w:tab/>
        <w:t xml:space="preserve">B. </w:t>
      </w:r>
      <w:r w:rsidRPr="00E45C49">
        <w:t>phản ứng kết hợp hai hạt nhân có khối lượng trung bình thành một hạt nhân nặng.</w:t>
      </w:r>
    </w:p>
    <w:p w:rsidR="008B0058" w:rsidRPr="00E45C49" w:rsidRDefault="008B0058" w:rsidP="00E45C49">
      <w:r w:rsidRPr="00E45C49">
        <w:rPr>
          <w:b/>
          <w:bCs/>
        </w:rPr>
        <w:tab/>
        <w:t xml:space="preserve">C. </w:t>
      </w:r>
      <w:r w:rsidRPr="00E45C49">
        <w:t>nguồn gốc năng lượng của Mặt Trời.</w:t>
      </w:r>
    </w:p>
    <w:p w:rsidR="008B0058" w:rsidRPr="00E45C49" w:rsidRDefault="008B0058" w:rsidP="00E45C49">
      <w:r w:rsidRPr="00E45C49">
        <w:rPr>
          <w:b/>
          <w:bCs/>
        </w:rPr>
        <w:tab/>
        <w:t xml:space="preserve">D. </w:t>
      </w:r>
      <w:r w:rsidRPr="00E45C49">
        <w:t>sự tách hạt nhân nặng thành các hạt nhân nhẹ nhờ nhiệt độ cao.</w:t>
      </w:r>
    </w:p>
    <w:p w:rsidR="008B0058" w:rsidRPr="00E45C49" w:rsidRDefault="008B0058" w:rsidP="00E45C49">
      <w:r w:rsidRPr="00E45C49">
        <w:rPr>
          <w:b/>
          <w:bCs/>
        </w:rPr>
        <w:t xml:space="preserve">Câu 21. </w:t>
      </w:r>
      <w:r w:rsidRPr="00E45C49">
        <w:t xml:space="preserve">Phát biểu nào </w:t>
      </w:r>
      <w:r w:rsidRPr="00E45C49">
        <w:rPr>
          <w:b/>
          <w:bCs/>
        </w:rPr>
        <w:t xml:space="preserve">sai </w:t>
      </w:r>
      <w:r w:rsidRPr="00E45C49">
        <w:t>khi nói về phản ứng hạt nhân?</w:t>
      </w:r>
    </w:p>
    <w:p w:rsidR="008B0058" w:rsidRPr="00E45C49" w:rsidRDefault="008B0058" w:rsidP="00E45C49">
      <w:r w:rsidRPr="00E45C49">
        <w:rPr>
          <w:b/>
          <w:bCs/>
        </w:rPr>
        <w:tab/>
        <w:t xml:space="preserve">A. </w:t>
      </w:r>
      <w:r w:rsidRPr="00E45C49">
        <w:t>Phản ứng phân hạch là phản ứng hạt nhân tạo ra hai hạt nhân nhẹ hơn, có tính phóng xạ.</w:t>
      </w:r>
    </w:p>
    <w:p w:rsidR="008B0058" w:rsidRPr="00E45C49" w:rsidRDefault="008B0058" w:rsidP="00E45C49">
      <w:r w:rsidRPr="00E45C49">
        <w:rPr>
          <w:b/>
          <w:bCs/>
        </w:rPr>
        <w:tab/>
        <w:t xml:space="preserve">B. </w:t>
      </w:r>
      <w:r w:rsidRPr="00E45C49">
        <w:t>Khi hạt nhân nặng hấp thụ một nơtron vỡ thành 2 hạt nhân trung bình và toả năng lượng lớn.</w:t>
      </w:r>
    </w:p>
    <w:p w:rsidR="008B0058" w:rsidRPr="00E45C49" w:rsidRDefault="008B0058" w:rsidP="00E45C49">
      <w:r w:rsidRPr="00E45C49">
        <w:rPr>
          <w:b/>
          <w:bCs/>
        </w:rPr>
        <w:tab/>
        <w:t xml:space="preserve">C. </w:t>
      </w:r>
      <w:r w:rsidRPr="00E45C49">
        <w:t>Khi hai hạt nhân rất nhẹ kết hợp với nhau thành hạt nhân nặng hơn toả năng lượng.</w:t>
      </w:r>
    </w:p>
    <w:p w:rsidR="008B0058" w:rsidRPr="00E45C49" w:rsidRDefault="008B0058" w:rsidP="00E45C49">
      <w:r w:rsidRPr="00E45C49">
        <w:rPr>
          <w:b/>
          <w:bCs/>
        </w:rPr>
        <w:tab/>
        <w:t xml:space="preserve">D. </w:t>
      </w:r>
      <w:r w:rsidRPr="00E45C49">
        <w:t>Phản ứng tổng hợp hạt nhân và phân hạch đều toả năng lượng.</w:t>
      </w:r>
    </w:p>
    <w:p w:rsidR="008B0058" w:rsidRPr="00E45C49" w:rsidRDefault="008B0058" w:rsidP="00E45C49">
      <w:r w:rsidRPr="00E45C49">
        <w:rPr>
          <w:b/>
          <w:bCs/>
        </w:rPr>
        <w:t xml:space="preserve">Câu 22. </w:t>
      </w:r>
      <w:r w:rsidRPr="00E45C49">
        <w:t xml:space="preserve">Trong phản ứng vỡ hạt nhân urani </w:t>
      </w:r>
      <w:r w:rsidR="00341707" w:rsidRPr="00E45C49">
        <w:rPr>
          <w:vertAlign w:val="superscript"/>
        </w:rPr>
        <w:t>2</w:t>
      </w:r>
      <w:r w:rsidR="00E6025B" w:rsidRPr="00E45C49">
        <w:rPr>
          <w:vertAlign w:val="superscript"/>
        </w:rPr>
        <w:t>3</w:t>
      </w:r>
      <w:r w:rsidRPr="00E45C49">
        <w:rPr>
          <w:vertAlign w:val="superscript"/>
        </w:rPr>
        <w:t>5</w:t>
      </w:r>
      <w:r w:rsidRPr="00E45C49">
        <w:t xml:space="preserve">U năng lượng trung bình toả ra khi phân chia một hạt nhân là 200 MeV. Khi 1 kg </w:t>
      </w:r>
      <w:r w:rsidR="00341707" w:rsidRPr="00E45C49">
        <w:rPr>
          <w:vertAlign w:val="superscript"/>
        </w:rPr>
        <w:t>2</w:t>
      </w:r>
      <w:r w:rsidR="00E6025B" w:rsidRPr="00E45C49">
        <w:rPr>
          <w:vertAlign w:val="superscript"/>
        </w:rPr>
        <w:t>3</w:t>
      </w:r>
      <w:r w:rsidRPr="00E45C49">
        <w:rPr>
          <w:vertAlign w:val="superscript"/>
        </w:rPr>
        <w:t>5</w:t>
      </w:r>
      <w:r w:rsidRPr="00E45C49">
        <w:t>U phân hạch hoàn toàn thì toả ra năng lượng là</w:t>
      </w:r>
    </w:p>
    <w:p w:rsidR="008B0058" w:rsidRPr="00E45C49" w:rsidRDefault="008B0058" w:rsidP="00E45C49">
      <w:r w:rsidRPr="00E45C49">
        <w:rPr>
          <w:b/>
          <w:bCs/>
        </w:rPr>
        <w:tab/>
        <w:t xml:space="preserve">A. </w:t>
      </w:r>
      <w:r w:rsidRPr="00E45C49">
        <w:t>8,21.10</w:t>
      </w:r>
      <w:r w:rsidR="00341707" w:rsidRPr="00E45C49">
        <w:rPr>
          <w:vertAlign w:val="superscript"/>
        </w:rPr>
        <w:t>1</w:t>
      </w:r>
      <w:r w:rsidR="00E6025B" w:rsidRPr="00E45C49">
        <w:rPr>
          <w:vertAlign w:val="superscript"/>
        </w:rPr>
        <w:t>3</w:t>
      </w:r>
      <w:r w:rsidRPr="00E45C49">
        <w:t xml:space="preserve"> J.</w:t>
      </w:r>
      <w:r w:rsidR="00B2650E" w:rsidRPr="00E45C49">
        <w:t xml:space="preserve"> </w:t>
      </w:r>
      <w:r w:rsidRPr="00E45C49">
        <w:rPr>
          <w:b/>
          <w:bCs/>
        </w:rPr>
        <w:tab/>
        <w:t xml:space="preserve">B. </w:t>
      </w:r>
      <w:r w:rsidRPr="00E45C49">
        <w:t>4,11.10</w:t>
      </w:r>
      <w:r w:rsidR="00341707" w:rsidRPr="00E45C49">
        <w:rPr>
          <w:vertAlign w:val="superscript"/>
        </w:rPr>
        <w:t>1</w:t>
      </w:r>
      <w:r w:rsidR="00E6025B" w:rsidRPr="00E45C49">
        <w:rPr>
          <w:vertAlign w:val="superscript"/>
        </w:rPr>
        <w:t>3</w:t>
      </w:r>
      <w:r w:rsidRPr="00E45C49">
        <w:t xml:space="preserve"> J.</w:t>
      </w:r>
      <w:r w:rsidR="00B2650E" w:rsidRPr="00E45C49">
        <w:t xml:space="preserve"> </w:t>
      </w:r>
      <w:r w:rsidRPr="00E45C49">
        <w:rPr>
          <w:b/>
          <w:bCs/>
        </w:rPr>
        <w:tab/>
        <w:t xml:space="preserve">C. </w:t>
      </w:r>
      <w:r w:rsidRPr="00E45C49">
        <w:t>5,25.10</w:t>
      </w:r>
      <w:r w:rsidR="00341707" w:rsidRPr="00E45C49">
        <w:rPr>
          <w:vertAlign w:val="superscript"/>
        </w:rPr>
        <w:t>1</w:t>
      </w:r>
      <w:r w:rsidR="00E6025B" w:rsidRPr="00E45C49">
        <w:rPr>
          <w:vertAlign w:val="superscript"/>
        </w:rPr>
        <w:t>3</w:t>
      </w:r>
      <w:r w:rsidRPr="00E45C49">
        <w:t xml:space="preserve"> J.</w:t>
      </w:r>
      <w:r w:rsidR="00B2650E" w:rsidRPr="00E45C49">
        <w:t xml:space="preserve"> </w:t>
      </w:r>
      <w:r w:rsidRPr="00E45C49">
        <w:rPr>
          <w:b/>
          <w:bCs/>
        </w:rPr>
        <w:tab/>
        <w:t xml:space="preserve">D. </w:t>
      </w:r>
      <w:r w:rsidRPr="00E45C49">
        <w:t>6,23.10</w:t>
      </w:r>
      <w:r w:rsidR="00341707" w:rsidRPr="00E45C49">
        <w:rPr>
          <w:vertAlign w:val="superscript"/>
        </w:rPr>
        <w:t>21</w:t>
      </w:r>
      <w:r w:rsidRPr="00E45C49">
        <w:t xml:space="preserve"> J.</w:t>
      </w:r>
    </w:p>
    <w:p w:rsidR="008B0058" w:rsidRPr="00E45C49" w:rsidRDefault="008B0058" w:rsidP="00E45C49">
      <w:r w:rsidRPr="00E45C49">
        <w:rPr>
          <w:b/>
          <w:bCs/>
        </w:rPr>
        <w:t xml:space="preserve">Câu 23. </w:t>
      </w:r>
      <w:r w:rsidRPr="00E45C49">
        <w:t xml:space="preserve">Trong phản ứng vỡ hạt nhân Urani </w:t>
      </w:r>
      <w:r w:rsidR="00341707" w:rsidRPr="00E45C49">
        <w:rPr>
          <w:vertAlign w:val="superscript"/>
        </w:rPr>
        <w:t>2</w:t>
      </w:r>
      <w:r w:rsidR="00E6025B" w:rsidRPr="00E45C49">
        <w:rPr>
          <w:vertAlign w:val="superscript"/>
        </w:rPr>
        <w:t>3</w:t>
      </w:r>
      <w:r w:rsidRPr="00E45C49">
        <w:rPr>
          <w:vertAlign w:val="superscript"/>
        </w:rPr>
        <w:t>5</w:t>
      </w:r>
      <w:r w:rsidRPr="00E45C49">
        <w:t>U năng lượng trung bình toả ra khi phân chia một hạt nhân là 200 MeV. Một nhà máy điện nguyên tử dùng nguyên liệu Urani, có công suất 500 000 kW, hiệu suất là 20%. Lượng tiêu thụ hàng năm nhiên liệu urani là</w:t>
      </w:r>
    </w:p>
    <w:p w:rsidR="008B0058" w:rsidRPr="00E45C49" w:rsidRDefault="008B0058" w:rsidP="00E45C49">
      <w:r w:rsidRPr="00E45C49">
        <w:rPr>
          <w:b/>
          <w:bCs/>
        </w:rPr>
        <w:tab/>
        <w:t xml:space="preserve">A. </w:t>
      </w:r>
      <w:r w:rsidRPr="00E45C49">
        <w:t>961 kg.</w:t>
      </w:r>
      <w:r w:rsidR="00B2650E" w:rsidRPr="00E45C49">
        <w:t xml:space="preserve"> </w:t>
      </w:r>
      <w:r w:rsidRPr="00E45C49">
        <w:rPr>
          <w:b/>
          <w:bCs/>
        </w:rPr>
        <w:tab/>
        <w:t xml:space="preserve">B. </w:t>
      </w:r>
      <w:r w:rsidRPr="00E45C49">
        <w:t>1121 kg.</w:t>
      </w:r>
      <w:r w:rsidR="00B2650E" w:rsidRPr="00E45C49">
        <w:t xml:space="preserve"> </w:t>
      </w:r>
      <w:r w:rsidRPr="00E45C49">
        <w:rPr>
          <w:b/>
          <w:bCs/>
        </w:rPr>
        <w:tab/>
        <w:t xml:space="preserve">C. </w:t>
      </w:r>
      <w:r w:rsidRPr="00E45C49">
        <w:t>1352,5 kg.</w:t>
      </w:r>
      <w:r w:rsidR="00B2650E" w:rsidRPr="00E45C49">
        <w:t xml:space="preserve"> </w:t>
      </w:r>
      <w:r w:rsidRPr="00E45C49">
        <w:rPr>
          <w:b/>
          <w:bCs/>
        </w:rPr>
        <w:tab/>
        <w:t xml:space="preserve">D. </w:t>
      </w:r>
      <w:r w:rsidRPr="00E45C49">
        <w:t>1421 kg.</w:t>
      </w:r>
    </w:p>
    <w:p w:rsidR="008B0058" w:rsidRPr="00E45C49" w:rsidRDefault="008B0058" w:rsidP="00E45C49">
      <w:r w:rsidRPr="00E45C49">
        <w:rPr>
          <w:b/>
          <w:bCs/>
        </w:rPr>
        <w:t xml:space="preserve">Câu 24: </w:t>
      </w:r>
      <w:r w:rsidRPr="00E45C49">
        <w:t>Do sự phát bức xạ nên mỗi ngày khối lượng Mặt Trời giảm một lượng 3,744.10</w:t>
      </w:r>
      <w:r w:rsidR="00E6025B" w:rsidRPr="00E45C49">
        <w:rPr>
          <w:vertAlign w:val="superscript"/>
        </w:rPr>
        <w:t>14</w:t>
      </w:r>
      <w:r w:rsidR="00B2650E" w:rsidRPr="00E45C49">
        <w:t xml:space="preserve"> </w:t>
      </w:r>
      <w:r w:rsidRPr="00E45C49">
        <w:t>kg. Biết vận tốc ánh sáng trong chân không là 3.10</w:t>
      </w:r>
      <w:r w:rsidR="00E6025B" w:rsidRPr="00E45C49">
        <w:rPr>
          <w:vertAlign w:val="superscript"/>
        </w:rPr>
        <w:t>8</w:t>
      </w:r>
      <w:r w:rsidRPr="00E45C49">
        <w:t xml:space="preserve"> m/s. Công suất bức xạ trung bình của Mặt Trời bằng:</w:t>
      </w:r>
    </w:p>
    <w:p w:rsidR="0007186F" w:rsidRPr="00E45C49" w:rsidRDefault="008B0058" w:rsidP="00E45C49">
      <w:r w:rsidRPr="00E45C49">
        <w:rPr>
          <w:b/>
          <w:bCs/>
        </w:rPr>
        <w:tab/>
        <w:t xml:space="preserve">A. </w:t>
      </w:r>
      <w:r w:rsidRPr="00E45C49">
        <w:t>6,9.10</w:t>
      </w:r>
      <w:r w:rsidR="00E6025B" w:rsidRPr="00E45C49">
        <w:rPr>
          <w:vertAlign w:val="superscript"/>
        </w:rPr>
        <w:t>15</w:t>
      </w:r>
      <w:r w:rsidRPr="00E45C49">
        <w:t xml:space="preserve"> MW</w:t>
      </w:r>
      <w:r w:rsidR="00B2650E" w:rsidRPr="00E45C49">
        <w:t xml:space="preserve"> </w:t>
      </w:r>
      <w:r w:rsidRPr="00E45C49">
        <w:rPr>
          <w:b/>
          <w:bCs/>
        </w:rPr>
        <w:tab/>
        <w:t xml:space="preserve">B. </w:t>
      </w:r>
      <w:r w:rsidRPr="00E45C49">
        <w:t>3,9.10</w:t>
      </w:r>
      <w:r w:rsidR="00E6025B" w:rsidRPr="00E45C49">
        <w:rPr>
          <w:vertAlign w:val="superscript"/>
        </w:rPr>
        <w:t>20</w:t>
      </w:r>
      <w:r w:rsidRPr="00E45C49">
        <w:t xml:space="preserve"> MW</w:t>
      </w:r>
      <w:r w:rsidR="00B2650E" w:rsidRPr="00E45C49">
        <w:t xml:space="preserve"> </w:t>
      </w:r>
      <w:r w:rsidRPr="00E45C49">
        <w:rPr>
          <w:b/>
          <w:bCs/>
        </w:rPr>
        <w:tab/>
        <w:t xml:space="preserve">C. </w:t>
      </w:r>
      <w:r w:rsidRPr="00E45C49">
        <w:t>5,9.10</w:t>
      </w:r>
      <w:r w:rsidR="00E6025B" w:rsidRPr="00E45C49">
        <w:rPr>
          <w:vertAlign w:val="superscript"/>
        </w:rPr>
        <w:t>10</w:t>
      </w:r>
      <w:r w:rsidRPr="00E45C49">
        <w:t xml:space="preserve"> MW</w:t>
      </w:r>
      <w:r w:rsidR="00B2650E" w:rsidRPr="00E45C49">
        <w:t xml:space="preserve"> </w:t>
      </w:r>
      <w:r w:rsidRPr="00E45C49">
        <w:rPr>
          <w:b/>
          <w:bCs/>
        </w:rPr>
        <w:tab/>
        <w:t xml:space="preserve">D. </w:t>
      </w:r>
      <w:r w:rsidRPr="00E45C49">
        <w:t>4,9.10</w:t>
      </w:r>
      <w:r w:rsidR="00E6025B" w:rsidRPr="00E45C49">
        <w:rPr>
          <w:vertAlign w:val="superscript"/>
        </w:rPr>
        <w:t>4</w:t>
      </w:r>
      <w:r w:rsidRPr="00E45C49">
        <w:rPr>
          <w:vertAlign w:val="superscript"/>
        </w:rPr>
        <w:t>0</w:t>
      </w:r>
      <w:r w:rsidRPr="00E45C49">
        <w:t xml:space="preserve"> MW</w:t>
      </w:r>
    </w:p>
    <w:p w:rsidR="008B0058" w:rsidRPr="00E45C49" w:rsidRDefault="008B0058" w:rsidP="00E45C49">
      <w:r w:rsidRPr="00E45C49">
        <w:rPr>
          <w:b/>
          <w:bCs/>
        </w:rPr>
        <w:lastRenderedPageBreak/>
        <w:t xml:space="preserve">Câu 25: </w:t>
      </w:r>
      <w:r w:rsidRPr="00E45C49">
        <w:t>Biết U235 có thể bị</w:t>
      </w:r>
      <w:r w:rsidR="00544131" w:rsidRPr="00E45C49">
        <w:t xml:space="preserve"> phân hạch theo phản ứng sau</w:t>
      </w:r>
      <w:r w:rsidRPr="00E45C49">
        <w:t>:</w:t>
      </w:r>
      <w:r w:rsidR="00544131" w:rsidRPr="00E45C49">
        <w:t xml:space="preserve"> </w:t>
      </w:r>
      <w:r w:rsidR="00105F94" w:rsidRPr="00E45C49">
        <w:rPr>
          <w:position w:val="-12"/>
        </w:rPr>
        <w:object w:dxaOrig="2420" w:dyaOrig="380">
          <v:shape id="_x0000_i1989" type="#_x0000_t75" style="width:120.75pt;height:18.75pt" o:ole="">
            <v:imagedata r:id="rId1422" o:title=""/>
          </v:shape>
          <o:OLEObject Type="Embed" ProgID="Equation.3" ShapeID="_x0000_i1989" DrawAspect="Content" ObjectID="_1550260957" r:id="rId1423"/>
        </w:object>
      </w:r>
      <w:r w:rsidRPr="00E45C49">
        <w:t>.</w:t>
      </w:r>
      <w:r w:rsidR="00B2650E" w:rsidRPr="00E45C49">
        <w:t xml:space="preserve"> </w:t>
      </w:r>
      <w:r w:rsidRPr="00E45C49">
        <w:t>Khối lượng của các hạt tham</w:t>
      </w:r>
      <w:r w:rsidR="00544131" w:rsidRPr="00E45C49">
        <w:t xml:space="preserve"> </w:t>
      </w:r>
      <w:r w:rsidRPr="00E45C49">
        <w:t>gia phản ứng: m</w:t>
      </w:r>
      <w:r w:rsidRPr="00E45C49">
        <w:rPr>
          <w:vertAlign w:val="subscript"/>
        </w:rPr>
        <w:t>U</w:t>
      </w:r>
      <w:r w:rsidRPr="00E45C49">
        <w:t xml:space="preserve"> = 234,99332u; m</w:t>
      </w:r>
      <w:r w:rsidR="00544131" w:rsidRPr="00E45C49">
        <w:rPr>
          <w:vertAlign w:val="subscript"/>
        </w:rPr>
        <w:t>n</w:t>
      </w:r>
      <w:r w:rsidRPr="00E45C49">
        <w:t xml:space="preserve"> = 1,0087u; m</w:t>
      </w:r>
      <w:r w:rsidRPr="00E45C49">
        <w:rPr>
          <w:vertAlign w:val="subscript"/>
        </w:rPr>
        <w:t xml:space="preserve">I </w:t>
      </w:r>
      <w:r w:rsidRPr="00E45C49">
        <w:t>= 138,8970u; m</w:t>
      </w:r>
      <w:r w:rsidRPr="00E45C49">
        <w:rPr>
          <w:vertAlign w:val="subscript"/>
        </w:rPr>
        <w:t>Y</w:t>
      </w:r>
      <w:r w:rsidRPr="00E45C49">
        <w:t xml:space="preserve"> = 93,89014u; 1uc</w:t>
      </w:r>
      <w:r w:rsidR="00341707" w:rsidRPr="00E45C49">
        <w:rPr>
          <w:vertAlign w:val="superscript"/>
        </w:rPr>
        <w:t>2</w:t>
      </w:r>
      <w:r w:rsidRPr="00E45C49">
        <w:t xml:space="preserve"> = 931,5MeV. Nếu có một</w:t>
      </w:r>
      <w:r w:rsidR="00B2650E" w:rsidRPr="00E45C49">
        <w:t xml:space="preserve"> </w:t>
      </w:r>
      <w:r w:rsidRPr="00E45C49">
        <w:t>lượng hạt nhân U235 đủ nhiều, giả sử ban đầu ta kích thích cho 10</w:t>
      </w:r>
      <w:r w:rsidR="00E6025B" w:rsidRPr="00E45C49">
        <w:rPr>
          <w:vertAlign w:val="superscript"/>
        </w:rPr>
        <w:t>12</w:t>
      </w:r>
      <w:r w:rsidRPr="00E45C49">
        <w:t xml:space="preserve"> hạt U235 phân hạch theo phương trình trên và sau đó phản ứng dây chuyền xảy ra trong khối hạt nhân đó với hệ số nhân nơtrôn là k = 2. Coi phản ứng không phóng xạ gamm</w:t>
      </w:r>
      <w:r w:rsidR="00544131" w:rsidRPr="00E45C49">
        <w:t>a.</w:t>
      </w:r>
      <w:r w:rsidRPr="00E45C49">
        <w:rPr>
          <w:b/>
        </w:rPr>
        <w:t xml:space="preserve"> </w:t>
      </w:r>
      <w:r w:rsidRPr="00E45C49">
        <w:t>Năng lượng toả ra sau 5 phân hạch dây chuyền đầu tiên (kể cả phân hạch kích thích ban đầu):</w:t>
      </w:r>
    </w:p>
    <w:p w:rsidR="008B0058" w:rsidRPr="00E45C49" w:rsidRDefault="008B0058" w:rsidP="00E45C49">
      <w:r w:rsidRPr="00E45C49">
        <w:rPr>
          <w:b/>
          <w:bCs/>
        </w:rPr>
        <w:tab/>
        <w:t xml:space="preserve">A. </w:t>
      </w:r>
      <w:r w:rsidRPr="00E45C49">
        <w:t>175,85 MeV</w:t>
      </w:r>
      <w:r w:rsidR="00B2650E" w:rsidRPr="00E45C49">
        <w:t xml:space="preserve"> </w:t>
      </w:r>
      <w:r w:rsidRPr="00E45C49">
        <w:rPr>
          <w:b/>
          <w:bCs/>
        </w:rPr>
        <w:tab/>
        <w:t xml:space="preserve">B. </w:t>
      </w:r>
      <w:r w:rsidRPr="00E45C49">
        <w:t>5,45.10</w:t>
      </w:r>
      <w:r w:rsidR="00E6025B" w:rsidRPr="00E45C49">
        <w:rPr>
          <w:vertAlign w:val="superscript"/>
        </w:rPr>
        <w:t>15</w:t>
      </w:r>
      <w:r w:rsidRPr="00E45C49">
        <w:t xml:space="preserve"> MeV</w:t>
      </w:r>
      <w:r w:rsidR="00B2650E" w:rsidRPr="00E45C49">
        <w:t xml:space="preserve"> </w:t>
      </w:r>
      <w:r w:rsidRPr="00E45C49">
        <w:rPr>
          <w:b/>
          <w:bCs/>
        </w:rPr>
        <w:tab/>
        <w:t xml:space="preserve">C. </w:t>
      </w:r>
      <w:r w:rsidRPr="00E45C49">
        <w:t>5,45.10</w:t>
      </w:r>
      <w:r w:rsidR="00341707" w:rsidRPr="00E45C49">
        <w:rPr>
          <w:vertAlign w:val="superscript"/>
        </w:rPr>
        <w:t>1</w:t>
      </w:r>
      <w:r w:rsidR="00E6025B" w:rsidRPr="00E45C49">
        <w:rPr>
          <w:vertAlign w:val="superscript"/>
        </w:rPr>
        <w:t>3</w:t>
      </w:r>
      <w:r w:rsidRPr="00E45C49">
        <w:t>MeV</w:t>
      </w:r>
      <w:r w:rsidR="00B2650E" w:rsidRPr="00E45C49">
        <w:t xml:space="preserve"> </w:t>
      </w:r>
      <w:r w:rsidRPr="00E45C49">
        <w:rPr>
          <w:b/>
          <w:bCs/>
        </w:rPr>
        <w:tab/>
        <w:t xml:space="preserve">D. </w:t>
      </w:r>
      <w:r w:rsidRPr="00E45C49">
        <w:t>8,79.10</w:t>
      </w:r>
      <w:r w:rsidR="00E6025B" w:rsidRPr="00E45C49">
        <w:rPr>
          <w:vertAlign w:val="superscript"/>
        </w:rPr>
        <w:t>12</w:t>
      </w:r>
      <w:r w:rsidRPr="00E45C49">
        <w:t xml:space="preserve"> MeV</w:t>
      </w:r>
    </w:p>
    <w:p w:rsidR="008B0058" w:rsidRPr="00E45C49" w:rsidRDefault="008B0058" w:rsidP="00E45C49">
      <w:r w:rsidRPr="00E45C49">
        <w:rPr>
          <w:b/>
          <w:bCs/>
        </w:rPr>
        <w:t xml:space="preserve">Câu 26: </w:t>
      </w:r>
      <w:r w:rsidRPr="00E45C49">
        <w:t>Gọi m</w:t>
      </w:r>
      <w:r w:rsidR="00341707" w:rsidRPr="00E45C49">
        <w:rPr>
          <w:vertAlign w:val="subscript"/>
        </w:rPr>
        <w:t>0</w:t>
      </w:r>
      <w:r w:rsidRPr="00E45C49">
        <w:t xml:space="preserve"> là khối lượng nghỉ của vật. m,v lần lượt là khối lượng và vận tốc khi vật chuyển động.Biểu thức nào sau</w:t>
      </w:r>
      <w:r w:rsidR="00105F94" w:rsidRPr="00E45C49">
        <w:t xml:space="preserve"> </w:t>
      </w:r>
      <w:r w:rsidRPr="00E45C49">
        <w:t xml:space="preserve">đây </w:t>
      </w:r>
      <w:r w:rsidRPr="00E45C49">
        <w:rPr>
          <w:b/>
          <w:bCs/>
        </w:rPr>
        <w:t xml:space="preserve">không </w:t>
      </w:r>
      <w:r w:rsidRPr="00E45C49">
        <w:t>phải là biểu thức tính năng lượng toàn phần của một hạt tương đối tính:</w:t>
      </w:r>
    </w:p>
    <w:p w:rsidR="008B0058" w:rsidRPr="00E45C49" w:rsidRDefault="008B0058" w:rsidP="00E45C49">
      <w:r w:rsidRPr="00E45C49">
        <w:rPr>
          <w:b/>
          <w:bCs/>
        </w:rPr>
        <w:tab/>
        <w:t xml:space="preserve">A. </w:t>
      </w:r>
      <w:r w:rsidRPr="00E45C49">
        <w:t>E = mc</w:t>
      </w:r>
      <w:r w:rsidR="00341707" w:rsidRPr="00E45C49">
        <w:rPr>
          <w:vertAlign w:val="superscript"/>
        </w:rPr>
        <w:t>2</w:t>
      </w:r>
      <w:r w:rsidR="00B2650E" w:rsidRPr="00E45C49">
        <w:tab/>
      </w:r>
      <w:r w:rsidRPr="00E45C49">
        <w:rPr>
          <w:b/>
          <w:bCs/>
        </w:rPr>
        <w:t xml:space="preserve">B. </w:t>
      </w:r>
      <w:r w:rsidRPr="00E45C49">
        <w:t>E = E</w:t>
      </w:r>
      <w:r w:rsidR="00341707" w:rsidRPr="00E45C49">
        <w:rPr>
          <w:vertAlign w:val="subscript"/>
        </w:rPr>
        <w:t>0</w:t>
      </w:r>
      <w:r w:rsidRPr="00E45C49">
        <w:t xml:space="preserve"> + Wđ</w:t>
      </w:r>
      <w:r w:rsidR="00B2650E" w:rsidRPr="00E45C49">
        <w:tab/>
      </w:r>
      <w:r w:rsidRPr="00E45C49">
        <w:rPr>
          <w:b/>
          <w:bCs/>
        </w:rPr>
        <w:t xml:space="preserve">C. </w:t>
      </w:r>
      <w:r w:rsidR="00C56AE6" w:rsidRPr="00E45C49">
        <w:rPr>
          <w:b/>
          <w:bCs/>
          <w:position w:val="-64"/>
        </w:rPr>
        <w:object w:dxaOrig="1240" w:dyaOrig="1060">
          <v:shape id="_x0000_i1990" type="#_x0000_t75" style="width:62.25pt;height:53.25pt" o:ole="">
            <v:imagedata r:id="rId1424" o:title=""/>
          </v:shape>
          <o:OLEObject Type="Embed" ProgID="Equation.3" ShapeID="_x0000_i1990" DrawAspect="Content" ObjectID="_1550260958" r:id="rId1425"/>
        </w:object>
      </w:r>
      <w:r w:rsidRPr="00E45C49">
        <w:rPr>
          <w:b/>
          <w:bCs/>
        </w:rPr>
        <w:tab/>
        <w:t xml:space="preserve">D. </w:t>
      </w:r>
      <w:r w:rsidRPr="00E45C49">
        <w:t>E = m</w:t>
      </w:r>
      <w:r w:rsidR="00341707" w:rsidRPr="00E45C49">
        <w:rPr>
          <w:vertAlign w:val="subscript"/>
        </w:rPr>
        <w:t>0</w:t>
      </w:r>
      <w:r w:rsidRPr="00E45C49">
        <w:t>c</w:t>
      </w:r>
      <w:r w:rsidR="00341707" w:rsidRPr="00E45C49">
        <w:rPr>
          <w:vertAlign w:val="superscript"/>
        </w:rPr>
        <w:t>2</w:t>
      </w:r>
    </w:p>
    <w:p w:rsidR="008B0058" w:rsidRPr="00E45C49" w:rsidRDefault="008B0058" w:rsidP="00E45C49">
      <w:r w:rsidRPr="00E45C49">
        <w:rPr>
          <w:b/>
          <w:bCs/>
        </w:rPr>
        <w:t xml:space="preserve">Câu 27: </w:t>
      </w:r>
      <w:r w:rsidRPr="00E45C49">
        <w:t>Một hạt có khối lượng nghỉ m</w:t>
      </w:r>
      <w:r w:rsidR="00341707" w:rsidRPr="00E45C49">
        <w:rPr>
          <w:vertAlign w:val="subscript"/>
        </w:rPr>
        <w:t>0</w:t>
      </w:r>
      <w:r w:rsidR="00811617" w:rsidRPr="00E45C49">
        <w:t xml:space="preserve">, chuyển động với tốc độ </w:t>
      </w:r>
      <w:r w:rsidR="009E2AC5" w:rsidRPr="00E45C49">
        <w:rPr>
          <w:position w:val="-24"/>
        </w:rPr>
        <w:object w:dxaOrig="880" w:dyaOrig="680">
          <v:shape id="_x0000_i1991" type="#_x0000_t75" style="width:44.25pt;height:33.75pt" o:ole="">
            <v:imagedata r:id="rId1426" o:title=""/>
          </v:shape>
          <o:OLEObject Type="Embed" ProgID="Equation.3" ShapeID="_x0000_i1991" DrawAspect="Content" ObjectID="_1550260959" r:id="rId1427"/>
        </w:object>
      </w:r>
      <w:r w:rsidR="00811617" w:rsidRPr="00E45C49">
        <w:t xml:space="preserve">(c là tốc độ ánh sáng trong chân không ). Theo </w:t>
      </w:r>
      <w:r w:rsidRPr="00E45C49">
        <w:t>thuyết tương đối, năng lượng toàn phần của hạt sẽ:</w:t>
      </w:r>
    </w:p>
    <w:p w:rsidR="008B0058" w:rsidRPr="00E45C49" w:rsidRDefault="00811617" w:rsidP="00E45C49">
      <w:r w:rsidRPr="00E45C49">
        <w:t xml:space="preserve"> </w:t>
      </w:r>
      <w:r w:rsidR="008B0058" w:rsidRPr="00E45C49">
        <w:rPr>
          <w:b/>
          <w:bCs/>
        </w:rPr>
        <w:tab/>
        <w:t xml:space="preserve">A. </w:t>
      </w:r>
      <w:r w:rsidR="008B0058" w:rsidRPr="00E45C49">
        <w:t>gấp 2 lần động năng của hạt</w:t>
      </w:r>
      <w:r w:rsidR="00B2650E" w:rsidRPr="00E45C49">
        <w:tab/>
      </w:r>
      <w:r w:rsidR="008B0058" w:rsidRPr="00E45C49">
        <w:rPr>
          <w:b/>
          <w:bCs/>
        </w:rPr>
        <w:t xml:space="preserve">B. </w:t>
      </w:r>
      <w:r w:rsidR="008B0058" w:rsidRPr="00E45C49">
        <w:t>gấp bốn lần động năng của hạt</w:t>
      </w:r>
    </w:p>
    <w:p w:rsidR="008B0058" w:rsidRPr="00E45C49" w:rsidRDefault="008B0058" w:rsidP="00E45C49">
      <w:r w:rsidRPr="00E45C49">
        <w:rPr>
          <w:b/>
          <w:bCs/>
        </w:rPr>
        <w:tab/>
        <w:t xml:space="preserve">C. </w:t>
      </w:r>
      <w:r w:rsidRPr="00E45C49">
        <w:t>gấp</w:t>
      </w:r>
      <w:r w:rsidRPr="00E45C49">
        <w:tab/>
        <w:t>3 lần động năng của hạt</w:t>
      </w:r>
      <w:r w:rsidR="00B2650E" w:rsidRPr="00E45C49">
        <w:tab/>
      </w:r>
      <w:r w:rsidRPr="00E45C49">
        <w:rPr>
          <w:b/>
          <w:bCs/>
        </w:rPr>
        <w:t xml:space="preserve">D. </w:t>
      </w:r>
      <w:r w:rsidRPr="00E45C49">
        <w:t>gấp</w:t>
      </w:r>
      <w:r w:rsidR="003620B0" w:rsidRPr="00E45C49">
        <w:t xml:space="preserve"> </w:t>
      </w:r>
      <w:r w:rsidR="009E2AC5" w:rsidRPr="00E45C49">
        <w:rPr>
          <w:position w:val="-6"/>
        </w:rPr>
        <w:object w:dxaOrig="380" w:dyaOrig="340">
          <v:shape id="_x0000_i1992" type="#_x0000_t75" style="width:18.75pt;height:17.25pt" o:ole="">
            <v:imagedata r:id="rId1428" o:title=""/>
          </v:shape>
          <o:OLEObject Type="Embed" ProgID="Equation.3" ShapeID="_x0000_i1992" DrawAspect="Content" ObjectID="_1550260960" r:id="rId1429"/>
        </w:object>
      </w:r>
      <w:r w:rsidRPr="00E45C49">
        <w:t xml:space="preserve"> lần động năng của hạt</w:t>
      </w:r>
    </w:p>
    <w:p w:rsidR="0007186F" w:rsidRPr="00E45C49" w:rsidRDefault="008B0058" w:rsidP="00E45C49">
      <w:r w:rsidRPr="00E45C49">
        <w:rPr>
          <w:b/>
          <w:bCs/>
        </w:rPr>
        <w:t xml:space="preserve">Câu 28: </w:t>
      </w:r>
      <w:r w:rsidRPr="00E45C49">
        <w:t>Một hạt có khối lượng nghỉ m</w:t>
      </w:r>
      <w:r w:rsidR="00341707" w:rsidRPr="00E45C49">
        <w:rPr>
          <w:vertAlign w:val="subscript"/>
        </w:rPr>
        <w:t>0</w:t>
      </w:r>
      <w:r w:rsidRPr="00E45C49">
        <w:t>, chuyển động với tốc độ v thì theo thuyết tương đối, động năng của hạt được</w:t>
      </w:r>
      <w:r w:rsidR="004E75FD" w:rsidRPr="00E45C49">
        <w:t xml:space="preserve"> </w:t>
      </w:r>
      <w:r w:rsidRPr="00E45C49">
        <w:t>định bởi công thức:</w:t>
      </w:r>
    </w:p>
    <w:p w:rsidR="008B0058" w:rsidRPr="00E45C49" w:rsidRDefault="004E75FD" w:rsidP="00E45C49">
      <w:r w:rsidRPr="00E45C49">
        <w:rPr>
          <w:b/>
          <w:bCs/>
        </w:rPr>
        <w:tab/>
        <w:t>A.</w:t>
      </w:r>
      <w:r w:rsidR="009E2AC5" w:rsidRPr="00E45C49">
        <w:rPr>
          <w:b/>
          <w:bCs/>
        </w:rPr>
        <w:t xml:space="preserve"> </w:t>
      </w:r>
      <w:r w:rsidR="009E2AC5" w:rsidRPr="00E45C49">
        <w:rPr>
          <w:b/>
          <w:bCs/>
          <w:position w:val="-64"/>
        </w:rPr>
        <w:object w:dxaOrig="840" w:dyaOrig="1060">
          <v:shape id="_x0000_i1993" type="#_x0000_t75" style="width:42pt;height:53.25pt" o:ole="">
            <v:imagedata r:id="rId1430" o:title=""/>
          </v:shape>
          <o:OLEObject Type="Embed" ProgID="Equation.3" ShapeID="_x0000_i1993" DrawAspect="Content" ObjectID="_1550260961" r:id="rId1431"/>
        </w:object>
      </w:r>
      <w:r w:rsidR="008B0058" w:rsidRPr="00E45C49">
        <w:rPr>
          <w:b/>
          <w:bCs/>
        </w:rPr>
        <w:tab/>
        <w:t xml:space="preserve">B. </w:t>
      </w:r>
      <w:r w:rsidR="00C0004A" w:rsidRPr="00E45C49">
        <w:rPr>
          <w:b/>
          <w:bCs/>
          <w:position w:val="-64"/>
        </w:rPr>
        <w:object w:dxaOrig="1820" w:dyaOrig="1020">
          <v:shape id="_x0000_i1994" type="#_x0000_t75" style="width:90.75pt;height:51pt" o:ole="">
            <v:imagedata r:id="rId1432" o:title=""/>
          </v:shape>
          <o:OLEObject Type="Embed" ProgID="Equation.3" ShapeID="_x0000_i1994" DrawAspect="Content" ObjectID="_1550260962" r:id="rId1433"/>
        </w:object>
      </w:r>
      <w:r w:rsidR="008B0058" w:rsidRPr="00E45C49">
        <w:rPr>
          <w:b/>
          <w:bCs/>
        </w:rPr>
        <w:tab/>
        <w:t>C.</w:t>
      </w:r>
      <w:r w:rsidR="00B2650E" w:rsidRPr="00E45C49">
        <w:rPr>
          <w:b/>
          <w:bCs/>
        </w:rPr>
        <w:t xml:space="preserve"> </w:t>
      </w:r>
      <w:r w:rsidR="00C0004A" w:rsidRPr="00E45C49">
        <w:rPr>
          <w:b/>
          <w:bCs/>
          <w:position w:val="-64"/>
        </w:rPr>
        <w:object w:dxaOrig="1020" w:dyaOrig="1060">
          <v:shape id="_x0000_i1995" type="#_x0000_t75" style="width:51pt;height:53.25pt" o:ole="">
            <v:imagedata r:id="rId1434" o:title=""/>
          </v:shape>
          <o:OLEObject Type="Embed" ProgID="Equation.3" ShapeID="_x0000_i1995" DrawAspect="Content" ObjectID="_1550260963" r:id="rId1435"/>
        </w:object>
      </w:r>
      <w:r w:rsidR="009E2AC5" w:rsidRPr="00E45C49">
        <w:rPr>
          <w:b/>
          <w:bCs/>
        </w:rPr>
        <w:tab/>
      </w:r>
      <w:r w:rsidR="008B0058" w:rsidRPr="00E45C49">
        <w:rPr>
          <w:b/>
          <w:bCs/>
        </w:rPr>
        <w:t xml:space="preserve">D. </w:t>
      </w:r>
      <w:r w:rsidR="00C0004A" w:rsidRPr="00E45C49">
        <w:rPr>
          <w:b/>
          <w:bCs/>
          <w:position w:val="-64"/>
        </w:rPr>
        <w:object w:dxaOrig="1900" w:dyaOrig="1020">
          <v:shape id="_x0000_i1996" type="#_x0000_t75" style="width:95.25pt;height:51pt" o:ole="">
            <v:imagedata r:id="rId1436" o:title=""/>
          </v:shape>
          <o:OLEObject Type="Embed" ProgID="Equation.3" ShapeID="_x0000_i1996" DrawAspect="Content" ObjectID="_1550260964" r:id="rId1437"/>
        </w:object>
      </w:r>
    </w:p>
    <w:p w:rsidR="008B0058" w:rsidRPr="00E45C49" w:rsidRDefault="008B0058" w:rsidP="00E45C49">
      <w:r w:rsidRPr="00E45C49">
        <w:rPr>
          <w:b/>
          <w:bCs/>
        </w:rPr>
        <w:t xml:space="preserve">Câu 29: </w:t>
      </w:r>
      <w:r w:rsidRPr="00E45C49">
        <w:t xml:space="preserve">Hạt </w:t>
      </w:r>
      <w:r w:rsidR="00341707" w:rsidRPr="00E45C49">
        <w:t>α</w:t>
      </w:r>
      <w:r w:rsidRPr="00E45C49">
        <w:t xml:space="preserve"> có động năng 5,30 MeV bắn phá hạt nhân </w:t>
      </w:r>
      <w:r w:rsidR="00C0004A" w:rsidRPr="00E45C49">
        <w:rPr>
          <w:position w:val="-10"/>
          <w:sz w:val="25"/>
          <w:szCs w:val="25"/>
          <w:lang w:val="vi-VN"/>
        </w:rPr>
        <w:object w:dxaOrig="440" w:dyaOrig="360">
          <v:shape id="_x0000_i1997" type="#_x0000_t75" style="width:21.75pt;height:18pt" o:ole="">
            <v:imagedata r:id="rId973" o:title=""/>
          </v:shape>
          <o:OLEObject Type="Embed" ProgID="Equation.3" ShapeID="_x0000_i1997" DrawAspect="Content" ObjectID="_1550260965" r:id="rId1438"/>
        </w:object>
      </w:r>
      <w:r w:rsidRPr="00E45C49">
        <w:t xml:space="preserve">đang đứng yên sinh ra hạt nhân Cacbon </w:t>
      </w:r>
      <w:r w:rsidR="00C0004A" w:rsidRPr="00E45C49">
        <w:rPr>
          <w:position w:val="-12"/>
          <w:sz w:val="25"/>
          <w:szCs w:val="25"/>
        </w:rPr>
        <w:object w:dxaOrig="400" w:dyaOrig="380">
          <v:shape id="_x0000_i1998" type="#_x0000_t75" style="width:20.25pt;height:18.75pt" o:ole="">
            <v:imagedata r:id="rId23" o:title=""/>
          </v:shape>
          <o:OLEObject Type="Embed" ProgID="Equation.3" ShapeID="_x0000_i1998" DrawAspect="Content" ObjectID="_1550260966" r:id="rId1439"/>
        </w:object>
      </w:r>
      <w:r w:rsidRPr="00E45C49">
        <w:t>và hạt nhân</w:t>
      </w:r>
      <w:r w:rsidR="00C0004A" w:rsidRPr="00E45C49">
        <w:t xml:space="preserve"> </w:t>
      </w:r>
      <w:r w:rsidRPr="00E45C49">
        <w:t>X. biết hạt nhân Cacbon có động năng 0,929 MeV và phương vận tốc của hạt nhân Cacbon và hạt nhân X vuông góc nhau. Lấy khối lượn hạt nhân bằng số khối. Động năng của hạt nhân X bằng:</w:t>
      </w:r>
    </w:p>
    <w:p w:rsidR="008B0058" w:rsidRPr="00E45C49" w:rsidRDefault="008B0058" w:rsidP="00E45C49">
      <w:r w:rsidRPr="00E45C49">
        <w:rPr>
          <w:b/>
          <w:bCs/>
        </w:rPr>
        <w:tab/>
        <w:t xml:space="preserve">A. </w:t>
      </w:r>
      <w:r w:rsidRPr="00E45C49">
        <w:t>5,026 MeV</w:t>
      </w:r>
      <w:r w:rsidR="00B2650E" w:rsidRPr="00E45C49">
        <w:tab/>
      </w:r>
      <w:r w:rsidRPr="00E45C49">
        <w:rPr>
          <w:b/>
          <w:bCs/>
        </w:rPr>
        <w:t xml:space="preserve">B. </w:t>
      </w:r>
      <w:r w:rsidRPr="00E45C49">
        <w:t>10,052 MeV</w:t>
      </w:r>
      <w:r w:rsidR="00B2650E" w:rsidRPr="00E45C49">
        <w:tab/>
      </w:r>
      <w:r w:rsidRPr="00E45C49">
        <w:rPr>
          <w:b/>
          <w:bCs/>
        </w:rPr>
        <w:t xml:space="preserve">C. </w:t>
      </w:r>
      <w:r w:rsidRPr="00E45C49">
        <w:t>9,852 MeV</w:t>
      </w:r>
      <w:r w:rsidR="00B2650E" w:rsidRPr="00E45C49">
        <w:tab/>
      </w:r>
      <w:r w:rsidRPr="00E45C49">
        <w:rPr>
          <w:b/>
          <w:bCs/>
        </w:rPr>
        <w:t xml:space="preserve">D. </w:t>
      </w:r>
      <w:r w:rsidRPr="00E45C49">
        <w:t>22,129 MeV</w:t>
      </w:r>
    </w:p>
    <w:p w:rsidR="008B0058" w:rsidRPr="00E45C49" w:rsidRDefault="008B0058" w:rsidP="00E45C49">
      <w:r w:rsidRPr="00E45C49">
        <w:rPr>
          <w:b/>
          <w:bCs/>
        </w:rPr>
        <w:t xml:space="preserve">Câu 30: </w:t>
      </w:r>
      <w:r w:rsidRPr="00E45C49">
        <w:t>Kí hiệu E</w:t>
      </w:r>
      <w:r w:rsidR="00341707" w:rsidRPr="00E45C49">
        <w:rPr>
          <w:vertAlign w:val="subscript"/>
        </w:rPr>
        <w:t>0</w:t>
      </w:r>
      <w:r w:rsidRPr="00E45C49">
        <w:t>, E là năng lượng nghỉ và năng lượng toàn phần của một hạt có khối lượng nghỉ m</w:t>
      </w:r>
      <w:r w:rsidR="00341707" w:rsidRPr="00E45C49">
        <w:rPr>
          <w:vertAlign w:val="subscript"/>
        </w:rPr>
        <w:t>0</w:t>
      </w:r>
      <w:r w:rsidRPr="00E45C49">
        <w:t>, chuyển động với vận tốc v = 0,8</w:t>
      </w:r>
      <w:r w:rsidR="00C0004A" w:rsidRPr="00E45C49">
        <w:t>c.</w:t>
      </w:r>
      <w:r w:rsidRPr="00E45C49">
        <w:rPr>
          <w:b/>
        </w:rPr>
        <w:t xml:space="preserve"> </w:t>
      </w:r>
      <w:r w:rsidRPr="00E45C49">
        <w:t>Theo thuyết tương đối, năng lượng nghỉ E</w:t>
      </w:r>
      <w:r w:rsidR="00341707" w:rsidRPr="00E45C49">
        <w:rPr>
          <w:vertAlign w:val="subscript"/>
        </w:rPr>
        <w:t>0</w:t>
      </w:r>
      <w:r w:rsidRPr="00E45C49">
        <w:t xml:space="preserve"> của hạt bằng:</w:t>
      </w:r>
    </w:p>
    <w:p w:rsidR="008B0058" w:rsidRPr="00E45C49" w:rsidRDefault="008B0058" w:rsidP="00E45C49">
      <w:r w:rsidRPr="00E45C49">
        <w:rPr>
          <w:b/>
          <w:bCs/>
        </w:rPr>
        <w:tab/>
        <w:t xml:space="preserve">A. </w:t>
      </w:r>
      <w:r w:rsidRPr="00E45C49">
        <w:t>0,5E</w:t>
      </w:r>
      <w:r w:rsidR="00B2650E" w:rsidRPr="00E45C49">
        <w:tab/>
      </w:r>
      <w:r w:rsidRPr="00E45C49">
        <w:rPr>
          <w:b/>
          <w:bCs/>
        </w:rPr>
        <w:t xml:space="preserve">B. </w:t>
      </w:r>
      <w:r w:rsidRPr="00E45C49">
        <w:t>0,6E</w:t>
      </w:r>
      <w:r w:rsidR="00B2650E" w:rsidRPr="00E45C49">
        <w:tab/>
      </w:r>
      <w:r w:rsidRPr="00E45C49">
        <w:rPr>
          <w:b/>
          <w:bCs/>
        </w:rPr>
        <w:t xml:space="preserve">C. </w:t>
      </w:r>
      <w:r w:rsidRPr="00E45C49">
        <w:t>0,25E</w:t>
      </w:r>
      <w:r w:rsidR="00B2650E" w:rsidRPr="00E45C49">
        <w:tab/>
      </w:r>
      <w:r w:rsidRPr="00E45C49">
        <w:rPr>
          <w:b/>
          <w:bCs/>
        </w:rPr>
        <w:t xml:space="preserve">D. </w:t>
      </w:r>
      <w:r w:rsidRPr="00E45C49">
        <w:t>0,8E</w:t>
      </w:r>
    </w:p>
    <w:p w:rsidR="008B0058" w:rsidRPr="00E45C49" w:rsidRDefault="008B0058" w:rsidP="00E45C49">
      <w:r w:rsidRPr="00E45C49">
        <w:rPr>
          <w:b/>
          <w:bCs/>
        </w:rPr>
        <w:t xml:space="preserve">Câu 31: </w:t>
      </w:r>
      <w:r w:rsidRPr="00E45C49">
        <w:t>Với c là vận tốc ánh sáng trong chân không, hệ thức Einstein giữa năng lượng nghỉ E và khối lượng m của một vật là:</w:t>
      </w:r>
    </w:p>
    <w:p w:rsidR="008B0058" w:rsidRPr="00E45C49" w:rsidRDefault="008B0058" w:rsidP="00E45C49">
      <w:r w:rsidRPr="00E45C49">
        <w:rPr>
          <w:b/>
          <w:bCs/>
        </w:rPr>
        <w:tab/>
        <w:t xml:space="preserve">A. </w:t>
      </w:r>
      <w:r w:rsidRPr="00E45C49">
        <w:t>E = mc</w:t>
      </w:r>
      <w:r w:rsidR="00341707" w:rsidRPr="00E45C49">
        <w:rPr>
          <w:vertAlign w:val="superscript"/>
        </w:rPr>
        <w:t>2</w:t>
      </w:r>
      <w:r w:rsidR="00B2650E" w:rsidRPr="00E45C49">
        <w:tab/>
      </w:r>
      <w:r w:rsidRPr="00E45C49">
        <w:rPr>
          <w:b/>
          <w:bCs/>
        </w:rPr>
        <w:t xml:space="preserve">B. </w:t>
      </w:r>
      <w:r w:rsidRPr="00E45C49">
        <w:t>E = 2m</w:t>
      </w:r>
      <w:r w:rsidR="00341707" w:rsidRPr="00E45C49">
        <w:rPr>
          <w:vertAlign w:val="superscript"/>
        </w:rPr>
        <w:t>2</w:t>
      </w:r>
      <w:r w:rsidRPr="00E45C49">
        <w:t>c</w:t>
      </w:r>
      <w:r w:rsidR="00B2650E" w:rsidRPr="00E45C49">
        <w:tab/>
      </w:r>
      <w:r w:rsidRPr="00E45C49">
        <w:rPr>
          <w:b/>
          <w:bCs/>
        </w:rPr>
        <w:t xml:space="preserve">C. </w:t>
      </w:r>
      <w:r w:rsidRPr="00E45C49">
        <w:t>E = 0,5mc</w:t>
      </w:r>
      <w:r w:rsidR="00341707" w:rsidRPr="00E45C49">
        <w:rPr>
          <w:vertAlign w:val="superscript"/>
        </w:rPr>
        <w:t>2</w:t>
      </w:r>
      <w:r w:rsidR="00B2650E" w:rsidRPr="00E45C49">
        <w:tab/>
      </w:r>
      <w:r w:rsidRPr="00E45C49">
        <w:rPr>
          <w:b/>
          <w:bCs/>
        </w:rPr>
        <w:t xml:space="preserve">D. </w:t>
      </w:r>
      <w:r w:rsidRPr="00E45C49">
        <w:t>E = 2mc</w:t>
      </w:r>
      <w:r w:rsidR="00341707" w:rsidRPr="00E45C49">
        <w:rPr>
          <w:vertAlign w:val="superscript"/>
        </w:rPr>
        <w:t>2</w:t>
      </w:r>
    </w:p>
    <w:p w:rsidR="008B0058" w:rsidRPr="00E45C49" w:rsidRDefault="008B0058" w:rsidP="00E45C49">
      <w:r w:rsidRPr="00E45C49">
        <w:rPr>
          <w:b/>
          <w:bCs/>
        </w:rPr>
        <w:t xml:space="preserve">Câu 32: </w:t>
      </w:r>
      <w:r w:rsidRPr="00E45C49">
        <w:t>Mặt trời có khối lượng 2.10</w:t>
      </w:r>
      <w:r w:rsidR="00E6025B" w:rsidRPr="00E45C49">
        <w:rPr>
          <w:vertAlign w:val="superscript"/>
        </w:rPr>
        <w:t>3</w:t>
      </w:r>
      <w:r w:rsidRPr="00E45C49">
        <w:rPr>
          <w:vertAlign w:val="superscript"/>
        </w:rPr>
        <w:t xml:space="preserve">0 </w:t>
      </w:r>
      <w:r w:rsidRPr="00E45C49">
        <w:t>kg và công suất bức xạ 3,8.10</w:t>
      </w:r>
      <w:r w:rsidR="00341707" w:rsidRPr="00E45C49">
        <w:rPr>
          <w:vertAlign w:val="superscript"/>
        </w:rPr>
        <w:t>2</w:t>
      </w:r>
      <w:r w:rsidR="00E6025B" w:rsidRPr="00E45C49">
        <w:rPr>
          <w:vertAlign w:val="superscript"/>
        </w:rPr>
        <w:t>6</w:t>
      </w:r>
      <w:r w:rsidRPr="00E45C49">
        <w:t xml:space="preserve"> W. Nếu công suất bức xạ không đổi thì sau 1 tỉ năm nữa khối lượng mặt trời giảm đi bao nhiêu phần trăm so với khối lượng hiện nay. Lấy 1 năm = 365 ngày.</w:t>
      </w:r>
    </w:p>
    <w:p w:rsidR="008B0058" w:rsidRPr="00E45C49" w:rsidRDefault="008B0058" w:rsidP="00E45C49">
      <w:r w:rsidRPr="00E45C49">
        <w:rPr>
          <w:b/>
          <w:bCs/>
        </w:rPr>
        <w:tab/>
        <w:t xml:space="preserve">A. </w:t>
      </w:r>
      <w:r w:rsidRPr="00E45C49">
        <w:t>0,07%</w:t>
      </w:r>
      <w:r w:rsidR="00B2650E" w:rsidRPr="00E45C49">
        <w:tab/>
      </w:r>
      <w:r w:rsidRPr="00E45C49">
        <w:rPr>
          <w:b/>
          <w:bCs/>
        </w:rPr>
        <w:t xml:space="preserve">B. </w:t>
      </w:r>
      <w:r w:rsidRPr="00E45C49">
        <w:t>0,005%</w:t>
      </w:r>
      <w:r w:rsidR="00B2650E" w:rsidRPr="00E45C49">
        <w:tab/>
      </w:r>
      <w:r w:rsidRPr="00E45C49">
        <w:rPr>
          <w:b/>
          <w:bCs/>
        </w:rPr>
        <w:t xml:space="preserve">C. </w:t>
      </w:r>
      <w:r w:rsidRPr="00E45C49">
        <w:t>0,05%</w:t>
      </w:r>
      <w:r w:rsidR="00B2650E" w:rsidRPr="00E45C49">
        <w:tab/>
      </w:r>
      <w:r w:rsidRPr="00E45C49">
        <w:rPr>
          <w:b/>
          <w:bCs/>
        </w:rPr>
        <w:t xml:space="preserve">D. </w:t>
      </w:r>
      <w:r w:rsidRPr="00E45C49">
        <w:t>0,007%</w:t>
      </w:r>
    </w:p>
    <w:p w:rsidR="008B0058" w:rsidRPr="00E45C49" w:rsidRDefault="008B0058" w:rsidP="00E45C49">
      <w:r w:rsidRPr="00E45C49">
        <w:rPr>
          <w:b/>
          <w:bCs/>
        </w:rPr>
        <w:t xml:space="preserve">Câu 33. </w:t>
      </w:r>
      <w:r w:rsidRPr="00E45C49">
        <w:t xml:space="preserve">Một hạt nhận </w:t>
      </w:r>
      <w:r w:rsidR="00341707" w:rsidRPr="00E45C49">
        <w:rPr>
          <w:vertAlign w:val="superscript"/>
        </w:rPr>
        <w:t>2</w:t>
      </w:r>
      <w:r w:rsidR="00E6025B" w:rsidRPr="00E45C49">
        <w:rPr>
          <w:vertAlign w:val="superscript"/>
        </w:rPr>
        <w:t>3</w:t>
      </w:r>
      <w:r w:rsidRPr="00E45C49">
        <w:rPr>
          <w:vertAlign w:val="superscript"/>
        </w:rPr>
        <w:t>5</w:t>
      </w:r>
      <w:r w:rsidRPr="00E45C49">
        <w:t>U phân hạch toả năng lượng 200 MeV. Tính khối lượng Urani tiêu thụ trong 24 giờ bởi một nhà</w:t>
      </w:r>
      <w:r w:rsidR="00183727" w:rsidRPr="00E45C49">
        <w:t xml:space="preserve"> </w:t>
      </w:r>
      <w:r w:rsidRPr="00E45C49">
        <w:t>máy điện nguyên tử có công suất 5000 kW. Biết hiệu suất nhà máy là 17%.</w:t>
      </w:r>
    </w:p>
    <w:p w:rsidR="008B0058" w:rsidRPr="00E45C49" w:rsidRDefault="008B0058" w:rsidP="00E45C49">
      <w:r w:rsidRPr="00E45C49">
        <w:rPr>
          <w:b/>
          <w:bCs/>
        </w:rPr>
        <w:tab/>
        <w:t xml:space="preserve">A. </w:t>
      </w:r>
      <w:r w:rsidRPr="00E45C49">
        <w:t>61 g.</w:t>
      </w:r>
      <w:r w:rsidR="00B2650E" w:rsidRPr="00E45C49">
        <w:tab/>
      </w:r>
      <w:r w:rsidRPr="00E45C49">
        <w:rPr>
          <w:b/>
          <w:bCs/>
        </w:rPr>
        <w:t xml:space="preserve">B. </w:t>
      </w:r>
      <w:r w:rsidRPr="00E45C49">
        <w:t>21 g.</w:t>
      </w:r>
      <w:r w:rsidR="00B2650E" w:rsidRPr="00E45C49">
        <w:tab/>
      </w:r>
      <w:r w:rsidRPr="00E45C49">
        <w:rPr>
          <w:b/>
          <w:bCs/>
        </w:rPr>
        <w:t xml:space="preserve">C. </w:t>
      </w:r>
      <w:r w:rsidRPr="00E45C49">
        <w:t>31 g.</w:t>
      </w:r>
      <w:r w:rsidR="00B2650E" w:rsidRPr="00E45C49">
        <w:tab/>
      </w:r>
      <w:r w:rsidRPr="00E45C49">
        <w:rPr>
          <w:b/>
          <w:bCs/>
        </w:rPr>
        <w:t xml:space="preserve">D. </w:t>
      </w:r>
      <w:r w:rsidRPr="00E45C49">
        <w:t>41 g.</w:t>
      </w:r>
    </w:p>
    <w:p w:rsidR="008B0058" w:rsidRPr="00E45C49" w:rsidRDefault="008B0058" w:rsidP="00E45C49">
      <w:r w:rsidRPr="00E45C49">
        <w:rPr>
          <w:b/>
          <w:bCs/>
        </w:rPr>
        <w:t xml:space="preserve">Câu 34. </w:t>
      </w:r>
      <w:r w:rsidRPr="00E45C49">
        <w:t xml:space="preserve">Trong phản ứng tổng hợp Hêli: </w:t>
      </w:r>
      <w:r w:rsidR="00185692" w:rsidRPr="00E45C49">
        <w:rPr>
          <w:position w:val="-12"/>
          <w:sz w:val="25"/>
          <w:szCs w:val="25"/>
        </w:rPr>
        <w:object w:dxaOrig="1980" w:dyaOrig="380">
          <v:shape id="_x0000_i1999" type="#_x0000_t75" style="width:99pt;height:18.75pt" o:ole="">
            <v:imagedata r:id="rId1440" o:title=""/>
          </v:shape>
          <o:OLEObject Type="Embed" ProgID="Equation.3" ShapeID="_x0000_i1999" DrawAspect="Content" ObjectID="_1550260967" r:id="rId1441"/>
        </w:object>
      </w:r>
      <w:r w:rsidRPr="00E45C49">
        <w:t>Biết m</w:t>
      </w:r>
      <w:r w:rsidR="00D07554" w:rsidRPr="00E45C49">
        <w:rPr>
          <w:vertAlign w:val="subscript"/>
        </w:rPr>
        <w:t>Li</w:t>
      </w:r>
      <w:r w:rsidRPr="00E45C49">
        <w:t xml:space="preserve"> = 7,0144u; m</w:t>
      </w:r>
      <w:r w:rsidR="00D07554" w:rsidRPr="00E45C49">
        <w:rPr>
          <w:vertAlign w:val="subscript"/>
        </w:rPr>
        <w:t>H</w:t>
      </w:r>
      <w:r w:rsidRPr="00E45C49">
        <w:t xml:space="preserve"> = 1,0073u; m</w:t>
      </w:r>
      <w:r w:rsidR="004F7D47" w:rsidRPr="00E45C49">
        <w:rPr>
          <w:vertAlign w:val="subscript"/>
        </w:rPr>
        <w:t>He</w:t>
      </w:r>
      <w:r w:rsidR="00E6025B" w:rsidRPr="00E45C49">
        <w:rPr>
          <w:vertAlign w:val="subscript"/>
        </w:rPr>
        <w:t>4</w:t>
      </w:r>
      <w:r w:rsidRPr="00E45C49">
        <w:t xml:space="preserve"> = 4,0015u,</w:t>
      </w:r>
      <w:r w:rsidR="00B2650E" w:rsidRPr="00E45C49">
        <w:t xml:space="preserve"> </w:t>
      </w:r>
      <w:r w:rsidRPr="00E45C49">
        <w:t>1u</w:t>
      </w:r>
      <w:r w:rsidR="00183727" w:rsidRPr="00E45C49">
        <w:t xml:space="preserve"> </w:t>
      </w:r>
      <w:r w:rsidRPr="00E45C49">
        <w:t>= 931,5MeV/c</w:t>
      </w:r>
      <w:r w:rsidR="00341707" w:rsidRPr="00E45C49">
        <w:rPr>
          <w:vertAlign w:val="superscript"/>
        </w:rPr>
        <w:t>2</w:t>
      </w:r>
      <w:r w:rsidRPr="00E45C49">
        <w:t>. Nhiệt dung riêng của nước là c = 4,19 kJ/kg/k</w:t>
      </w:r>
      <w:r w:rsidR="00341707" w:rsidRPr="00E45C49">
        <w:rPr>
          <w:vertAlign w:val="superscript"/>
        </w:rPr>
        <w:t>-1</w:t>
      </w:r>
      <w:r w:rsidRPr="00E45C49">
        <w:t>. Nếu tổng hợp Hêli từ 1 (g) liti thì năng lượng toả ra có thể đun sôi một nước ở 0</w:t>
      </w:r>
      <w:r w:rsidRPr="00E45C49">
        <w:rPr>
          <w:vertAlign w:val="superscript"/>
        </w:rPr>
        <w:t>0</w:t>
      </w:r>
      <w:r w:rsidRPr="00E45C49">
        <w:t>C là:</w:t>
      </w:r>
    </w:p>
    <w:p w:rsidR="008B0058" w:rsidRPr="00E45C49" w:rsidRDefault="008B0058" w:rsidP="00E45C49">
      <w:r w:rsidRPr="00E45C49">
        <w:rPr>
          <w:b/>
          <w:bCs/>
        </w:rPr>
        <w:tab/>
        <w:t xml:space="preserve">A. </w:t>
      </w:r>
      <w:r w:rsidRPr="00E45C49">
        <w:t>4,25.10</w:t>
      </w:r>
      <w:r w:rsidRPr="00E45C49">
        <w:rPr>
          <w:vertAlign w:val="superscript"/>
        </w:rPr>
        <w:t>5</w:t>
      </w:r>
      <w:r w:rsidRPr="00E45C49">
        <w:t xml:space="preserve"> kg</w:t>
      </w:r>
      <w:r w:rsidR="00B2650E" w:rsidRPr="00E45C49">
        <w:tab/>
      </w:r>
      <w:r w:rsidRPr="00E45C49">
        <w:rPr>
          <w:b/>
          <w:bCs/>
        </w:rPr>
        <w:t xml:space="preserve">B. </w:t>
      </w:r>
      <w:r w:rsidRPr="00E45C49">
        <w:t>5,7.10</w:t>
      </w:r>
      <w:r w:rsidRPr="00E45C49">
        <w:rPr>
          <w:vertAlign w:val="superscript"/>
        </w:rPr>
        <w:t>5</w:t>
      </w:r>
      <w:r w:rsidRPr="00E45C49">
        <w:t xml:space="preserve"> kg</w:t>
      </w:r>
      <w:r w:rsidR="00B2650E" w:rsidRPr="00E45C49">
        <w:tab/>
      </w:r>
      <w:r w:rsidRPr="00E45C49">
        <w:rPr>
          <w:b/>
          <w:bCs/>
        </w:rPr>
        <w:t xml:space="preserve">C. </w:t>
      </w:r>
      <w:r w:rsidRPr="00E45C49">
        <w:t>7,25. 10</w:t>
      </w:r>
      <w:r w:rsidRPr="00E45C49">
        <w:rPr>
          <w:vertAlign w:val="superscript"/>
        </w:rPr>
        <w:t>5</w:t>
      </w:r>
      <w:r w:rsidRPr="00E45C49">
        <w:t xml:space="preserve"> kg</w:t>
      </w:r>
      <w:r w:rsidR="00B2650E" w:rsidRPr="00E45C49">
        <w:tab/>
      </w:r>
      <w:r w:rsidRPr="00E45C49">
        <w:rPr>
          <w:b/>
          <w:bCs/>
        </w:rPr>
        <w:t xml:space="preserve">D. </w:t>
      </w:r>
      <w:r w:rsidRPr="00E45C49">
        <w:t>9,1.10</w:t>
      </w:r>
      <w:r w:rsidRPr="00E45C49">
        <w:rPr>
          <w:vertAlign w:val="superscript"/>
        </w:rPr>
        <w:t>5</w:t>
      </w:r>
      <w:r w:rsidRPr="00E45C49">
        <w:t xml:space="preserve"> kg.</w:t>
      </w:r>
    </w:p>
    <w:p w:rsidR="008B0058" w:rsidRPr="00E45C49" w:rsidRDefault="008B0058" w:rsidP="00E45C49">
      <w:r w:rsidRPr="00E45C49">
        <w:rPr>
          <w:b/>
          <w:bCs/>
        </w:rPr>
        <w:t xml:space="preserve">Câu 35. </w:t>
      </w:r>
      <w:r w:rsidRPr="00E45C49">
        <w:t xml:space="preserve">Xét phản ứng: A --&gt; B + </w:t>
      </w:r>
      <w:r w:rsidRPr="00E45C49">
        <w:rPr>
          <w:i/>
          <w:iCs/>
        </w:rPr>
        <w:t>α</w:t>
      </w:r>
      <w:r w:rsidRPr="00E45C49">
        <w:t xml:space="preserve">. Hạt nhân mẹ đứng yên, hạt nhân con và hạt </w:t>
      </w:r>
      <w:r w:rsidRPr="00E45C49">
        <w:rPr>
          <w:i/>
          <w:iCs/>
        </w:rPr>
        <w:t xml:space="preserve">α </w:t>
      </w:r>
      <w:r w:rsidRPr="00E45C49">
        <w:t>có khối lượng và vận tốc lần lượt là</w:t>
      </w:r>
      <w:r w:rsidR="00183727" w:rsidRPr="00E45C49">
        <w:t xml:space="preserve"> </w:t>
      </w:r>
      <w:r w:rsidRPr="00E45C49">
        <w:rPr>
          <w:i/>
          <w:iCs/>
        </w:rPr>
        <w:t>v</w:t>
      </w:r>
      <w:r w:rsidRPr="00E45C49">
        <w:rPr>
          <w:i/>
          <w:iCs/>
          <w:vertAlign w:val="subscript"/>
        </w:rPr>
        <w:t>B</w:t>
      </w:r>
      <w:r w:rsidRPr="00E45C49">
        <w:t xml:space="preserve">, </w:t>
      </w:r>
      <w:r w:rsidRPr="00E45C49">
        <w:rPr>
          <w:i/>
          <w:iCs/>
        </w:rPr>
        <w:t>m</w:t>
      </w:r>
      <w:r w:rsidRPr="00E45C49">
        <w:rPr>
          <w:i/>
          <w:iCs/>
          <w:vertAlign w:val="subscript"/>
        </w:rPr>
        <w:t>B</w:t>
      </w:r>
      <w:r w:rsidRPr="00E45C49">
        <w:rPr>
          <w:i/>
          <w:iCs/>
        </w:rPr>
        <w:t xml:space="preserve"> </w:t>
      </w:r>
      <w:r w:rsidRPr="00E45C49">
        <w:t xml:space="preserve">và </w:t>
      </w:r>
      <w:r w:rsidRPr="00E45C49">
        <w:rPr>
          <w:i/>
          <w:iCs/>
        </w:rPr>
        <w:t>v</w:t>
      </w:r>
      <w:r w:rsidR="00D07554" w:rsidRPr="00E45C49">
        <w:rPr>
          <w:i/>
          <w:iCs/>
          <w:vertAlign w:val="subscript"/>
        </w:rPr>
        <w:t>α</w:t>
      </w:r>
      <w:r w:rsidRPr="00E45C49">
        <w:t xml:space="preserve">, </w:t>
      </w:r>
      <w:r w:rsidRPr="00E45C49">
        <w:rPr>
          <w:i/>
          <w:iCs/>
        </w:rPr>
        <w:t>m</w:t>
      </w:r>
      <w:r w:rsidR="00D07554" w:rsidRPr="00E45C49">
        <w:rPr>
          <w:i/>
          <w:iCs/>
          <w:vertAlign w:val="subscript"/>
        </w:rPr>
        <w:t>α</w:t>
      </w:r>
      <w:r w:rsidRPr="00E45C49">
        <w:t xml:space="preserve">.. Tỉ số giữa </w:t>
      </w:r>
      <w:r w:rsidRPr="00E45C49">
        <w:rPr>
          <w:i/>
          <w:iCs/>
        </w:rPr>
        <w:t>v</w:t>
      </w:r>
      <w:r w:rsidRPr="00E45C49">
        <w:rPr>
          <w:i/>
          <w:iCs/>
          <w:vertAlign w:val="subscript"/>
        </w:rPr>
        <w:t>B</w:t>
      </w:r>
      <w:r w:rsidRPr="00E45C49">
        <w:rPr>
          <w:i/>
          <w:iCs/>
        </w:rPr>
        <w:t xml:space="preserve"> </w:t>
      </w:r>
      <w:r w:rsidRPr="00E45C49">
        <w:t xml:space="preserve">và </w:t>
      </w:r>
      <w:r w:rsidRPr="00E45C49">
        <w:rPr>
          <w:i/>
          <w:iCs/>
        </w:rPr>
        <w:t>v</w:t>
      </w:r>
      <w:r w:rsidR="00D07554" w:rsidRPr="00E45C49">
        <w:rPr>
          <w:i/>
          <w:iCs/>
          <w:vertAlign w:val="subscript"/>
        </w:rPr>
        <w:t>α</w:t>
      </w:r>
      <w:r w:rsidRPr="00E45C49">
        <w:rPr>
          <w:i/>
          <w:iCs/>
        </w:rPr>
        <w:t xml:space="preserve"> </w:t>
      </w:r>
      <w:r w:rsidRPr="00E45C49">
        <w:t>bằng</w:t>
      </w:r>
    </w:p>
    <w:p w:rsidR="008B0058" w:rsidRPr="00E45C49" w:rsidRDefault="008B0058" w:rsidP="00E45C49">
      <w:r w:rsidRPr="00E45C49">
        <w:rPr>
          <w:b/>
          <w:bCs/>
        </w:rPr>
        <w:tab/>
        <w:t xml:space="preserve">A. </w:t>
      </w:r>
      <w:r w:rsidRPr="00E45C49">
        <w:rPr>
          <w:i/>
          <w:iCs/>
        </w:rPr>
        <w:t>m</w:t>
      </w:r>
      <w:r w:rsidRPr="00E45C49">
        <w:rPr>
          <w:i/>
          <w:iCs/>
          <w:vertAlign w:val="subscript"/>
        </w:rPr>
        <w:t>B</w:t>
      </w:r>
      <w:r w:rsidRPr="00E45C49">
        <w:t>/</w:t>
      </w:r>
      <w:r w:rsidRPr="00E45C49">
        <w:rPr>
          <w:i/>
          <w:iCs/>
        </w:rPr>
        <w:t>m</w:t>
      </w:r>
      <w:r w:rsidR="00D07554" w:rsidRPr="00E45C49">
        <w:rPr>
          <w:i/>
          <w:iCs/>
          <w:vertAlign w:val="subscript"/>
        </w:rPr>
        <w:t>α</w:t>
      </w:r>
      <w:r w:rsidR="00B2650E" w:rsidRPr="00E45C49">
        <w:rPr>
          <w:i/>
          <w:iCs/>
        </w:rPr>
        <w:tab/>
      </w:r>
      <w:r w:rsidRPr="00E45C49">
        <w:rPr>
          <w:b/>
          <w:bCs/>
        </w:rPr>
        <w:t xml:space="preserve">B. </w:t>
      </w:r>
      <w:r w:rsidRPr="00E45C49">
        <w:t>2</w:t>
      </w:r>
      <w:r w:rsidRPr="00E45C49">
        <w:rPr>
          <w:i/>
          <w:iCs/>
        </w:rPr>
        <w:t>m</w:t>
      </w:r>
      <w:r w:rsidR="00D07554" w:rsidRPr="00E45C49">
        <w:rPr>
          <w:i/>
          <w:iCs/>
          <w:vertAlign w:val="subscript"/>
        </w:rPr>
        <w:t>α</w:t>
      </w:r>
      <w:r w:rsidRPr="00E45C49">
        <w:rPr>
          <w:i/>
          <w:iCs/>
        </w:rPr>
        <w:t>/m</w:t>
      </w:r>
      <w:r w:rsidRPr="00E45C49">
        <w:rPr>
          <w:i/>
          <w:iCs/>
          <w:vertAlign w:val="subscript"/>
        </w:rPr>
        <w:t>B</w:t>
      </w:r>
      <w:r w:rsidR="00B2650E" w:rsidRPr="00E45C49">
        <w:rPr>
          <w:i/>
          <w:iCs/>
        </w:rPr>
        <w:tab/>
      </w:r>
      <w:r w:rsidRPr="00E45C49">
        <w:rPr>
          <w:b/>
          <w:bCs/>
        </w:rPr>
        <w:t xml:space="preserve">C. </w:t>
      </w:r>
      <w:r w:rsidRPr="00E45C49">
        <w:t xml:space="preserve">2 </w:t>
      </w:r>
      <w:r w:rsidRPr="00E45C49">
        <w:rPr>
          <w:i/>
          <w:iCs/>
        </w:rPr>
        <w:t>m</w:t>
      </w:r>
      <w:r w:rsidRPr="00E45C49">
        <w:rPr>
          <w:i/>
          <w:iCs/>
          <w:vertAlign w:val="subscript"/>
        </w:rPr>
        <w:t>B</w:t>
      </w:r>
      <w:r w:rsidRPr="00E45C49">
        <w:rPr>
          <w:i/>
          <w:iCs/>
        </w:rPr>
        <w:t xml:space="preserve"> / m</w:t>
      </w:r>
      <w:r w:rsidR="00D07554" w:rsidRPr="00E45C49">
        <w:rPr>
          <w:i/>
          <w:iCs/>
          <w:vertAlign w:val="subscript"/>
        </w:rPr>
        <w:t>α</w:t>
      </w:r>
      <w:r w:rsidR="00B2650E" w:rsidRPr="00E45C49">
        <w:rPr>
          <w:i/>
          <w:iCs/>
        </w:rPr>
        <w:tab/>
      </w:r>
      <w:r w:rsidRPr="00E45C49">
        <w:rPr>
          <w:b/>
          <w:bCs/>
        </w:rPr>
        <w:t xml:space="preserve">D. </w:t>
      </w:r>
      <w:r w:rsidRPr="00E45C49">
        <w:rPr>
          <w:i/>
          <w:iCs/>
        </w:rPr>
        <w:t>m</w:t>
      </w:r>
      <w:r w:rsidR="00D07554" w:rsidRPr="00E45C49">
        <w:rPr>
          <w:i/>
          <w:iCs/>
          <w:vertAlign w:val="subscript"/>
        </w:rPr>
        <w:t>α</w:t>
      </w:r>
      <w:r w:rsidRPr="00E45C49">
        <w:rPr>
          <w:i/>
          <w:iCs/>
        </w:rPr>
        <w:t>/m</w:t>
      </w:r>
      <w:r w:rsidRPr="00E45C49">
        <w:rPr>
          <w:i/>
          <w:iCs/>
          <w:vertAlign w:val="subscript"/>
        </w:rPr>
        <w:t>B</w:t>
      </w:r>
    </w:p>
    <w:p w:rsidR="008B0058" w:rsidRPr="00E45C49" w:rsidRDefault="008B0058" w:rsidP="00E45C49">
      <w:r w:rsidRPr="00E45C49">
        <w:rPr>
          <w:b/>
          <w:bCs/>
        </w:rPr>
        <w:t xml:space="preserve">Câu 36. </w:t>
      </w:r>
      <w:r w:rsidRPr="00E45C49">
        <w:t xml:space="preserve">Tìm phát biểu </w:t>
      </w:r>
      <w:r w:rsidRPr="00E45C49">
        <w:rPr>
          <w:b/>
          <w:bCs/>
        </w:rPr>
        <w:t xml:space="preserve">sai, </w:t>
      </w:r>
      <w:r w:rsidRPr="00E45C49">
        <w:t>biết số nguyên tử và khối lượng chất phóng xạ ban đầu là N0 và m0:</w:t>
      </w:r>
    </w:p>
    <w:p w:rsidR="008B0058" w:rsidRPr="00E45C49" w:rsidRDefault="008B0058" w:rsidP="00E45C49">
      <w:r w:rsidRPr="00E45C49">
        <w:rPr>
          <w:b/>
          <w:bCs/>
        </w:rPr>
        <w:tab/>
        <w:t xml:space="preserve">A. </w:t>
      </w:r>
      <w:r w:rsidRPr="00E45C49">
        <w:t>Số nguyên tử còn lại sau thời gian t: N = N</w:t>
      </w:r>
      <w:r w:rsidRPr="00E45C49">
        <w:rPr>
          <w:vertAlign w:val="subscript"/>
        </w:rPr>
        <w:t>0</w:t>
      </w:r>
      <w:r w:rsidRPr="00E45C49">
        <w:t>.e</w:t>
      </w:r>
      <w:r w:rsidR="00341707" w:rsidRPr="00E45C49">
        <w:rPr>
          <w:vertAlign w:val="superscript"/>
        </w:rPr>
        <w:t>-</w:t>
      </w:r>
      <w:r w:rsidRPr="00E45C49">
        <w:rPr>
          <w:vertAlign w:val="superscript"/>
        </w:rPr>
        <w:t>0,</w:t>
      </w:r>
      <w:r w:rsidR="00E6025B" w:rsidRPr="00E45C49">
        <w:rPr>
          <w:vertAlign w:val="superscript"/>
        </w:rPr>
        <w:t>693</w:t>
      </w:r>
      <w:r w:rsidRPr="00E45C49">
        <w:rPr>
          <w:vertAlign w:val="superscript"/>
        </w:rPr>
        <w:t>t/T</w:t>
      </w:r>
    </w:p>
    <w:p w:rsidR="008B0058" w:rsidRPr="00E45C49" w:rsidRDefault="008B0058" w:rsidP="00E45C49">
      <w:r w:rsidRPr="00E45C49">
        <w:rPr>
          <w:b/>
          <w:bCs/>
        </w:rPr>
        <w:tab/>
        <w:t xml:space="preserve">B. </w:t>
      </w:r>
      <w:r w:rsidRPr="00E45C49">
        <w:t>Khối lượng đã phân rã trong thời gian t: ∆m = m</w:t>
      </w:r>
      <w:r w:rsidRPr="00E45C49">
        <w:rPr>
          <w:vertAlign w:val="subscript"/>
        </w:rPr>
        <w:t>0</w:t>
      </w:r>
      <w:r w:rsidRPr="00E45C49">
        <w:t>(1 – e</w:t>
      </w:r>
      <w:r w:rsidR="00341707" w:rsidRPr="00E45C49">
        <w:rPr>
          <w:vertAlign w:val="superscript"/>
        </w:rPr>
        <w:t>-</w:t>
      </w:r>
      <w:r w:rsidRPr="00E45C49">
        <w:rPr>
          <w:vertAlign w:val="superscript"/>
        </w:rPr>
        <w:t>λt</w:t>
      </w:r>
      <w:r w:rsidRPr="00E45C49">
        <w:t>)</w:t>
      </w:r>
    </w:p>
    <w:p w:rsidR="008B0058" w:rsidRPr="00E45C49" w:rsidRDefault="008B0058" w:rsidP="00E45C49">
      <w:r w:rsidRPr="00E45C49">
        <w:rPr>
          <w:b/>
          <w:bCs/>
        </w:rPr>
        <w:lastRenderedPageBreak/>
        <w:tab/>
        <w:t xml:space="preserve">C. </w:t>
      </w:r>
      <w:r w:rsidRPr="00E45C49">
        <w:t>Hoạt độ phóng xạ ở thời điểm t: H = λN</w:t>
      </w:r>
      <w:r w:rsidRPr="00E45C49">
        <w:rPr>
          <w:vertAlign w:val="subscript"/>
        </w:rPr>
        <w:t>0</w:t>
      </w:r>
      <w:r w:rsidRPr="00E45C49">
        <w:t>e</w:t>
      </w:r>
      <w:r w:rsidR="00341707" w:rsidRPr="00E45C49">
        <w:rPr>
          <w:vertAlign w:val="superscript"/>
        </w:rPr>
        <w:t>-</w:t>
      </w:r>
      <w:r w:rsidRPr="00E45C49">
        <w:rPr>
          <w:vertAlign w:val="superscript"/>
        </w:rPr>
        <w:t>0,</w:t>
      </w:r>
      <w:r w:rsidR="00E6025B" w:rsidRPr="00E45C49">
        <w:rPr>
          <w:vertAlign w:val="superscript"/>
        </w:rPr>
        <w:t>693</w:t>
      </w:r>
      <w:r w:rsidRPr="00E45C49">
        <w:rPr>
          <w:vertAlign w:val="superscript"/>
        </w:rPr>
        <w:t>t</w:t>
      </w:r>
    </w:p>
    <w:p w:rsidR="008B0058" w:rsidRPr="00E45C49" w:rsidRDefault="008B0058" w:rsidP="00E45C49">
      <w:r w:rsidRPr="00E45C49">
        <w:rPr>
          <w:b/>
          <w:bCs/>
        </w:rPr>
        <w:tab/>
        <w:t xml:space="preserve">D. </w:t>
      </w:r>
      <w:r w:rsidRPr="00E45C49">
        <w:t>Số nguyên tử đã phân rã trong thời gian t: ∆N = N</w:t>
      </w:r>
      <w:r w:rsidRPr="00E45C49">
        <w:rPr>
          <w:vertAlign w:val="subscript"/>
        </w:rPr>
        <w:t>0</w:t>
      </w:r>
      <w:r w:rsidRPr="00E45C49">
        <w:t>(1 - 2</w:t>
      </w:r>
      <w:r w:rsidR="00341707" w:rsidRPr="00E45C49">
        <w:rPr>
          <w:vertAlign w:val="superscript"/>
        </w:rPr>
        <w:t>-</w:t>
      </w:r>
      <w:r w:rsidRPr="00E45C49">
        <w:rPr>
          <w:vertAlign w:val="superscript"/>
        </w:rPr>
        <w:t xml:space="preserve"> t/T</w:t>
      </w:r>
      <w:r w:rsidRPr="00E45C49">
        <w:t>)</w:t>
      </w:r>
    </w:p>
    <w:p w:rsidR="008B0058" w:rsidRPr="00E45C49" w:rsidRDefault="008B0058" w:rsidP="00E45C49">
      <w:r w:rsidRPr="00E45C49">
        <w:rPr>
          <w:b/>
          <w:bCs/>
        </w:rPr>
        <w:t xml:space="preserve">Câu 37. </w:t>
      </w:r>
      <w:r w:rsidRPr="00E45C49">
        <w:t>Một trong các phản ứng xảy ra trong lò phản ứng là:</w:t>
      </w:r>
      <w:r w:rsidR="00B2650E" w:rsidRPr="00E45C49">
        <w:t xml:space="preserve"> </w:t>
      </w:r>
      <w:r w:rsidR="00E03B69" w:rsidRPr="00E45C49">
        <w:rPr>
          <w:position w:val="-12"/>
          <w:sz w:val="25"/>
          <w:szCs w:val="25"/>
        </w:rPr>
        <w:object w:dxaOrig="3500" w:dyaOrig="380">
          <v:shape id="_x0000_i2000" type="#_x0000_t75" style="width:174.75pt;height:18.75pt" o:ole="">
            <v:imagedata r:id="rId1442" o:title=""/>
          </v:shape>
          <o:OLEObject Type="Embed" ProgID="Equation.3" ShapeID="_x0000_i2000" DrawAspect="Content" ObjectID="_1550260968" r:id="rId1443"/>
        </w:object>
      </w:r>
      <w:r w:rsidR="003B0074" w:rsidRPr="00E45C49">
        <w:rPr>
          <w:sz w:val="25"/>
          <w:szCs w:val="25"/>
        </w:rPr>
        <w:t xml:space="preserve"> </w:t>
      </w:r>
      <w:r w:rsidRPr="00E45C49">
        <w:t xml:space="preserve">với </w:t>
      </w:r>
      <w:r w:rsidRPr="00E45C49">
        <w:rPr>
          <w:i/>
          <w:iCs/>
        </w:rPr>
        <w:t xml:space="preserve">m </w:t>
      </w:r>
      <w:r w:rsidRPr="00E45C49">
        <w:t>là số</w:t>
      </w:r>
      <w:r w:rsidR="003B0074" w:rsidRPr="00E45C49">
        <w:t xml:space="preserve"> </w:t>
      </w:r>
      <w:r w:rsidRPr="00E45C49">
        <w:t xml:space="preserve">nơtron, </w:t>
      </w:r>
      <w:r w:rsidRPr="00E45C49">
        <w:rPr>
          <w:i/>
          <w:iCs/>
        </w:rPr>
        <w:t xml:space="preserve">m </w:t>
      </w:r>
      <w:r w:rsidRPr="00E45C49">
        <w:t>bằng:</w:t>
      </w:r>
    </w:p>
    <w:p w:rsidR="008B0058" w:rsidRPr="00E45C49" w:rsidRDefault="008B0058" w:rsidP="00E45C49">
      <w:r w:rsidRPr="00E45C49">
        <w:rPr>
          <w:b/>
          <w:bCs/>
        </w:rPr>
        <w:tab/>
        <w:t xml:space="preserve">A. </w:t>
      </w:r>
      <w:r w:rsidRPr="00E45C49">
        <w:t>4</w:t>
      </w:r>
      <w:r w:rsidR="00B2650E" w:rsidRPr="00E45C49">
        <w:t xml:space="preserve"> </w:t>
      </w:r>
      <w:r w:rsidRPr="00E45C49">
        <w:rPr>
          <w:b/>
          <w:bCs/>
        </w:rPr>
        <w:tab/>
      </w:r>
      <w:r w:rsidR="003B0074" w:rsidRPr="00E45C49">
        <w:rPr>
          <w:b/>
          <w:bCs/>
        </w:rPr>
        <w:tab/>
      </w:r>
      <w:r w:rsidR="003B0074" w:rsidRPr="00E45C49">
        <w:rPr>
          <w:b/>
          <w:bCs/>
        </w:rPr>
        <w:tab/>
      </w:r>
      <w:r w:rsidRPr="00E45C49">
        <w:rPr>
          <w:b/>
          <w:bCs/>
        </w:rPr>
        <w:t xml:space="preserve">B. </w:t>
      </w:r>
      <w:r w:rsidRPr="00E45C49">
        <w:t>6</w:t>
      </w:r>
      <w:r w:rsidR="00B2650E" w:rsidRPr="00E45C49">
        <w:t xml:space="preserve"> </w:t>
      </w:r>
      <w:r w:rsidRPr="00E45C49">
        <w:rPr>
          <w:b/>
          <w:bCs/>
        </w:rPr>
        <w:tab/>
        <w:t xml:space="preserve">C. </w:t>
      </w:r>
      <w:r w:rsidRPr="00E45C49">
        <w:t>8</w:t>
      </w:r>
      <w:r w:rsidR="00B2650E" w:rsidRPr="00E45C49">
        <w:t xml:space="preserve"> </w:t>
      </w:r>
      <w:r w:rsidRPr="00E45C49">
        <w:rPr>
          <w:b/>
          <w:bCs/>
        </w:rPr>
        <w:tab/>
        <w:t xml:space="preserve">D. </w:t>
      </w:r>
      <w:r w:rsidRPr="00E45C49">
        <w:t>10</w:t>
      </w:r>
    </w:p>
    <w:p w:rsidR="008B0058" w:rsidRPr="00E45C49" w:rsidRDefault="008B0058" w:rsidP="00E45C49">
      <w:r w:rsidRPr="00E45C49">
        <w:rPr>
          <w:b/>
          <w:bCs/>
        </w:rPr>
        <w:t xml:space="preserve">Câu 38. </w:t>
      </w:r>
      <w:r w:rsidRPr="00E45C49">
        <w:t>Tìm phát biểu sai về phản ứng nhiệt hạch:</w:t>
      </w:r>
    </w:p>
    <w:p w:rsidR="008B0058" w:rsidRPr="00E45C49" w:rsidRDefault="008B0058" w:rsidP="00E45C49">
      <w:r w:rsidRPr="00E45C49">
        <w:rPr>
          <w:b/>
          <w:bCs/>
        </w:rPr>
        <w:tab/>
        <w:t xml:space="preserve">A. </w:t>
      </w:r>
      <w:r w:rsidRPr="00E45C49">
        <w:t>Sự kết hợp hai hạt nhân rất nhẹ thành một hạt nhân năng hơn cũng toả ra năng lượng.</w:t>
      </w:r>
    </w:p>
    <w:p w:rsidR="008B0058" w:rsidRPr="00E45C49" w:rsidRDefault="008B0058" w:rsidP="00E45C49">
      <w:r w:rsidRPr="00E45C49">
        <w:rPr>
          <w:b/>
          <w:bCs/>
        </w:rPr>
        <w:tab/>
        <w:t xml:space="preserve">B. </w:t>
      </w:r>
      <w:r w:rsidRPr="00E45C49">
        <w:t>Mỗi phản ứng kết hợp toả ra năng lượng bé hơn một phản ứng phân hạch, nhưng tính theo khối lượng nhiên liệu thì phản ứng kết hợp toả ra năng lượng nhiều hơn.</w:t>
      </w:r>
    </w:p>
    <w:p w:rsidR="00E03B69" w:rsidRPr="00E45C49" w:rsidRDefault="008B0058" w:rsidP="00E45C49">
      <w:r w:rsidRPr="00E45C49">
        <w:rPr>
          <w:b/>
          <w:bCs/>
        </w:rPr>
        <w:tab/>
        <w:t xml:space="preserve">C. </w:t>
      </w:r>
      <w:r w:rsidRPr="00E45C49">
        <w:t xml:space="preserve">Phản ứng kết hợp toả ra năng lượng nhiều, làm nóng môi trường xung quanh nên gọi là phản ứng nhiệt hạch. </w:t>
      </w:r>
    </w:p>
    <w:p w:rsidR="00E03B69" w:rsidRPr="00E45C49" w:rsidRDefault="008B0058" w:rsidP="00E45C49">
      <w:r w:rsidRPr="00E45C49">
        <w:rPr>
          <w:b/>
          <w:bCs/>
        </w:rPr>
        <w:tab/>
        <w:t xml:space="preserve">D. </w:t>
      </w:r>
      <w:r w:rsidRPr="00E45C49">
        <w:t>Bom H là ứng dụng của phản ứng nhiệt hạch nhưng dưới dạng phản ứng nhiệt hạch không kiểm soát đượ</w:t>
      </w:r>
      <w:r w:rsidR="00E03B69" w:rsidRPr="00E45C49">
        <w:t>c.</w:t>
      </w:r>
    </w:p>
    <w:p w:rsidR="008B0058" w:rsidRPr="00E45C49" w:rsidRDefault="008B0058" w:rsidP="00E45C49">
      <w:r w:rsidRPr="00E45C49">
        <w:rPr>
          <w:b/>
        </w:rPr>
        <w:t xml:space="preserve"> </w:t>
      </w:r>
      <w:r w:rsidRPr="00E45C49">
        <w:rPr>
          <w:b/>
          <w:bCs/>
        </w:rPr>
        <w:t xml:space="preserve">Câu 39. </w:t>
      </w:r>
      <w:r w:rsidRPr="00E45C49">
        <w:t>Chọn câu sai:</w:t>
      </w:r>
    </w:p>
    <w:p w:rsidR="00E03B69" w:rsidRPr="00E45C49" w:rsidRDefault="008B0058" w:rsidP="00E45C49">
      <w:r w:rsidRPr="00E45C49">
        <w:rPr>
          <w:b/>
          <w:bCs/>
        </w:rPr>
        <w:tab/>
        <w:t xml:space="preserve">A. </w:t>
      </w:r>
      <w:r w:rsidRPr="00E45C49">
        <w:t>Sau khoảng thời gian bằng 3 lần chu kỳ bán rã, chất phóng xạ còn lại một phần tám</w:t>
      </w:r>
    </w:p>
    <w:p w:rsidR="00E03B69" w:rsidRPr="00E45C49" w:rsidRDefault="008B0058" w:rsidP="00E45C49">
      <w:r w:rsidRPr="00E45C49">
        <w:t xml:space="preserve"> </w:t>
      </w:r>
      <w:r w:rsidRPr="00E45C49">
        <w:rPr>
          <w:b/>
          <w:bCs/>
        </w:rPr>
        <w:tab/>
        <w:t xml:space="preserve">B. </w:t>
      </w:r>
      <w:r w:rsidRPr="00E45C49">
        <w:t>Sau khoảng thời gian bằng 2 lần chu kỳ bán rã, chất phóng xạ bị phân rã ba phần tư</w:t>
      </w:r>
    </w:p>
    <w:p w:rsidR="008B0058" w:rsidRPr="00E45C49" w:rsidRDefault="008B0058" w:rsidP="00E45C49">
      <w:r w:rsidRPr="00E45C49">
        <w:t xml:space="preserve"> </w:t>
      </w:r>
      <w:r w:rsidRPr="00E45C49">
        <w:rPr>
          <w:b/>
          <w:bCs/>
        </w:rPr>
        <w:tab/>
        <w:t xml:space="preserve">C. </w:t>
      </w:r>
      <w:r w:rsidRPr="00E45C49">
        <w:t>Sau khoảng thời gian bằng 2 lần chu kỳ bán rã, chất phóng xạ còn lại một phần tư</w:t>
      </w:r>
    </w:p>
    <w:p w:rsidR="008B0058" w:rsidRPr="00E45C49" w:rsidRDefault="008B0058" w:rsidP="00E45C49">
      <w:r w:rsidRPr="00E45C49">
        <w:rPr>
          <w:b/>
          <w:bCs/>
        </w:rPr>
        <w:tab/>
        <w:t xml:space="preserve">D. </w:t>
      </w:r>
      <w:r w:rsidRPr="00E45C49">
        <w:t>Sau khoảng thời gian bằng 3 lần chu kỳ bán rã, chất phóng xạ còn lại một phần chín</w:t>
      </w:r>
    </w:p>
    <w:p w:rsidR="008B0058" w:rsidRPr="00E45C49" w:rsidRDefault="008B0058" w:rsidP="00E45C49">
      <w:r w:rsidRPr="00E45C49">
        <w:rPr>
          <w:b/>
          <w:bCs/>
        </w:rPr>
        <w:t xml:space="preserve">Câu 40. </w:t>
      </w:r>
      <w:r w:rsidRPr="00E45C49">
        <w:t>Tìm phát biểu sai về định luật phóng xạ:</w:t>
      </w:r>
    </w:p>
    <w:p w:rsidR="008B0058" w:rsidRPr="00E45C49" w:rsidRDefault="008B0058" w:rsidP="00E45C49">
      <w:r w:rsidRPr="00E45C49">
        <w:rPr>
          <w:b/>
          <w:bCs/>
        </w:rPr>
        <w:tab/>
        <w:t xml:space="preserve">A. </w:t>
      </w:r>
      <w:r w:rsidRPr="00E45C49">
        <w:t>Độ phóng xạ (phx) của một lượng chất phx đặc trưng cho tính phx mạnh hay yếu, đo bằng số phân rã trong 1s.</w:t>
      </w:r>
    </w:p>
    <w:p w:rsidR="008B0058" w:rsidRPr="00E45C49" w:rsidRDefault="008B0058" w:rsidP="00E45C49">
      <w:r w:rsidRPr="00E45C49">
        <w:rPr>
          <w:b/>
          <w:bCs/>
        </w:rPr>
        <w:tab/>
        <w:t xml:space="preserve">B. </w:t>
      </w:r>
      <w:r w:rsidRPr="00E45C49">
        <w:t>Một Bq là một phân rã trong 1s.</w:t>
      </w:r>
    </w:p>
    <w:p w:rsidR="008B0058" w:rsidRPr="00E45C49" w:rsidRDefault="008B0058" w:rsidP="00E45C49">
      <w:r w:rsidRPr="00E45C49">
        <w:rPr>
          <w:b/>
          <w:bCs/>
        </w:rPr>
        <w:tab/>
        <w:t xml:space="preserve">C. </w:t>
      </w:r>
      <w:r w:rsidRPr="00E45C49">
        <w:t>1Ci = 3,7.10</w:t>
      </w:r>
      <w:r w:rsidR="00E6025B" w:rsidRPr="00E45C49">
        <w:rPr>
          <w:vertAlign w:val="superscript"/>
        </w:rPr>
        <w:t>10</w:t>
      </w:r>
      <w:r w:rsidRPr="00E45C49">
        <w:t>Bq xấp xỉ bằng độ phóng xạ của 1 mol Ra.</w:t>
      </w:r>
    </w:p>
    <w:p w:rsidR="008B0058" w:rsidRPr="00E45C49" w:rsidRDefault="008B0058" w:rsidP="00E45C49">
      <w:r w:rsidRPr="00E45C49">
        <w:rPr>
          <w:b/>
          <w:bCs/>
        </w:rPr>
        <w:tab/>
        <w:t xml:space="preserve">D. </w:t>
      </w:r>
      <w:r w:rsidRPr="00E45C49">
        <w:t>Đồ thị H(t) giống như N(t) vì chúng giảm theo theo thời gian với cùng một quy luật.</w:t>
      </w:r>
    </w:p>
    <w:p w:rsidR="008B0058" w:rsidRPr="00E45C49" w:rsidRDefault="008B0058" w:rsidP="00E45C49">
      <w:r w:rsidRPr="00E45C49">
        <w:rPr>
          <w:b/>
          <w:bCs/>
        </w:rPr>
        <w:t xml:space="preserve">Câu 41. </w:t>
      </w:r>
      <w:r w:rsidRPr="00E45C49">
        <w:t>Tìm phát biểu sai về phản ứng hạt nhân:</w:t>
      </w:r>
    </w:p>
    <w:p w:rsidR="00E03B69" w:rsidRPr="00E45C49" w:rsidRDefault="008B0058" w:rsidP="00E45C49">
      <w:r w:rsidRPr="00E45C49">
        <w:rPr>
          <w:b/>
          <w:bCs/>
        </w:rPr>
        <w:tab/>
        <w:t xml:space="preserve">A. </w:t>
      </w:r>
      <w:r w:rsidRPr="00E45C49">
        <w:t>Phản ứng hạt nhân là quá trình biến đổi tương tác dẫn đén sự biến đổi hạt nhân các nguyên tử.</w:t>
      </w:r>
    </w:p>
    <w:p w:rsidR="008B0058" w:rsidRPr="00E45C49" w:rsidRDefault="008B0058" w:rsidP="00E45C49">
      <w:r w:rsidRPr="00E45C49">
        <w:t xml:space="preserve"> </w:t>
      </w:r>
      <w:r w:rsidRPr="00E45C49">
        <w:rPr>
          <w:b/>
          <w:bCs/>
        </w:rPr>
        <w:tab/>
        <w:t xml:space="preserve">B. </w:t>
      </w:r>
      <w:r w:rsidRPr="00E45C49">
        <w:t xml:space="preserve">Trong phương trình phản ứng hạt nhân: A + B → C + </w:t>
      </w:r>
      <w:r w:rsidR="00E03B69" w:rsidRPr="00E45C49">
        <w:t>D.</w:t>
      </w:r>
      <w:r w:rsidRPr="00E45C49">
        <w:rPr>
          <w:b/>
        </w:rPr>
        <w:t xml:space="preserve"> </w:t>
      </w:r>
      <w:r w:rsidRPr="00E45C49">
        <w:t>A, B, C, D có thể là các hạt nhân hay các hạt cơ bản như p, n, e</w:t>
      </w:r>
      <w:r w:rsidR="00341707" w:rsidRPr="00E45C49">
        <w:rPr>
          <w:vertAlign w:val="superscript"/>
        </w:rPr>
        <w:t>-</w:t>
      </w:r>
      <w:r w:rsidRPr="00E45C49">
        <w:t>…</w:t>
      </w:r>
    </w:p>
    <w:p w:rsidR="008B0058" w:rsidRPr="00E45C49" w:rsidRDefault="008B0058" w:rsidP="00E45C49">
      <w:r w:rsidRPr="00E45C49">
        <w:rPr>
          <w:b/>
          <w:bCs/>
        </w:rPr>
        <w:tab/>
        <w:t xml:space="preserve">C. </w:t>
      </w:r>
      <w:r w:rsidRPr="00E45C49">
        <w:t>Phóng xạ là trường hợp riêng của phản ứng hạt nhân mà hạt nhân mẹ A biến đổi thành hạt nhân con B và hạt α hoặc β.</w:t>
      </w:r>
    </w:p>
    <w:p w:rsidR="008B0058" w:rsidRPr="00E45C49" w:rsidRDefault="008B0058" w:rsidP="00E45C49">
      <w:r w:rsidRPr="00E45C49">
        <w:rPr>
          <w:b/>
          <w:bCs/>
        </w:rPr>
        <w:tab/>
        <w:t xml:space="preserve">D. </w:t>
      </w:r>
      <w:r w:rsidRPr="00E45C49">
        <w:t>Các phản ứng hạt nhân chỉ xảy ra trong các lò phản ứng, các máy gia tốc, không xảy ra trong tự nhiên</w:t>
      </w:r>
    </w:p>
    <w:p w:rsidR="008B0058" w:rsidRPr="00E45C49" w:rsidRDefault="008B0058" w:rsidP="00E45C49">
      <w:r w:rsidRPr="00E45C49">
        <w:rPr>
          <w:b/>
          <w:bCs/>
        </w:rPr>
        <w:t xml:space="preserve">Câu 42. </w:t>
      </w:r>
      <w:r w:rsidRPr="00E45C49">
        <w:t>Trong lò phản ứng phân hạch U235, bên cạnh các thanh nhiên liệu còn có các thanh điều khiển B, C</w:t>
      </w:r>
      <w:r w:rsidR="00E03B69" w:rsidRPr="00E45C49">
        <w:t>, D.</w:t>
      </w:r>
      <w:r w:rsidRPr="00E45C49">
        <w:rPr>
          <w:b/>
        </w:rPr>
        <w:t xml:space="preserve"> </w:t>
      </w:r>
      <w:r w:rsidRPr="00E45C49">
        <w:t>Mục đích</w:t>
      </w:r>
      <w:r w:rsidR="00E03B69" w:rsidRPr="00E45C49">
        <w:t xml:space="preserve"> </w:t>
      </w:r>
      <w:r w:rsidRPr="00E45C49">
        <w:t>chính của các thanh điều khiển là:</w:t>
      </w:r>
    </w:p>
    <w:p w:rsidR="008B0058" w:rsidRPr="00E45C49" w:rsidRDefault="008B0058" w:rsidP="00E45C49">
      <w:r w:rsidRPr="00E45C49">
        <w:rPr>
          <w:b/>
          <w:bCs/>
        </w:rPr>
        <w:tab/>
        <w:t xml:space="preserve">A. </w:t>
      </w:r>
      <w:r w:rsidRPr="00E45C49">
        <w:t>Làm giảm số nơtron trong lò phản ứng bằng hấp thụ</w:t>
      </w:r>
    </w:p>
    <w:p w:rsidR="008B0058" w:rsidRPr="00E45C49" w:rsidRDefault="008B0058" w:rsidP="00E45C49">
      <w:r w:rsidRPr="00E45C49">
        <w:rPr>
          <w:b/>
          <w:bCs/>
        </w:rPr>
        <w:tab/>
        <w:t xml:space="preserve">B. </w:t>
      </w:r>
      <w:r w:rsidRPr="00E45C49">
        <w:t>Làm cho các nơtron có trong lò chạy chậm lại</w:t>
      </w:r>
    </w:p>
    <w:p w:rsidR="008B0058" w:rsidRPr="00E45C49" w:rsidRDefault="008B0058" w:rsidP="00E45C49">
      <w:r w:rsidRPr="00E45C49">
        <w:rPr>
          <w:b/>
          <w:bCs/>
        </w:rPr>
        <w:tab/>
        <w:t xml:space="preserve">C. </w:t>
      </w:r>
      <w:r w:rsidRPr="00E45C49">
        <w:t>Ngăn cản các phản ứng giải phóng thêm nơtron</w:t>
      </w:r>
    </w:p>
    <w:p w:rsidR="008B0058" w:rsidRPr="00E45C49" w:rsidRDefault="008B0058" w:rsidP="00E45C49">
      <w:r w:rsidRPr="00E45C49">
        <w:rPr>
          <w:b/>
          <w:bCs/>
        </w:rPr>
        <w:tab/>
        <w:t xml:space="preserve">D. </w:t>
      </w:r>
      <w:r w:rsidRPr="00E45C49">
        <w:t>A và C đúng</w:t>
      </w:r>
    </w:p>
    <w:p w:rsidR="008B0058" w:rsidRPr="00E45C49" w:rsidRDefault="008B0058" w:rsidP="00E45C49">
      <w:r w:rsidRPr="00E45C49">
        <w:rPr>
          <w:b/>
          <w:bCs/>
        </w:rPr>
        <w:t xml:space="preserve">Câu 43. </w:t>
      </w:r>
      <w:r w:rsidRPr="00E45C49">
        <w:t xml:space="preserve">Chọn câu phát biểu </w:t>
      </w:r>
      <w:r w:rsidRPr="00E45C49">
        <w:rPr>
          <w:b/>
          <w:bCs/>
        </w:rPr>
        <w:t>đúng</w:t>
      </w:r>
      <w:r w:rsidRPr="00E45C49">
        <w:t>:</w:t>
      </w:r>
    </w:p>
    <w:p w:rsidR="008B0058" w:rsidRPr="00E45C49" w:rsidRDefault="008B0058" w:rsidP="00E45C49">
      <w:r w:rsidRPr="00E45C49">
        <w:rPr>
          <w:b/>
          <w:bCs/>
        </w:rPr>
        <w:tab/>
        <w:t xml:space="preserve">A. </w:t>
      </w:r>
      <w:r w:rsidRPr="00E45C49">
        <w:t>Độ phóng xạ càng lớn nếu khối lượng chất phóng xạ càng lớn</w:t>
      </w:r>
    </w:p>
    <w:p w:rsidR="008B0058" w:rsidRPr="00E45C49" w:rsidRDefault="008B0058" w:rsidP="00E45C49">
      <w:r w:rsidRPr="00E45C49">
        <w:rPr>
          <w:b/>
          <w:bCs/>
        </w:rPr>
        <w:tab/>
        <w:t xml:space="preserve">B. </w:t>
      </w:r>
      <w:r w:rsidRPr="00E45C49">
        <w:t>Độ phóng xạ chỉ phụ thuộc vào bản chất của chất phóng xạ</w:t>
      </w:r>
    </w:p>
    <w:p w:rsidR="008B0058" w:rsidRPr="00E45C49" w:rsidRDefault="008B0058" w:rsidP="00E45C49">
      <w:r w:rsidRPr="00E45C49">
        <w:rPr>
          <w:b/>
          <w:bCs/>
        </w:rPr>
        <w:tab/>
        <w:t xml:space="preserve">C. </w:t>
      </w:r>
      <w:r w:rsidRPr="00E45C49">
        <w:t>Chỉ có chu kỳ bán rã mới phụ thuộc độ phóng xạ</w:t>
      </w:r>
    </w:p>
    <w:p w:rsidR="008B0058" w:rsidRPr="00E45C49" w:rsidRDefault="008B0058" w:rsidP="00E45C49">
      <w:r w:rsidRPr="00E45C49">
        <w:rPr>
          <w:b/>
          <w:bCs/>
        </w:rPr>
        <w:tab/>
        <w:t xml:space="preserve">D. </w:t>
      </w:r>
      <w:r w:rsidRPr="00E45C49">
        <w:t>Có thể thay đổi độ phóng xạ bởi yếu tố hóa, lý của môi trường bên ngoài</w:t>
      </w:r>
    </w:p>
    <w:p w:rsidR="008B0058" w:rsidRPr="00E45C49" w:rsidRDefault="008B0058" w:rsidP="00E45C49">
      <w:r w:rsidRPr="00E45C49">
        <w:rPr>
          <w:b/>
          <w:bCs/>
        </w:rPr>
        <w:t xml:space="preserve">Câu 44. </w:t>
      </w:r>
      <w:r w:rsidRPr="00E45C49">
        <w:t>Phản ứng phân hạch U235 dùng trong lò phản ứng hạt nhân và cả trong bom nguyên tử. Tìm sự khác biệt căn</w:t>
      </w:r>
      <w:r w:rsidR="00E03B69" w:rsidRPr="00E45C49">
        <w:t xml:space="preserve"> </w:t>
      </w:r>
      <w:r w:rsidRPr="00E45C49">
        <w:t>bản giữa lò phản ứng và bom nguyên tử.</w:t>
      </w:r>
    </w:p>
    <w:p w:rsidR="008B0058" w:rsidRPr="00E45C49" w:rsidRDefault="008B0058" w:rsidP="00E45C49">
      <w:r w:rsidRPr="00E45C49">
        <w:rPr>
          <w:b/>
          <w:bCs/>
        </w:rPr>
        <w:tab/>
        <w:t xml:space="preserve">A. </w:t>
      </w:r>
      <w:r w:rsidRPr="00E45C49">
        <w:t>Số nơtron được giải phóng trong mỗi phản ứng phân hạch ở bom nguyên tử nhiều hơn ở lò phản ứng</w:t>
      </w:r>
    </w:p>
    <w:p w:rsidR="008B0058" w:rsidRPr="00E45C49" w:rsidRDefault="008B0058" w:rsidP="00E45C49">
      <w:r w:rsidRPr="00E45C49">
        <w:rPr>
          <w:b/>
          <w:bCs/>
        </w:rPr>
        <w:tab/>
        <w:t xml:space="preserve">B. </w:t>
      </w:r>
      <w:r w:rsidRPr="00E45C49">
        <w:t>Năng lượng trung bình được mỗi nguyên tử urani giải phóng ra ở bom nguyên tử nhiều hơn hơn ở lò phản ứng</w:t>
      </w:r>
    </w:p>
    <w:p w:rsidR="008B0058" w:rsidRPr="00E45C49" w:rsidRDefault="008B0058" w:rsidP="00E45C49">
      <w:r w:rsidRPr="00E45C49">
        <w:rPr>
          <w:b/>
          <w:bCs/>
        </w:rPr>
        <w:tab/>
        <w:t xml:space="preserve">C. </w:t>
      </w:r>
      <w:r w:rsidRPr="00E45C49">
        <w:t>Trong lò phản ứng số nơtron có thể gây ra phản ứng phân hạch tiếp theo được khống chế</w:t>
      </w:r>
    </w:p>
    <w:p w:rsidR="008B0058" w:rsidRPr="00E45C49" w:rsidRDefault="008B0058" w:rsidP="00E45C49">
      <w:r w:rsidRPr="00E45C49">
        <w:rPr>
          <w:b/>
          <w:bCs/>
        </w:rPr>
        <w:tab/>
        <w:t xml:space="preserve">D. </w:t>
      </w:r>
      <w:r w:rsidRPr="00E45C49">
        <w:t>Trong lò phản ứng số nơtron cần để gây phản ứng phân hạch tiếp theo thì nhỏ hơn ở bom nguyên tử.</w:t>
      </w:r>
    </w:p>
    <w:p w:rsidR="008B0058" w:rsidRPr="00E45C49" w:rsidRDefault="008B0058" w:rsidP="00E45C49">
      <w:r w:rsidRPr="00E45C49">
        <w:rPr>
          <w:b/>
          <w:bCs/>
        </w:rPr>
        <w:lastRenderedPageBreak/>
        <w:t xml:space="preserve">Câu 45. </w:t>
      </w:r>
      <w:r w:rsidRPr="00E45C49">
        <w:t>Điều nào sau đây là sai khi nói về hiện tượng phóng xạ?</w:t>
      </w:r>
    </w:p>
    <w:p w:rsidR="008B0058" w:rsidRPr="00E45C49" w:rsidRDefault="008B0058" w:rsidP="00E45C49">
      <w:r w:rsidRPr="00E45C49">
        <w:rPr>
          <w:b/>
          <w:bCs/>
        </w:rPr>
        <w:tab/>
        <w:t xml:space="preserve">A. </w:t>
      </w:r>
      <w:r w:rsidRPr="00E45C49">
        <w:t>Hiện tượng phóng xạ của một chất sẽ xảy ra nhanh hơn nếu cung cấp cho nó một nhiệt độ cao</w:t>
      </w:r>
    </w:p>
    <w:p w:rsidR="008B0058" w:rsidRPr="00E45C49" w:rsidRDefault="008B0058" w:rsidP="00E45C49">
      <w:r w:rsidRPr="00E45C49">
        <w:rPr>
          <w:b/>
          <w:bCs/>
        </w:rPr>
        <w:tab/>
        <w:t xml:space="preserve">B. </w:t>
      </w:r>
      <w:r w:rsidRPr="00E45C49">
        <w:t>Hiện tượng phóng xạ do các nguyên nhân bên trong hạt nhân gây ra.</w:t>
      </w:r>
    </w:p>
    <w:p w:rsidR="008B0058" w:rsidRPr="00E45C49" w:rsidRDefault="008B0058" w:rsidP="00E45C49">
      <w:r w:rsidRPr="00E45C49">
        <w:rPr>
          <w:b/>
          <w:bCs/>
        </w:rPr>
        <w:tab/>
        <w:t xml:space="preserve">C. </w:t>
      </w:r>
      <w:r w:rsidRPr="00E45C49">
        <w:t>Hiện tượng phóng xạ tuân theo định luật phóng xạ.</w:t>
      </w:r>
    </w:p>
    <w:p w:rsidR="008B0058" w:rsidRPr="00E45C49" w:rsidRDefault="008B0058" w:rsidP="00E45C49">
      <w:r w:rsidRPr="00E45C49">
        <w:rPr>
          <w:b/>
          <w:bCs/>
        </w:rPr>
        <w:tab/>
        <w:t xml:space="preserve">D. </w:t>
      </w:r>
      <w:r w:rsidRPr="00E45C49">
        <w:t>Hiện tượng phóng xạ là trường hợp riêng của phản ứng hạt nhân.</w:t>
      </w:r>
    </w:p>
    <w:p w:rsidR="008B0058" w:rsidRPr="00E45C49" w:rsidRDefault="008B0058" w:rsidP="00E45C49">
      <w:r w:rsidRPr="00E45C49">
        <w:rPr>
          <w:b/>
          <w:bCs/>
        </w:rPr>
        <w:t xml:space="preserve">Câu 46. </w:t>
      </w:r>
      <w:r w:rsidRPr="00E45C49">
        <w:t>Trong phản ứng vỡ hạt nhân urani U235 năng lượng trung bình toả ra khi phân chia một hạt nhân là 200 MeV. Một nhà máy điện nguyên tử dùng nguyên liệu urani, có công suất P, hiệu suất là 30%. Lượng tiêu thụ hàng năm nhiên liệu urani là 2461 kg. Tính P?</w:t>
      </w:r>
    </w:p>
    <w:p w:rsidR="008B0058" w:rsidRPr="00E45C49" w:rsidRDefault="008B0058" w:rsidP="00E45C49">
      <w:r w:rsidRPr="00E45C49">
        <w:rPr>
          <w:b/>
          <w:bCs/>
        </w:rPr>
        <w:tab/>
        <w:t xml:space="preserve">A. </w:t>
      </w:r>
      <w:r w:rsidRPr="00E45C49">
        <w:t>1800 MW</w:t>
      </w:r>
      <w:r w:rsidR="00B2650E" w:rsidRPr="00E45C49">
        <w:t xml:space="preserve"> </w:t>
      </w:r>
      <w:r w:rsidRPr="00E45C49">
        <w:rPr>
          <w:b/>
          <w:bCs/>
        </w:rPr>
        <w:tab/>
        <w:t xml:space="preserve">B. </w:t>
      </w:r>
      <w:r w:rsidRPr="00E45C49">
        <w:t>1920 MW</w:t>
      </w:r>
      <w:r w:rsidR="00B2650E" w:rsidRPr="00E45C49">
        <w:t xml:space="preserve"> </w:t>
      </w:r>
      <w:r w:rsidRPr="00E45C49">
        <w:rPr>
          <w:b/>
          <w:bCs/>
        </w:rPr>
        <w:tab/>
        <w:t xml:space="preserve">C. </w:t>
      </w:r>
      <w:r w:rsidRPr="00E45C49">
        <w:t>1900 MW</w:t>
      </w:r>
      <w:r w:rsidR="00B2650E" w:rsidRPr="00E45C49">
        <w:t xml:space="preserve"> </w:t>
      </w:r>
      <w:r w:rsidRPr="00E45C49">
        <w:rPr>
          <w:b/>
          <w:bCs/>
        </w:rPr>
        <w:tab/>
        <w:t xml:space="preserve">D. </w:t>
      </w:r>
      <w:r w:rsidRPr="00E45C49">
        <w:t>1860 MW</w:t>
      </w:r>
    </w:p>
    <w:p w:rsidR="008B0058" w:rsidRPr="00E45C49" w:rsidRDefault="008B0058" w:rsidP="00E45C49">
      <w:r w:rsidRPr="00E45C49">
        <w:rPr>
          <w:b/>
          <w:bCs/>
        </w:rPr>
        <w:t xml:space="preserve">Câu 47. </w:t>
      </w:r>
      <w:r w:rsidRPr="00E45C49">
        <w:t>Một nhà máy điện hạt nhân có công suất 160 kW, dùng năng lượng phân hạch U235, hiệu suất H = 20%. Mỗi hạt U235 phân hạch tỏa năng lượng là 200 MeV. Với 500 g U235 thì nhà máy hoạt động được trong bao lâu?</w:t>
      </w:r>
    </w:p>
    <w:p w:rsidR="008B0058" w:rsidRPr="00E45C49" w:rsidRDefault="008B0058" w:rsidP="00E45C49">
      <w:r w:rsidRPr="00E45C49">
        <w:rPr>
          <w:b/>
          <w:bCs/>
        </w:rPr>
        <w:tab/>
        <w:t xml:space="preserve">A. </w:t>
      </w:r>
      <w:r w:rsidRPr="00E45C49">
        <w:t>500 ngày</w:t>
      </w:r>
      <w:r w:rsidR="00B2650E" w:rsidRPr="00E45C49">
        <w:t xml:space="preserve"> </w:t>
      </w:r>
      <w:r w:rsidRPr="00E45C49">
        <w:rPr>
          <w:b/>
          <w:bCs/>
        </w:rPr>
        <w:tab/>
        <w:t xml:space="preserve">B. </w:t>
      </w:r>
      <w:r w:rsidRPr="00E45C49">
        <w:t>590 ngày.</w:t>
      </w:r>
      <w:r w:rsidR="00B2650E" w:rsidRPr="00E45C49">
        <w:t xml:space="preserve"> </w:t>
      </w:r>
      <w:r w:rsidRPr="00E45C49">
        <w:rPr>
          <w:b/>
          <w:bCs/>
        </w:rPr>
        <w:tab/>
        <w:t xml:space="preserve">C. </w:t>
      </w:r>
      <w:r w:rsidRPr="00E45C49">
        <w:t>593 ngày</w:t>
      </w:r>
      <w:r w:rsidR="00B2650E" w:rsidRPr="00E45C49">
        <w:t xml:space="preserve"> </w:t>
      </w:r>
      <w:r w:rsidRPr="00E45C49">
        <w:rPr>
          <w:b/>
          <w:bCs/>
        </w:rPr>
        <w:tab/>
        <w:t xml:space="preserve">D. </w:t>
      </w:r>
      <w:r w:rsidRPr="00E45C49">
        <w:t>565 ngày.</w:t>
      </w:r>
    </w:p>
    <w:p w:rsidR="0007186F" w:rsidRPr="00E45C49" w:rsidRDefault="008B0058" w:rsidP="00E45C49">
      <w:r w:rsidRPr="00E45C49">
        <w:rPr>
          <w:b/>
          <w:bCs/>
        </w:rPr>
        <w:t xml:space="preserve">Câu 48. </w:t>
      </w:r>
      <w:r w:rsidRPr="00E45C49">
        <w:t xml:space="preserve">Hạt nhân </w:t>
      </w:r>
      <w:r w:rsidR="00E03B69" w:rsidRPr="00E45C49">
        <w:rPr>
          <w:position w:val="-12"/>
          <w:sz w:val="25"/>
          <w:szCs w:val="25"/>
        </w:rPr>
        <w:object w:dxaOrig="580" w:dyaOrig="380">
          <v:shape id="_x0000_i2001" type="#_x0000_t75" style="width:29.25pt;height:18.75pt" o:ole="">
            <v:imagedata r:id="rId118" o:title=""/>
          </v:shape>
          <o:OLEObject Type="Embed" ProgID="Equation.3" ShapeID="_x0000_i2001" DrawAspect="Content" ObjectID="_1550260969" r:id="rId1444"/>
        </w:object>
      </w:r>
      <w:r w:rsidRPr="00E45C49">
        <w:t>đang đứng yên thì phóng xạ α, ngay sau phóng xạ đó, động năng của hạt α</w:t>
      </w:r>
    </w:p>
    <w:p w:rsidR="008B0058" w:rsidRPr="00E45C49" w:rsidRDefault="008B0058" w:rsidP="00E45C49">
      <w:r w:rsidRPr="00E45C49">
        <w:rPr>
          <w:b/>
          <w:bCs/>
        </w:rPr>
        <w:tab/>
        <w:t xml:space="preserve">A. </w:t>
      </w:r>
      <w:r w:rsidRPr="00E45C49">
        <w:t>lớn hơn động năng của hạt nhân con.</w:t>
      </w:r>
    </w:p>
    <w:p w:rsidR="008B0058" w:rsidRPr="00E45C49" w:rsidRDefault="008B0058" w:rsidP="00E45C49">
      <w:r w:rsidRPr="00E45C49">
        <w:rPr>
          <w:b/>
          <w:bCs/>
        </w:rPr>
        <w:tab/>
        <w:t xml:space="preserve">B. </w:t>
      </w:r>
      <w:r w:rsidRPr="00E45C49">
        <w:t>chỉ có thể nhỏ hơn hoặc bằng động năng của hạt nhân con.</w:t>
      </w:r>
    </w:p>
    <w:p w:rsidR="008B0058" w:rsidRPr="00E45C49" w:rsidRDefault="008B0058" w:rsidP="00E45C49">
      <w:r w:rsidRPr="00E45C49">
        <w:rPr>
          <w:b/>
          <w:bCs/>
        </w:rPr>
        <w:tab/>
        <w:t xml:space="preserve">C. </w:t>
      </w:r>
      <w:r w:rsidRPr="00E45C49">
        <w:t>bằng động năng của hạt nhân con.</w:t>
      </w:r>
    </w:p>
    <w:p w:rsidR="008B0058" w:rsidRPr="00E45C49" w:rsidRDefault="008B0058" w:rsidP="00E45C49">
      <w:r w:rsidRPr="00E45C49">
        <w:rPr>
          <w:b/>
          <w:bCs/>
        </w:rPr>
        <w:tab/>
        <w:t xml:space="preserve">D. </w:t>
      </w:r>
      <w:r w:rsidRPr="00E45C49">
        <w:t>nhỏ hơn động năng của hạt nhân con.</w:t>
      </w:r>
    </w:p>
    <w:p w:rsidR="008B0058" w:rsidRPr="00E45C49" w:rsidRDefault="008B0058" w:rsidP="00E45C49">
      <w:r w:rsidRPr="00E45C49">
        <w:rPr>
          <w:b/>
          <w:bCs/>
        </w:rPr>
        <w:t xml:space="preserve">Câu 49. </w:t>
      </w:r>
      <w:r w:rsidRPr="00E45C49">
        <w:t xml:space="preserve">Dùng một prôtôn có động năng 5,45 MeV bắn vào hạt nhân </w:t>
      </w:r>
      <w:r w:rsidR="009F1C05" w:rsidRPr="00E45C49">
        <w:rPr>
          <w:position w:val="-10"/>
          <w:sz w:val="25"/>
          <w:szCs w:val="25"/>
          <w:lang w:val="vi-VN"/>
        </w:rPr>
        <w:object w:dxaOrig="440" w:dyaOrig="360">
          <v:shape id="_x0000_i2002" type="#_x0000_t75" style="width:21.75pt;height:18pt" o:ole="">
            <v:imagedata r:id="rId973" o:title=""/>
          </v:shape>
          <o:OLEObject Type="Embed" ProgID="Equation.3" ShapeID="_x0000_i2002" DrawAspect="Content" ObjectID="_1550260970" r:id="rId1445"/>
        </w:object>
      </w:r>
      <w:r w:rsidRPr="00E45C49">
        <w:t>đang đứng yên. Phản ứng tạo ra hạt nhân X và</w:t>
      </w:r>
      <w:r w:rsidR="009F1C05" w:rsidRPr="00E45C49">
        <w:t xml:space="preserve"> </w:t>
      </w:r>
      <w:r w:rsidRPr="00E45C49">
        <w:t>hạt α. Hạt α bay ra theo phương vuông góc với phương tới của prôtôn và có động năng 4 MeV. Khi tính động năng của các hạt, lấy khối lượng các hạt tính theo đơn vị khối lượng nguyên tử bằng số khối của chúng. Năng lượng tỏa ra trong phản ứng này bằng</w:t>
      </w:r>
    </w:p>
    <w:p w:rsidR="0007186F" w:rsidRPr="00E45C49" w:rsidRDefault="008B0058" w:rsidP="00E45C49">
      <w:r w:rsidRPr="00E45C49">
        <w:rPr>
          <w:b/>
          <w:bCs/>
        </w:rPr>
        <w:tab/>
        <w:t xml:space="preserve">A. </w:t>
      </w:r>
      <w:r w:rsidRPr="00E45C49">
        <w:t>3,125 MeV.</w:t>
      </w:r>
      <w:r w:rsidR="00B2650E" w:rsidRPr="00E45C49">
        <w:t xml:space="preserve"> </w:t>
      </w:r>
      <w:r w:rsidRPr="00E45C49">
        <w:rPr>
          <w:b/>
          <w:bCs/>
        </w:rPr>
        <w:tab/>
        <w:t xml:space="preserve">B. </w:t>
      </w:r>
      <w:r w:rsidRPr="00E45C49">
        <w:t>4,225 MeV.</w:t>
      </w:r>
      <w:r w:rsidR="00B2650E" w:rsidRPr="00E45C49">
        <w:t xml:space="preserve"> </w:t>
      </w:r>
      <w:r w:rsidRPr="00E45C49">
        <w:rPr>
          <w:b/>
          <w:bCs/>
        </w:rPr>
        <w:tab/>
        <w:t xml:space="preserve">C. </w:t>
      </w:r>
      <w:r w:rsidRPr="00E45C49">
        <w:t>1,145 MeV.</w:t>
      </w:r>
      <w:r w:rsidR="00B2650E" w:rsidRPr="00E45C49">
        <w:t xml:space="preserve"> </w:t>
      </w:r>
      <w:r w:rsidRPr="00E45C49">
        <w:rPr>
          <w:b/>
          <w:bCs/>
        </w:rPr>
        <w:tab/>
        <w:t xml:space="preserve">D. </w:t>
      </w:r>
      <w:r w:rsidRPr="00E45C49">
        <w:t>2,125 MeV.</w:t>
      </w:r>
    </w:p>
    <w:p w:rsidR="00E45C49" w:rsidRDefault="00E45C49" w:rsidP="00E45C49">
      <w:pPr>
        <w:rPr>
          <w:b/>
          <w:bCs/>
          <w:u w:val="thick"/>
        </w:rPr>
      </w:pPr>
    </w:p>
    <w:p w:rsidR="008B0058" w:rsidRDefault="008B0058" w:rsidP="00E45C49">
      <w:pPr>
        <w:jc w:val="center"/>
        <w:rPr>
          <w:b/>
          <w:bCs/>
          <w:u w:val="thick"/>
        </w:rPr>
      </w:pPr>
      <w:r w:rsidRPr="00E45C49">
        <w:rPr>
          <w:b/>
          <w:bCs/>
          <w:u w:val="thick"/>
        </w:rPr>
        <w:t>ĐÁP ÁN</w:t>
      </w:r>
    </w:p>
    <w:p w:rsidR="00E45C49" w:rsidRPr="00E45C49" w:rsidRDefault="00E45C49" w:rsidP="00E45C49">
      <w:pPr>
        <w:jc w:val="center"/>
      </w:pPr>
    </w:p>
    <w:tbl>
      <w:tblPr>
        <w:tblW w:w="846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03"/>
        <w:gridCol w:w="752"/>
        <w:gridCol w:w="821"/>
        <w:gridCol w:w="870"/>
        <w:gridCol w:w="870"/>
        <w:gridCol w:w="870"/>
        <w:gridCol w:w="870"/>
        <w:gridCol w:w="870"/>
        <w:gridCol w:w="870"/>
        <w:gridCol w:w="870"/>
      </w:tblGrid>
      <w:tr w:rsidR="000D6C76" w:rsidRPr="00E45C49" w:rsidTr="007F0F33">
        <w:tc>
          <w:tcPr>
            <w:tcW w:w="803" w:type="dxa"/>
            <w:shd w:val="clear" w:color="auto" w:fill="auto"/>
          </w:tcPr>
          <w:p w:rsidR="009F1C05" w:rsidRPr="007F0F33" w:rsidRDefault="009F1C05" w:rsidP="007F0F33">
            <w:pPr>
              <w:jc w:val="center"/>
              <w:rPr>
                <w:b/>
                <w:bCs/>
              </w:rPr>
            </w:pPr>
            <w:r w:rsidRPr="007F0F33">
              <w:rPr>
                <w:b/>
                <w:bCs/>
              </w:rPr>
              <w:t>01. C</w:t>
            </w:r>
          </w:p>
        </w:tc>
        <w:tc>
          <w:tcPr>
            <w:tcW w:w="752" w:type="dxa"/>
            <w:shd w:val="clear" w:color="auto" w:fill="auto"/>
          </w:tcPr>
          <w:p w:rsidR="009F1C05" w:rsidRPr="007F0F33" w:rsidRDefault="009F1C05" w:rsidP="007F0F33">
            <w:pPr>
              <w:jc w:val="center"/>
              <w:rPr>
                <w:b/>
                <w:bCs/>
              </w:rPr>
            </w:pPr>
            <w:r w:rsidRPr="007F0F33">
              <w:rPr>
                <w:b/>
                <w:bCs/>
              </w:rPr>
              <w:t>02. C</w:t>
            </w:r>
          </w:p>
        </w:tc>
        <w:tc>
          <w:tcPr>
            <w:tcW w:w="821" w:type="dxa"/>
            <w:shd w:val="clear" w:color="auto" w:fill="auto"/>
          </w:tcPr>
          <w:p w:rsidR="009F1C05" w:rsidRPr="007F0F33" w:rsidRDefault="009F1C05" w:rsidP="007F0F33">
            <w:pPr>
              <w:jc w:val="center"/>
              <w:rPr>
                <w:b/>
                <w:bCs/>
              </w:rPr>
            </w:pPr>
            <w:r w:rsidRPr="007F0F33">
              <w:rPr>
                <w:b/>
                <w:bCs/>
              </w:rPr>
              <w:t>03. D</w:t>
            </w:r>
          </w:p>
        </w:tc>
        <w:tc>
          <w:tcPr>
            <w:tcW w:w="870" w:type="dxa"/>
            <w:shd w:val="clear" w:color="auto" w:fill="auto"/>
          </w:tcPr>
          <w:p w:rsidR="009F1C05" w:rsidRPr="007F0F33" w:rsidRDefault="009F1C05" w:rsidP="007F0F33">
            <w:pPr>
              <w:jc w:val="center"/>
              <w:rPr>
                <w:b/>
                <w:bCs/>
              </w:rPr>
            </w:pPr>
            <w:r w:rsidRPr="007F0F33">
              <w:rPr>
                <w:b/>
                <w:bCs/>
              </w:rPr>
              <w:t>04. D</w:t>
            </w:r>
          </w:p>
        </w:tc>
        <w:tc>
          <w:tcPr>
            <w:tcW w:w="870" w:type="dxa"/>
            <w:shd w:val="clear" w:color="auto" w:fill="auto"/>
          </w:tcPr>
          <w:p w:rsidR="009F1C05" w:rsidRPr="007F0F33" w:rsidRDefault="009F1C05" w:rsidP="007F0F33">
            <w:pPr>
              <w:jc w:val="center"/>
              <w:rPr>
                <w:b/>
                <w:bCs/>
              </w:rPr>
            </w:pPr>
            <w:r w:rsidRPr="007F0F33">
              <w:rPr>
                <w:b/>
                <w:bCs/>
              </w:rPr>
              <w:t>05. C</w:t>
            </w:r>
          </w:p>
        </w:tc>
        <w:tc>
          <w:tcPr>
            <w:tcW w:w="870" w:type="dxa"/>
            <w:shd w:val="clear" w:color="auto" w:fill="auto"/>
          </w:tcPr>
          <w:p w:rsidR="009F1C05" w:rsidRPr="007F0F33" w:rsidRDefault="009F1C05" w:rsidP="007F0F33">
            <w:pPr>
              <w:jc w:val="center"/>
              <w:rPr>
                <w:b/>
                <w:bCs/>
              </w:rPr>
            </w:pPr>
            <w:r w:rsidRPr="007F0F33">
              <w:rPr>
                <w:b/>
                <w:bCs/>
              </w:rPr>
              <w:t>06. C</w:t>
            </w:r>
          </w:p>
        </w:tc>
        <w:tc>
          <w:tcPr>
            <w:tcW w:w="870" w:type="dxa"/>
            <w:shd w:val="clear" w:color="auto" w:fill="auto"/>
          </w:tcPr>
          <w:p w:rsidR="009F1C05" w:rsidRPr="007F0F33" w:rsidRDefault="009F1C05" w:rsidP="007F0F33">
            <w:pPr>
              <w:jc w:val="center"/>
              <w:rPr>
                <w:b/>
                <w:bCs/>
              </w:rPr>
            </w:pPr>
            <w:r w:rsidRPr="007F0F33">
              <w:rPr>
                <w:b/>
                <w:bCs/>
              </w:rPr>
              <w:t>07. B</w:t>
            </w:r>
          </w:p>
        </w:tc>
        <w:tc>
          <w:tcPr>
            <w:tcW w:w="870" w:type="dxa"/>
            <w:shd w:val="clear" w:color="auto" w:fill="auto"/>
          </w:tcPr>
          <w:p w:rsidR="009F1C05" w:rsidRPr="007F0F33" w:rsidRDefault="009F1C05" w:rsidP="007F0F33">
            <w:pPr>
              <w:jc w:val="center"/>
              <w:rPr>
                <w:b/>
                <w:bCs/>
              </w:rPr>
            </w:pPr>
            <w:r w:rsidRPr="007F0F33">
              <w:rPr>
                <w:b/>
                <w:bCs/>
              </w:rPr>
              <w:t>08. C</w:t>
            </w:r>
          </w:p>
        </w:tc>
        <w:tc>
          <w:tcPr>
            <w:tcW w:w="870" w:type="dxa"/>
            <w:shd w:val="clear" w:color="auto" w:fill="auto"/>
          </w:tcPr>
          <w:p w:rsidR="009F1C05" w:rsidRPr="007F0F33" w:rsidRDefault="009F1C05" w:rsidP="007F0F33">
            <w:pPr>
              <w:jc w:val="center"/>
              <w:rPr>
                <w:b/>
                <w:bCs/>
              </w:rPr>
            </w:pPr>
            <w:r w:rsidRPr="007F0F33">
              <w:rPr>
                <w:b/>
                <w:bCs/>
              </w:rPr>
              <w:t>09. D</w:t>
            </w:r>
          </w:p>
        </w:tc>
        <w:tc>
          <w:tcPr>
            <w:tcW w:w="870" w:type="dxa"/>
            <w:shd w:val="clear" w:color="auto" w:fill="auto"/>
          </w:tcPr>
          <w:p w:rsidR="009F1C05" w:rsidRPr="00E45C49" w:rsidRDefault="009F1C05" w:rsidP="007F0F33">
            <w:pPr>
              <w:jc w:val="center"/>
            </w:pPr>
            <w:r w:rsidRPr="007F0F33">
              <w:rPr>
                <w:b/>
                <w:bCs/>
              </w:rPr>
              <w:t>10. B</w:t>
            </w:r>
          </w:p>
        </w:tc>
      </w:tr>
      <w:tr w:rsidR="000D6C76" w:rsidRPr="00E45C49" w:rsidTr="007F0F33">
        <w:tc>
          <w:tcPr>
            <w:tcW w:w="803" w:type="dxa"/>
            <w:shd w:val="clear" w:color="auto" w:fill="auto"/>
          </w:tcPr>
          <w:p w:rsidR="009F1C05" w:rsidRPr="007F0F33" w:rsidRDefault="009F1C05" w:rsidP="007F0F33">
            <w:pPr>
              <w:jc w:val="center"/>
              <w:rPr>
                <w:b/>
                <w:bCs/>
              </w:rPr>
            </w:pPr>
            <w:r w:rsidRPr="007F0F33">
              <w:rPr>
                <w:b/>
                <w:bCs/>
              </w:rPr>
              <w:t>11. C</w:t>
            </w:r>
          </w:p>
        </w:tc>
        <w:tc>
          <w:tcPr>
            <w:tcW w:w="752" w:type="dxa"/>
            <w:shd w:val="clear" w:color="auto" w:fill="auto"/>
          </w:tcPr>
          <w:p w:rsidR="009F1C05" w:rsidRPr="007F0F33" w:rsidRDefault="009F1C05" w:rsidP="007F0F33">
            <w:pPr>
              <w:jc w:val="center"/>
              <w:rPr>
                <w:b/>
                <w:bCs/>
              </w:rPr>
            </w:pPr>
            <w:r w:rsidRPr="007F0F33">
              <w:rPr>
                <w:b/>
                <w:bCs/>
              </w:rPr>
              <w:t>12. D</w:t>
            </w:r>
          </w:p>
        </w:tc>
        <w:tc>
          <w:tcPr>
            <w:tcW w:w="821" w:type="dxa"/>
            <w:shd w:val="clear" w:color="auto" w:fill="auto"/>
          </w:tcPr>
          <w:p w:rsidR="009F1C05" w:rsidRPr="007F0F33" w:rsidRDefault="009F1C05" w:rsidP="007F0F33">
            <w:pPr>
              <w:jc w:val="center"/>
              <w:rPr>
                <w:b/>
                <w:bCs/>
              </w:rPr>
            </w:pPr>
            <w:r w:rsidRPr="007F0F33">
              <w:rPr>
                <w:b/>
                <w:bCs/>
              </w:rPr>
              <w:t>13. B</w:t>
            </w:r>
          </w:p>
        </w:tc>
        <w:tc>
          <w:tcPr>
            <w:tcW w:w="870" w:type="dxa"/>
            <w:shd w:val="clear" w:color="auto" w:fill="auto"/>
          </w:tcPr>
          <w:p w:rsidR="009F1C05" w:rsidRPr="007F0F33" w:rsidRDefault="009F1C05" w:rsidP="007F0F33">
            <w:pPr>
              <w:jc w:val="center"/>
              <w:rPr>
                <w:b/>
                <w:bCs/>
              </w:rPr>
            </w:pPr>
            <w:r w:rsidRPr="007F0F33">
              <w:rPr>
                <w:b/>
                <w:bCs/>
              </w:rPr>
              <w:t>14. C</w:t>
            </w:r>
          </w:p>
        </w:tc>
        <w:tc>
          <w:tcPr>
            <w:tcW w:w="870" w:type="dxa"/>
            <w:shd w:val="clear" w:color="auto" w:fill="auto"/>
          </w:tcPr>
          <w:p w:rsidR="009F1C05" w:rsidRPr="007F0F33" w:rsidRDefault="009F1C05" w:rsidP="007F0F33">
            <w:pPr>
              <w:jc w:val="center"/>
              <w:rPr>
                <w:b/>
                <w:bCs/>
              </w:rPr>
            </w:pPr>
            <w:r w:rsidRPr="007F0F33">
              <w:rPr>
                <w:b/>
                <w:bCs/>
              </w:rPr>
              <w:t>15. C</w:t>
            </w:r>
          </w:p>
        </w:tc>
        <w:tc>
          <w:tcPr>
            <w:tcW w:w="870" w:type="dxa"/>
            <w:shd w:val="clear" w:color="auto" w:fill="auto"/>
          </w:tcPr>
          <w:p w:rsidR="009F1C05" w:rsidRPr="007F0F33" w:rsidRDefault="009F1C05" w:rsidP="007F0F33">
            <w:pPr>
              <w:jc w:val="center"/>
              <w:rPr>
                <w:b/>
                <w:bCs/>
              </w:rPr>
            </w:pPr>
            <w:r w:rsidRPr="007F0F33">
              <w:rPr>
                <w:b/>
                <w:bCs/>
              </w:rPr>
              <w:t>16. A</w:t>
            </w:r>
          </w:p>
        </w:tc>
        <w:tc>
          <w:tcPr>
            <w:tcW w:w="870" w:type="dxa"/>
            <w:shd w:val="clear" w:color="auto" w:fill="auto"/>
          </w:tcPr>
          <w:p w:rsidR="009F1C05" w:rsidRPr="007F0F33" w:rsidRDefault="009F1C05" w:rsidP="007F0F33">
            <w:pPr>
              <w:jc w:val="center"/>
              <w:rPr>
                <w:b/>
                <w:bCs/>
              </w:rPr>
            </w:pPr>
            <w:r w:rsidRPr="007F0F33">
              <w:rPr>
                <w:b/>
                <w:bCs/>
              </w:rPr>
              <w:t>17. D</w:t>
            </w:r>
          </w:p>
        </w:tc>
        <w:tc>
          <w:tcPr>
            <w:tcW w:w="870" w:type="dxa"/>
            <w:shd w:val="clear" w:color="auto" w:fill="auto"/>
          </w:tcPr>
          <w:p w:rsidR="009F1C05" w:rsidRPr="007F0F33" w:rsidRDefault="009F1C05" w:rsidP="007F0F33">
            <w:pPr>
              <w:jc w:val="center"/>
              <w:rPr>
                <w:b/>
                <w:bCs/>
              </w:rPr>
            </w:pPr>
            <w:r w:rsidRPr="007F0F33">
              <w:rPr>
                <w:b/>
                <w:bCs/>
              </w:rPr>
              <w:t>18. B</w:t>
            </w:r>
          </w:p>
        </w:tc>
        <w:tc>
          <w:tcPr>
            <w:tcW w:w="870" w:type="dxa"/>
            <w:shd w:val="clear" w:color="auto" w:fill="auto"/>
          </w:tcPr>
          <w:p w:rsidR="009F1C05" w:rsidRPr="007F0F33" w:rsidRDefault="009F1C05" w:rsidP="007F0F33">
            <w:pPr>
              <w:jc w:val="center"/>
              <w:rPr>
                <w:b/>
                <w:bCs/>
              </w:rPr>
            </w:pPr>
            <w:r w:rsidRPr="007F0F33">
              <w:rPr>
                <w:b/>
                <w:bCs/>
              </w:rPr>
              <w:t>19. C</w:t>
            </w:r>
          </w:p>
        </w:tc>
        <w:tc>
          <w:tcPr>
            <w:tcW w:w="870" w:type="dxa"/>
            <w:shd w:val="clear" w:color="auto" w:fill="auto"/>
          </w:tcPr>
          <w:p w:rsidR="009F1C05" w:rsidRPr="00E45C49" w:rsidRDefault="009F1C05" w:rsidP="007F0F33">
            <w:pPr>
              <w:jc w:val="center"/>
            </w:pPr>
            <w:r w:rsidRPr="007F0F33">
              <w:rPr>
                <w:b/>
                <w:bCs/>
              </w:rPr>
              <w:t>20. C</w:t>
            </w:r>
          </w:p>
        </w:tc>
      </w:tr>
      <w:tr w:rsidR="000D6C76" w:rsidRPr="00E45C49" w:rsidTr="007F0F33">
        <w:tc>
          <w:tcPr>
            <w:tcW w:w="803" w:type="dxa"/>
            <w:shd w:val="clear" w:color="auto" w:fill="auto"/>
          </w:tcPr>
          <w:p w:rsidR="009F1C05" w:rsidRPr="007F0F33" w:rsidRDefault="009F1C05" w:rsidP="007F0F33">
            <w:pPr>
              <w:jc w:val="center"/>
              <w:rPr>
                <w:b/>
                <w:bCs/>
              </w:rPr>
            </w:pPr>
            <w:r w:rsidRPr="007F0F33">
              <w:rPr>
                <w:b/>
                <w:bCs/>
              </w:rPr>
              <w:t>21. A</w:t>
            </w:r>
          </w:p>
        </w:tc>
        <w:tc>
          <w:tcPr>
            <w:tcW w:w="752" w:type="dxa"/>
            <w:shd w:val="clear" w:color="auto" w:fill="auto"/>
          </w:tcPr>
          <w:p w:rsidR="009F1C05" w:rsidRPr="007F0F33" w:rsidRDefault="009F1C05" w:rsidP="007F0F33">
            <w:pPr>
              <w:jc w:val="center"/>
              <w:rPr>
                <w:b/>
                <w:bCs/>
              </w:rPr>
            </w:pPr>
            <w:r w:rsidRPr="007F0F33">
              <w:rPr>
                <w:b/>
                <w:bCs/>
              </w:rPr>
              <w:t>22. A</w:t>
            </w:r>
          </w:p>
        </w:tc>
        <w:tc>
          <w:tcPr>
            <w:tcW w:w="821" w:type="dxa"/>
            <w:shd w:val="clear" w:color="auto" w:fill="auto"/>
          </w:tcPr>
          <w:p w:rsidR="009F1C05" w:rsidRPr="007F0F33" w:rsidRDefault="009F1C05" w:rsidP="007F0F33">
            <w:pPr>
              <w:jc w:val="center"/>
              <w:rPr>
                <w:b/>
                <w:bCs/>
              </w:rPr>
            </w:pPr>
            <w:r w:rsidRPr="007F0F33">
              <w:rPr>
                <w:b/>
                <w:bCs/>
              </w:rPr>
              <w:t>23. A</w:t>
            </w:r>
          </w:p>
        </w:tc>
        <w:tc>
          <w:tcPr>
            <w:tcW w:w="870" w:type="dxa"/>
            <w:shd w:val="clear" w:color="auto" w:fill="auto"/>
          </w:tcPr>
          <w:p w:rsidR="009F1C05" w:rsidRPr="007F0F33" w:rsidRDefault="009F1C05" w:rsidP="007F0F33">
            <w:pPr>
              <w:jc w:val="center"/>
              <w:rPr>
                <w:b/>
                <w:bCs/>
              </w:rPr>
            </w:pPr>
            <w:r w:rsidRPr="007F0F33">
              <w:rPr>
                <w:b/>
                <w:bCs/>
              </w:rPr>
              <w:t>24. B</w:t>
            </w:r>
          </w:p>
        </w:tc>
        <w:tc>
          <w:tcPr>
            <w:tcW w:w="870" w:type="dxa"/>
            <w:shd w:val="clear" w:color="auto" w:fill="auto"/>
          </w:tcPr>
          <w:p w:rsidR="009F1C05" w:rsidRPr="007F0F33" w:rsidRDefault="009F1C05" w:rsidP="007F0F33">
            <w:pPr>
              <w:jc w:val="center"/>
              <w:rPr>
                <w:b/>
                <w:bCs/>
              </w:rPr>
            </w:pPr>
            <w:r w:rsidRPr="007F0F33">
              <w:rPr>
                <w:b/>
                <w:bCs/>
              </w:rPr>
              <w:t>25. B</w:t>
            </w:r>
          </w:p>
        </w:tc>
        <w:tc>
          <w:tcPr>
            <w:tcW w:w="870" w:type="dxa"/>
            <w:shd w:val="clear" w:color="auto" w:fill="auto"/>
          </w:tcPr>
          <w:p w:rsidR="009F1C05" w:rsidRPr="007F0F33" w:rsidRDefault="009F1C05" w:rsidP="007F0F33">
            <w:pPr>
              <w:jc w:val="center"/>
              <w:rPr>
                <w:b/>
                <w:bCs/>
              </w:rPr>
            </w:pPr>
            <w:r w:rsidRPr="007F0F33">
              <w:rPr>
                <w:b/>
                <w:bCs/>
              </w:rPr>
              <w:t>26. D</w:t>
            </w:r>
          </w:p>
        </w:tc>
        <w:tc>
          <w:tcPr>
            <w:tcW w:w="870" w:type="dxa"/>
            <w:shd w:val="clear" w:color="auto" w:fill="auto"/>
          </w:tcPr>
          <w:p w:rsidR="009F1C05" w:rsidRPr="007F0F33" w:rsidRDefault="009F1C05" w:rsidP="007F0F33">
            <w:pPr>
              <w:jc w:val="center"/>
              <w:rPr>
                <w:b/>
                <w:bCs/>
              </w:rPr>
            </w:pPr>
            <w:r w:rsidRPr="007F0F33">
              <w:rPr>
                <w:b/>
                <w:bCs/>
              </w:rPr>
              <w:t>27. A</w:t>
            </w:r>
          </w:p>
        </w:tc>
        <w:tc>
          <w:tcPr>
            <w:tcW w:w="870" w:type="dxa"/>
            <w:shd w:val="clear" w:color="auto" w:fill="auto"/>
          </w:tcPr>
          <w:p w:rsidR="009F1C05" w:rsidRPr="007F0F33" w:rsidRDefault="009F1C05" w:rsidP="007F0F33">
            <w:pPr>
              <w:jc w:val="center"/>
              <w:rPr>
                <w:b/>
                <w:bCs/>
              </w:rPr>
            </w:pPr>
            <w:r w:rsidRPr="007F0F33">
              <w:rPr>
                <w:b/>
                <w:bCs/>
              </w:rPr>
              <w:t>28. B</w:t>
            </w:r>
          </w:p>
        </w:tc>
        <w:tc>
          <w:tcPr>
            <w:tcW w:w="870" w:type="dxa"/>
            <w:shd w:val="clear" w:color="auto" w:fill="auto"/>
          </w:tcPr>
          <w:p w:rsidR="009F1C05" w:rsidRPr="007F0F33" w:rsidRDefault="009F1C05" w:rsidP="007F0F33">
            <w:pPr>
              <w:jc w:val="center"/>
              <w:rPr>
                <w:b/>
                <w:bCs/>
              </w:rPr>
            </w:pPr>
            <w:r w:rsidRPr="007F0F33">
              <w:rPr>
                <w:b/>
                <w:bCs/>
              </w:rPr>
              <w:t>29. B</w:t>
            </w:r>
          </w:p>
        </w:tc>
        <w:tc>
          <w:tcPr>
            <w:tcW w:w="870" w:type="dxa"/>
            <w:shd w:val="clear" w:color="auto" w:fill="auto"/>
          </w:tcPr>
          <w:p w:rsidR="009F1C05" w:rsidRPr="00E45C49" w:rsidRDefault="009F1C05" w:rsidP="007F0F33">
            <w:pPr>
              <w:jc w:val="center"/>
            </w:pPr>
            <w:r w:rsidRPr="007F0F33">
              <w:rPr>
                <w:b/>
                <w:bCs/>
              </w:rPr>
              <w:t>30. B</w:t>
            </w:r>
          </w:p>
        </w:tc>
      </w:tr>
      <w:tr w:rsidR="000D6C76" w:rsidRPr="00E45C49" w:rsidTr="007F0F33">
        <w:tc>
          <w:tcPr>
            <w:tcW w:w="803" w:type="dxa"/>
            <w:shd w:val="clear" w:color="auto" w:fill="auto"/>
          </w:tcPr>
          <w:p w:rsidR="009F1C05" w:rsidRPr="007F0F33" w:rsidRDefault="009F1C05" w:rsidP="007F0F33">
            <w:pPr>
              <w:jc w:val="center"/>
              <w:rPr>
                <w:b/>
                <w:bCs/>
              </w:rPr>
            </w:pPr>
            <w:r w:rsidRPr="007F0F33">
              <w:rPr>
                <w:b/>
                <w:bCs/>
              </w:rPr>
              <w:t>31. A</w:t>
            </w:r>
          </w:p>
        </w:tc>
        <w:tc>
          <w:tcPr>
            <w:tcW w:w="752" w:type="dxa"/>
            <w:shd w:val="clear" w:color="auto" w:fill="auto"/>
          </w:tcPr>
          <w:p w:rsidR="009F1C05" w:rsidRPr="007F0F33" w:rsidRDefault="009F1C05" w:rsidP="007F0F33">
            <w:pPr>
              <w:jc w:val="center"/>
              <w:rPr>
                <w:b/>
                <w:bCs/>
              </w:rPr>
            </w:pPr>
            <w:r w:rsidRPr="007F0F33">
              <w:rPr>
                <w:b/>
                <w:bCs/>
              </w:rPr>
              <w:t>32. D</w:t>
            </w:r>
          </w:p>
        </w:tc>
        <w:tc>
          <w:tcPr>
            <w:tcW w:w="821" w:type="dxa"/>
            <w:shd w:val="clear" w:color="auto" w:fill="auto"/>
          </w:tcPr>
          <w:p w:rsidR="009F1C05" w:rsidRPr="007F0F33" w:rsidRDefault="009F1C05" w:rsidP="007F0F33">
            <w:pPr>
              <w:jc w:val="center"/>
              <w:rPr>
                <w:b/>
                <w:bCs/>
              </w:rPr>
            </w:pPr>
            <w:r w:rsidRPr="007F0F33">
              <w:rPr>
                <w:b/>
                <w:bCs/>
              </w:rPr>
              <w:t>33. C</w:t>
            </w:r>
          </w:p>
        </w:tc>
        <w:tc>
          <w:tcPr>
            <w:tcW w:w="870" w:type="dxa"/>
            <w:shd w:val="clear" w:color="auto" w:fill="auto"/>
          </w:tcPr>
          <w:p w:rsidR="009F1C05" w:rsidRPr="007F0F33" w:rsidRDefault="009F1C05" w:rsidP="007F0F33">
            <w:pPr>
              <w:jc w:val="center"/>
              <w:rPr>
                <w:b/>
                <w:bCs/>
              </w:rPr>
            </w:pPr>
            <w:r w:rsidRPr="007F0F33">
              <w:rPr>
                <w:b/>
                <w:bCs/>
              </w:rPr>
              <w:t>34. B</w:t>
            </w:r>
          </w:p>
        </w:tc>
        <w:tc>
          <w:tcPr>
            <w:tcW w:w="870" w:type="dxa"/>
            <w:shd w:val="clear" w:color="auto" w:fill="auto"/>
          </w:tcPr>
          <w:p w:rsidR="009F1C05" w:rsidRPr="007F0F33" w:rsidRDefault="009F1C05" w:rsidP="007F0F33">
            <w:pPr>
              <w:jc w:val="center"/>
              <w:rPr>
                <w:b/>
                <w:bCs/>
              </w:rPr>
            </w:pPr>
            <w:r w:rsidRPr="007F0F33">
              <w:rPr>
                <w:b/>
                <w:bCs/>
              </w:rPr>
              <w:t>35. D</w:t>
            </w:r>
          </w:p>
        </w:tc>
        <w:tc>
          <w:tcPr>
            <w:tcW w:w="870" w:type="dxa"/>
            <w:shd w:val="clear" w:color="auto" w:fill="auto"/>
          </w:tcPr>
          <w:p w:rsidR="009F1C05" w:rsidRPr="007F0F33" w:rsidRDefault="009F1C05" w:rsidP="007F0F33">
            <w:pPr>
              <w:jc w:val="center"/>
              <w:rPr>
                <w:b/>
                <w:bCs/>
              </w:rPr>
            </w:pPr>
            <w:r w:rsidRPr="007F0F33">
              <w:rPr>
                <w:b/>
                <w:bCs/>
              </w:rPr>
              <w:t>36. C</w:t>
            </w:r>
          </w:p>
        </w:tc>
        <w:tc>
          <w:tcPr>
            <w:tcW w:w="870" w:type="dxa"/>
            <w:shd w:val="clear" w:color="auto" w:fill="auto"/>
          </w:tcPr>
          <w:p w:rsidR="009F1C05" w:rsidRPr="007F0F33" w:rsidRDefault="009F1C05" w:rsidP="007F0F33">
            <w:pPr>
              <w:jc w:val="center"/>
              <w:rPr>
                <w:b/>
                <w:bCs/>
              </w:rPr>
            </w:pPr>
            <w:r w:rsidRPr="007F0F33">
              <w:rPr>
                <w:b/>
                <w:bCs/>
              </w:rPr>
              <w:t>37. B</w:t>
            </w:r>
          </w:p>
        </w:tc>
        <w:tc>
          <w:tcPr>
            <w:tcW w:w="870" w:type="dxa"/>
            <w:shd w:val="clear" w:color="auto" w:fill="auto"/>
          </w:tcPr>
          <w:p w:rsidR="009F1C05" w:rsidRPr="007F0F33" w:rsidRDefault="009F1C05" w:rsidP="007F0F33">
            <w:pPr>
              <w:jc w:val="center"/>
              <w:rPr>
                <w:b/>
                <w:bCs/>
              </w:rPr>
            </w:pPr>
            <w:r w:rsidRPr="007F0F33">
              <w:rPr>
                <w:b/>
                <w:bCs/>
              </w:rPr>
              <w:t>38. C</w:t>
            </w:r>
          </w:p>
        </w:tc>
        <w:tc>
          <w:tcPr>
            <w:tcW w:w="870" w:type="dxa"/>
            <w:shd w:val="clear" w:color="auto" w:fill="auto"/>
          </w:tcPr>
          <w:p w:rsidR="009F1C05" w:rsidRPr="007F0F33" w:rsidRDefault="009F1C05" w:rsidP="007F0F33">
            <w:pPr>
              <w:jc w:val="center"/>
              <w:rPr>
                <w:b/>
                <w:bCs/>
              </w:rPr>
            </w:pPr>
            <w:r w:rsidRPr="007F0F33">
              <w:rPr>
                <w:b/>
                <w:bCs/>
              </w:rPr>
              <w:t>39. D</w:t>
            </w:r>
          </w:p>
        </w:tc>
        <w:tc>
          <w:tcPr>
            <w:tcW w:w="870" w:type="dxa"/>
            <w:shd w:val="clear" w:color="auto" w:fill="auto"/>
          </w:tcPr>
          <w:p w:rsidR="009F1C05" w:rsidRPr="00E45C49" w:rsidRDefault="009F1C05" w:rsidP="007F0F33">
            <w:pPr>
              <w:jc w:val="center"/>
            </w:pPr>
            <w:r w:rsidRPr="007F0F33">
              <w:rPr>
                <w:b/>
                <w:bCs/>
              </w:rPr>
              <w:t>40. C</w:t>
            </w:r>
          </w:p>
        </w:tc>
      </w:tr>
      <w:tr w:rsidR="000D6C76" w:rsidRPr="00E45C49" w:rsidTr="007F0F33">
        <w:tc>
          <w:tcPr>
            <w:tcW w:w="803" w:type="dxa"/>
            <w:shd w:val="clear" w:color="auto" w:fill="auto"/>
          </w:tcPr>
          <w:p w:rsidR="009F1C05" w:rsidRPr="007F0F33" w:rsidRDefault="009F1C05" w:rsidP="007F0F33">
            <w:pPr>
              <w:jc w:val="center"/>
              <w:rPr>
                <w:b/>
                <w:bCs/>
              </w:rPr>
            </w:pPr>
            <w:r w:rsidRPr="007F0F33">
              <w:rPr>
                <w:b/>
                <w:bCs/>
              </w:rPr>
              <w:t>41. D</w:t>
            </w:r>
          </w:p>
        </w:tc>
        <w:tc>
          <w:tcPr>
            <w:tcW w:w="752" w:type="dxa"/>
            <w:shd w:val="clear" w:color="auto" w:fill="auto"/>
          </w:tcPr>
          <w:p w:rsidR="009F1C05" w:rsidRPr="007F0F33" w:rsidRDefault="009F1C05" w:rsidP="007F0F33">
            <w:pPr>
              <w:jc w:val="center"/>
              <w:rPr>
                <w:b/>
                <w:bCs/>
              </w:rPr>
            </w:pPr>
            <w:r w:rsidRPr="007F0F33">
              <w:rPr>
                <w:b/>
                <w:bCs/>
              </w:rPr>
              <w:t>42. A</w:t>
            </w:r>
          </w:p>
        </w:tc>
        <w:tc>
          <w:tcPr>
            <w:tcW w:w="821" w:type="dxa"/>
            <w:shd w:val="clear" w:color="auto" w:fill="auto"/>
          </w:tcPr>
          <w:p w:rsidR="009F1C05" w:rsidRPr="007F0F33" w:rsidRDefault="009F1C05" w:rsidP="007F0F33">
            <w:pPr>
              <w:jc w:val="center"/>
              <w:rPr>
                <w:b/>
                <w:bCs/>
              </w:rPr>
            </w:pPr>
            <w:r w:rsidRPr="007F0F33">
              <w:rPr>
                <w:b/>
                <w:bCs/>
              </w:rPr>
              <w:t>43. A</w:t>
            </w:r>
          </w:p>
        </w:tc>
        <w:tc>
          <w:tcPr>
            <w:tcW w:w="870" w:type="dxa"/>
            <w:shd w:val="clear" w:color="auto" w:fill="auto"/>
          </w:tcPr>
          <w:p w:rsidR="009F1C05" w:rsidRPr="007F0F33" w:rsidRDefault="009F1C05" w:rsidP="007F0F33">
            <w:pPr>
              <w:jc w:val="center"/>
              <w:rPr>
                <w:b/>
                <w:bCs/>
              </w:rPr>
            </w:pPr>
            <w:r w:rsidRPr="007F0F33">
              <w:rPr>
                <w:b/>
                <w:bCs/>
              </w:rPr>
              <w:t>44. C</w:t>
            </w:r>
          </w:p>
        </w:tc>
        <w:tc>
          <w:tcPr>
            <w:tcW w:w="870" w:type="dxa"/>
            <w:shd w:val="clear" w:color="auto" w:fill="auto"/>
          </w:tcPr>
          <w:p w:rsidR="009F1C05" w:rsidRPr="007F0F33" w:rsidRDefault="009F1C05" w:rsidP="007F0F33">
            <w:pPr>
              <w:jc w:val="center"/>
              <w:rPr>
                <w:b/>
                <w:bCs/>
              </w:rPr>
            </w:pPr>
            <w:r w:rsidRPr="007F0F33">
              <w:rPr>
                <w:b/>
                <w:bCs/>
              </w:rPr>
              <w:t>45. A</w:t>
            </w:r>
          </w:p>
        </w:tc>
        <w:tc>
          <w:tcPr>
            <w:tcW w:w="870" w:type="dxa"/>
            <w:shd w:val="clear" w:color="auto" w:fill="auto"/>
          </w:tcPr>
          <w:p w:rsidR="009F1C05" w:rsidRPr="007F0F33" w:rsidRDefault="009F1C05" w:rsidP="007F0F33">
            <w:pPr>
              <w:jc w:val="center"/>
              <w:rPr>
                <w:b/>
                <w:bCs/>
              </w:rPr>
            </w:pPr>
            <w:r w:rsidRPr="007F0F33">
              <w:rPr>
                <w:b/>
                <w:bCs/>
              </w:rPr>
              <w:t>46. B</w:t>
            </w:r>
          </w:p>
        </w:tc>
        <w:tc>
          <w:tcPr>
            <w:tcW w:w="870" w:type="dxa"/>
            <w:shd w:val="clear" w:color="auto" w:fill="auto"/>
          </w:tcPr>
          <w:p w:rsidR="009F1C05" w:rsidRPr="007F0F33" w:rsidRDefault="009F1C05" w:rsidP="007F0F33">
            <w:pPr>
              <w:jc w:val="center"/>
              <w:rPr>
                <w:b/>
                <w:bCs/>
              </w:rPr>
            </w:pPr>
            <w:r w:rsidRPr="007F0F33">
              <w:rPr>
                <w:b/>
                <w:bCs/>
              </w:rPr>
              <w:t>47. C</w:t>
            </w:r>
          </w:p>
        </w:tc>
        <w:tc>
          <w:tcPr>
            <w:tcW w:w="870" w:type="dxa"/>
            <w:shd w:val="clear" w:color="auto" w:fill="auto"/>
          </w:tcPr>
          <w:p w:rsidR="009F1C05" w:rsidRPr="007F0F33" w:rsidRDefault="009F1C05" w:rsidP="007F0F33">
            <w:pPr>
              <w:jc w:val="center"/>
              <w:rPr>
                <w:b/>
                <w:bCs/>
              </w:rPr>
            </w:pPr>
            <w:r w:rsidRPr="007F0F33">
              <w:rPr>
                <w:b/>
                <w:bCs/>
              </w:rPr>
              <w:t>48. A</w:t>
            </w:r>
          </w:p>
        </w:tc>
        <w:tc>
          <w:tcPr>
            <w:tcW w:w="870" w:type="dxa"/>
            <w:shd w:val="clear" w:color="auto" w:fill="auto"/>
          </w:tcPr>
          <w:p w:rsidR="009F1C05" w:rsidRPr="00E45C49" w:rsidRDefault="009F1C05" w:rsidP="007F0F33">
            <w:pPr>
              <w:jc w:val="center"/>
            </w:pPr>
            <w:r w:rsidRPr="007F0F33">
              <w:rPr>
                <w:b/>
                <w:bCs/>
              </w:rPr>
              <w:t>49. D</w:t>
            </w:r>
          </w:p>
        </w:tc>
        <w:tc>
          <w:tcPr>
            <w:tcW w:w="870" w:type="dxa"/>
            <w:shd w:val="clear" w:color="auto" w:fill="auto"/>
          </w:tcPr>
          <w:p w:rsidR="009F1C05" w:rsidRPr="00E45C49" w:rsidRDefault="009F1C05" w:rsidP="007F0F33">
            <w:pPr>
              <w:jc w:val="center"/>
            </w:pPr>
          </w:p>
        </w:tc>
      </w:tr>
    </w:tbl>
    <w:p w:rsidR="008B0058" w:rsidRPr="00841036" w:rsidRDefault="008B0058" w:rsidP="009F1C05">
      <w:pPr>
        <w:widowControl w:val="0"/>
        <w:tabs>
          <w:tab w:val="left" w:pos="284"/>
          <w:tab w:val="left" w:pos="567"/>
          <w:tab w:val="left" w:pos="851"/>
          <w:tab w:val="left" w:pos="993"/>
          <w:tab w:val="left" w:pos="2835"/>
          <w:tab w:val="left" w:pos="5387"/>
          <w:tab w:val="left" w:pos="7938"/>
        </w:tabs>
        <w:autoSpaceDE w:val="0"/>
        <w:autoSpaceDN w:val="0"/>
        <w:adjustRightInd w:val="0"/>
        <w:jc w:val="both"/>
      </w:pPr>
    </w:p>
    <w:sectPr w:rsidR="008B0058" w:rsidRPr="00841036">
      <w:headerReference w:type="default" r:id="rId1446"/>
      <w:footerReference w:type="default" r:id="rId1447"/>
      <w:type w:val="continuous"/>
      <w:pgSz w:w="11920" w:h="16860"/>
      <w:pgMar w:top="567" w:right="567" w:bottom="567" w:left="850" w:header="720" w:footer="720"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9343CB" w:rsidRDefault="009343CB" w:rsidP="007F0F33">
      <w:r>
        <w:separator/>
      </w:r>
    </w:p>
  </w:endnote>
  <w:endnote w:type="continuationSeparator" w:id="0">
    <w:p w:rsidR="009343CB" w:rsidRDefault="009343CB" w:rsidP="007F0F3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Black">
    <w:panose1 w:val="020B0A04020102020204"/>
    <w:charset w:val="00"/>
    <w:family w:val="swiss"/>
    <w:pitch w:val="variable"/>
    <w:sig w:usb0="A00002AF" w:usb1="400078FB" w:usb2="00000000" w:usb3="00000000" w:csb0="0000009F" w:csb1="00000000"/>
  </w:font>
  <w:font w:name="Calibri Light">
    <w:panose1 w:val="020F03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2AFF" w:usb1="C000247B" w:usb2="00000009" w:usb3="00000000" w:csb0="000001FF" w:csb1="00000000"/>
  </w:font>
  <w:font w:name=".VnTime">
    <w:altName w:val="Times New Roman"/>
    <w:charset w:val="00"/>
    <w:family w:val="swiss"/>
    <w:pitch w:val="variable"/>
    <w:sig w:usb0="00000003" w:usb1="00000000" w:usb2="00000000" w:usb3="00000000" w:csb0="00000001" w:csb1="00000000"/>
  </w:font>
  <w:font w:name="Cambria Math">
    <w:panose1 w:val="02040503050406030204"/>
    <w:charset w:val="01"/>
    <w:family w:val="roman"/>
    <w:pitch w:val="variable"/>
    <w:sig w:usb0="E00002FF" w:usb1="42002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F0F33" w:rsidRPr="007F0F33" w:rsidRDefault="007F0F33">
    <w:pPr>
      <w:pStyle w:val="Footer"/>
      <w:jc w:val="center"/>
      <w:rPr>
        <w:b/>
        <w:color w:val="385623"/>
      </w:rPr>
    </w:pPr>
    <w:r w:rsidRPr="007F0F33">
      <w:rPr>
        <w:b/>
        <w:color w:val="385623"/>
      </w:rPr>
      <w:t xml:space="preserve">Trang </w:t>
    </w:r>
    <w:r w:rsidRPr="007F0F33">
      <w:rPr>
        <w:b/>
        <w:color w:val="385623"/>
      </w:rPr>
      <w:fldChar w:fldCharType="begin"/>
    </w:r>
    <w:r w:rsidRPr="007F0F33">
      <w:rPr>
        <w:b/>
        <w:color w:val="385623"/>
      </w:rPr>
      <w:instrText xml:space="preserve"> PAGE   \* MERGEFORMAT </w:instrText>
    </w:r>
    <w:r w:rsidRPr="007F0F33">
      <w:rPr>
        <w:b/>
        <w:color w:val="385623"/>
      </w:rPr>
      <w:fldChar w:fldCharType="separate"/>
    </w:r>
    <w:r w:rsidR="000D6C76">
      <w:rPr>
        <w:b/>
        <w:noProof/>
        <w:color w:val="385623"/>
      </w:rPr>
      <w:t>63</w:t>
    </w:r>
    <w:r w:rsidRPr="007F0F33">
      <w:rPr>
        <w:b/>
        <w:noProof/>
        <w:color w:val="385623"/>
      </w:rPr>
      <w:fldChar w:fldCharType="end"/>
    </w:r>
  </w:p>
  <w:p w:rsidR="007F0F33" w:rsidRDefault="007F0F33">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9343CB" w:rsidRDefault="009343CB" w:rsidP="007F0F33">
      <w:r>
        <w:separator/>
      </w:r>
    </w:p>
  </w:footnote>
  <w:footnote w:type="continuationSeparator" w:id="0">
    <w:p w:rsidR="009343CB" w:rsidRDefault="009343CB" w:rsidP="007F0F33">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F0F33" w:rsidRPr="007F0F33" w:rsidRDefault="007F0F33" w:rsidP="007F0F33">
    <w:pPr>
      <w:pStyle w:val="Header"/>
      <w:jc w:val="right"/>
      <w:rPr>
        <w:b/>
        <w:color w:val="385623"/>
      </w:rPr>
    </w:pPr>
    <w:r w:rsidRPr="007F0F33">
      <w:rPr>
        <w:b/>
        <w:color w:val="385623"/>
      </w:rPr>
      <w:t>NGUYỄN LONG NHẬT</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C81C49"/>
    <w:multiLevelType w:val="hybridMultilevel"/>
    <w:tmpl w:val="A64AEA2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6911F30"/>
    <w:multiLevelType w:val="multilevel"/>
    <w:tmpl w:val="4A5051AE"/>
    <w:lvl w:ilvl="0">
      <w:start w:val="1"/>
      <w:numFmt w:val="decimal"/>
      <w:lvlText w:val="Câu %1:"/>
      <w:lvlJc w:val="left"/>
      <w:pPr>
        <w:tabs>
          <w:tab w:val="num" w:pos="0"/>
        </w:tabs>
        <w:ind w:left="0" w:firstLine="0"/>
      </w:pPr>
      <w:rPr>
        <w:rFonts w:ascii="Arial Black" w:hAnsi="Arial Black" w:hint="default"/>
        <w:b w:val="0"/>
        <w:i/>
        <w:color w:val="FF0000"/>
        <w:sz w:val="20"/>
        <w:u w:val="single"/>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 w15:restartNumberingAfterBreak="0">
    <w:nsid w:val="0CE26C3A"/>
    <w:multiLevelType w:val="hybridMultilevel"/>
    <w:tmpl w:val="7F16E15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E3836AD"/>
    <w:multiLevelType w:val="hybridMultilevel"/>
    <w:tmpl w:val="BDA4C65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0EC96D89"/>
    <w:multiLevelType w:val="hybridMultilevel"/>
    <w:tmpl w:val="08AC08E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17001428"/>
    <w:multiLevelType w:val="hybridMultilevel"/>
    <w:tmpl w:val="FCF83E9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1E2A70AE"/>
    <w:multiLevelType w:val="hybridMultilevel"/>
    <w:tmpl w:val="7DDAA0B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20132C71"/>
    <w:multiLevelType w:val="hybridMultilevel"/>
    <w:tmpl w:val="1A3263F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218B7C6A"/>
    <w:multiLevelType w:val="hybridMultilevel"/>
    <w:tmpl w:val="78C0E6F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22A669DD"/>
    <w:multiLevelType w:val="hybridMultilevel"/>
    <w:tmpl w:val="44FC0756"/>
    <w:lvl w:ilvl="0" w:tplc="0409000B">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0" w15:restartNumberingAfterBreak="0">
    <w:nsid w:val="251017ED"/>
    <w:multiLevelType w:val="hybridMultilevel"/>
    <w:tmpl w:val="539861C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27C6139A"/>
    <w:multiLevelType w:val="hybridMultilevel"/>
    <w:tmpl w:val="63807D2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2AD14620"/>
    <w:multiLevelType w:val="hybridMultilevel"/>
    <w:tmpl w:val="5D2CBE9E"/>
    <w:lvl w:ilvl="0" w:tplc="04090001">
      <w:start w:val="2"/>
      <w:numFmt w:val="bullet"/>
      <w:lvlText w:val=""/>
      <w:lvlJc w:val="left"/>
      <w:pPr>
        <w:tabs>
          <w:tab w:val="num" w:pos="720"/>
        </w:tabs>
        <w:ind w:left="720" w:hanging="360"/>
      </w:pPr>
      <w:rPr>
        <w:rFonts w:ascii="Symbol" w:eastAsia="Times New Roman" w:hAnsi="Symbol"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2C3065A2"/>
    <w:multiLevelType w:val="hybridMultilevel"/>
    <w:tmpl w:val="0C80C8F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3DB50A9B"/>
    <w:multiLevelType w:val="hybridMultilevel"/>
    <w:tmpl w:val="0CD4818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43CE6B2B"/>
    <w:multiLevelType w:val="hybridMultilevel"/>
    <w:tmpl w:val="0E24F53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466C55D8"/>
    <w:multiLevelType w:val="hybridMultilevel"/>
    <w:tmpl w:val="FC16769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4914533E"/>
    <w:multiLevelType w:val="hybridMultilevel"/>
    <w:tmpl w:val="5ED0C20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4D3230AE"/>
    <w:multiLevelType w:val="hybridMultilevel"/>
    <w:tmpl w:val="6EFE7D2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529433AD"/>
    <w:multiLevelType w:val="hybridMultilevel"/>
    <w:tmpl w:val="28E4394E"/>
    <w:lvl w:ilvl="0" w:tplc="D90E926A">
      <w:start w:val="1"/>
      <w:numFmt w:val="decimal"/>
      <w:lvlText w:val="Câu %1:"/>
      <w:lvlJc w:val="left"/>
      <w:pPr>
        <w:tabs>
          <w:tab w:val="num" w:pos="0"/>
        </w:tabs>
        <w:ind w:left="0" w:firstLine="0"/>
      </w:pPr>
      <w:rPr>
        <w:rFonts w:ascii="Times New Roman" w:hAnsi="Times New Roman" w:cs="Times New Roman" w:hint="default"/>
        <w:b/>
        <w:i w:val="0"/>
        <w:color w:val="auto"/>
        <w:sz w:val="24"/>
        <w:szCs w:val="24"/>
        <w:u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15:restartNumberingAfterBreak="0">
    <w:nsid w:val="57867D77"/>
    <w:multiLevelType w:val="hybridMultilevel"/>
    <w:tmpl w:val="3AF402C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6AA45097"/>
    <w:multiLevelType w:val="hybridMultilevel"/>
    <w:tmpl w:val="86F84BE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705E0697"/>
    <w:multiLevelType w:val="hybridMultilevel"/>
    <w:tmpl w:val="DAB8832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780E0ED8"/>
    <w:multiLevelType w:val="hybridMultilevel"/>
    <w:tmpl w:val="82B6F1A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7C7270FB"/>
    <w:multiLevelType w:val="hybridMultilevel"/>
    <w:tmpl w:val="5DA4D3D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7CE653BE"/>
    <w:multiLevelType w:val="hybridMultilevel"/>
    <w:tmpl w:val="C1C429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9"/>
  </w:num>
  <w:num w:numId="2">
    <w:abstractNumId w:val="1"/>
  </w:num>
  <w:num w:numId="3">
    <w:abstractNumId w:val="12"/>
  </w:num>
  <w:num w:numId="4">
    <w:abstractNumId w:val="25"/>
  </w:num>
  <w:num w:numId="5">
    <w:abstractNumId w:val="9"/>
  </w:num>
  <w:num w:numId="6">
    <w:abstractNumId w:val="23"/>
  </w:num>
  <w:num w:numId="7">
    <w:abstractNumId w:val="18"/>
  </w:num>
  <w:num w:numId="8">
    <w:abstractNumId w:val="2"/>
  </w:num>
  <w:num w:numId="9">
    <w:abstractNumId w:val="6"/>
  </w:num>
  <w:num w:numId="10">
    <w:abstractNumId w:val="10"/>
  </w:num>
  <w:num w:numId="11">
    <w:abstractNumId w:val="13"/>
  </w:num>
  <w:num w:numId="12">
    <w:abstractNumId w:val="21"/>
  </w:num>
  <w:num w:numId="13">
    <w:abstractNumId w:val="17"/>
  </w:num>
  <w:num w:numId="14">
    <w:abstractNumId w:val="4"/>
  </w:num>
  <w:num w:numId="15">
    <w:abstractNumId w:val="3"/>
  </w:num>
  <w:num w:numId="16">
    <w:abstractNumId w:val="22"/>
  </w:num>
  <w:num w:numId="17">
    <w:abstractNumId w:val="7"/>
  </w:num>
  <w:num w:numId="18">
    <w:abstractNumId w:val="11"/>
  </w:num>
  <w:num w:numId="19">
    <w:abstractNumId w:val="20"/>
  </w:num>
  <w:num w:numId="20">
    <w:abstractNumId w:val="14"/>
  </w:num>
  <w:num w:numId="21">
    <w:abstractNumId w:val="8"/>
  </w:num>
  <w:num w:numId="22">
    <w:abstractNumId w:val="16"/>
  </w:num>
  <w:num w:numId="23">
    <w:abstractNumId w:val="0"/>
  </w:num>
  <w:num w:numId="24">
    <w:abstractNumId w:val="24"/>
  </w:num>
  <w:num w:numId="25">
    <w:abstractNumId w:val="5"/>
  </w:num>
  <w:num w:numId="26">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hideSpelling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20"/>
  <w:drawingGridVerticalSpacing w:val="120"/>
  <w:displayHorizontalDrawingGridEvery w:val="0"/>
  <w:displayVerticalDrawingGridEvery w:val="3"/>
  <w:doNotUseMarginsForDrawingGridOrigin/>
  <w:doNotShadeFormData/>
  <w:characterSpacingControl w:val="doNotCompress"/>
  <w:doNotValidateAgainstSchema/>
  <w:doNotDemarcateInvalidXml/>
  <w:footnotePr>
    <w:footnote w:id="-1"/>
    <w:footnote w:id="0"/>
  </w:footnotePr>
  <w:endnotePr>
    <w:endnote w:id="-1"/>
    <w:endnote w:id="0"/>
  </w:endnotePr>
  <w:compat>
    <w:spaceForUL/>
    <w:doNotLeaveBackslashAlone/>
    <w:ulTrailSpace/>
    <w:doNotExpandShiftReturn/>
    <w:adjustLineHeightInTable/>
    <w:doNotUseHTMLParagraphAutoSpacing/>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72A27"/>
    <w:rsid w:val="00002561"/>
    <w:rsid w:val="00002B4F"/>
    <w:rsid w:val="000045FA"/>
    <w:rsid w:val="00005D29"/>
    <w:rsid w:val="000102C6"/>
    <w:rsid w:val="00010446"/>
    <w:rsid w:val="00010AE1"/>
    <w:rsid w:val="000126DC"/>
    <w:rsid w:val="00013F59"/>
    <w:rsid w:val="00015C49"/>
    <w:rsid w:val="00016CBB"/>
    <w:rsid w:val="00021882"/>
    <w:rsid w:val="000234BA"/>
    <w:rsid w:val="00023839"/>
    <w:rsid w:val="0002459C"/>
    <w:rsid w:val="00026274"/>
    <w:rsid w:val="0002756F"/>
    <w:rsid w:val="0003095C"/>
    <w:rsid w:val="0003148C"/>
    <w:rsid w:val="00035A0E"/>
    <w:rsid w:val="000405BB"/>
    <w:rsid w:val="000427E4"/>
    <w:rsid w:val="000510DB"/>
    <w:rsid w:val="0005469E"/>
    <w:rsid w:val="0005606B"/>
    <w:rsid w:val="000632E5"/>
    <w:rsid w:val="000651B9"/>
    <w:rsid w:val="00065B0E"/>
    <w:rsid w:val="00067C64"/>
    <w:rsid w:val="000714C4"/>
    <w:rsid w:val="0007186F"/>
    <w:rsid w:val="00076E97"/>
    <w:rsid w:val="000808EE"/>
    <w:rsid w:val="00084CE7"/>
    <w:rsid w:val="00091E99"/>
    <w:rsid w:val="000960CF"/>
    <w:rsid w:val="0009718E"/>
    <w:rsid w:val="000A1570"/>
    <w:rsid w:val="000A5F17"/>
    <w:rsid w:val="000A67ED"/>
    <w:rsid w:val="000A748B"/>
    <w:rsid w:val="000B0755"/>
    <w:rsid w:val="000B20A4"/>
    <w:rsid w:val="000B2684"/>
    <w:rsid w:val="000B5300"/>
    <w:rsid w:val="000B61CC"/>
    <w:rsid w:val="000C1444"/>
    <w:rsid w:val="000C1684"/>
    <w:rsid w:val="000C2DA9"/>
    <w:rsid w:val="000C575D"/>
    <w:rsid w:val="000D0D65"/>
    <w:rsid w:val="000D6C76"/>
    <w:rsid w:val="000E3A5A"/>
    <w:rsid w:val="000E3E05"/>
    <w:rsid w:val="000E4A6D"/>
    <w:rsid w:val="000E4FE3"/>
    <w:rsid w:val="000E602D"/>
    <w:rsid w:val="000F044E"/>
    <w:rsid w:val="000F201B"/>
    <w:rsid w:val="000F5D95"/>
    <w:rsid w:val="001051A5"/>
    <w:rsid w:val="00105F94"/>
    <w:rsid w:val="00112DD4"/>
    <w:rsid w:val="00113818"/>
    <w:rsid w:val="00117260"/>
    <w:rsid w:val="001219A1"/>
    <w:rsid w:val="0012447D"/>
    <w:rsid w:val="00125697"/>
    <w:rsid w:val="00131999"/>
    <w:rsid w:val="001355F9"/>
    <w:rsid w:val="00147ED0"/>
    <w:rsid w:val="00151B8A"/>
    <w:rsid w:val="0015655D"/>
    <w:rsid w:val="001572FF"/>
    <w:rsid w:val="00157DDC"/>
    <w:rsid w:val="00166A7A"/>
    <w:rsid w:val="00170C9D"/>
    <w:rsid w:val="00177F06"/>
    <w:rsid w:val="00183727"/>
    <w:rsid w:val="00185692"/>
    <w:rsid w:val="00191C04"/>
    <w:rsid w:val="001927C2"/>
    <w:rsid w:val="001950D7"/>
    <w:rsid w:val="0019793C"/>
    <w:rsid w:val="001A08AD"/>
    <w:rsid w:val="001A3602"/>
    <w:rsid w:val="001A431D"/>
    <w:rsid w:val="001B0C0D"/>
    <w:rsid w:val="001B60A6"/>
    <w:rsid w:val="001B6512"/>
    <w:rsid w:val="001C0CE0"/>
    <w:rsid w:val="001C19F8"/>
    <w:rsid w:val="001C234B"/>
    <w:rsid w:val="001C283B"/>
    <w:rsid w:val="001C4E96"/>
    <w:rsid w:val="001C7570"/>
    <w:rsid w:val="001D10CB"/>
    <w:rsid w:val="001D429A"/>
    <w:rsid w:val="001D648C"/>
    <w:rsid w:val="001D7FE0"/>
    <w:rsid w:val="001E1094"/>
    <w:rsid w:val="001E22C7"/>
    <w:rsid w:val="001E3E7A"/>
    <w:rsid w:val="001E6DED"/>
    <w:rsid w:val="001E7284"/>
    <w:rsid w:val="001E7557"/>
    <w:rsid w:val="00202116"/>
    <w:rsid w:val="0020363F"/>
    <w:rsid w:val="002038C6"/>
    <w:rsid w:val="00205065"/>
    <w:rsid w:val="00205EBB"/>
    <w:rsid w:val="00207FC3"/>
    <w:rsid w:val="00207FEC"/>
    <w:rsid w:val="002127C3"/>
    <w:rsid w:val="002151F8"/>
    <w:rsid w:val="00217FC4"/>
    <w:rsid w:val="0023342E"/>
    <w:rsid w:val="0023433E"/>
    <w:rsid w:val="0023487D"/>
    <w:rsid w:val="00235F38"/>
    <w:rsid w:val="00243D83"/>
    <w:rsid w:val="0024452F"/>
    <w:rsid w:val="002454C1"/>
    <w:rsid w:val="00245649"/>
    <w:rsid w:val="00245F6C"/>
    <w:rsid w:val="00246619"/>
    <w:rsid w:val="00247034"/>
    <w:rsid w:val="00252C09"/>
    <w:rsid w:val="002537EB"/>
    <w:rsid w:val="0026009B"/>
    <w:rsid w:val="00260D3D"/>
    <w:rsid w:val="002640E5"/>
    <w:rsid w:val="00266F2A"/>
    <w:rsid w:val="00275319"/>
    <w:rsid w:val="00292690"/>
    <w:rsid w:val="002A19B0"/>
    <w:rsid w:val="002B0226"/>
    <w:rsid w:val="002B0905"/>
    <w:rsid w:val="002B0CD2"/>
    <w:rsid w:val="002C30CB"/>
    <w:rsid w:val="002C4131"/>
    <w:rsid w:val="002D3B69"/>
    <w:rsid w:val="002D47EE"/>
    <w:rsid w:val="002E1034"/>
    <w:rsid w:val="002E55BC"/>
    <w:rsid w:val="002F168D"/>
    <w:rsid w:val="002F301B"/>
    <w:rsid w:val="002F34F1"/>
    <w:rsid w:val="002F3743"/>
    <w:rsid w:val="002F4035"/>
    <w:rsid w:val="002F6314"/>
    <w:rsid w:val="002F6D68"/>
    <w:rsid w:val="0030044F"/>
    <w:rsid w:val="003023D3"/>
    <w:rsid w:val="00303E9F"/>
    <w:rsid w:val="003054D7"/>
    <w:rsid w:val="00314525"/>
    <w:rsid w:val="003146EF"/>
    <w:rsid w:val="00314CCF"/>
    <w:rsid w:val="003153BC"/>
    <w:rsid w:val="0031567F"/>
    <w:rsid w:val="00317097"/>
    <w:rsid w:val="00320A2F"/>
    <w:rsid w:val="00321890"/>
    <w:rsid w:val="00330BA8"/>
    <w:rsid w:val="00337763"/>
    <w:rsid w:val="00341707"/>
    <w:rsid w:val="00347724"/>
    <w:rsid w:val="00352FCA"/>
    <w:rsid w:val="0035562C"/>
    <w:rsid w:val="003608E6"/>
    <w:rsid w:val="003620B0"/>
    <w:rsid w:val="003719CF"/>
    <w:rsid w:val="003737B0"/>
    <w:rsid w:val="0037423A"/>
    <w:rsid w:val="00375B20"/>
    <w:rsid w:val="00376495"/>
    <w:rsid w:val="00377ED4"/>
    <w:rsid w:val="00377FFE"/>
    <w:rsid w:val="0038194B"/>
    <w:rsid w:val="003840D7"/>
    <w:rsid w:val="00386915"/>
    <w:rsid w:val="00391279"/>
    <w:rsid w:val="003918D6"/>
    <w:rsid w:val="003A041C"/>
    <w:rsid w:val="003A263E"/>
    <w:rsid w:val="003A3116"/>
    <w:rsid w:val="003A432C"/>
    <w:rsid w:val="003A47D7"/>
    <w:rsid w:val="003A487B"/>
    <w:rsid w:val="003B0074"/>
    <w:rsid w:val="003B23C6"/>
    <w:rsid w:val="003B49DF"/>
    <w:rsid w:val="003C05A6"/>
    <w:rsid w:val="003C0BC5"/>
    <w:rsid w:val="003C1799"/>
    <w:rsid w:val="003C22C3"/>
    <w:rsid w:val="003C2C9E"/>
    <w:rsid w:val="003C3F56"/>
    <w:rsid w:val="003C452F"/>
    <w:rsid w:val="003C564C"/>
    <w:rsid w:val="003C6C43"/>
    <w:rsid w:val="003D3621"/>
    <w:rsid w:val="003D6AAA"/>
    <w:rsid w:val="003D7ED1"/>
    <w:rsid w:val="003F0D90"/>
    <w:rsid w:val="003F14F3"/>
    <w:rsid w:val="003F2287"/>
    <w:rsid w:val="003F2E83"/>
    <w:rsid w:val="003F4416"/>
    <w:rsid w:val="003F5B52"/>
    <w:rsid w:val="0041086E"/>
    <w:rsid w:val="00412507"/>
    <w:rsid w:val="00413D32"/>
    <w:rsid w:val="0041738B"/>
    <w:rsid w:val="00420D48"/>
    <w:rsid w:val="004221C2"/>
    <w:rsid w:val="004230CA"/>
    <w:rsid w:val="00426876"/>
    <w:rsid w:val="00427AE1"/>
    <w:rsid w:val="00430900"/>
    <w:rsid w:val="004400CE"/>
    <w:rsid w:val="00441E0E"/>
    <w:rsid w:val="004423C6"/>
    <w:rsid w:val="00442C4E"/>
    <w:rsid w:val="00443C9E"/>
    <w:rsid w:val="00450980"/>
    <w:rsid w:val="00454D7B"/>
    <w:rsid w:val="004559C2"/>
    <w:rsid w:val="00456C88"/>
    <w:rsid w:val="00460DD4"/>
    <w:rsid w:val="00464AE7"/>
    <w:rsid w:val="004706AC"/>
    <w:rsid w:val="00471815"/>
    <w:rsid w:val="00472837"/>
    <w:rsid w:val="00481D4E"/>
    <w:rsid w:val="004835E1"/>
    <w:rsid w:val="00486421"/>
    <w:rsid w:val="004874F7"/>
    <w:rsid w:val="00487A21"/>
    <w:rsid w:val="004910EA"/>
    <w:rsid w:val="00491A1B"/>
    <w:rsid w:val="004A5CAF"/>
    <w:rsid w:val="004B4849"/>
    <w:rsid w:val="004B4DD9"/>
    <w:rsid w:val="004B51DD"/>
    <w:rsid w:val="004B583D"/>
    <w:rsid w:val="004B5AE3"/>
    <w:rsid w:val="004B76BC"/>
    <w:rsid w:val="004C514A"/>
    <w:rsid w:val="004C5CF1"/>
    <w:rsid w:val="004C5DB9"/>
    <w:rsid w:val="004D2067"/>
    <w:rsid w:val="004D26BA"/>
    <w:rsid w:val="004D30D5"/>
    <w:rsid w:val="004E07AB"/>
    <w:rsid w:val="004E2B64"/>
    <w:rsid w:val="004E2F53"/>
    <w:rsid w:val="004E75FD"/>
    <w:rsid w:val="004F4651"/>
    <w:rsid w:val="004F7542"/>
    <w:rsid w:val="004F7D47"/>
    <w:rsid w:val="005014F7"/>
    <w:rsid w:val="005018D3"/>
    <w:rsid w:val="0050538E"/>
    <w:rsid w:val="00505D92"/>
    <w:rsid w:val="00505EA4"/>
    <w:rsid w:val="0051570F"/>
    <w:rsid w:val="005173EF"/>
    <w:rsid w:val="005178F2"/>
    <w:rsid w:val="00520895"/>
    <w:rsid w:val="005208CE"/>
    <w:rsid w:val="0052196C"/>
    <w:rsid w:val="00523604"/>
    <w:rsid w:val="00523B52"/>
    <w:rsid w:val="00526204"/>
    <w:rsid w:val="00535487"/>
    <w:rsid w:val="0053694C"/>
    <w:rsid w:val="00537474"/>
    <w:rsid w:val="00537B6D"/>
    <w:rsid w:val="00540AE0"/>
    <w:rsid w:val="00541A1A"/>
    <w:rsid w:val="0054230F"/>
    <w:rsid w:val="00543250"/>
    <w:rsid w:val="005432B8"/>
    <w:rsid w:val="00544131"/>
    <w:rsid w:val="005479B0"/>
    <w:rsid w:val="0055108C"/>
    <w:rsid w:val="0055152A"/>
    <w:rsid w:val="0055778D"/>
    <w:rsid w:val="00564144"/>
    <w:rsid w:val="005660D0"/>
    <w:rsid w:val="0056612A"/>
    <w:rsid w:val="00583901"/>
    <w:rsid w:val="00583CC0"/>
    <w:rsid w:val="005853CD"/>
    <w:rsid w:val="005860B3"/>
    <w:rsid w:val="005863C8"/>
    <w:rsid w:val="00587C07"/>
    <w:rsid w:val="005A12A7"/>
    <w:rsid w:val="005B25AD"/>
    <w:rsid w:val="005B3470"/>
    <w:rsid w:val="005B39EC"/>
    <w:rsid w:val="005B4646"/>
    <w:rsid w:val="005B5B39"/>
    <w:rsid w:val="005C1726"/>
    <w:rsid w:val="005C285B"/>
    <w:rsid w:val="005C3E7C"/>
    <w:rsid w:val="005C4E25"/>
    <w:rsid w:val="005D184E"/>
    <w:rsid w:val="005D23EE"/>
    <w:rsid w:val="005E3D21"/>
    <w:rsid w:val="005F39C5"/>
    <w:rsid w:val="005F68C7"/>
    <w:rsid w:val="006030D8"/>
    <w:rsid w:val="00605511"/>
    <w:rsid w:val="006072B2"/>
    <w:rsid w:val="00607619"/>
    <w:rsid w:val="00610915"/>
    <w:rsid w:val="00613FCD"/>
    <w:rsid w:val="006172CA"/>
    <w:rsid w:val="00617705"/>
    <w:rsid w:val="006207C4"/>
    <w:rsid w:val="00623D7C"/>
    <w:rsid w:val="006249CF"/>
    <w:rsid w:val="00626E83"/>
    <w:rsid w:val="00635AC5"/>
    <w:rsid w:val="00636E14"/>
    <w:rsid w:val="00640857"/>
    <w:rsid w:val="006430BB"/>
    <w:rsid w:val="0064591F"/>
    <w:rsid w:val="00647958"/>
    <w:rsid w:val="006602BC"/>
    <w:rsid w:val="00663DDC"/>
    <w:rsid w:val="00664355"/>
    <w:rsid w:val="00666ACC"/>
    <w:rsid w:val="006754FF"/>
    <w:rsid w:val="006835CD"/>
    <w:rsid w:val="00684B1C"/>
    <w:rsid w:val="00686566"/>
    <w:rsid w:val="00691CA5"/>
    <w:rsid w:val="006930EC"/>
    <w:rsid w:val="00693564"/>
    <w:rsid w:val="006A62BD"/>
    <w:rsid w:val="006A6426"/>
    <w:rsid w:val="006A7046"/>
    <w:rsid w:val="006A7896"/>
    <w:rsid w:val="006B037D"/>
    <w:rsid w:val="006B076D"/>
    <w:rsid w:val="006B2B74"/>
    <w:rsid w:val="006B3807"/>
    <w:rsid w:val="006B74F8"/>
    <w:rsid w:val="006B7DFE"/>
    <w:rsid w:val="006D0016"/>
    <w:rsid w:val="006D1CB9"/>
    <w:rsid w:val="006D2523"/>
    <w:rsid w:val="006E03FA"/>
    <w:rsid w:val="006E08C3"/>
    <w:rsid w:val="006E48D2"/>
    <w:rsid w:val="006E493D"/>
    <w:rsid w:val="006E7FB4"/>
    <w:rsid w:val="006F0A96"/>
    <w:rsid w:val="006F198F"/>
    <w:rsid w:val="006F571B"/>
    <w:rsid w:val="0070035F"/>
    <w:rsid w:val="007003D9"/>
    <w:rsid w:val="007017E4"/>
    <w:rsid w:val="007050D6"/>
    <w:rsid w:val="00710B1E"/>
    <w:rsid w:val="00710B50"/>
    <w:rsid w:val="007121D8"/>
    <w:rsid w:val="007129F0"/>
    <w:rsid w:val="00724614"/>
    <w:rsid w:val="0072480F"/>
    <w:rsid w:val="007253E6"/>
    <w:rsid w:val="00725742"/>
    <w:rsid w:val="007314B2"/>
    <w:rsid w:val="0073262F"/>
    <w:rsid w:val="007372A1"/>
    <w:rsid w:val="00737CE8"/>
    <w:rsid w:val="00740FB7"/>
    <w:rsid w:val="00742CBD"/>
    <w:rsid w:val="0075305B"/>
    <w:rsid w:val="00754049"/>
    <w:rsid w:val="007646F2"/>
    <w:rsid w:val="00767D59"/>
    <w:rsid w:val="0077082B"/>
    <w:rsid w:val="00772D5D"/>
    <w:rsid w:val="007741CC"/>
    <w:rsid w:val="00776989"/>
    <w:rsid w:val="00785682"/>
    <w:rsid w:val="007901BF"/>
    <w:rsid w:val="007928E0"/>
    <w:rsid w:val="00794A9B"/>
    <w:rsid w:val="007A0571"/>
    <w:rsid w:val="007A125C"/>
    <w:rsid w:val="007A377D"/>
    <w:rsid w:val="007A3BC9"/>
    <w:rsid w:val="007A3F98"/>
    <w:rsid w:val="007A4551"/>
    <w:rsid w:val="007B1C85"/>
    <w:rsid w:val="007B41EB"/>
    <w:rsid w:val="007B5794"/>
    <w:rsid w:val="007C12FB"/>
    <w:rsid w:val="007C2B1A"/>
    <w:rsid w:val="007C3754"/>
    <w:rsid w:val="007C44BA"/>
    <w:rsid w:val="007C7B1C"/>
    <w:rsid w:val="007D186E"/>
    <w:rsid w:val="007D2260"/>
    <w:rsid w:val="007D2C66"/>
    <w:rsid w:val="007D59CE"/>
    <w:rsid w:val="007D6649"/>
    <w:rsid w:val="007E12AE"/>
    <w:rsid w:val="007E156D"/>
    <w:rsid w:val="007E4EA3"/>
    <w:rsid w:val="007E6E75"/>
    <w:rsid w:val="007F0F33"/>
    <w:rsid w:val="0080439A"/>
    <w:rsid w:val="00805DAF"/>
    <w:rsid w:val="00807624"/>
    <w:rsid w:val="008108C8"/>
    <w:rsid w:val="00810B53"/>
    <w:rsid w:val="00811617"/>
    <w:rsid w:val="008129F9"/>
    <w:rsid w:val="00814441"/>
    <w:rsid w:val="00814D66"/>
    <w:rsid w:val="00815FB9"/>
    <w:rsid w:val="0081694F"/>
    <w:rsid w:val="00817059"/>
    <w:rsid w:val="00820D8F"/>
    <w:rsid w:val="008211F0"/>
    <w:rsid w:val="008274F1"/>
    <w:rsid w:val="0082797E"/>
    <w:rsid w:val="00834B40"/>
    <w:rsid w:val="00835DE2"/>
    <w:rsid w:val="0083733D"/>
    <w:rsid w:val="00837653"/>
    <w:rsid w:val="00840922"/>
    <w:rsid w:val="00841036"/>
    <w:rsid w:val="0084433F"/>
    <w:rsid w:val="0084663D"/>
    <w:rsid w:val="0085001C"/>
    <w:rsid w:val="00855525"/>
    <w:rsid w:val="00861F95"/>
    <w:rsid w:val="00862971"/>
    <w:rsid w:val="00864195"/>
    <w:rsid w:val="00870A3B"/>
    <w:rsid w:val="00875332"/>
    <w:rsid w:val="00875CE5"/>
    <w:rsid w:val="008765FD"/>
    <w:rsid w:val="00881F56"/>
    <w:rsid w:val="008842E7"/>
    <w:rsid w:val="00887150"/>
    <w:rsid w:val="00887186"/>
    <w:rsid w:val="008900C6"/>
    <w:rsid w:val="00890964"/>
    <w:rsid w:val="00892D2C"/>
    <w:rsid w:val="00893164"/>
    <w:rsid w:val="00894EA2"/>
    <w:rsid w:val="00895318"/>
    <w:rsid w:val="0089538B"/>
    <w:rsid w:val="008A1E3D"/>
    <w:rsid w:val="008A2828"/>
    <w:rsid w:val="008A2EB6"/>
    <w:rsid w:val="008A3908"/>
    <w:rsid w:val="008A600C"/>
    <w:rsid w:val="008B0058"/>
    <w:rsid w:val="008B01A3"/>
    <w:rsid w:val="008B626C"/>
    <w:rsid w:val="008B75C6"/>
    <w:rsid w:val="008C224B"/>
    <w:rsid w:val="008C7344"/>
    <w:rsid w:val="008D4044"/>
    <w:rsid w:val="008D711A"/>
    <w:rsid w:val="008E2D04"/>
    <w:rsid w:val="008E303E"/>
    <w:rsid w:val="008E326E"/>
    <w:rsid w:val="008F0669"/>
    <w:rsid w:val="008F0706"/>
    <w:rsid w:val="009006B0"/>
    <w:rsid w:val="0091585B"/>
    <w:rsid w:val="00920A83"/>
    <w:rsid w:val="0092151E"/>
    <w:rsid w:val="00924594"/>
    <w:rsid w:val="00924C5C"/>
    <w:rsid w:val="00926660"/>
    <w:rsid w:val="00927384"/>
    <w:rsid w:val="00933387"/>
    <w:rsid w:val="009343CB"/>
    <w:rsid w:val="0093448B"/>
    <w:rsid w:val="009500E6"/>
    <w:rsid w:val="009514BC"/>
    <w:rsid w:val="00951F3E"/>
    <w:rsid w:val="00954707"/>
    <w:rsid w:val="00955316"/>
    <w:rsid w:val="009570C2"/>
    <w:rsid w:val="009572BD"/>
    <w:rsid w:val="009575F1"/>
    <w:rsid w:val="00962302"/>
    <w:rsid w:val="009704EA"/>
    <w:rsid w:val="00972FD0"/>
    <w:rsid w:val="00974238"/>
    <w:rsid w:val="00981DDA"/>
    <w:rsid w:val="00983620"/>
    <w:rsid w:val="00984803"/>
    <w:rsid w:val="009931D3"/>
    <w:rsid w:val="00995FE6"/>
    <w:rsid w:val="009A0554"/>
    <w:rsid w:val="009A05F6"/>
    <w:rsid w:val="009A097A"/>
    <w:rsid w:val="009A138C"/>
    <w:rsid w:val="009A2032"/>
    <w:rsid w:val="009A372D"/>
    <w:rsid w:val="009A5766"/>
    <w:rsid w:val="009A6628"/>
    <w:rsid w:val="009B11F1"/>
    <w:rsid w:val="009B1668"/>
    <w:rsid w:val="009B30BE"/>
    <w:rsid w:val="009C0265"/>
    <w:rsid w:val="009C2B41"/>
    <w:rsid w:val="009C4E96"/>
    <w:rsid w:val="009D0657"/>
    <w:rsid w:val="009D140B"/>
    <w:rsid w:val="009D4F25"/>
    <w:rsid w:val="009E2AC5"/>
    <w:rsid w:val="009E4578"/>
    <w:rsid w:val="009E54A3"/>
    <w:rsid w:val="009F0145"/>
    <w:rsid w:val="009F14F3"/>
    <w:rsid w:val="009F1C05"/>
    <w:rsid w:val="009F1C54"/>
    <w:rsid w:val="009F46EC"/>
    <w:rsid w:val="00A0013E"/>
    <w:rsid w:val="00A00EB3"/>
    <w:rsid w:val="00A0301D"/>
    <w:rsid w:val="00A030CC"/>
    <w:rsid w:val="00A11F99"/>
    <w:rsid w:val="00A12B26"/>
    <w:rsid w:val="00A13BFC"/>
    <w:rsid w:val="00A17B8D"/>
    <w:rsid w:val="00A20E91"/>
    <w:rsid w:val="00A2172F"/>
    <w:rsid w:val="00A225BE"/>
    <w:rsid w:val="00A34BDD"/>
    <w:rsid w:val="00A37406"/>
    <w:rsid w:val="00A424C2"/>
    <w:rsid w:val="00A4367D"/>
    <w:rsid w:val="00A54FF4"/>
    <w:rsid w:val="00A57065"/>
    <w:rsid w:val="00A57D82"/>
    <w:rsid w:val="00A63C30"/>
    <w:rsid w:val="00A66518"/>
    <w:rsid w:val="00A667B3"/>
    <w:rsid w:val="00A71FF1"/>
    <w:rsid w:val="00A75549"/>
    <w:rsid w:val="00A86B88"/>
    <w:rsid w:val="00A905AD"/>
    <w:rsid w:val="00A90FA8"/>
    <w:rsid w:val="00A911C8"/>
    <w:rsid w:val="00A950BD"/>
    <w:rsid w:val="00AA0E51"/>
    <w:rsid w:val="00AA3A72"/>
    <w:rsid w:val="00AA50A3"/>
    <w:rsid w:val="00AA62DC"/>
    <w:rsid w:val="00AA6D46"/>
    <w:rsid w:val="00AA6E49"/>
    <w:rsid w:val="00AA7309"/>
    <w:rsid w:val="00AB2E8C"/>
    <w:rsid w:val="00AB41A1"/>
    <w:rsid w:val="00AC061D"/>
    <w:rsid w:val="00AC0C06"/>
    <w:rsid w:val="00AC0E37"/>
    <w:rsid w:val="00AC14F1"/>
    <w:rsid w:val="00AC1A3F"/>
    <w:rsid w:val="00AC4B9F"/>
    <w:rsid w:val="00AC4C71"/>
    <w:rsid w:val="00AC5765"/>
    <w:rsid w:val="00AC79D1"/>
    <w:rsid w:val="00AD0FB5"/>
    <w:rsid w:val="00AD2538"/>
    <w:rsid w:val="00AE0D4E"/>
    <w:rsid w:val="00AE26E5"/>
    <w:rsid w:val="00AE3583"/>
    <w:rsid w:val="00AF065B"/>
    <w:rsid w:val="00AF42B0"/>
    <w:rsid w:val="00AF681D"/>
    <w:rsid w:val="00B0055F"/>
    <w:rsid w:val="00B02643"/>
    <w:rsid w:val="00B04EAC"/>
    <w:rsid w:val="00B05D5C"/>
    <w:rsid w:val="00B07159"/>
    <w:rsid w:val="00B11D48"/>
    <w:rsid w:val="00B17DB2"/>
    <w:rsid w:val="00B24F33"/>
    <w:rsid w:val="00B2650E"/>
    <w:rsid w:val="00B3034E"/>
    <w:rsid w:val="00B30902"/>
    <w:rsid w:val="00B35B2B"/>
    <w:rsid w:val="00B36D3E"/>
    <w:rsid w:val="00B37CA1"/>
    <w:rsid w:val="00B4105D"/>
    <w:rsid w:val="00B44A38"/>
    <w:rsid w:val="00B45A67"/>
    <w:rsid w:val="00B4700C"/>
    <w:rsid w:val="00B51464"/>
    <w:rsid w:val="00B53AB5"/>
    <w:rsid w:val="00B5420C"/>
    <w:rsid w:val="00B57B66"/>
    <w:rsid w:val="00B57E40"/>
    <w:rsid w:val="00B65C79"/>
    <w:rsid w:val="00B710C4"/>
    <w:rsid w:val="00B7227B"/>
    <w:rsid w:val="00B7262C"/>
    <w:rsid w:val="00B72665"/>
    <w:rsid w:val="00B75C2B"/>
    <w:rsid w:val="00B80D2F"/>
    <w:rsid w:val="00B82992"/>
    <w:rsid w:val="00B8316A"/>
    <w:rsid w:val="00B8360F"/>
    <w:rsid w:val="00B85570"/>
    <w:rsid w:val="00B87F1F"/>
    <w:rsid w:val="00B9124E"/>
    <w:rsid w:val="00B9251C"/>
    <w:rsid w:val="00B93215"/>
    <w:rsid w:val="00B94075"/>
    <w:rsid w:val="00BA1200"/>
    <w:rsid w:val="00BA2BED"/>
    <w:rsid w:val="00BA645B"/>
    <w:rsid w:val="00BB4E6A"/>
    <w:rsid w:val="00BB54EF"/>
    <w:rsid w:val="00BB5C02"/>
    <w:rsid w:val="00BB690E"/>
    <w:rsid w:val="00BB7077"/>
    <w:rsid w:val="00BC003D"/>
    <w:rsid w:val="00BC7FD3"/>
    <w:rsid w:val="00BD21D2"/>
    <w:rsid w:val="00BD6C5B"/>
    <w:rsid w:val="00BD71DB"/>
    <w:rsid w:val="00BD7B64"/>
    <w:rsid w:val="00BE145E"/>
    <w:rsid w:val="00BE4DE1"/>
    <w:rsid w:val="00BE54DD"/>
    <w:rsid w:val="00BF2DB1"/>
    <w:rsid w:val="00BF5307"/>
    <w:rsid w:val="00BF6FFC"/>
    <w:rsid w:val="00C0004A"/>
    <w:rsid w:val="00C00162"/>
    <w:rsid w:val="00C01A16"/>
    <w:rsid w:val="00C0201A"/>
    <w:rsid w:val="00C03CAB"/>
    <w:rsid w:val="00C04EA6"/>
    <w:rsid w:val="00C07F8D"/>
    <w:rsid w:val="00C11EE6"/>
    <w:rsid w:val="00C14DF1"/>
    <w:rsid w:val="00C2033D"/>
    <w:rsid w:val="00C20EA2"/>
    <w:rsid w:val="00C21BFE"/>
    <w:rsid w:val="00C23A6A"/>
    <w:rsid w:val="00C24E58"/>
    <w:rsid w:val="00C24F84"/>
    <w:rsid w:val="00C2539B"/>
    <w:rsid w:val="00C276D9"/>
    <w:rsid w:val="00C27AE8"/>
    <w:rsid w:val="00C3398F"/>
    <w:rsid w:val="00C35873"/>
    <w:rsid w:val="00C41A92"/>
    <w:rsid w:val="00C50526"/>
    <w:rsid w:val="00C507FE"/>
    <w:rsid w:val="00C526E9"/>
    <w:rsid w:val="00C537FC"/>
    <w:rsid w:val="00C545B3"/>
    <w:rsid w:val="00C56AE6"/>
    <w:rsid w:val="00C57303"/>
    <w:rsid w:val="00C57FA9"/>
    <w:rsid w:val="00C72253"/>
    <w:rsid w:val="00C7497B"/>
    <w:rsid w:val="00C75777"/>
    <w:rsid w:val="00C75C92"/>
    <w:rsid w:val="00C844F6"/>
    <w:rsid w:val="00C84783"/>
    <w:rsid w:val="00C85BA6"/>
    <w:rsid w:val="00C86594"/>
    <w:rsid w:val="00C924E7"/>
    <w:rsid w:val="00C9343E"/>
    <w:rsid w:val="00C942AA"/>
    <w:rsid w:val="00C959B0"/>
    <w:rsid w:val="00C96DE1"/>
    <w:rsid w:val="00C97899"/>
    <w:rsid w:val="00CA2BA6"/>
    <w:rsid w:val="00CA61B4"/>
    <w:rsid w:val="00CB49B6"/>
    <w:rsid w:val="00CB4B7D"/>
    <w:rsid w:val="00CB5FF8"/>
    <w:rsid w:val="00CB7230"/>
    <w:rsid w:val="00CC42B9"/>
    <w:rsid w:val="00CC6715"/>
    <w:rsid w:val="00CD01FF"/>
    <w:rsid w:val="00CD0E2B"/>
    <w:rsid w:val="00CD1DFD"/>
    <w:rsid w:val="00CD64F7"/>
    <w:rsid w:val="00CD68DF"/>
    <w:rsid w:val="00CE46BE"/>
    <w:rsid w:val="00CE5CF7"/>
    <w:rsid w:val="00CF0117"/>
    <w:rsid w:val="00CF667D"/>
    <w:rsid w:val="00D00704"/>
    <w:rsid w:val="00D032D0"/>
    <w:rsid w:val="00D07554"/>
    <w:rsid w:val="00D12745"/>
    <w:rsid w:val="00D21957"/>
    <w:rsid w:val="00D22511"/>
    <w:rsid w:val="00D27DF2"/>
    <w:rsid w:val="00D31BE8"/>
    <w:rsid w:val="00D34044"/>
    <w:rsid w:val="00D3449A"/>
    <w:rsid w:val="00D36E53"/>
    <w:rsid w:val="00D40AAC"/>
    <w:rsid w:val="00D421A2"/>
    <w:rsid w:val="00D43B82"/>
    <w:rsid w:val="00D452B1"/>
    <w:rsid w:val="00D47B37"/>
    <w:rsid w:val="00D60473"/>
    <w:rsid w:val="00D626BE"/>
    <w:rsid w:val="00D64041"/>
    <w:rsid w:val="00D660BF"/>
    <w:rsid w:val="00D668C5"/>
    <w:rsid w:val="00D7399E"/>
    <w:rsid w:val="00D80BB3"/>
    <w:rsid w:val="00D81E18"/>
    <w:rsid w:val="00D92208"/>
    <w:rsid w:val="00D9395D"/>
    <w:rsid w:val="00D94625"/>
    <w:rsid w:val="00D9600E"/>
    <w:rsid w:val="00DA002F"/>
    <w:rsid w:val="00DA308D"/>
    <w:rsid w:val="00DA4162"/>
    <w:rsid w:val="00DA56CC"/>
    <w:rsid w:val="00DA6E49"/>
    <w:rsid w:val="00DB60F5"/>
    <w:rsid w:val="00DC2CFC"/>
    <w:rsid w:val="00DC2F29"/>
    <w:rsid w:val="00DC3D73"/>
    <w:rsid w:val="00DD469B"/>
    <w:rsid w:val="00DD4907"/>
    <w:rsid w:val="00DD4F22"/>
    <w:rsid w:val="00DD62FD"/>
    <w:rsid w:val="00DD71D4"/>
    <w:rsid w:val="00DE142F"/>
    <w:rsid w:val="00DF1D7E"/>
    <w:rsid w:val="00DF21BE"/>
    <w:rsid w:val="00DF41C8"/>
    <w:rsid w:val="00DF4E48"/>
    <w:rsid w:val="00E01633"/>
    <w:rsid w:val="00E03771"/>
    <w:rsid w:val="00E03B69"/>
    <w:rsid w:val="00E04DBA"/>
    <w:rsid w:val="00E06F10"/>
    <w:rsid w:val="00E13F7C"/>
    <w:rsid w:val="00E21A7C"/>
    <w:rsid w:val="00E23387"/>
    <w:rsid w:val="00E24DA0"/>
    <w:rsid w:val="00E253EB"/>
    <w:rsid w:val="00E314BD"/>
    <w:rsid w:val="00E33B53"/>
    <w:rsid w:val="00E35F0C"/>
    <w:rsid w:val="00E376F0"/>
    <w:rsid w:val="00E377B2"/>
    <w:rsid w:val="00E4241F"/>
    <w:rsid w:val="00E439D2"/>
    <w:rsid w:val="00E45C49"/>
    <w:rsid w:val="00E516A7"/>
    <w:rsid w:val="00E52E9C"/>
    <w:rsid w:val="00E54B43"/>
    <w:rsid w:val="00E57C3F"/>
    <w:rsid w:val="00E6025B"/>
    <w:rsid w:val="00E61B3B"/>
    <w:rsid w:val="00E748AE"/>
    <w:rsid w:val="00E76B88"/>
    <w:rsid w:val="00E773C5"/>
    <w:rsid w:val="00E7799F"/>
    <w:rsid w:val="00E833B8"/>
    <w:rsid w:val="00E85E53"/>
    <w:rsid w:val="00E86A7A"/>
    <w:rsid w:val="00E86E13"/>
    <w:rsid w:val="00E87FC0"/>
    <w:rsid w:val="00E90482"/>
    <w:rsid w:val="00E90AB9"/>
    <w:rsid w:val="00E90DC5"/>
    <w:rsid w:val="00E911EA"/>
    <w:rsid w:val="00E91A65"/>
    <w:rsid w:val="00E95B64"/>
    <w:rsid w:val="00E95EC4"/>
    <w:rsid w:val="00E97F75"/>
    <w:rsid w:val="00EA1A8F"/>
    <w:rsid w:val="00EA43C8"/>
    <w:rsid w:val="00EA5E66"/>
    <w:rsid w:val="00EA743D"/>
    <w:rsid w:val="00EB51F0"/>
    <w:rsid w:val="00EC2542"/>
    <w:rsid w:val="00EC53EA"/>
    <w:rsid w:val="00ED6B5E"/>
    <w:rsid w:val="00EE395F"/>
    <w:rsid w:val="00EE5A74"/>
    <w:rsid w:val="00EE5C97"/>
    <w:rsid w:val="00EF1DBC"/>
    <w:rsid w:val="00EF3CD1"/>
    <w:rsid w:val="00EF5693"/>
    <w:rsid w:val="00F0294D"/>
    <w:rsid w:val="00F15AAD"/>
    <w:rsid w:val="00F22C5B"/>
    <w:rsid w:val="00F22FC2"/>
    <w:rsid w:val="00F278E6"/>
    <w:rsid w:val="00F40339"/>
    <w:rsid w:val="00F46480"/>
    <w:rsid w:val="00F471B2"/>
    <w:rsid w:val="00F500B9"/>
    <w:rsid w:val="00F50C52"/>
    <w:rsid w:val="00F527C3"/>
    <w:rsid w:val="00F534B0"/>
    <w:rsid w:val="00F55EE2"/>
    <w:rsid w:val="00F60C52"/>
    <w:rsid w:val="00F6334F"/>
    <w:rsid w:val="00F67608"/>
    <w:rsid w:val="00F71EFC"/>
    <w:rsid w:val="00F74C77"/>
    <w:rsid w:val="00F764CA"/>
    <w:rsid w:val="00F77E0A"/>
    <w:rsid w:val="00F8040E"/>
    <w:rsid w:val="00F849E3"/>
    <w:rsid w:val="00F9028D"/>
    <w:rsid w:val="00F92563"/>
    <w:rsid w:val="00F92D67"/>
    <w:rsid w:val="00F936F3"/>
    <w:rsid w:val="00F93C15"/>
    <w:rsid w:val="00F9514F"/>
    <w:rsid w:val="00F97BFE"/>
    <w:rsid w:val="00FA2E6D"/>
    <w:rsid w:val="00FA51DB"/>
    <w:rsid w:val="00FB7419"/>
    <w:rsid w:val="00FC23F0"/>
    <w:rsid w:val="00FD6830"/>
    <w:rsid w:val="00FE0213"/>
    <w:rsid w:val="00FE1573"/>
    <w:rsid w:val="00FE1EA6"/>
    <w:rsid w:val="00FE3722"/>
    <w:rsid w:val="00FE4163"/>
    <w:rsid w:val="00FF0087"/>
    <w:rsid w:val="00FF0154"/>
    <w:rsid w:val="00FF1EED"/>
    <w:rsid w:val="00FF1F0F"/>
    <w:rsid w:val="00FF2827"/>
    <w:rsid w:val="00FF304B"/>
    <w:rsid w:val="00FF72D9"/>
    <w:rsid w:val="00FF7CE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
  <w:shapeDefaults>
    <o:shapedefaults v:ext="edit" spidmax="1026" fillcolor="#9cbee0" strokecolor="#739cc3">
      <v:fill color="#9cbee0" color2="#bbd5f0" type="gradient">
        <o:fill v:ext="view" type="gradientUnscaled"/>
      </v:fill>
      <v:stroke color="#739cc3" weight="1.25pt"/>
    </o:shapedefaults>
    <o:shapelayout v:ext="edit">
      <o:idmap v:ext="edit" data="1"/>
    </o:shapelayout>
  </w:shapeDefaults>
  <w:decimalSymbol w:val="."/>
  <w:listSeparator w:val=","/>
  <w14:docId w14:val="72E6AB41"/>
  <w15:chartTrackingRefBased/>
  <w15:docId w15:val="{55791A27-9434-41C8-B5F6-09BAFA496B9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4">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Default Paragraph Font" w:semiHidden="1"/>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uiPriority="99"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iPriority="99" w:unhideWhenUsed="1"/>
    <w:lsdException w:name="Table Simple 2" w:semiHidden="1" w:uiPriority="99" w:unhideWhenUsed="1"/>
    <w:lsdException w:name="Table Simple 3" w:semiHidden="1" w:uiPriority="99" w:unhideWhenUsed="1"/>
    <w:lsdException w:name="Table Classic 1" w:semiHidden="1" w:uiPriority="99" w:unhideWhenUsed="1"/>
    <w:lsdException w:name="Table Classic 2" w:semiHidden="1" w:uiPriority="99" w:unhideWhenUsed="1"/>
    <w:lsdException w:name="Table Classic 3" w:semiHidden="1" w:uiPriority="99" w:unhideWhenUsed="1"/>
    <w:lsdException w:name="Table Classic 4" w:semiHidden="1" w:uiPriority="99" w:unhideWhenUsed="1"/>
    <w:lsdException w:name="Table Colorful 1" w:semiHidden="1" w:uiPriority="99" w:unhideWhenUsed="1"/>
    <w:lsdException w:name="Table Colorful 2" w:semiHidden="1" w:uiPriority="99" w:unhideWhenUsed="1"/>
    <w:lsdException w:name="Table Colorful 3" w:semiHidden="1" w:uiPriority="99" w:unhideWhenUsed="1"/>
    <w:lsdException w:name="Table Columns 1" w:semiHidden="1" w:uiPriority="99" w:unhideWhenUsed="1"/>
    <w:lsdException w:name="Table Columns 2" w:semiHidden="1" w:uiPriority="99" w:unhideWhenUsed="1"/>
    <w:lsdException w:name="Table Columns 3" w:semiHidden="1" w:uiPriority="99" w:unhideWhenUsed="1"/>
    <w:lsdException w:name="Table Columns 4" w:semiHidden="1" w:uiPriority="99" w:unhideWhenUsed="1"/>
    <w:lsdException w:name="Table Columns 5" w:semiHidden="1" w:uiPriority="99" w:unhideWhenUsed="1"/>
    <w:lsdException w:name="Table Grid 1" w:semiHidden="1" w:uiPriority="99" w:unhideWhenUsed="1"/>
    <w:lsdException w:name="Table Grid 2" w:semiHidden="1" w:uiPriority="99" w:unhideWhenUsed="1"/>
    <w:lsdException w:name="Table Grid 3" w:semiHidden="1" w:uiPriority="99" w:unhideWhenUsed="1"/>
    <w:lsdException w:name="Table Grid 4" w:semiHidden="1" w:uiPriority="99" w:unhideWhenUsed="1"/>
    <w:lsdException w:name="Table Grid 5" w:semiHidden="1" w:uiPriority="99" w:unhideWhenUsed="1"/>
    <w:lsdException w:name="Table Grid 6" w:semiHidden="1" w:uiPriority="99" w:unhideWhenUsed="1"/>
    <w:lsdException w:name="Table Grid 7" w:semiHidden="1" w:uiPriority="99" w:unhideWhenUsed="1"/>
    <w:lsdException w:name="Table Grid 8" w:semiHidden="1" w:uiPriority="99" w:unhideWhenUsed="1"/>
    <w:lsdException w:name="Table List 1" w:semiHidden="1" w:uiPriority="99" w:unhideWhenUsed="1"/>
    <w:lsdException w:name="Table List 2" w:semiHidden="1" w:uiPriority="99" w:unhideWhenUsed="1"/>
    <w:lsdException w:name="Table List 3" w:semiHidden="1" w:uiPriority="99" w:unhideWhenUsed="1"/>
    <w:lsdException w:name="Table List 4" w:semiHidden="1" w:uiPriority="99" w:unhideWhenUsed="1"/>
    <w:lsdException w:name="Table List 5" w:semiHidden="1" w:uiPriority="99" w:unhideWhenUsed="1"/>
    <w:lsdException w:name="Table List 6" w:semiHidden="1" w:uiPriority="99" w:unhideWhenUsed="1"/>
    <w:lsdException w:name="Table List 7" w:semiHidden="1" w:uiPriority="99" w:unhideWhenUsed="1"/>
    <w:lsdException w:name="Table List 8" w:semiHidden="1" w:uiPriority="99" w:unhideWhenUsed="1"/>
    <w:lsdException w:name="Table 3D effects 1" w:semiHidden="1" w:uiPriority="99" w:unhideWhenUsed="1"/>
    <w:lsdException w:name="Table 3D effects 2" w:semiHidden="1" w:uiPriority="99" w:unhideWhenUsed="1"/>
    <w:lsdException w:name="Table 3D effects 3" w:semiHidden="1" w:uiPriority="99" w:unhideWhenUsed="1"/>
    <w:lsdException w:name="Table Contemporary" w:semiHidden="1" w:uiPriority="99" w:unhideWhenUsed="1"/>
    <w:lsdException w:name="Table Elegant" w:semiHidden="1" w:uiPriority="99" w:unhideWhenUsed="1"/>
    <w:lsdException w:name="Table Professional" w:semiHidden="1" w:uiPriority="99" w:unhideWhenUsed="1"/>
    <w:lsdException w:name="Table Subtle 1" w:semiHidden="1" w:uiPriority="99" w:unhideWhenUsed="1"/>
    <w:lsdException w:name="Table Subtle 2" w:semiHidden="1" w:uiPriority="99" w:unhideWhenUsed="1"/>
    <w:lsdException w:name="Table Web 1" w:semiHidden="1" w:uiPriority="99" w:unhideWhenUsed="1"/>
    <w:lsdException w:name="Table Web 2" w:semiHidden="1" w:uiPriority="99" w:unhideWhenUsed="1"/>
    <w:lsdException w:name="Table Web 3" w:semiHidden="1" w:uiPriority="99" w:unhideWhenUsed="1"/>
    <w:lsdException w:name="Table Grid" w:semiHidden="1" w:uiPriority="99" w:unhideWhenUsed="1"/>
    <w:lsdException w:name="Table Theme" w:semiHidden="1" w:uiPriority="99"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atentStyles>
  <w:style w:type="paragraph" w:default="1" w:styleId="Normal">
    <w:name w:val="Normal"/>
    <w:qFormat/>
    <w:rsid w:val="00C03CAB"/>
    <w:rPr>
      <w:sz w:val="24"/>
      <w:szCs w:val="24"/>
    </w:rPr>
  </w:style>
  <w:style w:type="paragraph" w:styleId="Heading1">
    <w:name w:val="heading 1"/>
    <w:basedOn w:val="Normal"/>
    <w:next w:val="Normal"/>
    <w:link w:val="Heading1Char"/>
    <w:qFormat/>
    <w:rsid w:val="00C03CAB"/>
    <w:pPr>
      <w:keepNext/>
      <w:spacing w:before="240" w:after="60"/>
      <w:jc w:val="center"/>
      <w:outlineLvl w:val="0"/>
    </w:pPr>
    <w:rPr>
      <w:rFonts w:ascii="Calibri Light" w:hAnsi="Calibri Light"/>
      <w:b/>
      <w:bCs/>
      <w:color w:val="FF0000"/>
      <w:kern w:val="32"/>
      <w:sz w:val="32"/>
      <w:szCs w:val="32"/>
    </w:rPr>
  </w:style>
  <w:style w:type="paragraph" w:styleId="Heading2">
    <w:name w:val="heading 2"/>
    <w:basedOn w:val="Normal"/>
    <w:next w:val="Normal"/>
    <w:qFormat/>
    <w:rsid w:val="00C03CAB"/>
    <w:pPr>
      <w:keepNext/>
      <w:spacing w:before="240" w:after="60"/>
      <w:outlineLvl w:val="1"/>
    </w:pPr>
    <w:rPr>
      <w:rFonts w:ascii="Calibri Light" w:hAnsi="Calibri Light" w:cs="Arial"/>
      <w:b/>
      <w:bCs/>
      <w:iCs/>
      <w:color w:val="4472C4"/>
      <w:sz w:val="28"/>
      <w:szCs w:val="28"/>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table" w:styleId="TableGrid">
    <w:name w:val="Table Grid"/>
    <w:basedOn w:val="TableNormal"/>
    <w:rsid w:val="00A17B8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semiHidden/>
    <w:rsid w:val="007129F0"/>
    <w:rPr>
      <w:sz w:val="16"/>
      <w:szCs w:val="16"/>
    </w:rPr>
  </w:style>
  <w:style w:type="paragraph" w:styleId="CommentText">
    <w:name w:val="annotation text"/>
    <w:basedOn w:val="Normal"/>
    <w:semiHidden/>
    <w:rsid w:val="007129F0"/>
    <w:rPr>
      <w:sz w:val="20"/>
      <w:szCs w:val="20"/>
    </w:rPr>
  </w:style>
  <w:style w:type="paragraph" w:styleId="CommentSubject">
    <w:name w:val="annotation subject"/>
    <w:basedOn w:val="CommentText"/>
    <w:next w:val="CommentText"/>
    <w:semiHidden/>
    <w:rsid w:val="007129F0"/>
    <w:rPr>
      <w:b/>
      <w:bCs/>
    </w:rPr>
  </w:style>
  <w:style w:type="paragraph" w:styleId="BalloonText">
    <w:name w:val="Balloon Text"/>
    <w:basedOn w:val="Normal"/>
    <w:semiHidden/>
    <w:rsid w:val="007129F0"/>
    <w:rPr>
      <w:rFonts w:ascii="Tahoma" w:hAnsi="Tahoma" w:cs="Tahoma"/>
      <w:sz w:val="16"/>
      <w:szCs w:val="16"/>
    </w:rPr>
  </w:style>
  <w:style w:type="paragraph" w:styleId="DocumentMap">
    <w:name w:val="Document Map"/>
    <w:basedOn w:val="Normal"/>
    <w:semiHidden/>
    <w:rsid w:val="00C84783"/>
    <w:pPr>
      <w:shd w:val="clear" w:color="auto" w:fill="000080"/>
    </w:pPr>
    <w:rPr>
      <w:rFonts w:ascii="Tahoma" w:hAnsi="Tahoma" w:cs="Tahoma"/>
      <w:sz w:val="20"/>
      <w:szCs w:val="20"/>
    </w:rPr>
  </w:style>
  <w:style w:type="paragraph" w:styleId="NoSpacing">
    <w:name w:val="No Spacing"/>
    <w:link w:val="NoSpacingChar"/>
    <w:qFormat/>
    <w:rsid w:val="00B04EAC"/>
    <w:rPr>
      <w:rFonts w:ascii="Calibri" w:hAnsi="Calibri"/>
      <w:sz w:val="22"/>
      <w:szCs w:val="22"/>
    </w:rPr>
  </w:style>
  <w:style w:type="character" w:customStyle="1" w:styleId="NoSpacingChar">
    <w:name w:val="No Spacing Char"/>
    <w:link w:val="NoSpacing"/>
    <w:rsid w:val="00B04EAC"/>
    <w:rPr>
      <w:rFonts w:ascii="Calibri" w:hAnsi="Calibri"/>
      <w:sz w:val="22"/>
      <w:szCs w:val="22"/>
      <w:lang w:val="en-US" w:eastAsia="en-US" w:bidi="ar-SA"/>
    </w:rPr>
  </w:style>
  <w:style w:type="character" w:customStyle="1" w:styleId="Heading1Char">
    <w:name w:val="Heading 1 Char"/>
    <w:link w:val="Heading1"/>
    <w:rsid w:val="00C03CAB"/>
    <w:rPr>
      <w:rFonts w:ascii="Calibri Light" w:eastAsia="Times New Roman" w:hAnsi="Calibri Light" w:cs="Times New Roman"/>
      <w:b/>
      <w:bCs/>
      <w:color w:val="FF0000"/>
      <w:kern w:val="32"/>
      <w:sz w:val="32"/>
      <w:szCs w:val="32"/>
    </w:rPr>
  </w:style>
  <w:style w:type="character" w:styleId="Strong">
    <w:name w:val="Strong"/>
    <w:qFormat/>
    <w:rsid w:val="00C03CAB"/>
    <w:rPr>
      <w:b/>
      <w:bCs/>
    </w:rPr>
  </w:style>
  <w:style w:type="paragraph" w:customStyle="1" w:styleId="Note">
    <w:name w:val="Note"/>
    <w:basedOn w:val="Normal"/>
    <w:link w:val="NoteChar"/>
    <w:qFormat/>
    <w:rsid w:val="00C03CAB"/>
    <w:rPr>
      <w:i/>
      <w:iCs/>
      <w:color w:val="FF0000"/>
    </w:rPr>
  </w:style>
  <w:style w:type="paragraph" w:styleId="Subtitle">
    <w:name w:val="Subtitle"/>
    <w:basedOn w:val="Normal"/>
    <w:next w:val="Normal"/>
    <w:link w:val="SubtitleChar"/>
    <w:qFormat/>
    <w:rsid w:val="00002561"/>
    <w:pPr>
      <w:spacing w:after="60"/>
      <w:jc w:val="center"/>
      <w:outlineLvl w:val="1"/>
    </w:pPr>
    <w:rPr>
      <w:rFonts w:ascii="Calibri Light" w:hAnsi="Calibri Light"/>
    </w:rPr>
  </w:style>
  <w:style w:type="character" w:customStyle="1" w:styleId="NoteChar">
    <w:name w:val="Note Char"/>
    <w:link w:val="Note"/>
    <w:rsid w:val="00C03CAB"/>
    <w:rPr>
      <w:i/>
      <w:iCs/>
      <w:color w:val="FF0000"/>
      <w:sz w:val="24"/>
      <w:szCs w:val="24"/>
    </w:rPr>
  </w:style>
  <w:style w:type="character" w:customStyle="1" w:styleId="SubtitleChar">
    <w:name w:val="Subtitle Char"/>
    <w:link w:val="Subtitle"/>
    <w:rsid w:val="00002561"/>
    <w:rPr>
      <w:rFonts w:ascii="Calibri Light" w:eastAsia="Times New Roman" w:hAnsi="Calibri Light" w:cs="Times New Roman"/>
      <w:sz w:val="24"/>
      <w:szCs w:val="24"/>
    </w:rPr>
  </w:style>
  <w:style w:type="paragraph" w:styleId="Title">
    <w:name w:val="Title"/>
    <w:basedOn w:val="Normal"/>
    <w:next w:val="Normal"/>
    <w:link w:val="TitleChar"/>
    <w:qFormat/>
    <w:rsid w:val="00002561"/>
    <w:pPr>
      <w:spacing w:before="240" w:after="60"/>
      <w:jc w:val="center"/>
      <w:outlineLvl w:val="0"/>
    </w:pPr>
    <w:rPr>
      <w:rFonts w:ascii="Calibri Light" w:hAnsi="Calibri Light"/>
      <w:b/>
      <w:bCs/>
      <w:color w:val="4472C4"/>
      <w:kern w:val="28"/>
      <w:sz w:val="32"/>
      <w:szCs w:val="32"/>
    </w:rPr>
  </w:style>
  <w:style w:type="character" w:customStyle="1" w:styleId="TitleChar">
    <w:name w:val="Title Char"/>
    <w:link w:val="Title"/>
    <w:rsid w:val="00002561"/>
    <w:rPr>
      <w:rFonts w:ascii="Calibri Light" w:eastAsia="Times New Roman" w:hAnsi="Calibri Light" w:cs="Times New Roman"/>
      <w:b/>
      <w:bCs/>
      <w:color w:val="4472C4"/>
      <w:kern w:val="28"/>
      <w:sz w:val="32"/>
      <w:szCs w:val="32"/>
    </w:rPr>
  </w:style>
  <w:style w:type="paragraph" w:styleId="Header">
    <w:name w:val="header"/>
    <w:basedOn w:val="Normal"/>
    <w:link w:val="HeaderChar"/>
    <w:rsid w:val="007F0F33"/>
    <w:pPr>
      <w:tabs>
        <w:tab w:val="center" w:pos="4680"/>
        <w:tab w:val="right" w:pos="9360"/>
      </w:tabs>
    </w:pPr>
  </w:style>
  <w:style w:type="character" w:customStyle="1" w:styleId="HeaderChar">
    <w:name w:val="Header Char"/>
    <w:link w:val="Header"/>
    <w:rsid w:val="007F0F33"/>
    <w:rPr>
      <w:sz w:val="24"/>
      <w:szCs w:val="24"/>
    </w:rPr>
  </w:style>
  <w:style w:type="paragraph" w:styleId="Footer">
    <w:name w:val="footer"/>
    <w:basedOn w:val="Normal"/>
    <w:link w:val="FooterChar"/>
    <w:uiPriority w:val="99"/>
    <w:rsid w:val="007F0F33"/>
    <w:pPr>
      <w:tabs>
        <w:tab w:val="center" w:pos="4680"/>
        <w:tab w:val="right" w:pos="9360"/>
      </w:tabs>
    </w:pPr>
  </w:style>
  <w:style w:type="character" w:customStyle="1" w:styleId="FooterChar">
    <w:name w:val="Footer Char"/>
    <w:link w:val="Footer"/>
    <w:uiPriority w:val="99"/>
    <w:rsid w:val="007F0F33"/>
    <w:rPr>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encoding w:val="utf-8"/>
  <w:optimizeForBrowser/>
  <w:relyOnVML/>
  <w:allowPNG/>
  <w:targetScreenSz w:val="800x600"/>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7.bin"/><Relationship Id="rId671" Type="http://schemas.openxmlformats.org/officeDocument/2006/relationships/image" Target="media/image252.wmf"/><Relationship Id="rId769" Type="http://schemas.openxmlformats.org/officeDocument/2006/relationships/image" Target="media/image275.wmf"/><Relationship Id="rId976" Type="http://schemas.openxmlformats.org/officeDocument/2006/relationships/oleObject" Target="embeddings/oleObject615.bin"/><Relationship Id="rId1399" Type="http://schemas.openxmlformats.org/officeDocument/2006/relationships/oleObject" Target="embeddings/oleObject857.bin"/><Relationship Id="rId21" Type="http://schemas.openxmlformats.org/officeDocument/2006/relationships/image" Target="media/image8.wmf"/><Relationship Id="rId324" Type="http://schemas.openxmlformats.org/officeDocument/2006/relationships/oleObject" Target="embeddings/oleObject212.bin"/><Relationship Id="rId531" Type="http://schemas.openxmlformats.org/officeDocument/2006/relationships/image" Target="media/image198.wmf"/><Relationship Id="rId629" Type="http://schemas.openxmlformats.org/officeDocument/2006/relationships/image" Target="media/image234.wmf"/><Relationship Id="rId1161" Type="http://schemas.openxmlformats.org/officeDocument/2006/relationships/oleObject" Target="embeddings/oleObject718.bin"/><Relationship Id="rId1259" Type="http://schemas.openxmlformats.org/officeDocument/2006/relationships/oleObject" Target="embeddings/oleObject769.bin"/><Relationship Id="rId170" Type="http://schemas.openxmlformats.org/officeDocument/2006/relationships/oleObject" Target="embeddings/oleObject112.bin"/><Relationship Id="rId836" Type="http://schemas.openxmlformats.org/officeDocument/2006/relationships/image" Target="media/image301.wmf"/><Relationship Id="rId1021" Type="http://schemas.openxmlformats.org/officeDocument/2006/relationships/oleObject" Target="embeddings/oleObject642.bin"/><Relationship Id="rId1119" Type="http://schemas.openxmlformats.org/officeDocument/2006/relationships/image" Target="media/image417.wmf"/><Relationship Id="rId268" Type="http://schemas.openxmlformats.org/officeDocument/2006/relationships/oleObject" Target="embeddings/oleObject184.bin"/><Relationship Id="rId475" Type="http://schemas.openxmlformats.org/officeDocument/2006/relationships/oleObject" Target="embeddings/oleObject295.bin"/><Relationship Id="rId682" Type="http://schemas.openxmlformats.org/officeDocument/2006/relationships/oleObject" Target="embeddings/oleObject420.bin"/><Relationship Id="rId903" Type="http://schemas.openxmlformats.org/officeDocument/2006/relationships/oleObject" Target="embeddings/oleObject572.bin"/><Relationship Id="rId1326" Type="http://schemas.openxmlformats.org/officeDocument/2006/relationships/oleObject" Target="embeddings/oleObject806.bin"/><Relationship Id="rId32" Type="http://schemas.openxmlformats.org/officeDocument/2006/relationships/oleObject" Target="embeddings/oleObject13.bin"/><Relationship Id="rId128" Type="http://schemas.openxmlformats.org/officeDocument/2006/relationships/oleObject" Target="embeddings/oleObject75.bin"/><Relationship Id="rId335" Type="http://schemas.openxmlformats.org/officeDocument/2006/relationships/oleObject" Target="embeddings/oleObject218.bin"/><Relationship Id="rId542" Type="http://schemas.openxmlformats.org/officeDocument/2006/relationships/oleObject" Target="embeddings/oleObject334.bin"/><Relationship Id="rId987" Type="http://schemas.openxmlformats.org/officeDocument/2006/relationships/image" Target="media/image359.wmf"/><Relationship Id="rId1172" Type="http://schemas.openxmlformats.org/officeDocument/2006/relationships/image" Target="media/image443.wmf"/><Relationship Id="rId181" Type="http://schemas.openxmlformats.org/officeDocument/2006/relationships/oleObject" Target="embeddings/oleObject118.bin"/><Relationship Id="rId402" Type="http://schemas.openxmlformats.org/officeDocument/2006/relationships/oleObject" Target="embeddings/oleObject252.bin"/><Relationship Id="rId847" Type="http://schemas.openxmlformats.org/officeDocument/2006/relationships/oleObject" Target="embeddings/oleObject536.bin"/><Relationship Id="rId1032" Type="http://schemas.openxmlformats.org/officeDocument/2006/relationships/image" Target="media/image379.wmf"/><Relationship Id="rId279" Type="http://schemas.openxmlformats.org/officeDocument/2006/relationships/image" Target="media/image84.wmf"/><Relationship Id="rId486" Type="http://schemas.openxmlformats.org/officeDocument/2006/relationships/oleObject" Target="embeddings/oleObject304.bin"/><Relationship Id="rId693" Type="http://schemas.openxmlformats.org/officeDocument/2006/relationships/image" Target="media/image261.wmf"/><Relationship Id="rId707" Type="http://schemas.openxmlformats.org/officeDocument/2006/relationships/oleObject" Target="embeddings/oleObject440.bin"/><Relationship Id="rId914" Type="http://schemas.openxmlformats.org/officeDocument/2006/relationships/oleObject" Target="embeddings/oleObject579.bin"/><Relationship Id="rId1337" Type="http://schemas.openxmlformats.org/officeDocument/2006/relationships/oleObject" Target="embeddings/oleObject815.bin"/><Relationship Id="rId43" Type="http://schemas.openxmlformats.org/officeDocument/2006/relationships/oleObject" Target="embeddings/oleObject20.bin"/><Relationship Id="rId139" Type="http://schemas.openxmlformats.org/officeDocument/2006/relationships/oleObject" Target="embeddings/oleObject83.bin"/><Relationship Id="rId346" Type="http://schemas.openxmlformats.org/officeDocument/2006/relationships/oleObject" Target="embeddings/oleObject224.bin"/><Relationship Id="rId553" Type="http://schemas.openxmlformats.org/officeDocument/2006/relationships/image" Target="media/image208.wmf"/><Relationship Id="rId760" Type="http://schemas.openxmlformats.org/officeDocument/2006/relationships/oleObject" Target="embeddings/oleObject482.bin"/><Relationship Id="rId998" Type="http://schemas.openxmlformats.org/officeDocument/2006/relationships/image" Target="media/image364.wmf"/><Relationship Id="rId1183" Type="http://schemas.openxmlformats.org/officeDocument/2006/relationships/image" Target="media/image448.wmf"/><Relationship Id="rId1390" Type="http://schemas.openxmlformats.org/officeDocument/2006/relationships/image" Target="media/image532.wmf"/><Relationship Id="rId1404" Type="http://schemas.openxmlformats.org/officeDocument/2006/relationships/image" Target="media/image539.wmf"/><Relationship Id="rId192" Type="http://schemas.openxmlformats.org/officeDocument/2006/relationships/image" Target="media/image61.wmf"/><Relationship Id="rId206" Type="http://schemas.openxmlformats.org/officeDocument/2006/relationships/oleObject" Target="embeddings/oleObject138.bin"/><Relationship Id="rId413" Type="http://schemas.openxmlformats.org/officeDocument/2006/relationships/oleObject" Target="embeddings/oleObject259.bin"/><Relationship Id="rId858" Type="http://schemas.openxmlformats.org/officeDocument/2006/relationships/oleObject" Target="embeddings/oleObject544.bin"/><Relationship Id="rId1043" Type="http://schemas.openxmlformats.org/officeDocument/2006/relationships/oleObject" Target="embeddings/oleObject656.bin"/><Relationship Id="rId497" Type="http://schemas.openxmlformats.org/officeDocument/2006/relationships/image" Target="media/image181.wmf"/><Relationship Id="rId620" Type="http://schemas.openxmlformats.org/officeDocument/2006/relationships/oleObject" Target="embeddings/oleObject383.bin"/><Relationship Id="rId718" Type="http://schemas.openxmlformats.org/officeDocument/2006/relationships/image" Target="media/image264.wmf"/><Relationship Id="rId925" Type="http://schemas.openxmlformats.org/officeDocument/2006/relationships/image" Target="media/image334.wmf"/><Relationship Id="rId1250" Type="http://schemas.openxmlformats.org/officeDocument/2006/relationships/oleObject" Target="embeddings/oleObject764.bin"/><Relationship Id="rId1348" Type="http://schemas.openxmlformats.org/officeDocument/2006/relationships/image" Target="media/image519.wmf"/><Relationship Id="rId357" Type="http://schemas.openxmlformats.org/officeDocument/2006/relationships/image" Target="media/image122.wmf"/><Relationship Id="rId1110" Type="http://schemas.openxmlformats.org/officeDocument/2006/relationships/oleObject" Target="embeddings/oleObject692.bin"/><Relationship Id="rId1194" Type="http://schemas.openxmlformats.org/officeDocument/2006/relationships/image" Target="media/image454.wmf"/><Relationship Id="rId1208" Type="http://schemas.openxmlformats.org/officeDocument/2006/relationships/image" Target="media/image461.wmf"/><Relationship Id="rId1415" Type="http://schemas.openxmlformats.org/officeDocument/2006/relationships/oleObject" Target="embeddings/oleObject866.bin"/><Relationship Id="rId54" Type="http://schemas.openxmlformats.org/officeDocument/2006/relationships/oleObject" Target="embeddings/oleObject29.bin"/><Relationship Id="rId217" Type="http://schemas.openxmlformats.org/officeDocument/2006/relationships/oleObject" Target="embeddings/oleObject149.bin"/><Relationship Id="rId564" Type="http://schemas.openxmlformats.org/officeDocument/2006/relationships/oleObject" Target="embeddings/oleObject345.bin"/><Relationship Id="rId771" Type="http://schemas.openxmlformats.org/officeDocument/2006/relationships/oleObject" Target="embeddings/oleObject490.bin"/><Relationship Id="rId869" Type="http://schemas.openxmlformats.org/officeDocument/2006/relationships/image" Target="media/image313.wmf"/><Relationship Id="rId424" Type="http://schemas.openxmlformats.org/officeDocument/2006/relationships/image" Target="media/image154.wmf"/><Relationship Id="rId631" Type="http://schemas.openxmlformats.org/officeDocument/2006/relationships/oleObject" Target="embeddings/oleObject391.bin"/><Relationship Id="rId729" Type="http://schemas.openxmlformats.org/officeDocument/2006/relationships/image" Target="media/image267.wmf"/><Relationship Id="rId1054" Type="http://schemas.openxmlformats.org/officeDocument/2006/relationships/image" Target="media/image386.wmf"/><Relationship Id="rId1261" Type="http://schemas.openxmlformats.org/officeDocument/2006/relationships/oleObject" Target="embeddings/oleObject770.bin"/><Relationship Id="rId1359" Type="http://schemas.openxmlformats.org/officeDocument/2006/relationships/oleObject" Target="embeddings/oleObject830.bin"/><Relationship Id="rId270" Type="http://schemas.openxmlformats.org/officeDocument/2006/relationships/oleObject" Target="embeddings/oleObject185.bin"/><Relationship Id="rId936" Type="http://schemas.openxmlformats.org/officeDocument/2006/relationships/image" Target="media/image337.wmf"/><Relationship Id="rId1121" Type="http://schemas.openxmlformats.org/officeDocument/2006/relationships/image" Target="media/image418.wmf"/><Relationship Id="rId1219" Type="http://schemas.openxmlformats.org/officeDocument/2006/relationships/oleObject" Target="embeddings/oleObject747.bin"/><Relationship Id="rId65" Type="http://schemas.openxmlformats.org/officeDocument/2006/relationships/image" Target="media/image24.wmf"/><Relationship Id="rId130" Type="http://schemas.openxmlformats.org/officeDocument/2006/relationships/oleObject" Target="embeddings/oleObject76.bin"/><Relationship Id="rId368" Type="http://schemas.openxmlformats.org/officeDocument/2006/relationships/oleObject" Target="embeddings/oleObject235.bin"/><Relationship Id="rId575" Type="http://schemas.openxmlformats.org/officeDocument/2006/relationships/image" Target="media/image219.wmf"/><Relationship Id="rId782" Type="http://schemas.openxmlformats.org/officeDocument/2006/relationships/image" Target="media/image281.wmf"/><Relationship Id="rId1426" Type="http://schemas.openxmlformats.org/officeDocument/2006/relationships/image" Target="media/image549.wmf"/><Relationship Id="rId228" Type="http://schemas.openxmlformats.org/officeDocument/2006/relationships/oleObject" Target="embeddings/oleObject158.bin"/><Relationship Id="rId435" Type="http://schemas.openxmlformats.org/officeDocument/2006/relationships/image" Target="media/image159.wmf"/><Relationship Id="rId642" Type="http://schemas.openxmlformats.org/officeDocument/2006/relationships/image" Target="media/image239.wmf"/><Relationship Id="rId1065" Type="http://schemas.openxmlformats.org/officeDocument/2006/relationships/image" Target="media/image391.wmf"/><Relationship Id="rId1272" Type="http://schemas.openxmlformats.org/officeDocument/2006/relationships/oleObject" Target="embeddings/oleObject776.bin"/><Relationship Id="rId281" Type="http://schemas.openxmlformats.org/officeDocument/2006/relationships/image" Target="media/image85.wmf"/><Relationship Id="rId502" Type="http://schemas.openxmlformats.org/officeDocument/2006/relationships/oleObject" Target="embeddings/oleObject313.bin"/><Relationship Id="rId947" Type="http://schemas.openxmlformats.org/officeDocument/2006/relationships/image" Target="media/image342.wmf"/><Relationship Id="rId1132" Type="http://schemas.openxmlformats.org/officeDocument/2006/relationships/image" Target="media/image423.wmf"/><Relationship Id="rId76" Type="http://schemas.openxmlformats.org/officeDocument/2006/relationships/oleObject" Target="embeddings/oleObject43.bin"/><Relationship Id="rId141" Type="http://schemas.openxmlformats.org/officeDocument/2006/relationships/oleObject" Target="embeddings/oleObject84.bin"/><Relationship Id="rId379" Type="http://schemas.openxmlformats.org/officeDocument/2006/relationships/image" Target="media/image133.wmf"/><Relationship Id="rId586" Type="http://schemas.openxmlformats.org/officeDocument/2006/relationships/oleObject" Target="embeddings/oleObject358.bin"/><Relationship Id="rId793" Type="http://schemas.openxmlformats.org/officeDocument/2006/relationships/oleObject" Target="embeddings/oleObject502.bin"/><Relationship Id="rId807" Type="http://schemas.openxmlformats.org/officeDocument/2006/relationships/oleObject" Target="embeddings/oleObject512.bin"/><Relationship Id="rId1437" Type="http://schemas.openxmlformats.org/officeDocument/2006/relationships/oleObject" Target="embeddings/oleObject877.bin"/><Relationship Id="rId7" Type="http://schemas.openxmlformats.org/officeDocument/2006/relationships/image" Target="media/image1.wmf"/><Relationship Id="rId239" Type="http://schemas.openxmlformats.org/officeDocument/2006/relationships/oleObject" Target="embeddings/oleObject169.bin"/><Relationship Id="rId446" Type="http://schemas.openxmlformats.org/officeDocument/2006/relationships/image" Target="media/image164.wmf"/><Relationship Id="rId653" Type="http://schemas.openxmlformats.org/officeDocument/2006/relationships/image" Target="media/image244.wmf"/><Relationship Id="rId1076" Type="http://schemas.openxmlformats.org/officeDocument/2006/relationships/oleObject" Target="embeddings/oleObject674.bin"/><Relationship Id="rId1283" Type="http://schemas.openxmlformats.org/officeDocument/2006/relationships/oleObject" Target="embeddings/oleObject781.bin"/><Relationship Id="rId292" Type="http://schemas.openxmlformats.org/officeDocument/2006/relationships/oleObject" Target="embeddings/oleObject196.bin"/><Relationship Id="rId306" Type="http://schemas.openxmlformats.org/officeDocument/2006/relationships/oleObject" Target="embeddings/oleObject203.bin"/><Relationship Id="rId860" Type="http://schemas.openxmlformats.org/officeDocument/2006/relationships/oleObject" Target="embeddings/oleObject545.bin"/><Relationship Id="rId958" Type="http://schemas.openxmlformats.org/officeDocument/2006/relationships/image" Target="media/image347.wmf"/><Relationship Id="rId1143" Type="http://schemas.openxmlformats.org/officeDocument/2006/relationships/image" Target="media/image429.wmf"/><Relationship Id="rId87" Type="http://schemas.openxmlformats.org/officeDocument/2006/relationships/oleObject" Target="embeddings/oleObject49.bin"/><Relationship Id="rId513" Type="http://schemas.openxmlformats.org/officeDocument/2006/relationships/image" Target="media/image189.wmf"/><Relationship Id="rId597" Type="http://schemas.openxmlformats.org/officeDocument/2006/relationships/oleObject" Target="embeddings/oleObject367.bin"/><Relationship Id="rId720" Type="http://schemas.openxmlformats.org/officeDocument/2006/relationships/image" Target="media/image265.wmf"/><Relationship Id="rId818" Type="http://schemas.openxmlformats.org/officeDocument/2006/relationships/image" Target="media/image294.wmf"/><Relationship Id="rId1350" Type="http://schemas.openxmlformats.org/officeDocument/2006/relationships/image" Target="media/image520.wmf"/><Relationship Id="rId1448" Type="http://schemas.openxmlformats.org/officeDocument/2006/relationships/fontTable" Target="fontTable.xml"/><Relationship Id="rId152" Type="http://schemas.openxmlformats.org/officeDocument/2006/relationships/oleObject" Target="embeddings/oleObject94.bin"/><Relationship Id="rId457" Type="http://schemas.openxmlformats.org/officeDocument/2006/relationships/oleObject" Target="embeddings/oleObject282.bin"/><Relationship Id="rId1003" Type="http://schemas.openxmlformats.org/officeDocument/2006/relationships/oleObject" Target="embeddings/oleObject631.bin"/><Relationship Id="rId1087" Type="http://schemas.openxmlformats.org/officeDocument/2006/relationships/image" Target="media/image401.wmf"/><Relationship Id="rId1210" Type="http://schemas.openxmlformats.org/officeDocument/2006/relationships/image" Target="media/image462.wmf"/><Relationship Id="rId1294" Type="http://schemas.openxmlformats.org/officeDocument/2006/relationships/image" Target="media/image500.wmf"/><Relationship Id="rId1308" Type="http://schemas.openxmlformats.org/officeDocument/2006/relationships/oleObject" Target="embeddings/oleObject796.bin"/><Relationship Id="rId664" Type="http://schemas.openxmlformats.org/officeDocument/2006/relationships/oleObject" Target="embeddings/oleObject410.bin"/><Relationship Id="rId871" Type="http://schemas.openxmlformats.org/officeDocument/2006/relationships/image" Target="media/image314.wmf"/><Relationship Id="rId969" Type="http://schemas.openxmlformats.org/officeDocument/2006/relationships/oleObject" Target="embeddings/oleObject611.bin"/><Relationship Id="rId14" Type="http://schemas.openxmlformats.org/officeDocument/2006/relationships/oleObject" Target="embeddings/oleObject4.bin"/><Relationship Id="rId317" Type="http://schemas.openxmlformats.org/officeDocument/2006/relationships/image" Target="media/image103.wmf"/><Relationship Id="rId524" Type="http://schemas.openxmlformats.org/officeDocument/2006/relationships/oleObject" Target="embeddings/oleObject324.bin"/><Relationship Id="rId731" Type="http://schemas.openxmlformats.org/officeDocument/2006/relationships/oleObject" Target="embeddings/oleObject458.bin"/><Relationship Id="rId1154" Type="http://schemas.openxmlformats.org/officeDocument/2006/relationships/oleObject" Target="embeddings/oleObject714.bin"/><Relationship Id="rId1361" Type="http://schemas.openxmlformats.org/officeDocument/2006/relationships/oleObject" Target="embeddings/oleObject831.bin"/><Relationship Id="rId98" Type="http://schemas.openxmlformats.org/officeDocument/2006/relationships/image" Target="media/image35.wmf"/><Relationship Id="rId163" Type="http://schemas.openxmlformats.org/officeDocument/2006/relationships/oleObject" Target="embeddings/oleObject105.bin"/><Relationship Id="rId370" Type="http://schemas.openxmlformats.org/officeDocument/2006/relationships/oleObject" Target="embeddings/oleObject236.bin"/><Relationship Id="rId829" Type="http://schemas.openxmlformats.org/officeDocument/2006/relationships/oleObject" Target="embeddings/oleObject526.bin"/><Relationship Id="rId1014" Type="http://schemas.openxmlformats.org/officeDocument/2006/relationships/image" Target="media/image370.wmf"/><Relationship Id="rId1221" Type="http://schemas.openxmlformats.org/officeDocument/2006/relationships/oleObject" Target="embeddings/oleObject748.bin"/><Relationship Id="rId230" Type="http://schemas.openxmlformats.org/officeDocument/2006/relationships/oleObject" Target="embeddings/oleObject160.bin"/><Relationship Id="rId468" Type="http://schemas.openxmlformats.org/officeDocument/2006/relationships/image" Target="media/image174.wmf"/><Relationship Id="rId675" Type="http://schemas.openxmlformats.org/officeDocument/2006/relationships/image" Target="media/image254.wmf"/><Relationship Id="rId882" Type="http://schemas.openxmlformats.org/officeDocument/2006/relationships/image" Target="media/image319.wmf"/><Relationship Id="rId1098" Type="http://schemas.openxmlformats.org/officeDocument/2006/relationships/oleObject" Target="embeddings/oleObject686.bin"/><Relationship Id="rId1319" Type="http://schemas.openxmlformats.org/officeDocument/2006/relationships/oleObject" Target="embeddings/oleObject802.bin"/><Relationship Id="rId25" Type="http://schemas.openxmlformats.org/officeDocument/2006/relationships/image" Target="media/image10.wmf"/><Relationship Id="rId328" Type="http://schemas.openxmlformats.org/officeDocument/2006/relationships/oleObject" Target="embeddings/oleObject214.bin"/><Relationship Id="rId535" Type="http://schemas.openxmlformats.org/officeDocument/2006/relationships/image" Target="media/image200.wmf"/><Relationship Id="rId742" Type="http://schemas.openxmlformats.org/officeDocument/2006/relationships/oleObject" Target="embeddings/oleObject467.bin"/><Relationship Id="rId1165" Type="http://schemas.openxmlformats.org/officeDocument/2006/relationships/oleObject" Target="embeddings/oleObject720.bin"/><Relationship Id="rId1372" Type="http://schemas.openxmlformats.org/officeDocument/2006/relationships/oleObject" Target="embeddings/oleObject840.bin"/><Relationship Id="rId174" Type="http://schemas.openxmlformats.org/officeDocument/2006/relationships/oleObject" Target="embeddings/oleObject114.bin"/><Relationship Id="rId381" Type="http://schemas.openxmlformats.org/officeDocument/2006/relationships/image" Target="media/image134.wmf"/><Relationship Id="rId602" Type="http://schemas.openxmlformats.org/officeDocument/2006/relationships/image" Target="media/image226.wmf"/><Relationship Id="rId1025" Type="http://schemas.openxmlformats.org/officeDocument/2006/relationships/oleObject" Target="embeddings/oleObject644.bin"/><Relationship Id="rId1232" Type="http://schemas.openxmlformats.org/officeDocument/2006/relationships/oleObject" Target="embeddings/oleObject754.bin"/><Relationship Id="rId241" Type="http://schemas.openxmlformats.org/officeDocument/2006/relationships/oleObject" Target="embeddings/oleObject170.bin"/><Relationship Id="rId479" Type="http://schemas.openxmlformats.org/officeDocument/2006/relationships/oleObject" Target="embeddings/oleObject298.bin"/><Relationship Id="rId686" Type="http://schemas.openxmlformats.org/officeDocument/2006/relationships/oleObject" Target="embeddings/oleObject422.bin"/><Relationship Id="rId893" Type="http://schemas.openxmlformats.org/officeDocument/2006/relationships/oleObject" Target="embeddings/oleObject565.bin"/><Relationship Id="rId907" Type="http://schemas.openxmlformats.org/officeDocument/2006/relationships/oleObject" Target="embeddings/oleObject575.bin"/><Relationship Id="rId36" Type="http://schemas.openxmlformats.org/officeDocument/2006/relationships/oleObject" Target="embeddings/oleObject15.bin"/><Relationship Id="rId339" Type="http://schemas.openxmlformats.org/officeDocument/2006/relationships/image" Target="media/image113.wmf"/><Relationship Id="rId546" Type="http://schemas.openxmlformats.org/officeDocument/2006/relationships/oleObject" Target="embeddings/oleObject336.bin"/><Relationship Id="rId753" Type="http://schemas.openxmlformats.org/officeDocument/2006/relationships/oleObject" Target="embeddings/oleObject475.bin"/><Relationship Id="rId1176" Type="http://schemas.openxmlformats.org/officeDocument/2006/relationships/image" Target="media/image445.wmf"/><Relationship Id="rId1383" Type="http://schemas.openxmlformats.org/officeDocument/2006/relationships/oleObject" Target="embeddings/oleObject849.bin"/><Relationship Id="rId101" Type="http://schemas.openxmlformats.org/officeDocument/2006/relationships/oleObject" Target="embeddings/oleObject59.bin"/><Relationship Id="rId185" Type="http://schemas.openxmlformats.org/officeDocument/2006/relationships/oleObject" Target="embeddings/oleObject121.bin"/><Relationship Id="rId406" Type="http://schemas.openxmlformats.org/officeDocument/2006/relationships/oleObject" Target="embeddings/oleObject255.bin"/><Relationship Id="rId960" Type="http://schemas.openxmlformats.org/officeDocument/2006/relationships/image" Target="media/image348.wmf"/><Relationship Id="rId1036" Type="http://schemas.openxmlformats.org/officeDocument/2006/relationships/oleObject" Target="embeddings/oleObject651.bin"/><Relationship Id="rId1243" Type="http://schemas.openxmlformats.org/officeDocument/2006/relationships/image" Target="media/image478.wmf"/><Relationship Id="rId392" Type="http://schemas.openxmlformats.org/officeDocument/2006/relationships/oleObject" Target="embeddings/oleObject247.bin"/><Relationship Id="rId613" Type="http://schemas.openxmlformats.org/officeDocument/2006/relationships/oleObject" Target="embeddings/oleObject377.bin"/><Relationship Id="rId697" Type="http://schemas.openxmlformats.org/officeDocument/2006/relationships/oleObject" Target="embeddings/oleObject430.bin"/><Relationship Id="rId820" Type="http://schemas.openxmlformats.org/officeDocument/2006/relationships/image" Target="media/image295.wmf"/><Relationship Id="rId918" Type="http://schemas.openxmlformats.org/officeDocument/2006/relationships/image" Target="media/image331.wmf"/><Relationship Id="rId252" Type="http://schemas.openxmlformats.org/officeDocument/2006/relationships/image" Target="media/image70.wmf"/><Relationship Id="rId1103" Type="http://schemas.openxmlformats.org/officeDocument/2006/relationships/image" Target="media/image409.wmf"/><Relationship Id="rId1187" Type="http://schemas.openxmlformats.org/officeDocument/2006/relationships/image" Target="media/image450.wmf"/><Relationship Id="rId1310" Type="http://schemas.openxmlformats.org/officeDocument/2006/relationships/oleObject" Target="embeddings/oleObject797.bin"/><Relationship Id="rId1408" Type="http://schemas.openxmlformats.org/officeDocument/2006/relationships/image" Target="media/image541.wmf"/><Relationship Id="rId47" Type="http://schemas.openxmlformats.org/officeDocument/2006/relationships/oleObject" Target="embeddings/oleObject23.bin"/><Relationship Id="rId112" Type="http://schemas.openxmlformats.org/officeDocument/2006/relationships/image" Target="media/image42.wmf"/><Relationship Id="rId557" Type="http://schemas.openxmlformats.org/officeDocument/2006/relationships/image" Target="media/image210.wmf"/><Relationship Id="rId764" Type="http://schemas.openxmlformats.org/officeDocument/2006/relationships/oleObject" Target="embeddings/oleObject486.bin"/><Relationship Id="rId971" Type="http://schemas.openxmlformats.org/officeDocument/2006/relationships/image" Target="media/image353.wmf"/><Relationship Id="rId1394" Type="http://schemas.openxmlformats.org/officeDocument/2006/relationships/image" Target="media/image534.wmf"/><Relationship Id="rId196" Type="http://schemas.openxmlformats.org/officeDocument/2006/relationships/oleObject" Target="embeddings/oleObject129.bin"/><Relationship Id="rId417" Type="http://schemas.openxmlformats.org/officeDocument/2006/relationships/oleObject" Target="embeddings/oleObject261.bin"/><Relationship Id="rId624" Type="http://schemas.openxmlformats.org/officeDocument/2006/relationships/image" Target="media/image233.wmf"/><Relationship Id="rId831" Type="http://schemas.openxmlformats.org/officeDocument/2006/relationships/oleObject" Target="embeddings/oleObject527.bin"/><Relationship Id="rId1047" Type="http://schemas.openxmlformats.org/officeDocument/2006/relationships/oleObject" Target="embeddings/oleObject658.bin"/><Relationship Id="rId1254" Type="http://schemas.openxmlformats.org/officeDocument/2006/relationships/oleObject" Target="embeddings/oleObject766.bin"/><Relationship Id="rId263" Type="http://schemas.openxmlformats.org/officeDocument/2006/relationships/image" Target="media/image76.wmf"/><Relationship Id="rId470" Type="http://schemas.openxmlformats.org/officeDocument/2006/relationships/oleObject" Target="embeddings/oleObject290.bin"/><Relationship Id="rId929" Type="http://schemas.openxmlformats.org/officeDocument/2006/relationships/image" Target="media/image335.wmf"/><Relationship Id="rId1114" Type="http://schemas.openxmlformats.org/officeDocument/2006/relationships/oleObject" Target="embeddings/oleObject694.bin"/><Relationship Id="rId1321" Type="http://schemas.openxmlformats.org/officeDocument/2006/relationships/oleObject" Target="embeddings/oleObject803.bin"/><Relationship Id="rId58" Type="http://schemas.openxmlformats.org/officeDocument/2006/relationships/oleObject" Target="embeddings/oleObject32.bin"/><Relationship Id="rId123" Type="http://schemas.openxmlformats.org/officeDocument/2006/relationships/oleObject" Target="embeddings/oleObject72.bin"/><Relationship Id="rId330" Type="http://schemas.openxmlformats.org/officeDocument/2006/relationships/oleObject" Target="embeddings/oleObject215.bin"/><Relationship Id="rId568" Type="http://schemas.openxmlformats.org/officeDocument/2006/relationships/oleObject" Target="embeddings/oleObject347.bin"/><Relationship Id="rId775" Type="http://schemas.openxmlformats.org/officeDocument/2006/relationships/oleObject" Target="embeddings/oleObject492.bin"/><Relationship Id="rId982" Type="http://schemas.openxmlformats.org/officeDocument/2006/relationships/oleObject" Target="embeddings/oleObject620.bin"/><Relationship Id="rId1198" Type="http://schemas.openxmlformats.org/officeDocument/2006/relationships/image" Target="media/image456.wmf"/><Relationship Id="rId1419" Type="http://schemas.openxmlformats.org/officeDocument/2006/relationships/oleObject" Target="embeddings/oleObject868.bin"/><Relationship Id="rId428" Type="http://schemas.openxmlformats.org/officeDocument/2006/relationships/image" Target="media/image156.wmf"/><Relationship Id="rId635" Type="http://schemas.openxmlformats.org/officeDocument/2006/relationships/oleObject" Target="embeddings/oleObject393.bin"/><Relationship Id="rId842" Type="http://schemas.openxmlformats.org/officeDocument/2006/relationships/oleObject" Target="embeddings/oleObject533.bin"/><Relationship Id="rId1058" Type="http://schemas.openxmlformats.org/officeDocument/2006/relationships/oleObject" Target="embeddings/oleObject665.bin"/><Relationship Id="rId1265" Type="http://schemas.openxmlformats.org/officeDocument/2006/relationships/oleObject" Target="embeddings/oleObject772.bin"/><Relationship Id="rId274" Type="http://schemas.openxmlformats.org/officeDocument/2006/relationships/oleObject" Target="embeddings/oleObject187.bin"/><Relationship Id="rId481" Type="http://schemas.openxmlformats.org/officeDocument/2006/relationships/image" Target="media/image176.wmf"/><Relationship Id="rId702" Type="http://schemas.openxmlformats.org/officeDocument/2006/relationships/oleObject" Target="embeddings/oleObject435.bin"/><Relationship Id="rId1125" Type="http://schemas.openxmlformats.org/officeDocument/2006/relationships/image" Target="media/image420.wmf"/><Relationship Id="rId1332" Type="http://schemas.openxmlformats.org/officeDocument/2006/relationships/oleObject" Target="embeddings/oleObject811.bin"/><Relationship Id="rId69" Type="http://schemas.openxmlformats.org/officeDocument/2006/relationships/oleObject" Target="embeddings/oleObject38.bin"/><Relationship Id="rId134" Type="http://schemas.openxmlformats.org/officeDocument/2006/relationships/oleObject" Target="embeddings/oleObject79.bin"/><Relationship Id="rId579" Type="http://schemas.openxmlformats.org/officeDocument/2006/relationships/image" Target="media/image221.wmf"/><Relationship Id="rId786" Type="http://schemas.openxmlformats.org/officeDocument/2006/relationships/image" Target="media/image283.wmf"/><Relationship Id="rId993" Type="http://schemas.openxmlformats.org/officeDocument/2006/relationships/image" Target="media/image362.wmf"/><Relationship Id="rId341" Type="http://schemas.openxmlformats.org/officeDocument/2006/relationships/image" Target="media/image114.wmf"/><Relationship Id="rId439" Type="http://schemas.openxmlformats.org/officeDocument/2006/relationships/image" Target="media/image161.wmf"/><Relationship Id="rId646" Type="http://schemas.openxmlformats.org/officeDocument/2006/relationships/image" Target="media/image241.wmf"/><Relationship Id="rId1069" Type="http://schemas.openxmlformats.org/officeDocument/2006/relationships/image" Target="media/image393.wmf"/><Relationship Id="rId1276" Type="http://schemas.openxmlformats.org/officeDocument/2006/relationships/oleObject" Target="embeddings/oleObject778.bin"/><Relationship Id="rId201" Type="http://schemas.openxmlformats.org/officeDocument/2006/relationships/oleObject" Target="embeddings/oleObject133.bin"/><Relationship Id="rId285" Type="http://schemas.openxmlformats.org/officeDocument/2006/relationships/image" Target="media/image87.wmf"/><Relationship Id="rId506" Type="http://schemas.openxmlformats.org/officeDocument/2006/relationships/oleObject" Target="embeddings/oleObject315.bin"/><Relationship Id="rId853" Type="http://schemas.openxmlformats.org/officeDocument/2006/relationships/oleObject" Target="embeddings/oleObject540.bin"/><Relationship Id="rId1136" Type="http://schemas.openxmlformats.org/officeDocument/2006/relationships/oleObject" Target="embeddings/oleObject705.bin"/><Relationship Id="rId492" Type="http://schemas.openxmlformats.org/officeDocument/2006/relationships/oleObject" Target="embeddings/oleObject308.bin"/><Relationship Id="rId713" Type="http://schemas.openxmlformats.org/officeDocument/2006/relationships/image" Target="media/image263.wmf"/><Relationship Id="rId797" Type="http://schemas.openxmlformats.org/officeDocument/2006/relationships/oleObject" Target="embeddings/oleObject504.bin"/><Relationship Id="rId920" Type="http://schemas.openxmlformats.org/officeDocument/2006/relationships/image" Target="media/image332.wmf"/><Relationship Id="rId1343" Type="http://schemas.openxmlformats.org/officeDocument/2006/relationships/oleObject" Target="embeddings/oleObject819.bin"/><Relationship Id="rId145" Type="http://schemas.openxmlformats.org/officeDocument/2006/relationships/oleObject" Target="embeddings/oleObject88.bin"/><Relationship Id="rId352" Type="http://schemas.openxmlformats.org/officeDocument/2006/relationships/oleObject" Target="embeddings/oleObject227.bin"/><Relationship Id="rId1203" Type="http://schemas.openxmlformats.org/officeDocument/2006/relationships/oleObject" Target="embeddings/oleObject739.bin"/><Relationship Id="rId1287" Type="http://schemas.openxmlformats.org/officeDocument/2006/relationships/oleObject" Target="embeddings/oleObject783.bin"/><Relationship Id="rId1410" Type="http://schemas.openxmlformats.org/officeDocument/2006/relationships/oleObject" Target="embeddings/oleObject863.bin"/><Relationship Id="rId212" Type="http://schemas.openxmlformats.org/officeDocument/2006/relationships/oleObject" Target="embeddings/oleObject144.bin"/><Relationship Id="rId657" Type="http://schemas.openxmlformats.org/officeDocument/2006/relationships/oleObject" Target="embeddings/oleObject406.bin"/><Relationship Id="rId864" Type="http://schemas.openxmlformats.org/officeDocument/2006/relationships/oleObject" Target="embeddings/oleObject548.bin"/><Relationship Id="rId296" Type="http://schemas.openxmlformats.org/officeDocument/2006/relationships/oleObject" Target="embeddings/oleObject198.bin"/><Relationship Id="rId517" Type="http://schemas.openxmlformats.org/officeDocument/2006/relationships/image" Target="media/image191.wmf"/><Relationship Id="rId724" Type="http://schemas.openxmlformats.org/officeDocument/2006/relationships/image" Target="media/image266.wmf"/><Relationship Id="rId931" Type="http://schemas.openxmlformats.org/officeDocument/2006/relationships/oleObject" Target="embeddings/oleObject590.bin"/><Relationship Id="rId1147" Type="http://schemas.openxmlformats.org/officeDocument/2006/relationships/image" Target="media/image431.wmf"/><Relationship Id="rId1354" Type="http://schemas.openxmlformats.org/officeDocument/2006/relationships/oleObject" Target="embeddings/oleObject827.bin"/><Relationship Id="rId60" Type="http://schemas.openxmlformats.org/officeDocument/2006/relationships/oleObject" Target="embeddings/oleObject33.bin"/><Relationship Id="rId156" Type="http://schemas.openxmlformats.org/officeDocument/2006/relationships/oleObject" Target="embeddings/oleObject98.bin"/><Relationship Id="rId363" Type="http://schemas.openxmlformats.org/officeDocument/2006/relationships/image" Target="media/image125.wmf"/><Relationship Id="rId570" Type="http://schemas.openxmlformats.org/officeDocument/2006/relationships/oleObject" Target="embeddings/oleObject348.bin"/><Relationship Id="rId1007" Type="http://schemas.openxmlformats.org/officeDocument/2006/relationships/oleObject" Target="embeddings/oleObject633.bin"/><Relationship Id="rId1214" Type="http://schemas.openxmlformats.org/officeDocument/2006/relationships/oleObject" Target="embeddings/oleObject745.bin"/><Relationship Id="rId1421" Type="http://schemas.openxmlformats.org/officeDocument/2006/relationships/oleObject" Target="embeddings/oleObject869.bin"/><Relationship Id="rId223" Type="http://schemas.openxmlformats.org/officeDocument/2006/relationships/image" Target="media/image63.wmf"/><Relationship Id="rId430" Type="http://schemas.openxmlformats.org/officeDocument/2006/relationships/image" Target="media/image157.wmf"/><Relationship Id="rId668" Type="http://schemas.openxmlformats.org/officeDocument/2006/relationships/oleObject" Target="embeddings/oleObject412.bin"/><Relationship Id="rId875" Type="http://schemas.openxmlformats.org/officeDocument/2006/relationships/image" Target="media/image316.wmf"/><Relationship Id="rId1060" Type="http://schemas.openxmlformats.org/officeDocument/2006/relationships/oleObject" Target="embeddings/oleObject666.bin"/><Relationship Id="rId1298" Type="http://schemas.openxmlformats.org/officeDocument/2006/relationships/image" Target="media/image502.wmf"/><Relationship Id="rId18" Type="http://schemas.openxmlformats.org/officeDocument/2006/relationships/oleObject" Target="embeddings/oleObject6.bin"/><Relationship Id="rId528" Type="http://schemas.openxmlformats.org/officeDocument/2006/relationships/oleObject" Target="embeddings/oleObject326.bin"/><Relationship Id="rId735" Type="http://schemas.openxmlformats.org/officeDocument/2006/relationships/image" Target="media/image269.wmf"/><Relationship Id="rId942" Type="http://schemas.openxmlformats.org/officeDocument/2006/relationships/image" Target="media/image340.wmf"/><Relationship Id="rId1158" Type="http://schemas.openxmlformats.org/officeDocument/2006/relationships/image" Target="media/image436.wmf"/><Relationship Id="rId1365" Type="http://schemas.openxmlformats.org/officeDocument/2006/relationships/oleObject" Target="embeddings/oleObject835.bin"/><Relationship Id="rId167" Type="http://schemas.openxmlformats.org/officeDocument/2006/relationships/oleObject" Target="embeddings/oleObject109.bin"/><Relationship Id="rId374" Type="http://schemas.openxmlformats.org/officeDocument/2006/relationships/oleObject" Target="embeddings/oleObject238.bin"/><Relationship Id="rId581" Type="http://schemas.openxmlformats.org/officeDocument/2006/relationships/image" Target="media/image222.wmf"/><Relationship Id="rId1018" Type="http://schemas.openxmlformats.org/officeDocument/2006/relationships/image" Target="media/image372.wmf"/><Relationship Id="rId1225" Type="http://schemas.openxmlformats.org/officeDocument/2006/relationships/image" Target="media/image469.wmf"/><Relationship Id="rId1432" Type="http://schemas.openxmlformats.org/officeDocument/2006/relationships/image" Target="media/image552.wmf"/><Relationship Id="rId71" Type="http://schemas.openxmlformats.org/officeDocument/2006/relationships/image" Target="media/image26.wmf"/><Relationship Id="rId234" Type="http://schemas.openxmlformats.org/officeDocument/2006/relationships/oleObject" Target="embeddings/oleObject164.bin"/><Relationship Id="rId679" Type="http://schemas.openxmlformats.org/officeDocument/2006/relationships/oleObject" Target="embeddings/oleObject418.bin"/><Relationship Id="rId802" Type="http://schemas.openxmlformats.org/officeDocument/2006/relationships/image" Target="media/image289.wmf"/><Relationship Id="rId886" Type="http://schemas.openxmlformats.org/officeDocument/2006/relationships/image" Target="media/image321.wmf"/><Relationship Id="rId2" Type="http://schemas.openxmlformats.org/officeDocument/2006/relationships/styles" Target="styles.xml"/><Relationship Id="rId29" Type="http://schemas.openxmlformats.org/officeDocument/2006/relationships/image" Target="media/image12.wmf"/><Relationship Id="rId441" Type="http://schemas.openxmlformats.org/officeDocument/2006/relationships/image" Target="media/image162.wmf"/><Relationship Id="rId539" Type="http://schemas.openxmlformats.org/officeDocument/2006/relationships/oleObject" Target="embeddings/oleObject332.bin"/><Relationship Id="rId746" Type="http://schemas.openxmlformats.org/officeDocument/2006/relationships/oleObject" Target="embeddings/oleObject469.bin"/><Relationship Id="rId1071" Type="http://schemas.openxmlformats.org/officeDocument/2006/relationships/image" Target="media/image394.wmf"/><Relationship Id="rId1169" Type="http://schemas.openxmlformats.org/officeDocument/2006/relationships/oleObject" Target="embeddings/oleObject722.bin"/><Relationship Id="rId1376" Type="http://schemas.openxmlformats.org/officeDocument/2006/relationships/oleObject" Target="embeddings/oleObject844.bin"/><Relationship Id="rId178" Type="http://schemas.openxmlformats.org/officeDocument/2006/relationships/image" Target="media/image56.wmf"/><Relationship Id="rId301" Type="http://schemas.openxmlformats.org/officeDocument/2006/relationships/image" Target="media/image95.wmf"/><Relationship Id="rId953" Type="http://schemas.openxmlformats.org/officeDocument/2006/relationships/oleObject" Target="embeddings/oleObject603.bin"/><Relationship Id="rId1029" Type="http://schemas.openxmlformats.org/officeDocument/2006/relationships/oleObject" Target="embeddings/oleObject646.bin"/><Relationship Id="rId1236" Type="http://schemas.openxmlformats.org/officeDocument/2006/relationships/image" Target="media/image474.wmf"/><Relationship Id="rId82" Type="http://schemas.openxmlformats.org/officeDocument/2006/relationships/oleObject" Target="embeddings/oleObject46.bin"/><Relationship Id="rId385" Type="http://schemas.openxmlformats.org/officeDocument/2006/relationships/image" Target="media/image136.wmf"/><Relationship Id="rId592" Type="http://schemas.openxmlformats.org/officeDocument/2006/relationships/oleObject" Target="embeddings/oleObject363.bin"/><Relationship Id="rId606" Type="http://schemas.openxmlformats.org/officeDocument/2006/relationships/image" Target="media/image227.wmf"/><Relationship Id="rId813" Type="http://schemas.openxmlformats.org/officeDocument/2006/relationships/oleObject" Target="embeddings/oleObject516.bin"/><Relationship Id="rId1443" Type="http://schemas.openxmlformats.org/officeDocument/2006/relationships/oleObject" Target="embeddings/oleObject881.bin"/><Relationship Id="rId245" Type="http://schemas.openxmlformats.org/officeDocument/2006/relationships/oleObject" Target="embeddings/oleObject173.bin"/><Relationship Id="rId452" Type="http://schemas.openxmlformats.org/officeDocument/2006/relationships/image" Target="media/image167.wmf"/><Relationship Id="rId897" Type="http://schemas.openxmlformats.org/officeDocument/2006/relationships/image" Target="media/image323.wmf"/><Relationship Id="rId1082" Type="http://schemas.openxmlformats.org/officeDocument/2006/relationships/oleObject" Target="embeddings/oleObject678.bin"/><Relationship Id="rId1303" Type="http://schemas.openxmlformats.org/officeDocument/2006/relationships/oleObject" Target="embeddings/oleObject794.bin"/><Relationship Id="rId105" Type="http://schemas.openxmlformats.org/officeDocument/2006/relationships/oleObject" Target="embeddings/oleObject61.bin"/><Relationship Id="rId312" Type="http://schemas.openxmlformats.org/officeDocument/2006/relationships/oleObject" Target="embeddings/oleObject206.bin"/><Relationship Id="rId757" Type="http://schemas.openxmlformats.org/officeDocument/2006/relationships/oleObject" Target="embeddings/oleObject479.bin"/><Relationship Id="rId964" Type="http://schemas.openxmlformats.org/officeDocument/2006/relationships/image" Target="media/image350.wmf"/><Relationship Id="rId1387" Type="http://schemas.openxmlformats.org/officeDocument/2006/relationships/oleObject" Target="embeddings/oleObject851.bin"/><Relationship Id="rId93" Type="http://schemas.openxmlformats.org/officeDocument/2006/relationships/oleObject" Target="embeddings/oleObject54.bin"/><Relationship Id="rId189" Type="http://schemas.openxmlformats.org/officeDocument/2006/relationships/oleObject" Target="embeddings/oleObject124.bin"/><Relationship Id="rId396" Type="http://schemas.openxmlformats.org/officeDocument/2006/relationships/oleObject" Target="embeddings/oleObject249.bin"/><Relationship Id="rId617" Type="http://schemas.openxmlformats.org/officeDocument/2006/relationships/oleObject" Target="embeddings/oleObject380.bin"/><Relationship Id="rId824" Type="http://schemas.openxmlformats.org/officeDocument/2006/relationships/oleObject" Target="embeddings/oleObject522.bin"/><Relationship Id="rId1247" Type="http://schemas.openxmlformats.org/officeDocument/2006/relationships/oleObject" Target="embeddings/oleObject762.bin"/><Relationship Id="rId256" Type="http://schemas.openxmlformats.org/officeDocument/2006/relationships/image" Target="media/image72.wmf"/><Relationship Id="rId463" Type="http://schemas.openxmlformats.org/officeDocument/2006/relationships/oleObject" Target="embeddings/oleObject286.bin"/><Relationship Id="rId670" Type="http://schemas.openxmlformats.org/officeDocument/2006/relationships/oleObject" Target="embeddings/oleObject413.bin"/><Relationship Id="rId1093" Type="http://schemas.openxmlformats.org/officeDocument/2006/relationships/image" Target="media/image404.wmf"/><Relationship Id="rId1107" Type="http://schemas.openxmlformats.org/officeDocument/2006/relationships/image" Target="media/image411.wmf"/><Relationship Id="rId1314" Type="http://schemas.openxmlformats.org/officeDocument/2006/relationships/image" Target="media/image509.wmf"/><Relationship Id="rId116" Type="http://schemas.openxmlformats.org/officeDocument/2006/relationships/image" Target="media/image44.wmf"/><Relationship Id="rId323" Type="http://schemas.openxmlformats.org/officeDocument/2006/relationships/image" Target="media/image106.wmf"/><Relationship Id="rId530" Type="http://schemas.openxmlformats.org/officeDocument/2006/relationships/oleObject" Target="embeddings/oleObject327.bin"/><Relationship Id="rId768" Type="http://schemas.openxmlformats.org/officeDocument/2006/relationships/oleObject" Target="embeddings/oleObject488.bin"/><Relationship Id="rId975" Type="http://schemas.openxmlformats.org/officeDocument/2006/relationships/image" Target="media/image355.wmf"/><Relationship Id="rId1160" Type="http://schemas.openxmlformats.org/officeDocument/2006/relationships/image" Target="media/image437.wmf"/><Relationship Id="rId1398" Type="http://schemas.openxmlformats.org/officeDocument/2006/relationships/image" Target="media/image536.wmf"/><Relationship Id="rId20" Type="http://schemas.openxmlformats.org/officeDocument/2006/relationships/oleObject" Target="embeddings/oleObject7.bin"/><Relationship Id="rId628" Type="http://schemas.openxmlformats.org/officeDocument/2006/relationships/oleObject" Target="embeddings/oleObject389.bin"/><Relationship Id="rId835" Type="http://schemas.openxmlformats.org/officeDocument/2006/relationships/oleObject" Target="embeddings/oleObject529.bin"/><Relationship Id="rId1258" Type="http://schemas.openxmlformats.org/officeDocument/2006/relationships/image" Target="media/image484.wmf"/><Relationship Id="rId267" Type="http://schemas.openxmlformats.org/officeDocument/2006/relationships/image" Target="media/image78.wmf"/><Relationship Id="rId474" Type="http://schemas.openxmlformats.org/officeDocument/2006/relationships/oleObject" Target="embeddings/oleObject294.bin"/><Relationship Id="rId1020" Type="http://schemas.openxmlformats.org/officeDocument/2006/relationships/image" Target="media/image373.wmf"/><Relationship Id="rId1118" Type="http://schemas.openxmlformats.org/officeDocument/2006/relationships/oleObject" Target="embeddings/oleObject696.bin"/><Relationship Id="rId1325" Type="http://schemas.openxmlformats.org/officeDocument/2006/relationships/image" Target="media/image514.wmf"/><Relationship Id="rId127" Type="http://schemas.openxmlformats.org/officeDocument/2006/relationships/image" Target="media/image47.wmf"/><Relationship Id="rId681" Type="http://schemas.openxmlformats.org/officeDocument/2006/relationships/oleObject" Target="embeddings/oleObject419.bin"/><Relationship Id="rId779" Type="http://schemas.openxmlformats.org/officeDocument/2006/relationships/oleObject" Target="embeddings/oleObject494.bin"/><Relationship Id="rId902" Type="http://schemas.openxmlformats.org/officeDocument/2006/relationships/image" Target="media/image325.wmf"/><Relationship Id="rId986" Type="http://schemas.openxmlformats.org/officeDocument/2006/relationships/oleObject" Target="embeddings/oleObject622.bin"/><Relationship Id="rId31" Type="http://schemas.openxmlformats.org/officeDocument/2006/relationships/image" Target="media/image13.wmf"/><Relationship Id="rId334" Type="http://schemas.openxmlformats.org/officeDocument/2006/relationships/oleObject" Target="embeddings/oleObject217.bin"/><Relationship Id="rId541" Type="http://schemas.openxmlformats.org/officeDocument/2006/relationships/image" Target="media/image202.wmf"/><Relationship Id="rId639" Type="http://schemas.openxmlformats.org/officeDocument/2006/relationships/oleObject" Target="embeddings/oleObject395.bin"/><Relationship Id="rId1171" Type="http://schemas.openxmlformats.org/officeDocument/2006/relationships/oleObject" Target="embeddings/oleObject723.bin"/><Relationship Id="rId1269" Type="http://schemas.openxmlformats.org/officeDocument/2006/relationships/oleObject" Target="embeddings/oleObject774.bin"/><Relationship Id="rId180" Type="http://schemas.openxmlformats.org/officeDocument/2006/relationships/image" Target="media/image57.wmf"/><Relationship Id="rId278" Type="http://schemas.openxmlformats.org/officeDocument/2006/relationships/oleObject" Target="embeddings/oleObject189.bin"/><Relationship Id="rId401" Type="http://schemas.openxmlformats.org/officeDocument/2006/relationships/image" Target="media/image144.wmf"/><Relationship Id="rId846" Type="http://schemas.openxmlformats.org/officeDocument/2006/relationships/oleObject" Target="embeddings/oleObject535.bin"/><Relationship Id="rId1031" Type="http://schemas.openxmlformats.org/officeDocument/2006/relationships/oleObject" Target="embeddings/oleObject647.bin"/><Relationship Id="rId1129" Type="http://schemas.openxmlformats.org/officeDocument/2006/relationships/oleObject" Target="embeddings/oleObject702.bin"/><Relationship Id="rId485" Type="http://schemas.openxmlformats.org/officeDocument/2006/relationships/oleObject" Target="embeddings/oleObject303.bin"/><Relationship Id="rId692" Type="http://schemas.openxmlformats.org/officeDocument/2006/relationships/oleObject" Target="embeddings/oleObject426.bin"/><Relationship Id="rId706" Type="http://schemas.openxmlformats.org/officeDocument/2006/relationships/oleObject" Target="embeddings/oleObject439.bin"/><Relationship Id="rId913" Type="http://schemas.openxmlformats.org/officeDocument/2006/relationships/image" Target="media/image329.wmf"/><Relationship Id="rId1336" Type="http://schemas.openxmlformats.org/officeDocument/2006/relationships/oleObject" Target="embeddings/oleObject814.bin"/><Relationship Id="rId42" Type="http://schemas.openxmlformats.org/officeDocument/2006/relationships/oleObject" Target="embeddings/oleObject19.bin"/><Relationship Id="rId138" Type="http://schemas.openxmlformats.org/officeDocument/2006/relationships/oleObject" Target="embeddings/oleObject82.bin"/><Relationship Id="rId345" Type="http://schemas.openxmlformats.org/officeDocument/2006/relationships/image" Target="media/image116.wmf"/><Relationship Id="rId552" Type="http://schemas.openxmlformats.org/officeDocument/2006/relationships/oleObject" Target="embeddings/oleObject339.bin"/><Relationship Id="rId997" Type="http://schemas.openxmlformats.org/officeDocument/2006/relationships/oleObject" Target="embeddings/oleObject628.bin"/><Relationship Id="rId1182" Type="http://schemas.openxmlformats.org/officeDocument/2006/relationships/oleObject" Target="embeddings/oleObject729.bin"/><Relationship Id="rId1403" Type="http://schemas.openxmlformats.org/officeDocument/2006/relationships/oleObject" Target="embeddings/oleObject859.bin"/><Relationship Id="rId191" Type="http://schemas.openxmlformats.org/officeDocument/2006/relationships/oleObject" Target="embeddings/oleObject125.bin"/><Relationship Id="rId205" Type="http://schemas.openxmlformats.org/officeDocument/2006/relationships/oleObject" Target="embeddings/oleObject137.bin"/><Relationship Id="rId412" Type="http://schemas.openxmlformats.org/officeDocument/2006/relationships/image" Target="media/image148.wmf"/><Relationship Id="rId857" Type="http://schemas.openxmlformats.org/officeDocument/2006/relationships/oleObject" Target="embeddings/oleObject543.bin"/><Relationship Id="rId1042" Type="http://schemas.openxmlformats.org/officeDocument/2006/relationships/image" Target="media/image381.wmf"/><Relationship Id="rId289" Type="http://schemas.openxmlformats.org/officeDocument/2006/relationships/image" Target="media/image89.wmf"/><Relationship Id="rId496" Type="http://schemas.openxmlformats.org/officeDocument/2006/relationships/oleObject" Target="embeddings/oleObject310.bin"/><Relationship Id="rId717" Type="http://schemas.openxmlformats.org/officeDocument/2006/relationships/oleObject" Target="embeddings/oleObject448.bin"/><Relationship Id="rId924" Type="http://schemas.openxmlformats.org/officeDocument/2006/relationships/oleObject" Target="embeddings/oleObject585.bin"/><Relationship Id="rId1347" Type="http://schemas.openxmlformats.org/officeDocument/2006/relationships/oleObject" Target="embeddings/oleObject823.bin"/><Relationship Id="rId53" Type="http://schemas.openxmlformats.org/officeDocument/2006/relationships/oleObject" Target="embeddings/oleObject28.bin"/><Relationship Id="rId149" Type="http://schemas.openxmlformats.org/officeDocument/2006/relationships/oleObject" Target="embeddings/oleObject91.bin"/><Relationship Id="rId356" Type="http://schemas.openxmlformats.org/officeDocument/2006/relationships/oleObject" Target="embeddings/oleObject229.bin"/><Relationship Id="rId563" Type="http://schemas.openxmlformats.org/officeDocument/2006/relationships/image" Target="media/image213.wmf"/><Relationship Id="rId770" Type="http://schemas.openxmlformats.org/officeDocument/2006/relationships/oleObject" Target="embeddings/oleObject489.bin"/><Relationship Id="rId1193" Type="http://schemas.openxmlformats.org/officeDocument/2006/relationships/oleObject" Target="embeddings/oleObject734.bin"/><Relationship Id="rId1207" Type="http://schemas.openxmlformats.org/officeDocument/2006/relationships/oleObject" Target="embeddings/oleObject741.bin"/><Relationship Id="rId1414" Type="http://schemas.openxmlformats.org/officeDocument/2006/relationships/image" Target="media/image543.wmf"/><Relationship Id="rId216" Type="http://schemas.openxmlformats.org/officeDocument/2006/relationships/oleObject" Target="embeddings/oleObject148.bin"/><Relationship Id="rId423" Type="http://schemas.openxmlformats.org/officeDocument/2006/relationships/oleObject" Target="embeddings/oleObject264.bin"/><Relationship Id="rId868" Type="http://schemas.openxmlformats.org/officeDocument/2006/relationships/oleObject" Target="embeddings/oleObject550.bin"/><Relationship Id="rId1053" Type="http://schemas.openxmlformats.org/officeDocument/2006/relationships/oleObject" Target="embeddings/oleObject662.bin"/><Relationship Id="rId1260" Type="http://schemas.openxmlformats.org/officeDocument/2006/relationships/image" Target="media/image485.wmf"/><Relationship Id="rId630" Type="http://schemas.openxmlformats.org/officeDocument/2006/relationships/oleObject" Target="embeddings/oleObject390.bin"/><Relationship Id="rId728" Type="http://schemas.openxmlformats.org/officeDocument/2006/relationships/oleObject" Target="embeddings/oleObject456.bin"/><Relationship Id="rId935" Type="http://schemas.openxmlformats.org/officeDocument/2006/relationships/oleObject" Target="embeddings/oleObject593.bin"/><Relationship Id="rId1358" Type="http://schemas.openxmlformats.org/officeDocument/2006/relationships/oleObject" Target="embeddings/oleObject829.bin"/><Relationship Id="rId64" Type="http://schemas.openxmlformats.org/officeDocument/2006/relationships/oleObject" Target="embeddings/oleObject35.bin"/><Relationship Id="rId367" Type="http://schemas.openxmlformats.org/officeDocument/2006/relationships/image" Target="media/image127.wmf"/><Relationship Id="rId574" Type="http://schemas.openxmlformats.org/officeDocument/2006/relationships/oleObject" Target="embeddings/oleObject350.bin"/><Relationship Id="rId1120" Type="http://schemas.openxmlformats.org/officeDocument/2006/relationships/oleObject" Target="embeddings/oleObject697.bin"/><Relationship Id="rId1218" Type="http://schemas.openxmlformats.org/officeDocument/2006/relationships/image" Target="media/image466.wmf"/><Relationship Id="rId1425" Type="http://schemas.openxmlformats.org/officeDocument/2006/relationships/oleObject" Target="embeddings/oleObject871.bin"/><Relationship Id="rId227" Type="http://schemas.openxmlformats.org/officeDocument/2006/relationships/image" Target="media/image64.wmf"/><Relationship Id="rId781" Type="http://schemas.openxmlformats.org/officeDocument/2006/relationships/oleObject" Target="embeddings/oleObject495.bin"/><Relationship Id="rId879" Type="http://schemas.openxmlformats.org/officeDocument/2006/relationships/image" Target="media/image318.wmf"/><Relationship Id="rId434" Type="http://schemas.openxmlformats.org/officeDocument/2006/relationships/oleObject" Target="embeddings/oleObject270.bin"/><Relationship Id="rId641" Type="http://schemas.openxmlformats.org/officeDocument/2006/relationships/oleObject" Target="embeddings/oleObject397.bin"/><Relationship Id="rId739" Type="http://schemas.openxmlformats.org/officeDocument/2006/relationships/oleObject" Target="embeddings/oleObject464.bin"/><Relationship Id="rId1064" Type="http://schemas.openxmlformats.org/officeDocument/2006/relationships/oleObject" Target="embeddings/oleObject668.bin"/><Relationship Id="rId1271" Type="http://schemas.openxmlformats.org/officeDocument/2006/relationships/image" Target="media/image490.wmf"/><Relationship Id="rId1369" Type="http://schemas.openxmlformats.org/officeDocument/2006/relationships/image" Target="media/image526.wmf"/><Relationship Id="rId280" Type="http://schemas.openxmlformats.org/officeDocument/2006/relationships/oleObject" Target="embeddings/oleObject190.bin"/><Relationship Id="rId501" Type="http://schemas.openxmlformats.org/officeDocument/2006/relationships/image" Target="media/image183.wmf"/><Relationship Id="rId946" Type="http://schemas.openxmlformats.org/officeDocument/2006/relationships/oleObject" Target="embeddings/oleObject599.bin"/><Relationship Id="rId1131" Type="http://schemas.openxmlformats.org/officeDocument/2006/relationships/oleObject" Target="embeddings/oleObject703.bin"/><Relationship Id="rId1229" Type="http://schemas.openxmlformats.org/officeDocument/2006/relationships/image" Target="media/image471.wmf"/><Relationship Id="rId75" Type="http://schemas.openxmlformats.org/officeDocument/2006/relationships/image" Target="media/image27.wmf"/><Relationship Id="rId140" Type="http://schemas.openxmlformats.org/officeDocument/2006/relationships/image" Target="media/image51.wmf"/><Relationship Id="rId378" Type="http://schemas.openxmlformats.org/officeDocument/2006/relationships/oleObject" Target="embeddings/oleObject240.bin"/><Relationship Id="rId585" Type="http://schemas.openxmlformats.org/officeDocument/2006/relationships/oleObject" Target="embeddings/oleObject357.bin"/><Relationship Id="rId792" Type="http://schemas.openxmlformats.org/officeDocument/2006/relationships/image" Target="media/image285.wmf"/><Relationship Id="rId806" Type="http://schemas.openxmlformats.org/officeDocument/2006/relationships/oleObject" Target="embeddings/oleObject511.bin"/><Relationship Id="rId1436" Type="http://schemas.openxmlformats.org/officeDocument/2006/relationships/image" Target="media/image554.wmf"/><Relationship Id="rId6" Type="http://schemas.openxmlformats.org/officeDocument/2006/relationships/endnotes" Target="endnotes.xml"/><Relationship Id="rId238" Type="http://schemas.openxmlformats.org/officeDocument/2006/relationships/oleObject" Target="embeddings/oleObject168.bin"/><Relationship Id="rId445" Type="http://schemas.openxmlformats.org/officeDocument/2006/relationships/oleObject" Target="embeddings/oleObject276.bin"/><Relationship Id="rId652" Type="http://schemas.openxmlformats.org/officeDocument/2006/relationships/oleObject" Target="embeddings/oleObject403.bin"/><Relationship Id="rId1075" Type="http://schemas.openxmlformats.org/officeDocument/2006/relationships/image" Target="media/image396.wmf"/><Relationship Id="rId1282" Type="http://schemas.openxmlformats.org/officeDocument/2006/relationships/image" Target="media/image496.wmf"/><Relationship Id="rId291" Type="http://schemas.openxmlformats.org/officeDocument/2006/relationships/image" Target="media/image90.wmf"/><Relationship Id="rId305" Type="http://schemas.openxmlformats.org/officeDocument/2006/relationships/image" Target="media/image97.wmf"/><Relationship Id="rId512" Type="http://schemas.openxmlformats.org/officeDocument/2006/relationships/oleObject" Target="embeddings/oleObject318.bin"/><Relationship Id="rId957" Type="http://schemas.openxmlformats.org/officeDocument/2006/relationships/oleObject" Target="embeddings/oleObject605.bin"/><Relationship Id="rId1142" Type="http://schemas.openxmlformats.org/officeDocument/2006/relationships/oleObject" Target="embeddings/oleObject708.bin"/><Relationship Id="rId86" Type="http://schemas.openxmlformats.org/officeDocument/2006/relationships/oleObject" Target="embeddings/oleObject48.bin"/><Relationship Id="rId151" Type="http://schemas.openxmlformats.org/officeDocument/2006/relationships/oleObject" Target="embeddings/oleObject93.bin"/><Relationship Id="rId389" Type="http://schemas.openxmlformats.org/officeDocument/2006/relationships/image" Target="media/image138.wmf"/><Relationship Id="rId596" Type="http://schemas.openxmlformats.org/officeDocument/2006/relationships/oleObject" Target="embeddings/oleObject366.bin"/><Relationship Id="rId817" Type="http://schemas.openxmlformats.org/officeDocument/2006/relationships/oleObject" Target="embeddings/oleObject518.bin"/><Relationship Id="rId1002" Type="http://schemas.openxmlformats.org/officeDocument/2006/relationships/image" Target="media/image366.wmf"/><Relationship Id="rId1447" Type="http://schemas.openxmlformats.org/officeDocument/2006/relationships/footer" Target="footer1.xml"/><Relationship Id="rId249" Type="http://schemas.openxmlformats.org/officeDocument/2006/relationships/oleObject" Target="embeddings/oleObject175.bin"/><Relationship Id="rId456" Type="http://schemas.openxmlformats.org/officeDocument/2006/relationships/image" Target="media/image169.wmf"/><Relationship Id="rId663" Type="http://schemas.openxmlformats.org/officeDocument/2006/relationships/image" Target="media/image248.wmf"/><Relationship Id="rId870" Type="http://schemas.openxmlformats.org/officeDocument/2006/relationships/oleObject" Target="embeddings/oleObject551.bin"/><Relationship Id="rId1086" Type="http://schemas.openxmlformats.org/officeDocument/2006/relationships/oleObject" Target="embeddings/oleObject680.bin"/><Relationship Id="rId1293" Type="http://schemas.openxmlformats.org/officeDocument/2006/relationships/oleObject" Target="embeddings/oleObject788.bin"/><Relationship Id="rId1307" Type="http://schemas.openxmlformats.org/officeDocument/2006/relationships/image" Target="media/image506.wmf"/><Relationship Id="rId13" Type="http://schemas.openxmlformats.org/officeDocument/2006/relationships/image" Target="media/image4.wmf"/><Relationship Id="rId109" Type="http://schemas.openxmlformats.org/officeDocument/2006/relationships/oleObject" Target="embeddings/oleObject63.bin"/><Relationship Id="rId316" Type="http://schemas.openxmlformats.org/officeDocument/2006/relationships/oleObject" Target="embeddings/oleObject208.bin"/><Relationship Id="rId523" Type="http://schemas.openxmlformats.org/officeDocument/2006/relationships/image" Target="media/image194.wmf"/><Relationship Id="rId968" Type="http://schemas.openxmlformats.org/officeDocument/2006/relationships/image" Target="media/image352.wmf"/><Relationship Id="rId1153" Type="http://schemas.openxmlformats.org/officeDocument/2006/relationships/image" Target="media/image434.wmf"/><Relationship Id="rId97" Type="http://schemas.openxmlformats.org/officeDocument/2006/relationships/oleObject" Target="embeddings/oleObject57.bin"/><Relationship Id="rId730" Type="http://schemas.openxmlformats.org/officeDocument/2006/relationships/oleObject" Target="embeddings/oleObject457.bin"/><Relationship Id="rId828" Type="http://schemas.openxmlformats.org/officeDocument/2006/relationships/image" Target="media/image297.wmf"/><Relationship Id="rId1013" Type="http://schemas.openxmlformats.org/officeDocument/2006/relationships/oleObject" Target="embeddings/oleObject638.bin"/><Relationship Id="rId1360" Type="http://schemas.openxmlformats.org/officeDocument/2006/relationships/image" Target="media/image524.wmf"/><Relationship Id="rId162" Type="http://schemas.openxmlformats.org/officeDocument/2006/relationships/oleObject" Target="embeddings/oleObject104.bin"/><Relationship Id="rId467" Type="http://schemas.openxmlformats.org/officeDocument/2006/relationships/oleObject" Target="embeddings/oleObject288.bin"/><Relationship Id="rId1097" Type="http://schemas.openxmlformats.org/officeDocument/2006/relationships/image" Target="media/image406.wmf"/><Relationship Id="rId1220" Type="http://schemas.openxmlformats.org/officeDocument/2006/relationships/image" Target="media/image467.wmf"/><Relationship Id="rId1318" Type="http://schemas.openxmlformats.org/officeDocument/2006/relationships/image" Target="media/image511.wmf"/><Relationship Id="rId674" Type="http://schemas.openxmlformats.org/officeDocument/2006/relationships/oleObject" Target="embeddings/oleObject415.bin"/><Relationship Id="rId881" Type="http://schemas.openxmlformats.org/officeDocument/2006/relationships/oleObject" Target="embeddings/oleObject557.bin"/><Relationship Id="rId979" Type="http://schemas.openxmlformats.org/officeDocument/2006/relationships/oleObject" Target="embeddings/oleObject618.bin"/><Relationship Id="rId24" Type="http://schemas.openxmlformats.org/officeDocument/2006/relationships/oleObject" Target="embeddings/oleObject9.bin"/><Relationship Id="rId327" Type="http://schemas.openxmlformats.org/officeDocument/2006/relationships/image" Target="media/image108.wmf"/><Relationship Id="rId534" Type="http://schemas.openxmlformats.org/officeDocument/2006/relationships/oleObject" Target="embeddings/oleObject329.bin"/><Relationship Id="rId741" Type="http://schemas.openxmlformats.org/officeDocument/2006/relationships/oleObject" Target="embeddings/oleObject466.bin"/><Relationship Id="rId839" Type="http://schemas.openxmlformats.org/officeDocument/2006/relationships/oleObject" Target="embeddings/oleObject531.bin"/><Relationship Id="rId1164" Type="http://schemas.openxmlformats.org/officeDocument/2006/relationships/image" Target="media/image439.wmf"/><Relationship Id="rId1371" Type="http://schemas.openxmlformats.org/officeDocument/2006/relationships/oleObject" Target="embeddings/oleObject839.bin"/><Relationship Id="rId173" Type="http://schemas.openxmlformats.org/officeDocument/2006/relationships/image" Target="media/image54.wmf"/><Relationship Id="rId380" Type="http://schemas.openxmlformats.org/officeDocument/2006/relationships/oleObject" Target="embeddings/oleObject241.bin"/><Relationship Id="rId601" Type="http://schemas.openxmlformats.org/officeDocument/2006/relationships/oleObject" Target="embeddings/oleObject370.bin"/><Relationship Id="rId1024" Type="http://schemas.openxmlformats.org/officeDocument/2006/relationships/image" Target="media/image375.wmf"/><Relationship Id="rId1231" Type="http://schemas.openxmlformats.org/officeDocument/2006/relationships/image" Target="media/image472.wmf"/><Relationship Id="rId240" Type="http://schemas.openxmlformats.org/officeDocument/2006/relationships/image" Target="media/image65.wmf"/><Relationship Id="rId478" Type="http://schemas.openxmlformats.org/officeDocument/2006/relationships/oleObject" Target="embeddings/oleObject297.bin"/><Relationship Id="rId685" Type="http://schemas.openxmlformats.org/officeDocument/2006/relationships/image" Target="media/image258.wmf"/><Relationship Id="rId892" Type="http://schemas.openxmlformats.org/officeDocument/2006/relationships/oleObject" Target="embeddings/oleObject564.bin"/><Relationship Id="rId906" Type="http://schemas.openxmlformats.org/officeDocument/2006/relationships/oleObject" Target="embeddings/oleObject574.bin"/><Relationship Id="rId1329" Type="http://schemas.openxmlformats.org/officeDocument/2006/relationships/oleObject" Target="embeddings/oleObject808.bin"/><Relationship Id="rId35" Type="http://schemas.openxmlformats.org/officeDocument/2006/relationships/image" Target="media/image15.wmf"/><Relationship Id="rId100" Type="http://schemas.openxmlformats.org/officeDocument/2006/relationships/image" Target="media/image36.wmf"/><Relationship Id="rId338" Type="http://schemas.openxmlformats.org/officeDocument/2006/relationships/oleObject" Target="embeddings/oleObject220.bin"/><Relationship Id="rId545" Type="http://schemas.openxmlformats.org/officeDocument/2006/relationships/image" Target="media/image204.wmf"/><Relationship Id="rId752" Type="http://schemas.openxmlformats.org/officeDocument/2006/relationships/oleObject" Target="embeddings/oleObject474.bin"/><Relationship Id="rId1175" Type="http://schemas.openxmlformats.org/officeDocument/2006/relationships/oleObject" Target="embeddings/oleObject725.bin"/><Relationship Id="rId1382" Type="http://schemas.openxmlformats.org/officeDocument/2006/relationships/oleObject" Target="embeddings/oleObject848.bin"/><Relationship Id="rId184" Type="http://schemas.openxmlformats.org/officeDocument/2006/relationships/oleObject" Target="embeddings/oleObject120.bin"/><Relationship Id="rId391" Type="http://schemas.openxmlformats.org/officeDocument/2006/relationships/image" Target="media/image139.wmf"/><Relationship Id="rId405" Type="http://schemas.openxmlformats.org/officeDocument/2006/relationships/oleObject" Target="embeddings/oleObject254.bin"/><Relationship Id="rId612" Type="http://schemas.openxmlformats.org/officeDocument/2006/relationships/image" Target="media/image230.wmf"/><Relationship Id="rId1035" Type="http://schemas.openxmlformats.org/officeDocument/2006/relationships/oleObject" Target="embeddings/oleObject650.bin"/><Relationship Id="rId1242" Type="http://schemas.openxmlformats.org/officeDocument/2006/relationships/oleObject" Target="embeddings/oleObject759.bin"/><Relationship Id="rId251" Type="http://schemas.openxmlformats.org/officeDocument/2006/relationships/oleObject" Target="embeddings/oleObject176.bin"/><Relationship Id="rId489" Type="http://schemas.openxmlformats.org/officeDocument/2006/relationships/image" Target="media/image177.wmf"/><Relationship Id="rId696" Type="http://schemas.openxmlformats.org/officeDocument/2006/relationships/oleObject" Target="embeddings/oleObject429.bin"/><Relationship Id="rId917" Type="http://schemas.openxmlformats.org/officeDocument/2006/relationships/oleObject" Target="embeddings/oleObject581.bin"/><Relationship Id="rId1102" Type="http://schemas.openxmlformats.org/officeDocument/2006/relationships/oleObject" Target="embeddings/oleObject688.bin"/><Relationship Id="rId46" Type="http://schemas.openxmlformats.org/officeDocument/2006/relationships/oleObject" Target="embeddings/oleObject22.bin"/><Relationship Id="rId349" Type="http://schemas.openxmlformats.org/officeDocument/2006/relationships/image" Target="media/image118.wmf"/><Relationship Id="rId556" Type="http://schemas.openxmlformats.org/officeDocument/2006/relationships/oleObject" Target="embeddings/oleObject341.bin"/><Relationship Id="rId763" Type="http://schemas.openxmlformats.org/officeDocument/2006/relationships/oleObject" Target="embeddings/oleObject485.bin"/><Relationship Id="rId1186" Type="http://schemas.openxmlformats.org/officeDocument/2006/relationships/oleObject" Target="embeddings/oleObject731.bin"/><Relationship Id="rId1393" Type="http://schemas.openxmlformats.org/officeDocument/2006/relationships/oleObject" Target="embeddings/oleObject854.bin"/><Relationship Id="rId1407" Type="http://schemas.openxmlformats.org/officeDocument/2006/relationships/oleObject" Target="embeddings/oleObject861.bin"/><Relationship Id="rId111" Type="http://schemas.openxmlformats.org/officeDocument/2006/relationships/oleObject" Target="embeddings/oleObject64.bin"/><Relationship Id="rId195" Type="http://schemas.openxmlformats.org/officeDocument/2006/relationships/oleObject" Target="embeddings/oleObject128.bin"/><Relationship Id="rId209" Type="http://schemas.openxmlformats.org/officeDocument/2006/relationships/oleObject" Target="embeddings/oleObject141.bin"/><Relationship Id="rId416" Type="http://schemas.openxmlformats.org/officeDocument/2006/relationships/image" Target="media/image150.wmf"/><Relationship Id="rId970" Type="http://schemas.openxmlformats.org/officeDocument/2006/relationships/oleObject" Target="embeddings/oleObject612.bin"/><Relationship Id="rId1046" Type="http://schemas.openxmlformats.org/officeDocument/2006/relationships/image" Target="media/image383.wmf"/><Relationship Id="rId1253" Type="http://schemas.openxmlformats.org/officeDocument/2006/relationships/image" Target="media/image482.wmf"/><Relationship Id="rId623" Type="http://schemas.openxmlformats.org/officeDocument/2006/relationships/oleObject" Target="embeddings/oleObject385.bin"/><Relationship Id="rId830" Type="http://schemas.openxmlformats.org/officeDocument/2006/relationships/image" Target="media/image298.wmf"/><Relationship Id="rId928" Type="http://schemas.openxmlformats.org/officeDocument/2006/relationships/oleObject" Target="embeddings/oleObject588.bin"/><Relationship Id="rId57" Type="http://schemas.openxmlformats.org/officeDocument/2006/relationships/image" Target="media/image20.wmf"/><Relationship Id="rId262" Type="http://schemas.openxmlformats.org/officeDocument/2006/relationships/oleObject" Target="embeddings/oleObject181.bin"/><Relationship Id="rId567" Type="http://schemas.openxmlformats.org/officeDocument/2006/relationships/image" Target="media/image215.wmf"/><Relationship Id="rId1113" Type="http://schemas.openxmlformats.org/officeDocument/2006/relationships/image" Target="media/image414.wmf"/><Relationship Id="rId1197" Type="http://schemas.openxmlformats.org/officeDocument/2006/relationships/oleObject" Target="embeddings/oleObject736.bin"/><Relationship Id="rId1320" Type="http://schemas.openxmlformats.org/officeDocument/2006/relationships/image" Target="media/image512.wmf"/><Relationship Id="rId1418" Type="http://schemas.openxmlformats.org/officeDocument/2006/relationships/image" Target="media/image545.wmf"/><Relationship Id="rId122" Type="http://schemas.openxmlformats.org/officeDocument/2006/relationships/oleObject" Target="embeddings/oleObject71.bin"/><Relationship Id="rId774" Type="http://schemas.openxmlformats.org/officeDocument/2006/relationships/image" Target="media/image277.wmf"/><Relationship Id="rId981" Type="http://schemas.openxmlformats.org/officeDocument/2006/relationships/image" Target="media/image356.wmf"/><Relationship Id="rId1057" Type="http://schemas.openxmlformats.org/officeDocument/2006/relationships/oleObject" Target="embeddings/oleObject664.bin"/><Relationship Id="rId427" Type="http://schemas.openxmlformats.org/officeDocument/2006/relationships/oleObject" Target="embeddings/oleObject266.bin"/><Relationship Id="rId634" Type="http://schemas.openxmlformats.org/officeDocument/2006/relationships/image" Target="media/image236.wmf"/><Relationship Id="rId841" Type="http://schemas.openxmlformats.org/officeDocument/2006/relationships/oleObject" Target="embeddings/oleObject532.bin"/><Relationship Id="rId1264" Type="http://schemas.openxmlformats.org/officeDocument/2006/relationships/image" Target="media/image487.wmf"/><Relationship Id="rId273" Type="http://schemas.openxmlformats.org/officeDocument/2006/relationships/image" Target="media/image81.wmf"/><Relationship Id="rId480" Type="http://schemas.openxmlformats.org/officeDocument/2006/relationships/oleObject" Target="embeddings/oleObject299.bin"/><Relationship Id="rId701" Type="http://schemas.openxmlformats.org/officeDocument/2006/relationships/oleObject" Target="embeddings/oleObject434.bin"/><Relationship Id="rId939" Type="http://schemas.openxmlformats.org/officeDocument/2006/relationships/oleObject" Target="embeddings/oleObject595.bin"/><Relationship Id="rId1124" Type="http://schemas.openxmlformats.org/officeDocument/2006/relationships/oleObject" Target="embeddings/oleObject699.bin"/><Relationship Id="rId1331" Type="http://schemas.openxmlformats.org/officeDocument/2006/relationships/oleObject" Target="embeddings/oleObject810.bin"/><Relationship Id="rId68" Type="http://schemas.openxmlformats.org/officeDocument/2006/relationships/oleObject" Target="embeddings/oleObject37.bin"/><Relationship Id="rId133" Type="http://schemas.openxmlformats.org/officeDocument/2006/relationships/oleObject" Target="embeddings/oleObject78.bin"/><Relationship Id="rId340" Type="http://schemas.openxmlformats.org/officeDocument/2006/relationships/oleObject" Target="embeddings/oleObject221.bin"/><Relationship Id="rId578" Type="http://schemas.openxmlformats.org/officeDocument/2006/relationships/oleObject" Target="embeddings/oleObject352.bin"/><Relationship Id="rId785" Type="http://schemas.openxmlformats.org/officeDocument/2006/relationships/oleObject" Target="embeddings/oleObject497.bin"/><Relationship Id="rId992" Type="http://schemas.openxmlformats.org/officeDocument/2006/relationships/oleObject" Target="embeddings/oleObject625.bin"/><Relationship Id="rId1429" Type="http://schemas.openxmlformats.org/officeDocument/2006/relationships/oleObject" Target="embeddings/oleObject873.bin"/><Relationship Id="rId200" Type="http://schemas.openxmlformats.org/officeDocument/2006/relationships/oleObject" Target="embeddings/oleObject132.bin"/><Relationship Id="rId438" Type="http://schemas.openxmlformats.org/officeDocument/2006/relationships/oleObject" Target="embeddings/oleObject272.bin"/><Relationship Id="rId645" Type="http://schemas.openxmlformats.org/officeDocument/2006/relationships/oleObject" Target="embeddings/oleObject399.bin"/><Relationship Id="rId852" Type="http://schemas.openxmlformats.org/officeDocument/2006/relationships/image" Target="media/image307.wmf"/><Relationship Id="rId1068" Type="http://schemas.openxmlformats.org/officeDocument/2006/relationships/oleObject" Target="embeddings/oleObject670.bin"/><Relationship Id="rId1275" Type="http://schemas.openxmlformats.org/officeDocument/2006/relationships/image" Target="media/image492.wmf"/><Relationship Id="rId284" Type="http://schemas.openxmlformats.org/officeDocument/2006/relationships/oleObject" Target="embeddings/oleObject192.bin"/><Relationship Id="rId491" Type="http://schemas.openxmlformats.org/officeDocument/2006/relationships/image" Target="media/image178.wmf"/><Relationship Id="rId505" Type="http://schemas.openxmlformats.org/officeDocument/2006/relationships/image" Target="media/image185.wmf"/><Relationship Id="rId712" Type="http://schemas.openxmlformats.org/officeDocument/2006/relationships/oleObject" Target="embeddings/oleObject444.bin"/><Relationship Id="rId1135" Type="http://schemas.openxmlformats.org/officeDocument/2006/relationships/image" Target="media/image425.wmf"/><Relationship Id="rId1342" Type="http://schemas.openxmlformats.org/officeDocument/2006/relationships/oleObject" Target="embeddings/oleObject818.bin"/><Relationship Id="rId79" Type="http://schemas.openxmlformats.org/officeDocument/2006/relationships/image" Target="media/image29.wmf"/><Relationship Id="rId144" Type="http://schemas.openxmlformats.org/officeDocument/2006/relationships/oleObject" Target="embeddings/oleObject87.bin"/><Relationship Id="rId589" Type="http://schemas.openxmlformats.org/officeDocument/2006/relationships/oleObject" Target="embeddings/oleObject360.bin"/><Relationship Id="rId796" Type="http://schemas.openxmlformats.org/officeDocument/2006/relationships/image" Target="media/image287.wmf"/><Relationship Id="rId1202" Type="http://schemas.openxmlformats.org/officeDocument/2006/relationships/image" Target="media/image458.wmf"/><Relationship Id="rId351" Type="http://schemas.openxmlformats.org/officeDocument/2006/relationships/image" Target="media/image119.wmf"/><Relationship Id="rId449" Type="http://schemas.openxmlformats.org/officeDocument/2006/relationships/oleObject" Target="embeddings/oleObject278.bin"/><Relationship Id="rId656" Type="http://schemas.openxmlformats.org/officeDocument/2006/relationships/oleObject" Target="embeddings/oleObject405.bin"/><Relationship Id="rId863" Type="http://schemas.openxmlformats.org/officeDocument/2006/relationships/oleObject" Target="embeddings/oleObject547.bin"/><Relationship Id="rId1079" Type="http://schemas.openxmlformats.org/officeDocument/2006/relationships/oleObject" Target="embeddings/oleObject676.bin"/><Relationship Id="rId1286" Type="http://schemas.openxmlformats.org/officeDocument/2006/relationships/image" Target="media/image498.wmf"/><Relationship Id="rId211" Type="http://schemas.openxmlformats.org/officeDocument/2006/relationships/oleObject" Target="embeddings/oleObject143.bin"/><Relationship Id="rId295" Type="http://schemas.openxmlformats.org/officeDocument/2006/relationships/image" Target="media/image92.wmf"/><Relationship Id="rId309" Type="http://schemas.openxmlformats.org/officeDocument/2006/relationships/image" Target="media/image99.wmf"/><Relationship Id="rId516" Type="http://schemas.openxmlformats.org/officeDocument/2006/relationships/oleObject" Target="embeddings/oleObject320.bin"/><Relationship Id="rId1146" Type="http://schemas.openxmlformats.org/officeDocument/2006/relationships/oleObject" Target="embeddings/oleObject710.bin"/><Relationship Id="rId723" Type="http://schemas.openxmlformats.org/officeDocument/2006/relationships/oleObject" Target="embeddings/oleObject452.bin"/><Relationship Id="rId930" Type="http://schemas.openxmlformats.org/officeDocument/2006/relationships/oleObject" Target="embeddings/oleObject589.bin"/><Relationship Id="rId1006" Type="http://schemas.openxmlformats.org/officeDocument/2006/relationships/image" Target="media/image368.wmf"/><Relationship Id="rId1353" Type="http://schemas.openxmlformats.org/officeDocument/2006/relationships/oleObject" Target="embeddings/oleObject826.bin"/><Relationship Id="rId155" Type="http://schemas.openxmlformats.org/officeDocument/2006/relationships/oleObject" Target="embeddings/oleObject97.bin"/><Relationship Id="rId362" Type="http://schemas.openxmlformats.org/officeDocument/2006/relationships/oleObject" Target="embeddings/oleObject232.bin"/><Relationship Id="rId1213" Type="http://schemas.openxmlformats.org/officeDocument/2006/relationships/oleObject" Target="embeddings/oleObject744.bin"/><Relationship Id="rId1297" Type="http://schemas.openxmlformats.org/officeDocument/2006/relationships/oleObject" Target="embeddings/oleObject790.bin"/><Relationship Id="rId1420" Type="http://schemas.openxmlformats.org/officeDocument/2006/relationships/image" Target="media/image546.wmf"/><Relationship Id="rId222" Type="http://schemas.openxmlformats.org/officeDocument/2006/relationships/oleObject" Target="embeddings/oleObject154.bin"/><Relationship Id="rId667" Type="http://schemas.openxmlformats.org/officeDocument/2006/relationships/image" Target="media/image250.wmf"/><Relationship Id="rId874" Type="http://schemas.openxmlformats.org/officeDocument/2006/relationships/oleObject" Target="embeddings/oleObject553.bin"/><Relationship Id="rId17" Type="http://schemas.openxmlformats.org/officeDocument/2006/relationships/image" Target="media/image6.wmf"/><Relationship Id="rId527" Type="http://schemas.openxmlformats.org/officeDocument/2006/relationships/image" Target="media/image196.wmf"/><Relationship Id="rId734" Type="http://schemas.openxmlformats.org/officeDocument/2006/relationships/oleObject" Target="embeddings/oleObject460.bin"/><Relationship Id="rId941" Type="http://schemas.openxmlformats.org/officeDocument/2006/relationships/oleObject" Target="embeddings/oleObject596.bin"/><Relationship Id="rId1157" Type="http://schemas.openxmlformats.org/officeDocument/2006/relationships/oleObject" Target="embeddings/oleObject716.bin"/><Relationship Id="rId1364" Type="http://schemas.openxmlformats.org/officeDocument/2006/relationships/oleObject" Target="embeddings/oleObject834.bin"/><Relationship Id="rId70" Type="http://schemas.openxmlformats.org/officeDocument/2006/relationships/oleObject" Target="embeddings/oleObject39.bin"/><Relationship Id="rId166" Type="http://schemas.openxmlformats.org/officeDocument/2006/relationships/oleObject" Target="embeddings/oleObject108.bin"/><Relationship Id="rId373" Type="http://schemas.openxmlformats.org/officeDocument/2006/relationships/image" Target="media/image130.wmf"/><Relationship Id="rId580" Type="http://schemas.openxmlformats.org/officeDocument/2006/relationships/oleObject" Target="embeddings/oleObject353.bin"/><Relationship Id="rId801" Type="http://schemas.openxmlformats.org/officeDocument/2006/relationships/oleObject" Target="embeddings/oleObject507.bin"/><Relationship Id="rId1017" Type="http://schemas.openxmlformats.org/officeDocument/2006/relationships/oleObject" Target="embeddings/oleObject640.bin"/><Relationship Id="rId1224" Type="http://schemas.openxmlformats.org/officeDocument/2006/relationships/oleObject" Target="embeddings/oleObject750.bin"/><Relationship Id="rId1431" Type="http://schemas.openxmlformats.org/officeDocument/2006/relationships/oleObject" Target="embeddings/oleObject874.bin"/><Relationship Id="rId1" Type="http://schemas.openxmlformats.org/officeDocument/2006/relationships/numbering" Target="numbering.xml"/><Relationship Id="rId233" Type="http://schemas.openxmlformats.org/officeDocument/2006/relationships/oleObject" Target="embeddings/oleObject163.bin"/><Relationship Id="rId440" Type="http://schemas.openxmlformats.org/officeDocument/2006/relationships/oleObject" Target="embeddings/oleObject273.bin"/><Relationship Id="rId678" Type="http://schemas.openxmlformats.org/officeDocument/2006/relationships/oleObject" Target="embeddings/oleObject417.bin"/><Relationship Id="rId885" Type="http://schemas.openxmlformats.org/officeDocument/2006/relationships/oleObject" Target="embeddings/oleObject559.bin"/><Relationship Id="rId1070" Type="http://schemas.openxmlformats.org/officeDocument/2006/relationships/oleObject" Target="embeddings/oleObject671.bin"/><Relationship Id="rId28" Type="http://schemas.openxmlformats.org/officeDocument/2006/relationships/oleObject" Target="embeddings/oleObject11.bin"/><Relationship Id="rId300" Type="http://schemas.openxmlformats.org/officeDocument/2006/relationships/oleObject" Target="embeddings/oleObject200.bin"/><Relationship Id="rId538" Type="http://schemas.openxmlformats.org/officeDocument/2006/relationships/oleObject" Target="embeddings/oleObject331.bin"/><Relationship Id="rId745" Type="http://schemas.openxmlformats.org/officeDocument/2006/relationships/image" Target="media/image271.wmf"/><Relationship Id="rId952" Type="http://schemas.openxmlformats.org/officeDocument/2006/relationships/image" Target="media/image344.wmf"/><Relationship Id="rId1168" Type="http://schemas.openxmlformats.org/officeDocument/2006/relationships/image" Target="media/image441.wmf"/><Relationship Id="rId1375" Type="http://schemas.openxmlformats.org/officeDocument/2006/relationships/oleObject" Target="embeddings/oleObject843.bin"/><Relationship Id="rId81" Type="http://schemas.openxmlformats.org/officeDocument/2006/relationships/image" Target="media/image30.wmf"/><Relationship Id="rId177" Type="http://schemas.openxmlformats.org/officeDocument/2006/relationships/oleObject" Target="embeddings/oleObject116.bin"/><Relationship Id="rId384" Type="http://schemas.openxmlformats.org/officeDocument/2006/relationships/oleObject" Target="embeddings/oleObject243.bin"/><Relationship Id="rId591" Type="http://schemas.openxmlformats.org/officeDocument/2006/relationships/oleObject" Target="embeddings/oleObject362.bin"/><Relationship Id="rId605" Type="http://schemas.openxmlformats.org/officeDocument/2006/relationships/oleObject" Target="embeddings/oleObject373.bin"/><Relationship Id="rId812" Type="http://schemas.openxmlformats.org/officeDocument/2006/relationships/image" Target="media/image291.wmf"/><Relationship Id="rId1028" Type="http://schemas.openxmlformats.org/officeDocument/2006/relationships/image" Target="media/image377.wmf"/><Relationship Id="rId1235" Type="http://schemas.openxmlformats.org/officeDocument/2006/relationships/oleObject" Target="embeddings/oleObject756.bin"/><Relationship Id="rId1442" Type="http://schemas.openxmlformats.org/officeDocument/2006/relationships/image" Target="media/image556.wmf"/><Relationship Id="rId244" Type="http://schemas.openxmlformats.org/officeDocument/2006/relationships/oleObject" Target="embeddings/oleObject172.bin"/><Relationship Id="rId689" Type="http://schemas.openxmlformats.org/officeDocument/2006/relationships/image" Target="media/image259.wmf"/><Relationship Id="rId896" Type="http://schemas.openxmlformats.org/officeDocument/2006/relationships/oleObject" Target="embeddings/oleObject568.bin"/><Relationship Id="rId1081" Type="http://schemas.openxmlformats.org/officeDocument/2006/relationships/image" Target="media/image398.wmf"/><Relationship Id="rId1302" Type="http://schemas.openxmlformats.org/officeDocument/2006/relationships/oleObject" Target="embeddings/oleObject793.bin"/><Relationship Id="rId39" Type="http://schemas.openxmlformats.org/officeDocument/2006/relationships/oleObject" Target="embeddings/oleObject17.bin"/><Relationship Id="rId451" Type="http://schemas.openxmlformats.org/officeDocument/2006/relationships/oleObject" Target="embeddings/oleObject279.bin"/><Relationship Id="rId549" Type="http://schemas.openxmlformats.org/officeDocument/2006/relationships/image" Target="media/image206.wmf"/><Relationship Id="rId756" Type="http://schemas.openxmlformats.org/officeDocument/2006/relationships/oleObject" Target="embeddings/oleObject478.bin"/><Relationship Id="rId1179" Type="http://schemas.openxmlformats.org/officeDocument/2006/relationships/image" Target="media/image446.wmf"/><Relationship Id="rId1386" Type="http://schemas.openxmlformats.org/officeDocument/2006/relationships/image" Target="media/image530.wmf"/><Relationship Id="rId104" Type="http://schemas.openxmlformats.org/officeDocument/2006/relationships/image" Target="media/image38.wmf"/><Relationship Id="rId188" Type="http://schemas.openxmlformats.org/officeDocument/2006/relationships/oleObject" Target="embeddings/oleObject123.bin"/><Relationship Id="rId311" Type="http://schemas.openxmlformats.org/officeDocument/2006/relationships/image" Target="media/image100.wmf"/><Relationship Id="rId395" Type="http://schemas.openxmlformats.org/officeDocument/2006/relationships/image" Target="media/image141.wmf"/><Relationship Id="rId409" Type="http://schemas.openxmlformats.org/officeDocument/2006/relationships/image" Target="media/image147.wmf"/><Relationship Id="rId963" Type="http://schemas.openxmlformats.org/officeDocument/2006/relationships/oleObject" Target="embeddings/oleObject608.bin"/><Relationship Id="rId1039" Type="http://schemas.openxmlformats.org/officeDocument/2006/relationships/oleObject" Target="embeddings/oleObject653.bin"/><Relationship Id="rId1246" Type="http://schemas.openxmlformats.org/officeDocument/2006/relationships/oleObject" Target="embeddings/oleObject761.bin"/><Relationship Id="rId92" Type="http://schemas.openxmlformats.org/officeDocument/2006/relationships/oleObject" Target="embeddings/oleObject53.bin"/><Relationship Id="rId213" Type="http://schemas.openxmlformats.org/officeDocument/2006/relationships/oleObject" Target="embeddings/oleObject145.bin"/><Relationship Id="rId420" Type="http://schemas.openxmlformats.org/officeDocument/2006/relationships/image" Target="media/image152.wmf"/><Relationship Id="rId616" Type="http://schemas.openxmlformats.org/officeDocument/2006/relationships/oleObject" Target="embeddings/oleObject379.bin"/><Relationship Id="rId658" Type="http://schemas.openxmlformats.org/officeDocument/2006/relationships/oleObject" Target="embeddings/oleObject407.bin"/><Relationship Id="rId823" Type="http://schemas.openxmlformats.org/officeDocument/2006/relationships/oleObject" Target="embeddings/oleObject521.bin"/><Relationship Id="rId865" Type="http://schemas.openxmlformats.org/officeDocument/2006/relationships/image" Target="media/image311.wmf"/><Relationship Id="rId1050" Type="http://schemas.openxmlformats.org/officeDocument/2006/relationships/image" Target="media/image384.wmf"/><Relationship Id="rId1288" Type="http://schemas.openxmlformats.org/officeDocument/2006/relationships/oleObject" Target="embeddings/oleObject784.bin"/><Relationship Id="rId255" Type="http://schemas.openxmlformats.org/officeDocument/2006/relationships/oleObject" Target="embeddings/oleObject178.bin"/><Relationship Id="rId297" Type="http://schemas.openxmlformats.org/officeDocument/2006/relationships/image" Target="media/image93.wmf"/><Relationship Id="rId462" Type="http://schemas.openxmlformats.org/officeDocument/2006/relationships/oleObject" Target="embeddings/oleObject285.bin"/><Relationship Id="rId518" Type="http://schemas.openxmlformats.org/officeDocument/2006/relationships/oleObject" Target="embeddings/oleObject321.bin"/><Relationship Id="rId725" Type="http://schemas.openxmlformats.org/officeDocument/2006/relationships/oleObject" Target="embeddings/oleObject453.bin"/><Relationship Id="rId932" Type="http://schemas.openxmlformats.org/officeDocument/2006/relationships/oleObject" Target="embeddings/oleObject591.bin"/><Relationship Id="rId1092" Type="http://schemas.openxmlformats.org/officeDocument/2006/relationships/oleObject" Target="embeddings/oleObject683.bin"/><Relationship Id="rId1106" Type="http://schemas.openxmlformats.org/officeDocument/2006/relationships/oleObject" Target="embeddings/oleObject690.bin"/><Relationship Id="rId1148" Type="http://schemas.openxmlformats.org/officeDocument/2006/relationships/oleObject" Target="embeddings/oleObject711.bin"/><Relationship Id="rId1313" Type="http://schemas.openxmlformats.org/officeDocument/2006/relationships/oleObject" Target="embeddings/oleObject799.bin"/><Relationship Id="rId1355" Type="http://schemas.openxmlformats.org/officeDocument/2006/relationships/image" Target="media/image522.wmf"/><Relationship Id="rId1397" Type="http://schemas.openxmlformats.org/officeDocument/2006/relationships/oleObject" Target="embeddings/oleObject856.bin"/><Relationship Id="rId115" Type="http://schemas.openxmlformats.org/officeDocument/2006/relationships/oleObject" Target="embeddings/oleObject66.bin"/><Relationship Id="rId157" Type="http://schemas.openxmlformats.org/officeDocument/2006/relationships/oleObject" Target="embeddings/oleObject99.bin"/><Relationship Id="rId322" Type="http://schemas.openxmlformats.org/officeDocument/2006/relationships/oleObject" Target="embeddings/oleObject211.bin"/><Relationship Id="rId364" Type="http://schemas.openxmlformats.org/officeDocument/2006/relationships/oleObject" Target="embeddings/oleObject233.bin"/><Relationship Id="rId767" Type="http://schemas.openxmlformats.org/officeDocument/2006/relationships/image" Target="media/image274.wmf"/><Relationship Id="rId974" Type="http://schemas.openxmlformats.org/officeDocument/2006/relationships/oleObject" Target="embeddings/oleObject614.bin"/><Relationship Id="rId1008" Type="http://schemas.openxmlformats.org/officeDocument/2006/relationships/oleObject" Target="embeddings/oleObject634.bin"/><Relationship Id="rId1215" Type="http://schemas.openxmlformats.org/officeDocument/2006/relationships/image" Target="media/image464.png"/><Relationship Id="rId1422" Type="http://schemas.openxmlformats.org/officeDocument/2006/relationships/image" Target="media/image547.wmf"/><Relationship Id="rId61" Type="http://schemas.openxmlformats.org/officeDocument/2006/relationships/image" Target="media/image22.wmf"/><Relationship Id="rId199" Type="http://schemas.openxmlformats.org/officeDocument/2006/relationships/oleObject" Target="embeddings/oleObject131.bin"/><Relationship Id="rId571" Type="http://schemas.openxmlformats.org/officeDocument/2006/relationships/image" Target="media/image217.wmf"/><Relationship Id="rId627" Type="http://schemas.openxmlformats.org/officeDocument/2006/relationships/oleObject" Target="embeddings/oleObject388.bin"/><Relationship Id="rId669" Type="http://schemas.openxmlformats.org/officeDocument/2006/relationships/image" Target="media/image251.wmf"/><Relationship Id="rId834" Type="http://schemas.openxmlformats.org/officeDocument/2006/relationships/image" Target="media/image300.wmf"/><Relationship Id="rId876" Type="http://schemas.openxmlformats.org/officeDocument/2006/relationships/oleObject" Target="embeddings/oleObject554.bin"/><Relationship Id="rId1257" Type="http://schemas.openxmlformats.org/officeDocument/2006/relationships/image" Target="media/image483.jpeg"/><Relationship Id="rId1299" Type="http://schemas.openxmlformats.org/officeDocument/2006/relationships/oleObject" Target="embeddings/oleObject791.bin"/><Relationship Id="rId19" Type="http://schemas.openxmlformats.org/officeDocument/2006/relationships/image" Target="media/image7.wmf"/><Relationship Id="rId224" Type="http://schemas.openxmlformats.org/officeDocument/2006/relationships/oleObject" Target="embeddings/oleObject155.bin"/><Relationship Id="rId266" Type="http://schemas.openxmlformats.org/officeDocument/2006/relationships/oleObject" Target="embeddings/oleObject183.bin"/><Relationship Id="rId431" Type="http://schemas.openxmlformats.org/officeDocument/2006/relationships/oleObject" Target="embeddings/oleObject268.bin"/><Relationship Id="rId473" Type="http://schemas.openxmlformats.org/officeDocument/2006/relationships/oleObject" Target="embeddings/oleObject293.bin"/><Relationship Id="rId529" Type="http://schemas.openxmlformats.org/officeDocument/2006/relationships/image" Target="media/image197.wmf"/><Relationship Id="rId680" Type="http://schemas.openxmlformats.org/officeDocument/2006/relationships/image" Target="media/image256.wmf"/><Relationship Id="rId736" Type="http://schemas.openxmlformats.org/officeDocument/2006/relationships/oleObject" Target="embeddings/oleObject461.bin"/><Relationship Id="rId901" Type="http://schemas.openxmlformats.org/officeDocument/2006/relationships/oleObject" Target="embeddings/oleObject571.bin"/><Relationship Id="rId1061" Type="http://schemas.openxmlformats.org/officeDocument/2006/relationships/image" Target="media/image389.wmf"/><Relationship Id="rId1117" Type="http://schemas.openxmlformats.org/officeDocument/2006/relationships/image" Target="media/image416.wmf"/><Relationship Id="rId1159" Type="http://schemas.openxmlformats.org/officeDocument/2006/relationships/oleObject" Target="embeddings/oleObject717.bin"/><Relationship Id="rId1324" Type="http://schemas.openxmlformats.org/officeDocument/2006/relationships/oleObject" Target="embeddings/oleObject805.bin"/><Relationship Id="rId1366" Type="http://schemas.openxmlformats.org/officeDocument/2006/relationships/image" Target="media/image525.wmf"/><Relationship Id="rId30" Type="http://schemas.openxmlformats.org/officeDocument/2006/relationships/oleObject" Target="embeddings/oleObject12.bin"/><Relationship Id="rId126" Type="http://schemas.openxmlformats.org/officeDocument/2006/relationships/oleObject" Target="embeddings/oleObject74.bin"/><Relationship Id="rId168" Type="http://schemas.openxmlformats.org/officeDocument/2006/relationships/oleObject" Target="embeddings/oleObject110.bin"/><Relationship Id="rId333" Type="http://schemas.openxmlformats.org/officeDocument/2006/relationships/image" Target="media/image111.wmf"/><Relationship Id="rId540" Type="http://schemas.openxmlformats.org/officeDocument/2006/relationships/oleObject" Target="embeddings/oleObject333.bin"/><Relationship Id="rId778" Type="http://schemas.openxmlformats.org/officeDocument/2006/relationships/image" Target="media/image279.wmf"/><Relationship Id="rId943" Type="http://schemas.openxmlformats.org/officeDocument/2006/relationships/oleObject" Target="embeddings/oleObject597.bin"/><Relationship Id="rId985" Type="http://schemas.openxmlformats.org/officeDocument/2006/relationships/image" Target="media/image358.wmf"/><Relationship Id="rId1019" Type="http://schemas.openxmlformats.org/officeDocument/2006/relationships/oleObject" Target="embeddings/oleObject641.bin"/><Relationship Id="rId1170" Type="http://schemas.openxmlformats.org/officeDocument/2006/relationships/image" Target="media/image442.wmf"/><Relationship Id="rId72" Type="http://schemas.openxmlformats.org/officeDocument/2006/relationships/oleObject" Target="embeddings/oleObject40.bin"/><Relationship Id="rId375" Type="http://schemas.openxmlformats.org/officeDocument/2006/relationships/image" Target="media/image131.wmf"/><Relationship Id="rId582" Type="http://schemas.openxmlformats.org/officeDocument/2006/relationships/oleObject" Target="embeddings/oleObject354.bin"/><Relationship Id="rId638" Type="http://schemas.openxmlformats.org/officeDocument/2006/relationships/image" Target="media/image238.wmf"/><Relationship Id="rId803" Type="http://schemas.openxmlformats.org/officeDocument/2006/relationships/oleObject" Target="embeddings/oleObject508.bin"/><Relationship Id="rId845" Type="http://schemas.openxmlformats.org/officeDocument/2006/relationships/image" Target="media/image305.wmf"/><Relationship Id="rId1030" Type="http://schemas.openxmlformats.org/officeDocument/2006/relationships/image" Target="media/image378.wmf"/><Relationship Id="rId1226" Type="http://schemas.openxmlformats.org/officeDocument/2006/relationships/oleObject" Target="embeddings/oleObject751.bin"/><Relationship Id="rId1268" Type="http://schemas.openxmlformats.org/officeDocument/2006/relationships/image" Target="media/image489.wmf"/><Relationship Id="rId1433" Type="http://schemas.openxmlformats.org/officeDocument/2006/relationships/oleObject" Target="embeddings/oleObject875.bin"/><Relationship Id="rId3" Type="http://schemas.openxmlformats.org/officeDocument/2006/relationships/settings" Target="settings.xml"/><Relationship Id="rId235" Type="http://schemas.openxmlformats.org/officeDocument/2006/relationships/oleObject" Target="embeddings/oleObject165.bin"/><Relationship Id="rId277" Type="http://schemas.openxmlformats.org/officeDocument/2006/relationships/image" Target="media/image83.wmf"/><Relationship Id="rId400" Type="http://schemas.openxmlformats.org/officeDocument/2006/relationships/oleObject" Target="embeddings/oleObject251.bin"/><Relationship Id="rId442" Type="http://schemas.openxmlformats.org/officeDocument/2006/relationships/oleObject" Target="embeddings/oleObject274.bin"/><Relationship Id="rId484" Type="http://schemas.openxmlformats.org/officeDocument/2006/relationships/oleObject" Target="embeddings/oleObject302.bin"/><Relationship Id="rId705" Type="http://schemas.openxmlformats.org/officeDocument/2006/relationships/oleObject" Target="embeddings/oleObject438.bin"/><Relationship Id="rId887" Type="http://schemas.openxmlformats.org/officeDocument/2006/relationships/oleObject" Target="embeddings/oleObject560.bin"/><Relationship Id="rId1072" Type="http://schemas.openxmlformats.org/officeDocument/2006/relationships/oleObject" Target="embeddings/oleObject672.bin"/><Relationship Id="rId1128" Type="http://schemas.openxmlformats.org/officeDocument/2006/relationships/oleObject" Target="embeddings/oleObject701.bin"/><Relationship Id="rId1335" Type="http://schemas.openxmlformats.org/officeDocument/2006/relationships/oleObject" Target="embeddings/oleObject813.bin"/><Relationship Id="rId137" Type="http://schemas.openxmlformats.org/officeDocument/2006/relationships/oleObject" Target="embeddings/oleObject81.bin"/><Relationship Id="rId302" Type="http://schemas.openxmlformats.org/officeDocument/2006/relationships/oleObject" Target="embeddings/oleObject201.bin"/><Relationship Id="rId344" Type="http://schemas.openxmlformats.org/officeDocument/2006/relationships/oleObject" Target="embeddings/oleObject223.bin"/><Relationship Id="rId691" Type="http://schemas.openxmlformats.org/officeDocument/2006/relationships/image" Target="media/image260.wmf"/><Relationship Id="rId747" Type="http://schemas.openxmlformats.org/officeDocument/2006/relationships/oleObject" Target="embeddings/oleObject470.bin"/><Relationship Id="rId789" Type="http://schemas.openxmlformats.org/officeDocument/2006/relationships/oleObject" Target="embeddings/oleObject500.bin"/><Relationship Id="rId912" Type="http://schemas.openxmlformats.org/officeDocument/2006/relationships/oleObject" Target="embeddings/oleObject578.bin"/><Relationship Id="rId954" Type="http://schemas.openxmlformats.org/officeDocument/2006/relationships/image" Target="media/image345.wmf"/><Relationship Id="rId996" Type="http://schemas.openxmlformats.org/officeDocument/2006/relationships/image" Target="media/image363.wmf"/><Relationship Id="rId1377" Type="http://schemas.openxmlformats.org/officeDocument/2006/relationships/oleObject" Target="embeddings/oleObject845.bin"/><Relationship Id="rId41" Type="http://schemas.openxmlformats.org/officeDocument/2006/relationships/oleObject" Target="embeddings/oleObject18.bin"/><Relationship Id="rId83" Type="http://schemas.openxmlformats.org/officeDocument/2006/relationships/image" Target="media/image31.wmf"/><Relationship Id="rId179" Type="http://schemas.openxmlformats.org/officeDocument/2006/relationships/oleObject" Target="embeddings/oleObject117.bin"/><Relationship Id="rId386" Type="http://schemas.openxmlformats.org/officeDocument/2006/relationships/oleObject" Target="embeddings/oleObject244.bin"/><Relationship Id="rId551" Type="http://schemas.openxmlformats.org/officeDocument/2006/relationships/image" Target="media/image207.wmf"/><Relationship Id="rId593" Type="http://schemas.openxmlformats.org/officeDocument/2006/relationships/oleObject" Target="embeddings/oleObject364.bin"/><Relationship Id="rId607" Type="http://schemas.openxmlformats.org/officeDocument/2006/relationships/oleObject" Target="embeddings/oleObject374.bin"/><Relationship Id="rId649" Type="http://schemas.openxmlformats.org/officeDocument/2006/relationships/oleObject" Target="embeddings/oleObject401.bin"/><Relationship Id="rId814" Type="http://schemas.openxmlformats.org/officeDocument/2006/relationships/image" Target="media/image292.wmf"/><Relationship Id="rId856" Type="http://schemas.openxmlformats.org/officeDocument/2006/relationships/oleObject" Target="embeddings/oleObject542.bin"/><Relationship Id="rId1181" Type="http://schemas.openxmlformats.org/officeDocument/2006/relationships/image" Target="media/image447.wmf"/><Relationship Id="rId1237" Type="http://schemas.openxmlformats.org/officeDocument/2006/relationships/oleObject" Target="embeddings/oleObject757.bin"/><Relationship Id="rId1279" Type="http://schemas.openxmlformats.org/officeDocument/2006/relationships/oleObject" Target="embeddings/oleObject779.bin"/><Relationship Id="rId1402" Type="http://schemas.openxmlformats.org/officeDocument/2006/relationships/image" Target="media/image538.wmf"/><Relationship Id="rId1444" Type="http://schemas.openxmlformats.org/officeDocument/2006/relationships/oleObject" Target="embeddings/oleObject882.bin"/><Relationship Id="rId190" Type="http://schemas.openxmlformats.org/officeDocument/2006/relationships/image" Target="media/image60.wmf"/><Relationship Id="rId204" Type="http://schemas.openxmlformats.org/officeDocument/2006/relationships/oleObject" Target="embeddings/oleObject136.bin"/><Relationship Id="rId246" Type="http://schemas.openxmlformats.org/officeDocument/2006/relationships/image" Target="media/image67.wmf"/><Relationship Id="rId288" Type="http://schemas.openxmlformats.org/officeDocument/2006/relationships/oleObject" Target="embeddings/oleObject194.bin"/><Relationship Id="rId411" Type="http://schemas.openxmlformats.org/officeDocument/2006/relationships/oleObject" Target="embeddings/oleObject258.bin"/><Relationship Id="rId453" Type="http://schemas.openxmlformats.org/officeDocument/2006/relationships/oleObject" Target="embeddings/oleObject280.bin"/><Relationship Id="rId509" Type="http://schemas.openxmlformats.org/officeDocument/2006/relationships/image" Target="media/image187.wmf"/><Relationship Id="rId660" Type="http://schemas.openxmlformats.org/officeDocument/2006/relationships/oleObject" Target="embeddings/oleObject408.bin"/><Relationship Id="rId898" Type="http://schemas.openxmlformats.org/officeDocument/2006/relationships/oleObject" Target="embeddings/oleObject569.bin"/><Relationship Id="rId1041" Type="http://schemas.openxmlformats.org/officeDocument/2006/relationships/oleObject" Target="embeddings/oleObject655.bin"/><Relationship Id="rId1083" Type="http://schemas.openxmlformats.org/officeDocument/2006/relationships/image" Target="media/image399.wmf"/><Relationship Id="rId1139" Type="http://schemas.openxmlformats.org/officeDocument/2006/relationships/image" Target="media/image427.wmf"/><Relationship Id="rId1290" Type="http://schemas.openxmlformats.org/officeDocument/2006/relationships/oleObject" Target="embeddings/oleObject785.bin"/><Relationship Id="rId1304" Type="http://schemas.openxmlformats.org/officeDocument/2006/relationships/image" Target="media/image504.jpeg"/><Relationship Id="rId1346" Type="http://schemas.openxmlformats.org/officeDocument/2006/relationships/oleObject" Target="embeddings/oleObject822.bin"/><Relationship Id="rId106" Type="http://schemas.openxmlformats.org/officeDocument/2006/relationships/image" Target="media/image39.wmf"/><Relationship Id="rId313" Type="http://schemas.openxmlformats.org/officeDocument/2006/relationships/image" Target="media/image101.wmf"/><Relationship Id="rId495" Type="http://schemas.openxmlformats.org/officeDocument/2006/relationships/image" Target="media/image180.wmf"/><Relationship Id="rId716" Type="http://schemas.openxmlformats.org/officeDocument/2006/relationships/oleObject" Target="embeddings/oleObject447.bin"/><Relationship Id="rId758" Type="http://schemas.openxmlformats.org/officeDocument/2006/relationships/oleObject" Target="embeddings/oleObject480.bin"/><Relationship Id="rId923" Type="http://schemas.openxmlformats.org/officeDocument/2006/relationships/oleObject" Target="embeddings/oleObject584.bin"/><Relationship Id="rId965" Type="http://schemas.openxmlformats.org/officeDocument/2006/relationships/oleObject" Target="embeddings/oleObject609.bin"/><Relationship Id="rId1150" Type="http://schemas.openxmlformats.org/officeDocument/2006/relationships/oleObject" Target="embeddings/oleObject712.bin"/><Relationship Id="rId1388" Type="http://schemas.openxmlformats.org/officeDocument/2006/relationships/image" Target="media/image531.wmf"/><Relationship Id="rId10" Type="http://schemas.openxmlformats.org/officeDocument/2006/relationships/oleObject" Target="embeddings/oleObject2.bin"/><Relationship Id="rId52" Type="http://schemas.openxmlformats.org/officeDocument/2006/relationships/oleObject" Target="embeddings/oleObject27.bin"/><Relationship Id="rId94" Type="http://schemas.openxmlformats.org/officeDocument/2006/relationships/oleObject" Target="embeddings/oleObject55.bin"/><Relationship Id="rId148" Type="http://schemas.openxmlformats.org/officeDocument/2006/relationships/image" Target="media/image52.wmf"/><Relationship Id="rId355" Type="http://schemas.openxmlformats.org/officeDocument/2006/relationships/image" Target="media/image121.wmf"/><Relationship Id="rId397" Type="http://schemas.openxmlformats.org/officeDocument/2006/relationships/image" Target="media/image142.wmf"/><Relationship Id="rId520" Type="http://schemas.openxmlformats.org/officeDocument/2006/relationships/oleObject" Target="embeddings/oleObject322.bin"/><Relationship Id="rId562" Type="http://schemas.openxmlformats.org/officeDocument/2006/relationships/oleObject" Target="embeddings/oleObject344.bin"/><Relationship Id="rId618" Type="http://schemas.openxmlformats.org/officeDocument/2006/relationships/oleObject" Target="embeddings/oleObject381.bin"/><Relationship Id="rId825" Type="http://schemas.openxmlformats.org/officeDocument/2006/relationships/oleObject" Target="embeddings/oleObject523.bin"/><Relationship Id="rId1192" Type="http://schemas.openxmlformats.org/officeDocument/2006/relationships/image" Target="media/image453.wmf"/><Relationship Id="rId1206" Type="http://schemas.openxmlformats.org/officeDocument/2006/relationships/image" Target="media/image460.wmf"/><Relationship Id="rId1248" Type="http://schemas.openxmlformats.org/officeDocument/2006/relationships/image" Target="media/image480.wmf"/><Relationship Id="rId1413" Type="http://schemas.openxmlformats.org/officeDocument/2006/relationships/oleObject" Target="embeddings/oleObject865.bin"/><Relationship Id="rId215" Type="http://schemas.openxmlformats.org/officeDocument/2006/relationships/oleObject" Target="embeddings/oleObject147.bin"/><Relationship Id="rId257" Type="http://schemas.openxmlformats.org/officeDocument/2006/relationships/oleObject" Target="embeddings/oleObject179.bin"/><Relationship Id="rId422" Type="http://schemas.openxmlformats.org/officeDocument/2006/relationships/image" Target="media/image153.wmf"/><Relationship Id="rId464" Type="http://schemas.openxmlformats.org/officeDocument/2006/relationships/image" Target="media/image172.wmf"/><Relationship Id="rId867" Type="http://schemas.openxmlformats.org/officeDocument/2006/relationships/image" Target="media/image312.wmf"/><Relationship Id="rId1010" Type="http://schemas.openxmlformats.org/officeDocument/2006/relationships/oleObject" Target="embeddings/oleObject636.bin"/><Relationship Id="rId1052" Type="http://schemas.openxmlformats.org/officeDocument/2006/relationships/image" Target="media/image385.wmf"/><Relationship Id="rId1094" Type="http://schemas.openxmlformats.org/officeDocument/2006/relationships/oleObject" Target="embeddings/oleObject684.bin"/><Relationship Id="rId1108" Type="http://schemas.openxmlformats.org/officeDocument/2006/relationships/oleObject" Target="embeddings/oleObject691.bin"/><Relationship Id="rId1315" Type="http://schemas.openxmlformats.org/officeDocument/2006/relationships/oleObject" Target="embeddings/oleObject800.bin"/><Relationship Id="rId299" Type="http://schemas.openxmlformats.org/officeDocument/2006/relationships/image" Target="media/image94.wmf"/><Relationship Id="rId727" Type="http://schemas.openxmlformats.org/officeDocument/2006/relationships/oleObject" Target="embeddings/oleObject455.bin"/><Relationship Id="rId934" Type="http://schemas.openxmlformats.org/officeDocument/2006/relationships/image" Target="media/image336.wmf"/><Relationship Id="rId1357" Type="http://schemas.openxmlformats.org/officeDocument/2006/relationships/image" Target="media/image523.wmf"/><Relationship Id="rId63" Type="http://schemas.openxmlformats.org/officeDocument/2006/relationships/image" Target="media/image23.wmf"/><Relationship Id="rId159" Type="http://schemas.openxmlformats.org/officeDocument/2006/relationships/oleObject" Target="embeddings/oleObject101.bin"/><Relationship Id="rId366" Type="http://schemas.openxmlformats.org/officeDocument/2006/relationships/oleObject" Target="embeddings/oleObject234.bin"/><Relationship Id="rId573" Type="http://schemas.openxmlformats.org/officeDocument/2006/relationships/image" Target="media/image218.wmf"/><Relationship Id="rId780" Type="http://schemas.openxmlformats.org/officeDocument/2006/relationships/image" Target="media/image280.wmf"/><Relationship Id="rId1217" Type="http://schemas.openxmlformats.org/officeDocument/2006/relationships/oleObject" Target="embeddings/oleObject746.bin"/><Relationship Id="rId1424" Type="http://schemas.openxmlformats.org/officeDocument/2006/relationships/image" Target="media/image548.wmf"/><Relationship Id="rId226" Type="http://schemas.openxmlformats.org/officeDocument/2006/relationships/oleObject" Target="embeddings/oleObject157.bin"/><Relationship Id="rId433" Type="http://schemas.openxmlformats.org/officeDocument/2006/relationships/oleObject" Target="embeddings/oleObject269.bin"/><Relationship Id="rId878" Type="http://schemas.openxmlformats.org/officeDocument/2006/relationships/oleObject" Target="embeddings/oleObject555.bin"/><Relationship Id="rId1063" Type="http://schemas.openxmlformats.org/officeDocument/2006/relationships/image" Target="media/image390.wmf"/><Relationship Id="rId1270" Type="http://schemas.openxmlformats.org/officeDocument/2006/relationships/oleObject" Target="embeddings/oleObject775.bin"/><Relationship Id="rId640" Type="http://schemas.openxmlformats.org/officeDocument/2006/relationships/oleObject" Target="embeddings/oleObject396.bin"/><Relationship Id="rId738" Type="http://schemas.openxmlformats.org/officeDocument/2006/relationships/oleObject" Target="embeddings/oleObject463.bin"/><Relationship Id="rId945" Type="http://schemas.openxmlformats.org/officeDocument/2006/relationships/oleObject" Target="embeddings/oleObject598.bin"/><Relationship Id="rId1368" Type="http://schemas.openxmlformats.org/officeDocument/2006/relationships/oleObject" Target="embeddings/oleObject837.bin"/><Relationship Id="rId74" Type="http://schemas.openxmlformats.org/officeDocument/2006/relationships/oleObject" Target="embeddings/oleObject42.bin"/><Relationship Id="rId377" Type="http://schemas.openxmlformats.org/officeDocument/2006/relationships/image" Target="media/image132.wmf"/><Relationship Id="rId500" Type="http://schemas.openxmlformats.org/officeDocument/2006/relationships/oleObject" Target="embeddings/oleObject312.bin"/><Relationship Id="rId584" Type="http://schemas.openxmlformats.org/officeDocument/2006/relationships/oleObject" Target="embeddings/oleObject356.bin"/><Relationship Id="rId805" Type="http://schemas.openxmlformats.org/officeDocument/2006/relationships/oleObject" Target="embeddings/oleObject510.bin"/><Relationship Id="rId1130" Type="http://schemas.openxmlformats.org/officeDocument/2006/relationships/image" Target="media/image422.wmf"/><Relationship Id="rId1228" Type="http://schemas.openxmlformats.org/officeDocument/2006/relationships/oleObject" Target="embeddings/oleObject752.bin"/><Relationship Id="rId1435" Type="http://schemas.openxmlformats.org/officeDocument/2006/relationships/oleObject" Target="embeddings/oleObject876.bin"/><Relationship Id="rId5" Type="http://schemas.openxmlformats.org/officeDocument/2006/relationships/footnotes" Target="footnotes.xml"/><Relationship Id="rId237" Type="http://schemas.openxmlformats.org/officeDocument/2006/relationships/oleObject" Target="embeddings/oleObject167.bin"/><Relationship Id="rId791" Type="http://schemas.openxmlformats.org/officeDocument/2006/relationships/oleObject" Target="embeddings/oleObject501.bin"/><Relationship Id="rId889" Type="http://schemas.openxmlformats.org/officeDocument/2006/relationships/oleObject" Target="embeddings/oleObject561.bin"/><Relationship Id="rId1074" Type="http://schemas.openxmlformats.org/officeDocument/2006/relationships/oleObject" Target="embeddings/oleObject673.bin"/><Relationship Id="rId444" Type="http://schemas.openxmlformats.org/officeDocument/2006/relationships/oleObject" Target="embeddings/oleObject275.bin"/><Relationship Id="rId651" Type="http://schemas.openxmlformats.org/officeDocument/2006/relationships/image" Target="media/image243.wmf"/><Relationship Id="rId749" Type="http://schemas.openxmlformats.org/officeDocument/2006/relationships/oleObject" Target="embeddings/oleObject472.bin"/><Relationship Id="rId1281" Type="http://schemas.openxmlformats.org/officeDocument/2006/relationships/oleObject" Target="embeddings/oleObject780.bin"/><Relationship Id="rId1379" Type="http://schemas.openxmlformats.org/officeDocument/2006/relationships/image" Target="media/image527.wmf"/><Relationship Id="rId290" Type="http://schemas.openxmlformats.org/officeDocument/2006/relationships/oleObject" Target="embeddings/oleObject195.bin"/><Relationship Id="rId304" Type="http://schemas.openxmlformats.org/officeDocument/2006/relationships/oleObject" Target="embeddings/oleObject202.bin"/><Relationship Id="rId388" Type="http://schemas.openxmlformats.org/officeDocument/2006/relationships/oleObject" Target="embeddings/oleObject245.bin"/><Relationship Id="rId511" Type="http://schemas.openxmlformats.org/officeDocument/2006/relationships/image" Target="media/image188.wmf"/><Relationship Id="rId609" Type="http://schemas.openxmlformats.org/officeDocument/2006/relationships/oleObject" Target="embeddings/oleObject375.bin"/><Relationship Id="rId956" Type="http://schemas.openxmlformats.org/officeDocument/2006/relationships/image" Target="media/image346.wmf"/><Relationship Id="rId1141" Type="http://schemas.openxmlformats.org/officeDocument/2006/relationships/image" Target="media/image428.wmf"/><Relationship Id="rId1239" Type="http://schemas.openxmlformats.org/officeDocument/2006/relationships/oleObject" Target="embeddings/oleObject758.bin"/><Relationship Id="rId85" Type="http://schemas.openxmlformats.org/officeDocument/2006/relationships/image" Target="media/image32.wmf"/><Relationship Id="rId150" Type="http://schemas.openxmlformats.org/officeDocument/2006/relationships/oleObject" Target="embeddings/oleObject92.bin"/><Relationship Id="rId595" Type="http://schemas.openxmlformats.org/officeDocument/2006/relationships/oleObject" Target="embeddings/oleObject365.bin"/><Relationship Id="rId816" Type="http://schemas.openxmlformats.org/officeDocument/2006/relationships/image" Target="media/image293.wmf"/><Relationship Id="rId1001" Type="http://schemas.openxmlformats.org/officeDocument/2006/relationships/oleObject" Target="embeddings/oleObject630.bin"/><Relationship Id="rId1446" Type="http://schemas.openxmlformats.org/officeDocument/2006/relationships/header" Target="header1.xml"/><Relationship Id="rId248" Type="http://schemas.openxmlformats.org/officeDocument/2006/relationships/image" Target="media/image68.wmf"/><Relationship Id="rId455" Type="http://schemas.openxmlformats.org/officeDocument/2006/relationships/oleObject" Target="embeddings/oleObject281.bin"/><Relationship Id="rId662" Type="http://schemas.openxmlformats.org/officeDocument/2006/relationships/oleObject" Target="embeddings/oleObject409.bin"/><Relationship Id="rId1085" Type="http://schemas.openxmlformats.org/officeDocument/2006/relationships/image" Target="media/image400.wmf"/><Relationship Id="rId1292" Type="http://schemas.openxmlformats.org/officeDocument/2006/relationships/oleObject" Target="embeddings/oleObject787.bin"/><Relationship Id="rId1306" Type="http://schemas.openxmlformats.org/officeDocument/2006/relationships/oleObject" Target="embeddings/oleObject795.bin"/><Relationship Id="rId12" Type="http://schemas.openxmlformats.org/officeDocument/2006/relationships/oleObject" Target="embeddings/oleObject3.bin"/><Relationship Id="rId108" Type="http://schemas.openxmlformats.org/officeDocument/2006/relationships/image" Target="media/image40.wmf"/><Relationship Id="rId315" Type="http://schemas.openxmlformats.org/officeDocument/2006/relationships/image" Target="media/image102.wmf"/><Relationship Id="rId522" Type="http://schemas.openxmlformats.org/officeDocument/2006/relationships/oleObject" Target="embeddings/oleObject323.bin"/><Relationship Id="rId967" Type="http://schemas.openxmlformats.org/officeDocument/2006/relationships/oleObject" Target="embeddings/oleObject610.bin"/><Relationship Id="rId1152" Type="http://schemas.openxmlformats.org/officeDocument/2006/relationships/oleObject" Target="embeddings/oleObject713.bin"/><Relationship Id="rId96" Type="http://schemas.openxmlformats.org/officeDocument/2006/relationships/oleObject" Target="embeddings/oleObject56.bin"/><Relationship Id="rId161" Type="http://schemas.openxmlformats.org/officeDocument/2006/relationships/oleObject" Target="embeddings/oleObject103.bin"/><Relationship Id="rId399" Type="http://schemas.openxmlformats.org/officeDocument/2006/relationships/image" Target="media/image143.wmf"/><Relationship Id="rId827" Type="http://schemas.openxmlformats.org/officeDocument/2006/relationships/oleObject" Target="embeddings/oleObject525.bin"/><Relationship Id="rId1012" Type="http://schemas.openxmlformats.org/officeDocument/2006/relationships/image" Target="media/image369.wmf"/><Relationship Id="rId259" Type="http://schemas.openxmlformats.org/officeDocument/2006/relationships/image" Target="media/image74.wmf"/><Relationship Id="rId466" Type="http://schemas.openxmlformats.org/officeDocument/2006/relationships/image" Target="media/image173.wmf"/><Relationship Id="rId673" Type="http://schemas.openxmlformats.org/officeDocument/2006/relationships/image" Target="media/image253.wmf"/><Relationship Id="rId880" Type="http://schemas.openxmlformats.org/officeDocument/2006/relationships/oleObject" Target="embeddings/oleObject556.bin"/><Relationship Id="rId1096" Type="http://schemas.openxmlformats.org/officeDocument/2006/relationships/oleObject" Target="embeddings/oleObject685.bin"/><Relationship Id="rId1317" Type="http://schemas.openxmlformats.org/officeDocument/2006/relationships/oleObject" Target="embeddings/oleObject801.bin"/><Relationship Id="rId23" Type="http://schemas.openxmlformats.org/officeDocument/2006/relationships/image" Target="media/image9.wmf"/><Relationship Id="rId119" Type="http://schemas.openxmlformats.org/officeDocument/2006/relationships/oleObject" Target="embeddings/oleObject68.bin"/><Relationship Id="rId326" Type="http://schemas.openxmlformats.org/officeDocument/2006/relationships/oleObject" Target="embeddings/oleObject213.bin"/><Relationship Id="rId533" Type="http://schemas.openxmlformats.org/officeDocument/2006/relationships/image" Target="media/image199.wmf"/><Relationship Id="rId978" Type="http://schemas.openxmlformats.org/officeDocument/2006/relationships/oleObject" Target="embeddings/oleObject617.bin"/><Relationship Id="rId1163" Type="http://schemas.openxmlformats.org/officeDocument/2006/relationships/oleObject" Target="embeddings/oleObject719.bin"/><Relationship Id="rId1370" Type="http://schemas.openxmlformats.org/officeDocument/2006/relationships/oleObject" Target="embeddings/oleObject838.bin"/><Relationship Id="rId740" Type="http://schemas.openxmlformats.org/officeDocument/2006/relationships/oleObject" Target="embeddings/oleObject465.bin"/><Relationship Id="rId838" Type="http://schemas.openxmlformats.org/officeDocument/2006/relationships/image" Target="media/image302.wmf"/><Relationship Id="rId1023" Type="http://schemas.openxmlformats.org/officeDocument/2006/relationships/oleObject" Target="embeddings/oleObject643.bin"/><Relationship Id="rId172" Type="http://schemas.openxmlformats.org/officeDocument/2006/relationships/oleObject" Target="embeddings/oleObject113.bin"/><Relationship Id="rId477" Type="http://schemas.openxmlformats.org/officeDocument/2006/relationships/oleObject" Target="embeddings/oleObject296.bin"/><Relationship Id="rId600" Type="http://schemas.openxmlformats.org/officeDocument/2006/relationships/image" Target="media/image225.wmf"/><Relationship Id="rId684" Type="http://schemas.openxmlformats.org/officeDocument/2006/relationships/oleObject" Target="embeddings/oleObject421.bin"/><Relationship Id="rId1230" Type="http://schemas.openxmlformats.org/officeDocument/2006/relationships/oleObject" Target="embeddings/oleObject753.bin"/><Relationship Id="rId1328" Type="http://schemas.openxmlformats.org/officeDocument/2006/relationships/image" Target="media/image515.wmf"/><Relationship Id="rId337" Type="http://schemas.openxmlformats.org/officeDocument/2006/relationships/image" Target="media/image112.wmf"/><Relationship Id="rId891" Type="http://schemas.openxmlformats.org/officeDocument/2006/relationships/oleObject" Target="embeddings/oleObject563.bin"/><Relationship Id="rId905" Type="http://schemas.openxmlformats.org/officeDocument/2006/relationships/oleObject" Target="embeddings/oleObject573.bin"/><Relationship Id="rId989" Type="http://schemas.openxmlformats.org/officeDocument/2006/relationships/image" Target="media/image360.wmf"/><Relationship Id="rId34" Type="http://schemas.openxmlformats.org/officeDocument/2006/relationships/oleObject" Target="embeddings/oleObject14.bin"/><Relationship Id="rId544" Type="http://schemas.openxmlformats.org/officeDocument/2006/relationships/oleObject" Target="embeddings/oleObject335.bin"/><Relationship Id="rId751" Type="http://schemas.openxmlformats.org/officeDocument/2006/relationships/oleObject" Target="embeddings/oleObject473.bin"/><Relationship Id="rId849" Type="http://schemas.openxmlformats.org/officeDocument/2006/relationships/oleObject" Target="embeddings/oleObject538.bin"/><Relationship Id="rId1174" Type="http://schemas.openxmlformats.org/officeDocument/2006/relationships/image" Target="media/image444.wmf"/><Relationship Id="rId1381" Type="http://schemas.openxmlformats.org/officeDocument/2006/relationships/image" Target="media/image528.wmf"/><Relationship Id="rId183" Type="http://schemas.openxmlformats.org/officeDocument/2006/relationships/oleObject" Target="embeddings/oleObject119.bin"/><Relationship Id="rId390" Type="http://schemas.openxmlformats.org/officeDocument/2006/relationships/oleObject" Target="embeddings/oleObject246.bin"/><Relationship Id="rId404" Type="http://schemas.openxmlformats.org/officeDocument/2006/relationships/oleObject" Target="embeddings/oleObject253.bin"/><Relationship Id="rId611" Type="http://schemas.openxmlformats.org/officeDocument/2006/relationships/oleObject" Target="embeddings/oleObject376.bin"/><Relationship Id="rId1034" Type="http://schemas.openxmlformats.org/officeDocument/2006/relationships/oleObject" Target="embeddings/oleObject649.bin"/><Relationship Id="rId1241" Type="http://schemas.openxmlformats.org/officeDocument/2006/relationships/image" Target="media/image477.wmf"/><Relationship Id="rId1339" Type="http://schemas.openxmlformats.org/officeDocument/2006/relationships/image" Target="media/image517.wmf"/><Relationship Id="rId250" Type="http://schemas.openxmlformats.org/officeDocument/2006/relationships/image" Target="media/image69.wmf"/><Relationship Id="rId488" Type="http://schemas.openxmlformats.org/officeDocument/2006/relationships/oleObject" Target="embeddings/oleObject306.bin"/><Relationship Id="rId695" Type="http://schemas.openxmlformats.org/officeDocument/2006/relationships/oleObject" Target="embeddings/oleObject428.bin"/><Relationship Id="rId709" Type="http://schemas.openxmlformats.org/officeDocument/2006/relationships/oleObject" Target="embeddings/oleObject442.bin"/><Relationship Id="rId916" Type="http://schemas.openxmlformats.org/officeDocument/2006/relationships/oleObject" Target="embeddings/oleObject580.bin"/><Relationship Id="rId1101" Type="http://schemas.openxmlformats.org/officeDocument/2006/relationships/image" Target="media/image408.wmf"/><Relationship Id="rId45" Type="http://schemas.openxmlformats.org/officeDocument/2006/relationships/oleObject" Target="embeddings/oleObject21.bin"/><Relationship Id="rId110" Type="http://schemas.openxmlformats.org/officeDocument/2006/relationships/image" Target="media/image41.wmf"/><Relationship Id="rId348" Type="http://schemas.openxmlformats.org/officeDocument/2006/relationships/oleObject" Target="embeddings/oleObject225.bin"/><Relationship Id="rId555" Type="http://schemas.openxmlformats.org/officeDocument/2006/relationships/image" Target="media/image209.wmf"/><Relationship Id="rId762" Type="http://schemas.openxmlformats.org/officeDocument/2006/relationships/oleObject" Target="embeddings/oleObject484.bin"/><Relationship Id="rId1185" Type="http://schemas.openxmlformats.org/officeDocument/2006/relationships/image" Target="media/image449.wmf"/><Relationship Id="rId1392" Type="http://schemas.openxmlformats.org/officeDocument/2006/relationships/image" Target="media/image533.wmf"/><Relationship Id="rId1406" Type="http://schemas.openxmlformats.org/officeDocument/2006/relationships/image" Target="media/image540.wmf"/><Relationship Id="rId194" Type="http://schemas.openxmlformats.org/officeDocument/2006/relationships/oleObject" Target="embeddings/oleObject127.bin"/><Relationship Id="rId208" Type="http://schemas.openxmlformats.org/officeDocument/2006/relationships/oleObject" Target="embeddings/oleObject140.bin"/><Relationship Id="rId415" Type="http://schemas.openxmlformats.org/officeDocument/2006/relationships/oleObject" Target="embeddings/oleObject260.bin"/><Relationship Id="rId622" Type="http://schemas.openxmlformats.org/officeDocument/2006/relationships/oleObject" Target="embeddings/oleObject384.bin"/><Relationship Id="rId1045" Type="http://schemas.openxmlformats.org/officeDocument/2006/relationships/oleObject" Target="embeddings/oleObject657.bin"/><Relationship Id="rId1252" Type="http://schemas.openxmlformats.org/officeDocument/2006/relationships/oleObject" Target="embeddings/oleObject765.bin"/><Relationship Id="rId261" Type="http://schemas.openxmlformats.org/officeDocument/2006/relationships/image" Target="media/image75.wmf"/><Relationship Id="rId499" Type="http://schemas.openxmlformats.org/officeDocument/2006/relationships/image" Target="media/image182.wmf"/><Relationship Id="rId927" Type="http://schemas.openxmlformats.org/officeDocument/2006/relationships/oleObject" Target="embeddings/oleObject587.bin"/><Relationship Id="rId1112" Type="http://schemas.openxmlformats.org/officeDocument/2006/relationships/image" Target="media/image413.jpeg"/><Relationship Id="rId56" Type="http://schemas.openxmlformats.org/officeDocument/2006/relationships/oleObject" Target="embeddings/oleObject31.bin"/><Relationship Id="rId359" Type="http://schemas.openxmlformats.org/officeDocument/2006/relationships/image" Target="media/image123.wmf"/><Relationship Id="rId566" Type="http://schemas.openxmlformats.org/officeDocument/2006/relationships/oleObject" Target="embeddings/oleObject346.bin"/><Relationship Id="rId773" Type="http://schemas.openxmlformats.org/officeDocument/2006/relationships/oleObject" Target="embeddings/oleObject491.bin"/><Relationship Id="rId1196" Type="http://schemas.openxmlformats.org/officeDocument/2006/relationships/image" Target="media/image455.wmf"/><Relationship Id="rId1417" Type="http://schemas.openxmlformats.org/officeDocument/2006/relationships/oleObject" Target="embeddings/oleObject867.bin"/><Relationship Id="rId121" Type="http://schemas.openxmlformats.org/officeDocument/2006/relationships/oleObject" Target="embeddings/oleObject70.bin"/><Relationship Id="rId219" Type="http://schemas.openxmlformats.org/officeDocument/2006/relationships/oleObject" Target="embeddings/oleObject151.bin"/><Relationship Id="rId426" Type="http://schemas.openxmlformats.org/officeDocument/2006/relationships/image" Target="media/image155.wmf"/><Relationship Id="rId633" Type="http://schemas.openxmlformats.org/officeDocument/2006/relationships/oleObject" Target="embeddings/oleObject392.bin"/><Relationship Id="rId980" Type="http://schemas.openxmlformats.org/officeDocument/2006/relationships/oleObject" Target="embeddings/oleObject619.bin"/><Relationship Id="rId1056" Type="http://schemas.openxmlformats.org/officeDocument/2006/relationships/image" Target="media/image387.wmf"/><Relationship Id="rId1263" Type="http://schemas.openxmlformats.org/officeDocument/2006/relationships/oleObject" Target="embeddings/oleObject771.bin"/><Relationship Id="rId840" Type="http://schemas.openxmlformats.org/officeDocument/2006/relationships/image" Target="media/image303.wmf"/><Relationship Id="rId938" Type="http://schemas.openxmlformats.org/officeDocument/2006/relationships/image" Target="media/image338.wmf"/><Relationship Id="rId67" Type="http://schemas.openxmlformats.org/officeDocument/2006/relationships/image" Target="media/image25.wmf"/><Relationship Id="rId272" Type="http://schemas.openxmlformats.org/officeDocument/2006/relationships/oleObject" Target="embeddings/oleObject186.bin"/><Relationship Id="rId577" Type="http://schemas.openxmlformats.org/officeDocument/2006/relationships/image" Target="media/image220.wmf"/><Relationship Id="rId700" Type="http://schemas.openxmlformats.org/officeDocument/2006/relationships/oleObject" Target="embeddings/oleObject433.bin"/><Relationship Id="rId1123" Type="http://schemas.openxmlformats.org/officeDocument/2006/relationships/image" Target="media/image419.wmf"/><Relationship Id="rId1330" Type="http://schemas.openxmlformats.org/officeDocument/2006/relationships/oleObject" Target="embeddings/oleObject809.bin"/><Relationship Id="rId1428" Type="http://schemas.openxmlformats.org/officeDocument/2006/relationships/image" Target="media/image550.wmf"/><Relationship Id="rId132" Type="http://schemas.openxmlformats.org/officeDocument/2006/relationships/oleObject" Target="embeddings/oleObject77.bin"/><Relationship Id="rId784" Type="http://schemas.openxmlformats.org/officeDocument/2006/relationships/image" Target="media/image282.wmf"/><Relationship Id="rId991" Type="http://schemas.openxmlformats.org/officeDocument/2006/relationships/image" Target="media/image361.wmf"/><Relationship Id="rId1067" Type="http://schemas.openxmlformats.org/officeDocument/2006/relationships/image" Target="media/image392.wmf"/><Relationship Id="rId437" Type="http://schemas.openxmlformats.org/officeDocument/2006/relationships/image" Target="media/image160.wmf"/><Relationship Id="rId644" Type="http://schemas.openxmlformats.org/officeDocument/2006/relationships/image" Target="media/image240.wmf"/><Relationship Id="rId851" Type="http://schemas.openxmlformats.org/officeDocument/2006/relationships/oleObject" Target="embeddings/oleObject539.bin"/><Relationship Id="rId1274" Type="http://schemas.openxmlformats.org/officeDocument/2006/relationships/oleObject" Target="embeddings/oleObject777.bin"/><Relationship Id="rId283" Type="http://schemas.openxmlformats.org/officeDocument/2006/relationships/image" Target="media/image86.wmf"/><Relationship Id="rId490" Type="http://schemas.openxmlformats.org/officeDocument/2006/relationships/oleObject" Target="embeddings/oleObject307.bin"/><Relationship Id="rId504" Type="http://schemas.openxmlformats.org/officeDocument/2006/relationships/oleObject" Target="embeddings/oleObject314.bin"/><Relationship Id="rId711" Type="http://schemas.openxmlformats.org/officeDocument/2006/relationships/image" Target="media/image262.wmf"/><Relationship Id="rId949" Type="http://schemas.openxmlformats.org/officeDocument/2006/relationships/oleObject" Target="embeddings/oleObject601.bin"/><Relationship Id="rId1134" Type="http://schemas.openxmlformats.org/officeDocument/2006/relationships/image" Target="media/image424.png"/><Relationship Id="rId1341" Type="http://schemas.openxmlformats.org/officeDocument/2006/relationships/image" Target="media/image518.wmf"/><Relationship Id="rId78" Type="http://schemas.openxmlformats.org/officeDocument/2006/relationships/oleObject" Target="embeddings/oleObject44.bin"/><Relationship Id="rId143" Type="http://schemas.openxmlformats.org/officeDocument/2006/relationships/oleObject" Target="embeddings/oleObject86.bin"/><Relationship Id="rId350" Type="http://schemas.openxmlformats.org/officeDocument/2006/relationships/oleObject" Target="embeddings/oleObject226.bin"/><Relationship Id="rId588" Type="http://schemas.openxmlformats.org/officeDocument/2006/relationships/oleObject" Target="embeddings/oleObject359.bin"/><Relationship Id="rId795" Type="http://schemas.openxmlformats.org/officeDocument/2006/relationships/oleObject" Target="embeddings/oleObject503.bin"/><Relationship Id="rId809" Type="http://schemas.openxmlformats.org/officeDocument/2006/relationships/oleObject" Target="embeddings/oleObject514.bin"/><Relationship Id="rId1201" Type="http://schemas.openxmlformats.org/officeDocument/2006/relationships/oleObject" Target="embeddings/oleObject738.bin"/><Relationship Id="rId1439" Type="http://schemas.openxmlformats.org/officeDocument/2006/relationships/oleObject" Target="embeddings/oleObject879.bin"/><Relationship Id="rId9" Type="http://schemas.openxmlformats.org/officeDocument/2006/relationships/image" Target="media/image2.wmf"/><Relationship Id="rId210" Type="http://schemas.openxmlformats.org/officeDocument/2006/relationships/oleObject" Target="embeddings/oleObject142.bin"/><Relationship Id="rId448" Type="http://schemas.openxmlformats.org/officeDocument/2006/relationships/image" Target="media/image165.wmf"/><Relationship Id="rId655" Type="http://schemas.openxmlformats.org/officeDocument/2006/relationships/image" Target="media/image245.wmf"/><Relationship Id="rId862" Type="http://schemas.openxmlformats.org/officeDocument/2006/relationships/image" Target="media/image310.wmf"/><Relationship Id="rId1078" Type="http://schemas.openxmlformats.org/officeDocument/2006/relationships/oleObject" Target="embeddings/oleObject675.bin"/><Relationship Id="rId1285" Type="http://schemas.openxmlformats.org/officeDocument/2006/relationships/oleObject" Target="embeddings/oleObject782.bin"/><Relationship Id="rId294" Type="http://schemas.openxmlformats.org/officeDocument/2006/relationships/oleObject" Target="embeddings/oleObject197.bin"/><Relationship Id="rId308" Type="http://schemas.openxmlformats.org/officeDocument/2006/relationships/oleObject" Target="embeddings/oleObject204.bin"/><Relationship Id="rId515" Type="http://schemas.openxmlformats.org/officeDocument/2006/relationships/image" Target="media/image190.wmf"/><Relationship Id="rId722" Type="http://schemas.openxmlformats.org/officeDocument/2006/relationships/oleObject" Target="embeddings/oleObject451.bin"/><Relationship Id="rId1145" Type="http://schemas.openxmlformats.org/officeDocument/2006/relationships/image" Target="media/image430.wmf"/><Relationship Id="rId1352" Type="http://schemas.openxmlformats.org/officeDocument/2006/relationships/image" Target="media/image521.wmf"/><Relationship Id="rId89" Type="http://schemas.openxmlformats.org/officeDocument/2006/relationships/image" Target="media/image33.wmf"/><Relationship Id="rId154" Type="http://schemas.openxmlformats.org/officeDocument/2006/relationships/oleObject" Target="embeddings/oleObject96.bin"/><Relationship Id="rId361" Type="http://schemas.openxmlformats.org/officeDocument/2006/relationships/image" Target="media/image124.wmf"/><Relationship Id="rId599" Type="http://schemas.openxmlformats.org/officeDocument/2006/relationships/oleObject" Target="embeddings/oleObject369.bin"/><Relationship Id="rId1005" Type="http://schemas.openxmlformats.org/officeDocument/2006/relationships/oleObject" Target="embeddings/oleObject632.bin"/><Relationship Id="rId1212" Type="http://schemas.openxmlformats.org/officeDocument/2006/relationships/image" Target="media/image463.wmf"/><Relationship Id="rId459" Type="http://schemas.openxmlformats.org/officeDocument/2006/relationships/oleObject" Target="embeddings/oleObject283.bin"/><Relationship Id="rId666" Type="http://schemas.openxmlformats.org/officeDocument/2006/relationships/oleObject" Target="embeddings/oleObject411.bin"/><Relationship Id="rId873" Type="http://schemas.openxmlformats.org/officeDocument/2006/relationships/image" Target="media/image315.wmf"/><Relationship Id="rId1089" Type="http://schemas.openxmlformats.org/officeDocument/2006/relationships/image" Target="media/image402.wmf"/><Relationship Id="rId1296" Type="http://schemas.openxmlformats.org/officeDocument/2006/relationships/image" Target="media/image501.wmf"/><Relationship Id="rId16" Type="http://schemas.openxmlformats.org/officeDocument/2006/relationships/oleObject" Target="embeddings/oleObject5.bin"/><Relationship Id="rId221" Type="http://schemas.openxmlformats.org/officeDocument/2006/relationships/oleObject" Target="embeddings/oleObject153.bin"/><Relationship Id="rId319" Type="http://schemas.openxmlformats.org/officeDocument/2006/relationships/image" Target="media/image104.wmf"/><Relationship Id="rId526" Type="http://schemas.openxmlformats.org/officeDocument/2006/relationships/oleObject" Target="embeddings/oleObject325.bin"/><Relationship Id="rId1156" Type="http://schemas.openxmlformats.org/officeDocument/2006/relationships/oleObject" Target="embeddings/oleObject715.bin"/><Relationship Id="rId1363" Type="http://schemas.openxmlformats.org/officeDocument/2006/relationships/oleObject" Target="embeddings/oleObject833.bin"/><Relationship Id="rId733" Type="http://schemas.openxmlformats.org/officeDocument/2006/relationships/oleObject" Target="embeddings/oleObject459.bin"/><Relationship Id="rId940" Type="http://schemas.openxmlformats.org/officeDocument/2006/relationships/image" Target="media/image339.wmf"/><Relationship Id="rId1016" Type="http://schemas.openxmlformats.org/officeDocument/2006/relationships/image" Target="media/image371.wmf"/><Relationship Id="rId165" Type="http://schemas.openxmlformats.org/officeDocument/2006/relationships/oleObject" Target="embeddings/oleObject107.bin"/><Relationship Id="rId372" Type="http://schemas.openxmlformats.org/officeDocument/2006/relationships/oleObject" Target="embeddings/oleObject237.bin"/><Relationship Id="rId677" Type="http://schemas.openxmlformats.org/officeDocument/2006/relationships/image" Target="media/image255.wmf"/><Relationship Id="rId800" Type="http://schemas.openxmlformats.org/officeDocument/2006/relationships/oleObject" Target="embeddings/oleObject506.bin"/><Relationship Id="rId1223" Type="http://schemas.openxmlformats.org/officeDocument/2006/relationships/image" Target="media/image468.wmf"/><Relationship Id="rId1430" Type="http://schemas.openxmlformats.org/officeDocument/2006/relationships/image" Target="media/image551.wmf"/><Relationship Id="rId232" Type="http://schemas.openxmlformats.org/officeDocument/2006/relationships/oleObject" Target="embeddings/oleObject162.bin"/><Relationship Id="rId884" Type="http://schemas.openxmlformats.org/officeDocument/2006/relationships/image" Target="media/image320.wmf"/><Relationship Id="rId27" Type="http://schemas.openxmlformats.org/officeDocument/2006/relationships/image" Target="media/image11.wmf"/><Relationship Id="rId537" Type="http://schemas.openxmlformats.org/officeDocument/2006/relationships/image" Target="media/image201.wmf"/><Relationship Id="rId744" Type="http://schemas.openxmlformats.org/officeDocument/2006/relationships/oleObject" Target="embeddings/oleObject468.bin"/><Relationship Id="rId951" Type="http://schemas.openxmlformats.org/officeDocument/2006/relationships/oleObject" Target="embeddings/oleObject602.bin"/><Relationship Id="rId1167" Type="http://schemas.openxmlformats.org/officeDocument/2006/relationships/oleObject" Target="embeddings/oleObject721.bin"/><Relationship Id="rId1374" Type="http://schemas.openxmlformats.org/officeDocument/2006/relationships/oleObject" Target="embeddings/oleObject842.bin"/><Relationship Id="rId80" Type="http://schemas.openxmlformats.org/officeDocument/2006/relationships/oleObject" Target="embeddings/oleObject45.bin"/><Relationship Id="rId176" Type="http://schemas.openxmlformats.org/officeDocument/2006/relationships/oleObject" Target="embeddings/oleObject115.bin"/><Relationship Id="rId383" Type="http://schemas.openxmlformats.org/officeDocument/2006/relationships/image" Target="media/image135.wmf"/><Relationship Id="rId590" Type="http://schemas.openxmlformats.org/officeDocument/2006/relationships/oleObject" Target="embeddings/oleObject361.bin"/><Relationship Id="rId604" Type="http://schemas.openxmlformats.org/officeDocument/2006/relationships/oleObject" Target="embeddings/oleObject372.bin"/><Relationship Id="rId811" Type="http://schemas.openxmlformats.org/officeDocument/2006/relationships/oleObject" Target="embeddings/oleObject515.bin"/><Relationship Id="rId1027" Type="http://schemas.openxmlformats.org/officeDocument/2006/relationships/oleObject" Target="embeddings/oleObject645.bin"/><Relationship Id="rId1234" Type="http://schemas.openxmlformats.org/officeDocument/2006/relationships/image" Target="media/image473.wmf"/><Relationship Id="rId1441" Type="http://schemas.openxmlformats.org/officeDocument/2006/relationships/oleObject" Target="embeddings/oleObject880.bin"/><Relationship Id="rId243" Type="http://schemas.openxmlformats.org/officeDocument/2006/relationships/oleObject" Target="embeddings/oleObject171.bin"/><Relationship Id="rId450" Type="http://schemas.openxmlformats.org/officeDocument/2006/relationships/image" Target="media/image166.wmf"/><Relationship Id="rId688" Type="http://schemas.openxmlformats.org/officeDocument/2006/relationships/oleObject" Target="embeddings/oleObject424.bin"/><Relationship Id="rId895" Type="http://schemas.openxmlformats.org/officeDocument/2006/relationships/oleObject" Target="embeddings/oleObject567.bin"/><Relationship Id="rId909" Type="http://schemas.openxmlformats.org/officeDocument/2006/relationships/oleObject" Target="embeddings/oleObject576.bin"/><Relationship Id="rId1080" Type="http://schemas.openxmlformats.org/officeDocument/2006/relationships/oleObject" Target="embeddings/oleObject677.bin"/><Relationship Id="rId1301" Type="http://schemas.openxmlformats.org/officeDocument/2006/relationships/image" Target="media/image503.wmf"/><Relationship Id="rId38" Type="http://schemas.openxmlformats.org/officeDocument/2006/relationships/image" Target="media/image16.wmf"/><Relationship Id="rId103" Type="http://schemas.openxmlformats.org/officeDocument/2006/relationships/oleObject" Target="embeddings/oleObject60.bin"/><Relationship Id="rId310" Type="http://schemas.openxmlformats.org/officeDocument/2006/relationships/oleObject" Target="embeddings/oleObject205.bin"/><Relationship Id="rId548" Type="http://schemas.openxmlformats.org/officeDocument/2006/relationships/oleObject" Target="embeddings/oleObject337.bin"/><Relationship Id="rId755" Type="http://schemas.openxmlformats.org/officeDocument/2006/relationships/oleObject" Target="embeddings/oleObject477.bin"/><Relationship Id="rId962" Type="http://schemas.openxmlformats.org/officeDocument/2006/relationships/image" Target="media/image349.wmf"/><Relationship Id="rId1178" Type="http://schemas.openxmlformats.org/officeDocument/2006/relationships/oleObject" Target="embeddings/oleObject727.bin"/><Relationship Id="rId1385" Type="http://schemas.openxmlformats.org/officeDocument/2006/relationships/oleObject" Target="embeddings/oleObject850.bin"/><Relationship Id="rId91" Type="http://schemas.openxmlformats.org/officeDocument/2006/relationships/oleObject" Target="embeddings/oleObject52.bin"/><Relationship Id="rId187" Type="http://schemas.openxmlformats.org/officeDocument/2006/relationships/image" Target="media/image59.wmf"/><Relationship Id="rId394" Type="http://schemas.openxmlformats.org/officeDocument/2006/relationships/oleObject" Target="embeddings/oleObject248.bin"/><Relationship Id="rId408" Type="http://schemas.openxmlformats.org/officeDocument/2006/relationships/oleObject" Target="embeddings/oleObject256.bin"/><Relationship Id="rId615" Type="http://schemas.openxmlformats.org/officeDocument/2006/relationships/oleObject" Target="embeddings/oleObject378.bin"/><Relationship Id="rId822" Type="http://schemas.openxmlformats.org/officeDocument/2006/relationships/image" Target="media/image296.wmf"/><Relationship Id="rId1038" Type="http://schemas.openxmlformats.org/officeDocument/2006/relationships/oleObject" Target="embeddings/oleObject652.bin"/><Relationship Id="rId1245" Type="http://schemas.openxmlformats.org/officeDocument/2006/relationships/image" Target="media/image479.wmf"/><Relationship Id="rId254" Type="http://schemas.openxmlformats.org/officeDocument/2006/relationships/image" Target="media/image71.wmf"/><Relationship Id="rId699" Type="http://schemas.openxmlformats.org/officeDocument/2006/relationships/oleObject" Target="embeddings/oleObject432.bin"/><Relationship Id="rId1091" Type="http://schemas.openxmlformats.org/officeDocument/2006/relationships/image" Target="media/image403.wmf"/><Relationship Id="rId1105" Type="http://schemas.openxmlformats.org/officeDocument/2006/relationships/image" Target="media/image410.wmf"/><Relationship Id="rId1312" Type="http://schemas.openxmlformats.org/officeDocument/2006/relationships/oleObject" Target="embeddings/oleObject798.bin"/><Relationship Id="rId49" Type="http://schemas.openxmlformats.org/officeDocument/2006/relationships/image" Target="media/image19.wmf"/><Relationship Id="rId114" Type="http://schemas.openxmlformats.org/officeDocument/2006/relationships/image" Target="media/image43.wmf"/><Relationship Id="rId461" Type="http://schemas.openxmlformats.org/officeDocument/2006/relationships/oleObject" Target="embeddings/oleObject284.bin"/><Relationship Id="rId559" Type="http://schemas.openxmlformats.org/officeDocument/2006/relationships/image" Target="media/image211.wmf"/><Relationship Id="rId766" Type="http://schemas.openxmlformats.org/officeDocument/2006/relationships/oleObject" Target="embeddings/oleObject487.bin"/><Relationship Id="rId1189" Type="http://schemas.openxmlformats.org/officeDocument/2006/relationships/image" Target="media/image451.wmf"/><Relationship Id="rId1396" Type="http://schemas.openxmlformats.org/officeDocument/2006/relationships/image" Target="media/image535.wmf"/><Relationship Id="rId198" Type="http://schemas.openxmlformats.org/officeDocument/2006/relationships/image" Target="media/image62.wmf"/><Relationship Id="rId321" Type="http://schemas.openxmlformats.org/officeDocument/2006/relationships/image" Target="media/image105.wmf"/><Relationship Id="rId419" Type="http://schemas.openxmlformats.org/officeDocument/2006/relationships/oleObject" Target="embeddings/oleObject262.bin"/><Relationship Id="rId626" Type="http://schemas.openxmlformats.org/officeDocument/2006/relationships/oleObject" Target="embeddings/oleObject387.bin"/><Relationship Id="rId973" Type="http://schemas.openxmlformats.org/officeDocument/2006/relationships/image" Target="media/image354.wmf"/><Relationship Id="rId1049" Type="http://schemas.openxmlformats.org/officeDocument/2006/relationships/oleObject" Target="embeddings/oleObject660.bin"/><Relationship Id="rId1256" Type="http://schemas.openxmlformats.org/officeDocument/2006/relationships/oleObject" Target="embeddings/oleObject768.bin"/><Relationship Id="rId833" Type="http://schemas.openxmlformats.org/officeDocument/2006/relationships/oleObject" Target="embeddings/oleObject528.bin"/><Relationship Id="rId1116" Type="http://schemas.openxmlformats.org/officeDocument/2006/relationships/oleObject" Target="embeddings/oleObject695.bin"/><Relationship Id="rId265" Type="http://schemas.openxmlformats.org/officeDocument/2006/relationships/image" Target="media/image77.wmf"/><Relationship Id="rId472" Type="http://schemas.openxmlformats.org/officeDocument/2006/relationships/oleObject" Target="embeddings/oleObject292.bin"/><Relationship Id="rId900" Type="http://schemas.openxmlformats.org/officeDocument/2006/relationships/image" Target="media/image324.wmf"/><Relationship Id="rId1323" Type="http://schemas.openxmlformats.org/officeDocument/2006/relationships/oleObject" Target="embeddings/oleObject804.bin"/><Relationship Id="rId125" Type="http://schemas.openxmlformats.org/officeDocument/2006/relationships/oleObject" Target="embeddings/oleObject73.bin"/><Relationship Id="rId332" Type="http://schemas.openxmlformats.org/officeDocument/2006/relationships/oleObject" Target="embeddings/oleObject216.bin"/><Relationship Id="rId777" Type="http://schemas.openxmlformats.org/officeDocument/2006/relationships/oleObject" Target="embeddings/oleObject493.bin"/><Relationship Id="rId984" Type="http://schemas.openxmlformats.org/officeDocument/2006/relationships/oleObject" Target="embeddings/oleObject621.bin"/><Relationship Id="rId637" Type="http://schemas.openxmlformats.org/officeDocument/2006/relationships/oleObject" Target="embeddings/oleObject394.bin"/><Relationship Id="rId844" Type="http://schemas.openxmlformats.org/officeDocument/2006/relationships/oleObject" Target="embeddings/oleObject534.bin"/><Relationship Id="rId1267" Type="http://schemas.openxmlformats.org/officeDocument/2006/relationships/oleObject" Target="embeddings/oleObject773.bin"/><Relationship Id="rId276" Type="http://schemas.openxmlformats.org/officeDocument/2006/relationships/oleObject" Target="embeddings/oleObject188.bin"/><Relationship Id="rId483" Type="http://schemas.openxmlformats.org/officeDocument/2006/relationships/oleObject" Target="embeddings/oleObject301.bin"/><Relationship Id="rId690" Type="http://schemas.openxmlformats.org/officeDocument/2006/relationships/oleObject" Target="embeddings/oleObject425.bin"/><Relationship Id="rId704" Type="http://schemas.openxmlformats.org/officeDocument/2006/relationships/oleObject" Target="embeddings/oleObject437.bin"/><Relationship Id="rId911" Type="http://schemas.openxmlformats.org/officeDocument/2006/relationships/image" Target="media/image328.wmf"/><Relationship Id="rId1127" Type="http://schemas.openxmlformats.org/officeDocument/2006/relationships/image" Target="media/image421.wmf"/><Relationship Id="rId1334" Type="http://schemas.openxmlformats.org/officeDocument/2006/relationships/oleObject" Target="embeddings/oleObject812.bin"/><Relationship Id="rId40" Type="http://schemas.openxmlformats.org/officeDocument/2006/relationships/image" Target="media/image17.wmf"/><Relationship Id="rId136" Type="http://schemas.openxmlformats.org/officeDocument/2006/relationships/oleObject" Target="embeddings/oleObject80.bin"/><Relationship Id="rId343" Type="http://schemas.openxmlformats.org/officeDocument/2006/relationships/image" Target="media/image115.wmf"/><Relationship Id="rId550" Type="http://schemas.openxmlformats.org/officeDocument/2006/relationships/oleObject" Target="embeddings/oleObject338.bin"/><Relationship Id="rId788" Type="http://schemas.openxmlformats.org/officeDocument/2006/relationships/oleObject" Target="embeddings/oleObject499.bin"/><Relationship Id="rId995" Type="http://schemas.openxmlformats.org/officeDocument/2006/relationships/oleObject" Target="embeddings/oleObject627.bin"/><Relationship Id="rId1180" Type="http://schemas.openxmlformats.org/officeDocument/2006/relationships/oleObject" Target="embeddings/oleObject728.bin"/><Relationship Id="rId1401" Type="http://schemas.openxmlformats.org/officeDocument/2006/relationships/oleObject" Target="embeddings/oleObject858.bin"/><Relationship Id="rId203" Type="http://schemas.openxmlformats.org/officeDocument/2006/relationships/oleObject" Target="embeddings/oleObject135.bin"/><Relationship Id="rId648" Type="http://schemas.openxmlformats.org/officeDocument/2006/relationships/image" Target="media/image242.wmf"/><Relationship Id="rId855" Type="http://schemas.openxmlformats.org/officeDocument/2006/relationships/image" Target="media/image308.wmf"/><Relationship Id="rId1040" Type="http://schemas.openxmlformats.org/officeDocument/2006/relationships/oleObject" Target="embeddings/oleObject654.bin"/><Relationship Id="rId1278" Type="http://schemas.openxmlformats.org/officeDocument/2006/relationships/image" Target="media/image494.wmf"/><Relationship Id="rId287" Type="http://schemas.openxmlformats.org/officeDocument/2006/relationships/image" Target="media/image88.wmf"/><Relationship Id="rId410" Type="http://schemas.openxmlformats.org/officeDocument/2006/relationships/oleObject" Target="embeddings/oleObject257.bin"/><Relationship Id="rId494" Type="http://schemas.openxmlformats.org/officeDocument/2006/relationships/oleObject" Target="embeddings/oleObject309.bin"/><Relationship Id="rId508" Type="http://schemas.openxmlformats.org/officeDocument/2006/relationships/oleObject" Target="embeddings/oleObject316.bin"/><Relationship Id="rId715" Type="http://schemas.openxmlformats.org/officeDocument/2006/relationships/oleObject" Target="embeddings/oleObject446.bin"/><Relationship Id="rId922" Type="http://schemas.openxmlformats.org/officeDocument/2006/relationships/image" Target="media/image333.wmf"/><Relationship Id="rId1138" Type="http://schemas.openxmlformats.org/officeDocument/2006/relationships/oleObject" Target="embeddings/oleObject706.bin"/><Relationship Id="rId1345" Type="http://schemas.openxmlformats.org/officeDocument/2006/relationships/oleObject" Target="embeddings/oleObject821.bin"/><Relationship Id="rId147" Type="http://schemas.openxmlformats.org/officeDocument/2006/relationships/oleObject" Target="embeddings/oleObject90.bin"/><Relationship Id="rId354" Type="http://schemas.openxmlformats.org/officeDocument/2006/relationships/oleObject" Target="embeddings/oleObject228.bin"/><Relationship Id="rId799" Type="http://schemas.openxmlformats.org/officeDocument/2006/relationships/oleObject" Target="embeddings/oleObject505.bin"/><Relationship Id="rId1191" Type="http://schemas.openxmlformats.org/officeDocument/2006/relationships/image" Target="media/image452.png"/><Relationship Id="rId1205" Type="http://schemas.openxmlformats.org/officeDocument/2006/relationships/oleObject" Target="embeddings/oleObject740.bin"/><Relationship Id="rId51" Type="http://schemas.openxmlformats.org/officeDocument/2006/relationships/oleObject" Target="embeddings/oleObject26.bin"/><Relationship Id="rId561" Type="http://schemas.openxmlformats.org/officeDocument/2006/relationships/image" Target="media/image212.wmf"/><Relationship Id="rId659" Type="http://schemas.openxmlformats.org/officeDocument/2006/relationships/image" Target="media/image246.wmf"/><Relationship Id="rId866" Type="http://schemas.openxmlformats.org/officeDocument/2006/relationships/oleObject" Target="embeddings/oleObject549.bin"/><Relationship Id="rId1289" Type="http://schemas.openxmlformats.org/officeDocument/2006/relationships/image" Target="media/image499.wmf"/><Relationship Id="rId1412" Type="http://schemas.openxmlformats.org/officeDocument/2006/relationships/image" Target="media/image542.wmf"/><Relationship Id="rId214" Type="http://schemas.openxmlformats.org/officeDocument/2006/relationships/oleObject" Target="embeddings/oleObject146.bin"/><Relationship Id="rId298" Type="http://schemas.openxmlformats.org/officeDocument/2006/relationships/oleObject" Target="embeddings/oleObject199.bin"/><Relationship Id="rId421" Type="http://schemas.openxmlformats.org/officeDocument/2006/relationships/oleObject" Target="embeddings/oleObject263.bin"/><Relationship Id="rId519" Type="http://schemas.openxmlformats.org/officeDocument/2006/relationships/image" Target="media/image192.wmf"/><Relationship Id="rId1051" Type="http://schemas.openxmlformats.org/officeDocument/2006/relationships/oleObject" Target="embeddings/oleObject661.bin"/><Relationship Id="rId1149" Type="http://schemas.openxmlformats.org/officeDocument/2006/relationships/image" Target="media/image432.wmf"/><Relationship Id="rId1356" Type="http://schemas.openxmlformats.org/officeDocument/2006/relationships/oleObject" Target="embeddings/oleObject828.bin"/><Relationship Id="rId158" Type="http://schemas.openxmlformats.org/officeDocument/2006/relationships/oleObject" Target="embeddings/oleObject100.bin"/><Relationship Id="rId726" Type="http://schemas.openxmlformats.org/officeDocument/2006/relationships/oleObject" Target="embeddings/oleObject454.bin"/><Relationship Id="rId933" Type="http://schemas.openxmlformats.org/officeDocument/2006/relationships/oleObject" Target="embeddings/oleObject592.bin"/><Relationship Id="rId1009" Type="http://schemas.openxmlformats.org/officeDocument/2006/relationships/oleObject" Target="embeddings/oleObject635.bin"/><Relationship Id="rId62" Type="http://schemas.openxmlformats.org/officeDocument/2006/relationships/oleObject" Target="embeddings/oleObject34.bin"/><Relationship Id="rId365" Type="http://schemas.openxmlformats.org/officeDocument/2006/relationships/image" Target="media/image126.wmf"/><Relationship Id="rId572" Type="http://schemas.openxmlformats.org/officeDocument/2006/relationships/oleObject" Target="embeddings/oleObject349.bin"/><Relationship Id="rId1216" Type="http://schemas.openxmlformats.org/officeDocument/2006/relationships/image" Target="media/image465.wmf"/><Relationship Id="rId1423" Type="http://schemas.openxmlformats.org/officeDocument/2006/relationships/oleObject" Target="embeddings/oleObject870.bin"/><Relationship Id="rId225" Type="http://schemas.openxmlformats.org/officeDocument/2006/relationships/oleObject" Target="embeddings/oleObject156.bin"/><Relationship Id="rId432" Type="http://schemas.openxmlformats.org/officeDocument/2006/relationships/image" Target="media/image158.wmf"/><Relationship Id="rId877" Type="http://schemas.openxmlformats.org/officeDocument/2006/relationships/image" Target="media/image317.wmf"/><Relationship Id="rId1062" Type="http://schemas.openxmlformats.org/officeDocument/2006/relationships/oleObject" Target="embeddings/oleObject667.bin"/><Relationship Id="rId737" Type="http://schemas.openxmlformats.org/officeDocument/2006/relationships/oleObject" Target="embeddings/oleObject462.bin"/><Relationship Id="rId944" Type="http://schemas.openxmlformats.org/officeDocument/2006/relationships/image" Target="media/image341.wmf"/><Relationship Id="rId1367" Type="http://schemas.openxmlformats.org/officeDocument/2006/relationships/oleObject" Target="embeddings/oleObject836.bin"/><Relationship Id="rId73" Type="http://schemas.openxmlformats.org/officeDocument/2006/relationships/oleObject" Target="embeddings/oleObject41.bin"/><Relationship Id="rId169" Type="http://schemas.openxmlformats.org/officeDocument/2006/relationships/oleObject" Target="embeddings/oleObject111.bin"/><Relationship Id="rId376" Type="http://schemas.openxmlformats.org/officeDocument/2006/relationships/oleObject" Target="embeddings/oleObject239.bin"/><Relationship Id="rId583" Type="http://schemas.openxmlformats.org/officeDocument/2006/relationships/oleObject" Target="embeddings/oleObject355.bin"/><Relationship Id="rId790" Type="http://schemas.openxmlformats.org/officeDocument/2006/relationships/image" Target="media/image284.wmf"/><Relationship Id="rId804" Type="http://schemas.openxmlformats.org/officeDocument/2006/relationships/oleObject" Target="embeddings/oleObject509.bin"/><Relationship Id="rId1227" Type="http://schemas.openxmlformats.org/officeDocument/2006/relationships/image" Target="media/image470.wmf"/><Relationship Id="rId1434" Type="http://schemas.openxmlformats.org/officeDocument/2006/relationships/image" Target="media/image553.wmf"/><Relationship Id="rId4" Type="http://schemas.openxmlformats.org/officeDocument/2006/relationships/webSettings" Target="webSettings.xml"/><Relationship Id="rId236" Type="http://schemas.openxmlformats.org/officeDocument/2006/relationships/oleObject" Target="embeddings/oleObject166.bin"/><Relationship Id="rId443" Type="http://schemas.openxmlformats.org/officeDocument/2006/relationships/image" Target="media/image163.wmf"/><Relationship Id="rId650" Type="http://schemas.openxmlformats.org/officeDocument/2006/relationships/oleObject" Target="embeddings/oleObject402.bin"/><Relationship Id="rId888" Type="http://schemas.openxmlformats.org/officeDocument/2006/relationships/image" Target="media/image322.wmf"/><Relationship Id="rId1073" Type="http://schemas.openxmlformats.org/officeDocument/2006/relationships/image" Target="media/image395.wmf"/><Relationship Id="rId1280" Type="http://schemas.openxmlformats.org/officeDocument/2006/relationships/image" Target="media/image495.wmf"/><Relationship Id="rId303" Type="http://schemas.openxmlformats.org/officeDocument/2006/relationships/image" Target="media/image96.wmf"/><Relationship Id="rId748" Type="http://schemas.openxmlformats.org/officeDocument/2006/relationships/oleObject" Target="embeddings/oleObject471.bin"/><Relationship Id="rId955" Type="http://schemas.openxmlformats.org/officeDocument/2006/relationships/oleObject" Target="embeddings/oleObject604.bin"/><Relationship Id="rId1140" Type="http://schemas.openxmlformats.org/officeDocument/2006/relationships/oleObject" Target="embeddings/oleObject707.bin"/><Relationship Id="rId1378" Type="http://schemas.openxmlformats.org/officeDocument/2006/relationships/oleObject" Target="embeddings/oleObject846.bin"/><Relationship Id="rId84" Type="http://schemas.openxmlformats.org/officeDocument/2006/relationships/oleObject" Target="embeddings/oleObject47.bin"/><Relationship Id="rId387" Type="http://schemas.openxmlformats.org/officeDocument/2006/relationships/image" Target="media/image137.wmf"/><Relationship Id="rId510" Type="http://schemas.openxmlformats.org/officeDocument/2006/relationships/oleObject" Target="embeddings/oleObject317.bin"/><Relationship Id="rId594" Type="http://schemas.openxmlformats.org/officeDocument/2006/relationships/image" Target="media/image224.wmf"/><Relationship Id="rId608" Type="http://schemas.openxmlformats.org/officeDocument/2006/relationships/image" Target="media/image228.wmf"/><Relationship Id="rId815" Type="http://schemas.openxmlformats.org/officeDocument/2006/relationships/oleObject" Target="embeddings/oleObject517.bin"/><Relationship Id="rId1238" Type="http://schemas.openxmlformats.org/officeDocument/2006/relationships/image" Target="media/image475.wmf"/><Relationship Id="rId1445" Type="http://schemas.openxmlformats.org/officeDocument/2006/relationships/oleObject" Target="embeddings/oleObject883.bin"/><Relationship Id="rId247" Type="http://schemas.openxmlformats.org/officeDocument/2006/relationships/oleObject" Target="embeddings/oleObject174.bin"/><Relationship Id="rId899" Type="http://schemas.openxmlformats.org/officeDocument/2006/relationships/oleObject" Target="embeddings/oleObject570.bin"/><Relationship Id="rId1000" Type="http://schemas.openxmlformats.org/officeDocument/2006/relationships/image" Target="media/image365.wmf"/><Relationship Id="rId1084" Type="http://schemas.openxmlformats.org/officeDocument/2006/relationships/oleObject" Target="embeddings/oleObject679.bin"/><Relationship Id="rId1305" Type="http://schemas.openxmlformats.org/officeDocument/2006/relationships/image" Target="media/image505.wmf"/><Relationship Id="rId107" Type="http://schemas.openxmlformats.org/officeDocument/2006/relationships/oleObject" Target="embeddings/oleObject62.bin"/><Relationship Id="rId454" Type="http://schemas.openxmlformats.org/officeDocument/2006/relationships/image" Target="media/image168.wmf"/><Relationship Id="rId661" Type="http://schemas.openxmlformats.org/officeDocument/2006/relationships/image" Target="media/image247.wmf"/><Relationship Id="rId759" Type="http://schemas.openxmlformats.org/officeDocument/2006/relationships/oleObject" Target="embeddings/oleObject481.bin"/><Relationship Id="rId966" Type="http://schemas.openxmlformats.org/officeDocument/2006/relationships/image" Target="media/image351.wmf"/><Relationship Id="rId1291" Type="http://schemas.openxmlformats.org/officeDocument/2006/relationships/oleObject" Target="embeddings/oleObject786.bin"/><Relationship Id="rId1389" Type="http://schemas.openxmlformats.org/officeDocument/2006/relationships/oleObject" Target="embeddings/oleObject852.bin"/><Relationship Id="rId11" Type="http://schemas.openxmlformats.org/officeDocument/2006/relationships/image" Target="media/image3.wmf"/><Relationship Id="rId314" Type="http://schemas.openxmlformats.org/officeDocument/2006/relationships/oleObject" Target="embeddings/oleObject207.bin"/><Relationship Id="rId398" Type="http://schemas.openxmlformats.org/officeDocument/2006/relationships/oleObject" Target="embeddings/oleObject250.bin"/><Relationship Id="rId521" Type="http://schemas.openxmlformats.org/officeDocument/2006/relationships/image" Target="media/image193.wmf"/><Relationship Id="rId619" Type="http://schemas.openxmlformats.org/officeDocument/2006/relationships/oleObject" Target="embeddings/oleObject382.bin"/><Relationship Id="rId1151" Type="http://schemas.openxmlformats.org/officeDocument/2006/relationships/image" Target="media/image433.wmf"/><Relationship Id="rId1249" Type="http://schemas.openxmlformats.org/officeDocument/2006/relationships/oleObject" Target="embeddings/oleObject763.bin"/><Relationship Id="rId95" Type="http://schemas.openxmlformats.org/officeDocument/2006/relationships/image" Target="media/image34.wmf"/><Relationship Id="rId160" Type="http://schemas.openxmlformats.org/officeDocument/2006/relationships/oleObject" Target="embeddings/oleObject102.bin"/><Relationship Id="rId826" Type="http://schemas.openxmlformats.org/officeDocument/2006/relationships/oleObject" Target="embeddings/oleObject524.bin"/><Relationship Id="rId1011" Type="http://schemas.openxmlformats.org/officeDocument/2006/relationships/oleObject" Target="embeddings/oleObject637.bin"/><Relationship Id="rId1109" Type="http://schemas.openxmlformats.org/officeDocument/2006/relationships/image" Target="media/image412.wmf"/><Relationship Id="rId258" Type="http://schemas.openxmlformats.org/officeDocument/2006/relationships/image" Target="media/image73.png"/><Relationship Id="rId465" Type="http://schemas.openxmlformats.org/officeDocument/2006/relationships/oleObject" Target="embeddings/oleObject287.bin"/><Relationship Id="rId672" Type="http://schemas.openxmlformats.org/officeDocument/2006/relationships/oleObject" Target="embeddings/oleObject414.bin"/><Relationship Id="rId1095" Type="http://schemas.openxmlformats.org/officeDocument/2006/relationships/image" Target="media/image405.wmf"/><Relationship Id="rId1316" Type="http://schemas.openxmlformats.org/officeDocument/2006/relationships/image" Target="media/image510.wmf"/><Relationship Id="rId22" Type="http://schemas.openxmlformats.org/officeDocument/2006/relationships/oleObject" Target="embeddings/oleObject8.bin"/><Relationship Id="rId118" Type="http://schemas.openxmlformats.org/officeDocument/2006/relationships/image" Target="media/image45.wmf"/><Relationship Id="rId325" Type="http://schemas.openxmlformats.org/officeDocument/2006/relationships/image" Target="media/image107.wmf"/><Relationship Id="rId532" Type="http://schemas.openxmlformats.org/officeDocument/2006/relationships/oleObject" Target="embeddings/oleObject328.bin"/><Relationship Id="rId977" Type="http://schemas.openxmlformats.org/officeDocument/2006/relationships/oleObject" Target="embeddings/oleObject616.bin"/><Relationship Id="rId1162" Type="http://schemas.openxmlformats.org/officeDocument/2006/relationships/image" Target="media/image438.wmf"/><Relationship Id="rId171" Type="http://schemas.openxmlformats.org/officeDocument/2006/relationships/image" Target="media/image53.wmf"/><Relationship Id="rId837" Type="http://schemas.openxmlformats.org/officeDocument/2006/relationships/oleObject" Target="embeddings/oleObject530.bin"/><Relationship Id="rId1022" Type="http://schemas.openxmlformats.org/officeDocument/2006/relationships/image" Target="media/image374.wmf"/><Relationship Id="rId269" Type="http://schemas.openxmlformats.org/officeDocument/2006/relationships/image" Target="media/image79.wmf"/><Relationship Id="rId476" Type="http://schemas.openxmlformats.org/officeDocument/2006/relationships/image" Target="media/image175.wmf"/><Relationship Id="rId683" Type="http://schemas.openxmlformats.org/officeDocument/2006/relationships/image" Target="media/image257.wmf"/><Relationship Id="rId890" Type="http://schemas.openxmlformats.org/officeDocument/2006/relationships/oleObject" Target="embeddings/oleObject562.bin"/><Relationship Id="rId904" Type="http://schemas.openxmlformats.org/officeDocument/2006/relationships/image" Target="media/image326.wmf"/><Relationship Id="rId1327" Type="http://schemas.openxmlformats.org/officeDocument/2006/relationships/oleObject" Target="embeddings/oleObject807.bin"/><Relationship Id="rId33" Type="http://schemas.openxmlformats.org/officeDocument/2006/relationships/image" Target="media/image14.wmf"/><Relationship Id="rId129" Type="http://schemas.openxmlformats.org/officeDocument/2006/relationships/image" Target="media/image48.wmf"/><Relationship Id="rId336" Type="http://schemas.openxmlformats.org/officeDocument/2006/relationships/oleObject" Target="embeddings/oleObject219.bin"/><Relationship Id="rId543" Type="http://schemas.openxmlformats.org/officeDocument/2006/relationships/image" Target="media/image203.wmf"/><Relationship Id="rId988" Type="http://schemas.openxmlformats.org/officeDocument/2006/relationships/oleObject" Target="embeddings/oleObject623.bin"/><Relationship Id="rId1173" Type="http://schemas.openxmlformats.org/officeDocument/2006/relationships/oleObject" Target="embeddings/oleObject724.bin"/><Relationship Id="rId1380" Type="http://schemas.openxmlformats.org/officeDocument/2006/relationships/oleObject" Target="embeddings/oleObject847.bin"/><Relationship Id="rId182" Type="http://schemas.openxmlformats.org/officeDocument/2006/relationships/image" Target="media/image58.wmf"/><Relationship Id="rId403" Type="http://schemas.openxmlformats.org/officeDocument/2006/relationships/image" Target="media/image145.wmf"/><Relationship Id="rId750" Type="http://schemas.openxmlformats.org/officeDocument/2006/relationships/image" Target="media/image272.wmf"/><Relationship Id="rId848" Type="http://schemas.openxmlformats.org/officeDocument/2006/relationships/oleObject" Target="embeddings/oleObject537.bin"/><Relationship Id="rId1033" Type="http://schemas.openxmlformats.org/officeDocument/2006/relationships/oleObject" Target="embeddings/oleObject648.bin"/><Relationship Id="rId487" Type="http://schemas.openxmlformats.org/officeDocument/2006/relationships/oleObject" Target="embeddings/oleObject305.bin"/><Relationship Id="rId610" Type="http://schemas.openxmlformats.org/officeDocument/2006/relationships/image" Target="media/image229.wmf"/><Relationship Id="rId694" Type="http://schemas.openxmlformats.org/officeDocument/2006/relationships/oleObject" Target="embeddings/oleObject427.bin"/><Relationship Id="rId708" Type="http://schemas.openxmlformats.org/officeDocument/2006/relationships/oleObject" Target="embeddings/oleObject441.bin"/><Relationship Id="rId915" Type="http://schemas.openxmlformats.org/officeDocument/2006/relationships/image" Target="media/image330.wmf"/><Relationship Id="rId1240" Type="http://schemas.openxmlformats.org/officeDocument/2006/relationships/image" Target="media/image476.png"/><Relationship Id="rId1338" Type="http://schemas.openxmlformats.org/officeDocument/2006/relationships/oleObject" Target="embeddings/oleObject816.bin"/><Relationship Id="rId347" Type="http://schemas.openxmlformats.org/officeDocument/2006/relationships/image" Target="media/image117.wmf"/><Relationship Id="rId999" Type="http://schemas.openxmlformats.org/officeDocument/2006/relationships/oleObject" Target="embeddings/oleObject629.bin"/><Relationship Id="rId1100" Type="http://schemas.openxmlformats.org/officeDocument/2006/relationships/oleObject" Target="embeddings/oleObject687.bin"/><Relationship Id="rId1184" Type="http://schemas.openxmlformats.org/officeDocument/2006/relationships/oleObject" Target="embeddings/oleObject730.bin"/><Relationship Id="rId1405" Type="http://schemas.openxmlformats.org/officeDocument/2006/relationships/oleObject" Target="embeddings/oleObject860.bin"/><Relationship Id="rId44" Type="http://schemas.openxmlformats.org/officeDocument/2006/relationships/image" Target="media/image18.wmf"/><Relationship Id="rId554" Type="http://schemas.openxmlformats.org/officeDocument/2006/relationships/oleObject" Target="embeddings/oleObject340.bin"/><Relationship Id="rId761" Type="http://schemas.openxmlformats.org/officeDocument/2006/relationships/oleObject" Target="embeddings/oleObject483.bin"/><Relationship Id="rId859" Type="http://schemas.openxmlformats.org/officeDocument/2006/relationships/image" Target="media/image309.wmf"/><Relationship Id="rId1391" Type="http://schemas.openxmlformats.org/officeDocument/2006/relationships/oleObject" Target="embeddings/oleObject853.bin"/><Relationship Id="rId193" Type="http://schemas.openxmlformats.org/officeDocument/2006/relationships/oleObject" Target="embeddings/oleObject126.bin"/><Relationship Id="rId207" Type="http://schemas.openxmlformats.org/officeDocument/2006/relationships/oleObject" Target="embeddings/oleObject139.bin"/><Relationship Id="rId414" Type="http://schemas.openxmlformats.org/officeDocument/2006/relationships/image" Target="media/image149.wmf"/><Relationship Id="rId498" Type="http://schemas.openxmlformats.org/officeDocument/2006/relationships/oleObject" Target="embeddings/oleObject311.bin"/><Relationship Id="rId621" Type="http://schemas.openxmlformats.org/officeDocument/2006/relationships/image" Target="media/image232.wmf"/><Relationship Id="rId1044" Type="http://schemas.openxmlformats.org/officeDocument/2006/relationships/image" Target="media/image382.wmf"/><Relationship Id="rId1251" Type="http://schemas.openxmlformats.org/officeDocument/2006/relationships/image" Target="media/image481.wmf"/><Relationship Id="rId1349" Type="http://schemas.openxmlformats.org/officeDocument/2006/relationships/oleObject" Target="embeddings/oleObject824.bin"/><Relationship Id="rId260" Type="http://schemas.openxmlformats.org/officeDocument/2006/relationships/oleObject" Target="embeddings/oleObject180.bin"/><Relationship Id="rId719" Type="http://schemas.openxmlformats.org/officeDocument/2006/relationships/oleObject" Target="embeddings/oleObject449.bin"/><Relationship Id="rId926" Type="http://schemas.openxmlformats.org/officeDocument/2006/relationships/oleObject" Target="embeddings/oleObject586.bin"/><Relationship Id="rId1111" Type="http://schemas.openxmlformats.org/officeDocument/2006/relationships/oleObject" Target="embeddings/oleObject693.bin"/><Relationship Id="rId55" Type="http://schemas.openxmlformats.org/officeDocument/2006/relationships/oleObject" Target="embeddings/oleObject30.bin"/><Relationship Id="rId120" Type="http://schemas.openxmlformats.org/officeDocument/2006/relationships/oleObject" Target="embeddings/oleObject69.bin"/><Relationship Id="rId358" Type="http://schemas.openxmlformats.org/officeDocument/2006/relationships/oleObject" Target="embeddings/oleObject230.bin"/><Relationship Id="rId565" Type="http://schemas.openxmlformats.org/officeDocument/2006/relationships/image" Target="media/image214.wmf"/><Relationship Id="rId772" Type="http://schemas.openxmlformats.org/officeDocument/2006/relationships/image" Target="media/image276.wmf"/><Relationship Id="rId1195" Type="http://schemas.openxmlformats.org/officeDocument/2006/relationships/oleObject" Target="embeddings/oleObject735.bin"/><Relationship Id="rId1209" Type="http://schemas.openxmlformats.org/officeDocument/2006/relationships/oleObject" Target="embeddings/oleObject742.bin"/><Relationship Id="rId1416" Type="http://schemas.openxmlformats.org/officeDocument/2006/relationships/image" Target="media/image544.wmf"/><Relationship Id="rId218" Type="http://schemas.openxmlformats.org/officeDocument/2006/relationships/oleObject" Target="embeddings/oleObject150.bin"/><Relationship Id="rId425" Type="http://schemas.openxmlformats.org/officeDocument/2006/relationships/oleObject" Target="embeddings/oleObject265.bin"/><Relationship Id="rId632" Type="http://schemas.openxmlformats.org/officeDocument/2006/relationships/image" Target="media/image235.wmf"/><Relationship Id="rId1055" Type="http://schemas.openxmlformats.org/officeDocument/2006/relationships/oleObject" Target="embeddings/oleObject663.bin"/><Relationship Id="rId1262" Type="http://schemas.openxmlformats.org/officeDocument/2006/relationships/image" Target="media/image486.wmf"/><Relationship Id="rId271" Type="http://schemas.openxmlformats.org/officeDocument/2006/relationships/image" Target="media/image80.wmf"/><Relationship Id="rId937" Type="http://schemas.openxmlformats.org/officeDocument/2006/relationships/oleObject" Target="embeddings/oleObject594.bin"/><Relationship Id="rId1122" Type="http://schemas.openxmlformats.org/officeDocument/2006/relationships/oleObject" Target="embeddings/oleObject698.bin"/><Relationship Id="rId66" Type="http://schemas.openxmlformats.org/officeDocument/2006/relationships/oleObject" Target="embeddings/oleObject36.bin"/><Relationship Id="rId131" Type="http://schemas.openxmlformats.org/officeDocument/2006/relationships/image" Target="media/image49.wmf"/><Relationship Id="rId369" Type="http://schemas.openxmlformats.org/officeDocument/2006/relationships/image" Target="media/image128.wmf"/><Relationship Id="rId576" Type="http://schemas.openxmlformats.org/officeDocument/2006/relationships/oleObject" Target="embeddings/oleObject351.bin"/><Relationship Id="rId783" Type="http://schemas.openxmlformats.org/officeDocument/2006/relationships/oleObject" Target="embeddings/oleObject496.bin"/><Relationship Id="rId990" Type="http://schemas.openxmlformats.org/officeDocument/2006/relationships/oleObject" Target="embeddings/oleObject624.bin"/><Relationship Id="rId1427" Type="http://schemas.openxmlformats.org/officeDocument/2006/relationships/oleObject" Target="embeddings/oleObject872.bin"/><Relationship Id="rId229" Type="http://schemas.openxmlformats.org/officeDocument/2006/relationships/oleObject" Target="embeddings/oleObject159.bin"/><Relationship Id="rId436" Type="http://schemas.openxmlformats.org/officeDocument/2006/relationships/oleObject" Target="embeddings/oleObject271.bin"/><Relationship Id="rId643" Type="http://schemas.openxmlformats.org/officeDocument/2006/relationships/oleObject" Target="embeddings/oleObject398.bin"/><Relationship Id="rId1066" Type="http://schemas.openxmlformats.org/officeDocument/2006/relationships/oleObject" Target="embeddings/oleObject669.bin"/><Relationship Id="rId1273" Type="http://schemas.openxmlformats.org/officeDocument/2006/relationships/image" Target="media/image491.wmf"/><Relationship Id="rId850" Type="http://schemas.openxmlformats.org/officeDocument/2006/relationships/image" Target="media/image306.wmf"/><Relationship Id="rId948" Type="http://schemas.openxmlformats.org/officeDocument/2006/relationships/oleObject" Target="embeddings/oleObject600.bin"/><Relationship Id="rId1133" Type="http://schemas.openxmlformats.org/officeDocument/2006/relationships/oleObject" Target="embeddings/oleObject704.bin"/><Relationship Id="rId77" Type="http://schemas.openxmlformats.org/officeDocument/2006/relationships/image" Target="media/image28.wmf"/><Relationship Id="rId282" Type="http://schemas.openxmlformats.org/officeDocument/2006/relationships/oleObject" Target="embeddings/oleObject191.bin"/><Relationship Id="rId503" Type="http://schemas.openxmlformats.org/officeDocument/2006/relationships/image" Target="media/image184.wmf"/><Relationship Id="rId587" Type="http://schemas.openxmlformats.org/officeDocument/2006/relationships/image" Target="media/image223.wmf"/><Relationship Id="rId710" Type="http://schemas.openxmlformats.org/officeDocument/2006/relationships/oleObject" Target="embeddings/oleObject443.bin"/><Relationship Id="rId808" Type="http://schemas.openxmlformats.org/officeDocument/2006/relationships/oleObject" Target="embeddings/oleObject513.bin"/><Relationship Id="rId1340" Type="http://schemas.openxmlformats.org/officeDocument/2006/relationships/oleObject" Target="embeddings/oleObject817.bin"/><Relationship Id="rId1438" Type="http://schemas.openxmlformats.org/officeDocument/2006/relationships/oleObject" Target="embeddings/oleObject878.bin"/><Relationship Id="rId8" Type="http://schemas.openxmlformats.org/officeDocument/2006/relationships/oleObject" Target="embeddings/oleObject1.bin"/><Relationship Id="rId142" Type="http://schemas.openxmlformats.org/officeDocument/2006/relationships/oleObject" Target="embeddings/oleObject85.bin"/><Relationship Id="rId447" Type="http://schemas.openxmlformats.org/officeDocument/2006/relationships/oleObject" Target="embeddings/oleObject277.bin"/><Relationship Id="rId794" Type="http://schemas.openxmlformats.org/officeDocument/2006/relationships/image" Target="media/image286.wmf"/><Relationship Id="rId1077" Type="http://schemas.openxmlformats.org/officeDocument/2006/relationships/image" Target="media/image397.wmf"/><Relationship Id="rId1200" Type="http://schemas.openxmlformats.org/officeDocument/2006/relationships/image" Target="media/image457.wmf"/><Relationship Id="rId654" Type="http://schemas.openxmlformats.org/officeDocument/2006/relationships/oleObject" Target="embeddings/oleObject404.bin"/><Relationship Id="rId861" Type="http://schemas.openxmlformats.org/officeDocument/2006/relationships/oleObject" Target="embeddings/oleObject546.bin"/><Relationship Id="rId959" Type="http://schemas.openxmlformats.org/officeDocument/2006/relationships/oleObject" Target="embeddings/oleObject606.bin"/><Relationship Id="rId1284" Type="http://schemas.openxmlformats.org/officeDocument/2006/relationships/image" Target="media/image497.wmf"/><Relationship Id="rId293" Type="http://schemas.openxmlformats.org/officeDocument/2006/relationships/image" Target="media/image91.wmf"/><Relationship Id="rId307" Type="http://schemas.openxmlformats.org/officeDocument/2006/relationships/image" Target="media/image98.wmf"/><Relationship Id="rId514" Type="http://schemas.openxmlformats.org/officeDocument/2006/relationships/oleObject" Target="embeddings/oleObject319.bin"/><Relationship Id="rId721" Type="http://schemas.openxmlformats.org/officeDocument/2006/relationships/oleObject" Target="embeddings/oleObject450.bin"/><Relationship Id="rId1144" Type="http://schemas.openxmlformats.org/officeDocument/2006/relationships/oleObject" Target="embeddings/oleObject709.bin"/><Relationship Id="rId1351" Type="http://schemas.openxmlformats.org/officeDocument/2006/relationships/oleObject" Target="embeddings/oleObject825.bin"/><Relationship Id="rId1449" Type="http://schemas.openxmlformats.org/officeDocument/2006/relationships/theme" Target="theme/theme1.xml"/><Relationship Id="rId88" Type="http://schemas.openxmlformats.org/officeDocument/2006/relationships/oleObject" Target="embeddings/oleObject50.bin"/><Relationship Id="rId153" Type="http://schemas.openxmlformats.org/officeDocument/2006/relationships/oleObject" Target="embeddings/oleObject95.bin"/><Relationship Id="rId360" Type="http://schemas.openxmlformats.org/officeDocument/2006/relationships/oleObject" Target="embeddings/oleObject231.bin"/><Relationship Id="rId598" Type="http://schemas.openxmlformats.org/officeDocument/2006/relationships/oleObject" Target="embeddings/oleObject368.bin"/><Relationship Id="rId819" Type="http://schemas.openxmlformats.org/officeDocument/2006/relationships/oleObject" Target="embeddings/oleObject519.bin"/><Relationship Id="rId1004" Type="http://schemas.openxmlformats.org/officeDocument/2006/relationships/image" Target="media/image367.wmf"/><Relationship Id="rId1211" Type="http://schemas.openxmlformats.org/officeDocument/2006/relationships/oleObject" Target="embeddings/oleObject743.bin"/><Relationship Id="rId220" Type="http://schemas.openxmlformats.org/officeDocument/2006/relationships/oleObject" Target="embeddings/oleObject152.bin"/><Relationship Id="rId458" Type="http://schemas.openxmlformats.org/officeDocument/2006/relationships/image" Target="media/image170.wmf"/><Relationship Id="rId665" Type="http://schemas.openxmlformats.org/officeDocument/2006/relationships/image" Target="media/image249.wmf"/><Relationship Id="rId872" Type="http://schemas.openxmlformats.org/officeDocument/2006/relationships/oleObject" Target="embeddings/oleObject552.bin"/><Relationship Id="rId1088" Type="http://schemas.openxmlformats.org/officeDocument/2006/relationships/oleObject" Target="embeddings/oleObject681.bin"/><Relationship Id="rId1295" Type="http://schemas.openxmlformats.org/officeDocument/2006/relationships/oleObject" Target="embeddings/oleObject789.bin"/><Relationship Id="rId1309" Type="http://schemas.openxmlformats.org/officeDocument/2006/relationships/image" Target="media/image507.wmf"/><Relationship Id="rId15" Type="http://schemas.openxmlformats.org/officeDocument/2006/relationships/image" Target="media/image5.wmf"/><Relationship Id="rId318" Type="http://schemas.openxmlformats.org/officeDocument/2006/relationships/oleObject" Target="embeddings/oleObject209.bin"/><Relationship Id="rId525" Type="http://schemas.openxmlformats.org/officeDocument/2006/relationships/image" Target="media/image195.wmf"/><Relationship Id="rId732" Type="http://schemas.openxmlformats.org/officeDocument/2006/relationships/image" Target="media/image268.wmf"/><Relationship Id="rId1155" Type="http://schemas.openxmlformats.org/officeDocument/2006/relationships/image" Target="media/image435.wmf"/><Relationship Id="rId1362" Type="http://schemas.openxmlformats.org/officeDocument/2006/relationships/oleObject" Target="embeddings/oleObject832.bin"/><Relationship Id="rId99" Type="http://schemas.openxmlformats.org/officeDocument/2006/relationships/oleObject" Target="embeddings/oleObject58.bin"/><Relationship Id="rId164" Type="http://schemas.openxmlformats.org/officeDocument/2006/relationships/oleObject" Target="embeddings/oleObject106.bin"/><Relationship Id="rId371" Type="http://schemas.openxmlformats.org/officeDocument/2006/relationships/image" Target="media/image129.wmf"/><Relationship Id="rId1015" Type="http://schemas.openxmlformats.org/officeDocument/2006/relationships/oleObject" Target="embeddings/oleObject639.bin"/><Relationship Id="rId1222" Type="http://schemas.openxmlformats.org/officeDocument/2006/relationships/oleObject" Target="embeddings/oleObject749.bin"/><Relationship Id="rId469" Type="http://schemas.openxmlformats.org/officeDocument/2006/relationships/oleObject" Target="embeddings/oleObject289.bin"/><Relationship Id="rId676" Type="http://schemas.openxmlformats.org/officeDocument/2006/relationships/oleObject" Target="embeddings/oleObject416.bin"/><Relationship Id="rId883" Type="http://schemas.openxmlformats.org/officeDocument/2006/relationships/oleObject" Target="embeddings/oleObject558.bin"/><Relationship Id="rId1099" Type="http://schemas.openxmlformats.org/officeDocument/2006/relationships/image" Target="media/image407.wmf"/><Relationship Id="rId26" Type="http://schemas.openxmlformats.org/officeDocument/2006/relationships/oleObject" Target="embeddings/oleObject10.bin"/><Relationship Id="rId231" Type="http://schemas.openxmlformats.org/officeDocument/2006/relationships/oleObject" Target="embeddings/oleObject161.bin"/><Relationship Id="rId329" Type="http://schemas.openxmlformats.org/officeDocument/2006/relationships/image" Target="media/image109.wmf"/><Relationship Id="rId536" Type="http://schemas.openxmlformats.org/officeDocument/2006/relationships/oleObject" Target="embeddings/oleObject330.bin"/><Relationship Id="rId1166" Type="http://schemas.openxmlformats.org/officeDocument/2006/relationships/image" Target="media/image440.wmf"/><Relationship Id="rId1373" Type="http://schemas.openxmlformats.org/officeDocument/2006/relationships/oleObject" Target="embeddings/oleObject841.bin"/><Relationship Id="rId175" Type="http://schemas.openxmlformats.org/officeDocument/2006/relationships/image" Target="media/image55.wmf"/><Relationship Id="rId743" Type="http://schemas.openxmlformats.org/officeDocument/2006/relationships/image" Target="media/image270.wmf"/><Relationship Id="rId950" Type="http://schemas.openxmlformats.org/officeDocument/2006/relationships/image" Target="media/image343.wmf"/><Relationship Id="rId1026" Type="http://schemas.openxmlformats.org/officeDocument/2006/relationships/image" Target="media/image376.wmf"/><Relationship Id="rId382" Type="http://schemas.openxmlformats.org/officeDocument/2006/relationships/oleObject" Target="embeddings/oleObject242.bin"/><Relationship Id="rId603" Type="http://schemas.openxmlformats.org/officeDocument/2006/relationships/oleObject" Target="embeddings/oleObject371.bin"/><Relationship Id="rId687" Type="http://schemas.openxmlformats.org/officeDocument/2006/relationships/oleObject" Target="embeddings/oleObject423.bin"/><Relationship Id="rId810" Type="http://schemas.openxmlformats.org/officeDocument/2006/relationships/image" Target="media/image290.wmf"/><Relationship Id="rId908" Type="http://schemas.openxmlformats.org/officeDocument/2006/relationships/image" Target="media/image327.wmf"/><Relationship Id="rId1233" Type="http://schemas.openxmlformats.org/officeDocument/2006/relationships/oleObject" Target="embeddings/oleObject755.bin"/><Relationship Id="rId1440" Type="http://schemas.openxmlformats.org/officeDocument/2006/relationships/image" Target="media/image555.wmf"/><Relationship Id="rId242" Type="http://schemas.openxmlformats.org/officeDocument/2006/relationships/image" Target="media/image66.wmf"/><Relationship Id="rId894" Type="http://schemas.openxmlformats.org/officeDocument/2006/relationships/oleObject" Target="embeddings/oleObject566.bin"/><Relationship Id="rId1177" Type="http://schemas.openxmlformats.org/officeDocument/2006/relationships/oleObject" Target="embeddings/oleObject726.bin"/><Relationship Id="rId1300" Type="http://schemas.openxmlformats.org/officeDocument/2006/relationships/oleObject" Target="embeddings/oleObject792.bin"/><Relationship Id="rId37" Type="http://schemas.openxmlformats.org/officeDocument/2006/relationships/oleObject" Target="embeddings/oleObject16.bin"/><Relationship Id="rId102" Type="http://schemas.openxmlformats.org/officeDocument/2006/relationships/image" Target="media/image37.wmf"/><Relationship Id="rId547" Type="http://schemas.openxmlformats.org/officeDocument/2006/relationships/image" Target="media/image205.wmf"/><Relationship Id="rId754" Type="http://schemas.openxmlformats.org/officeDocument/2006/relationships/oleObject" Target="embeddings/oleObject476.bin"/><Relationship Id="rId961" Type="http://schemas.openxmlformats.org/officeDocument/2006/relationships/oleObject" Target="embeddings/oleObject607.bin"/><Relationship Id="rId1384" Type="http://schemas.openxmlformats.org/officeDocument/2006/relationships/image" Target="media/image529.wmf"/><Relationship Id="rId90" Type="http://schemas.openxmlformats.org/officeDocument/2006/relationships/oleObject" Target="embeddings/oleObject51.bin"/><Relationship Id="rId186" Type="http://schemas.openxmlformats.org/officeDocument/2006/relationships/oleObject" Target="embeddings/oleObject122.bin"/><Relationship Id="rId393" Type="http://schemas.openxmlformats.org/officeDocument/2006/relationships/image" Target="media/image140.wmf"/><Relationship Id="rId407" Type="http://schemas.openxmlformats.org/officeDocument/2006/relationships/image" Target="media/image146.wmf"/><Relationship Id="rId614" Type="http://schemas.openxmlformats.org/officeDocument/2006/relationships/image" Target="media/image231.wmf"/><Relationship Id="rId821" Type="http://schemas.openxmlformats.org/officeDocument/2006/relationships/oleObject" Target="embeddings/oleObject520.bin"/><Relationship Id="rId1037" Type="http://schemas.openxmlformats.org/officeDocument/2006/relationships/image" Target="media/image380.wmf"/><Relationship Id="rId1244" Type="http://schemas.openxmlformats.org/officeDocument/2006/relationships/oleObject" Target="embeddings/oleObject760.bin"/><Relationship Id="rId253" Type="http://schemas.openxmlformats.org/officeDocument/2006/relationships/oleObject" Target="embeddings/oleObject177.bin"/><Relationship Id="rId460" Type="http://schemas.openxmlformats.org/officeDocument/2006/relationships/image" Target="media/image171.wmf"/><Relationship Id="rId698" Type="http://schemas.openxmlformats.org/officeDocument/2006/relationships/oleObject" Target="embeddings/oleObject431.bin"/><Relationship Id="rId919" Type="http://schemas.openxmlformats.org/officeDocument/2006/relationships/oleObject" Target="embeddings/oleObject582.bin"/><Relationship Id="rId1090" Type="http://schemas.openxmlformats.org/officeDocument/2006/relationships/oleObject" Target="embeddings/oleObject682.bin"/><Relationship Id="rId1104" Type="http://schemas.openxmlformats.org/officeDocument/2006/relationships/oleObject" Target="embeddings/oleObject689.bin"/><Relationship Id="rId1311" Type="http://schemas.openxmlformats.org/officeDocument/2006/relationships/image" Target="media/image508.wmf"/><Relationship Id="rId48" Type="http://schemas.openxmlformats.org/officeDocument/2006/relationships/oleObject" Target="embeddings/oleObject24.bin"/><Relationship Id="rId113" Type="http://schemas.openxmlformats.org/officeDocument/2006/relationships/oleObject" Target="embeddings/oleObject65.bin"/><Relationship Id="rId320" Type="http://schemas.openxmlformats.org/officeDocument/2006/relationships/oleObject" Target="embeddings/oleObject210.bin"/><Relationship Id="rId558" Type="http://schemas.openxmlformats.org/officeDocument/2006/relationships/oleObject" Target="embeddings/oleObject342.bin"/><Relationship Id="rId765" Type="http://schemas.openxmlformats.org/officeDocument/2006/relationships/image" Target="media/image273.wmf"/><Relationship Id="rId972" Type="http://schemas.openxmlformats.org/officeDocument/2006/relationships/oleObject" Target="embeddings/oleObject613.bin"/><Relationship Id="rId1188" Type="http://schemas.openxmlformats.org/officeDocument/2006/relationships/oleObject" Target="embeddings/oleObject732.bin"/><Relationship Id="rId1395" Type="http://schemas.openxmlformats.org/officeDocument/2006/relationships/oleObject" Target="embeddings/oleObject855.bin"/><Relationship Id="rId1409" Type="http://schemas.openxmlformats.org/officeDocument/2006/relationships/oleObject" Target="embeddings/oleObject862.bin"/><Relationship Id="rId197" Type="http://schemas.openxmlformats.org/officeDocument/2006/relationships/oleObject" Target="embeddings/oleObject130.bin"/><Relationship Id="rId418" Type="http://schemas.openxmlformats.org/officeDocument/2006/relationships/image" Target="media/image151.wmf"/><Relationship Id="rId625" Type="http://schemas.openxmlformats.org/officeDocument/2006/relationships/oleObject" Target="embeddings/oleObject386.bin"/><Relationship Id="rId832" Type="http://schemas.openxmlformats.org/officeDocument/2006/relationships/image" Target="media/image299.wmf"/><Relationship Id="rId1048" Type="http://schemas.openxmlformats.org/officeDocument/2006/relationships/oleObject" Target="embeddings/oleObject659.bin"/><Relationship Id="rId1255" Type="http://schemas.openxmlformats.org/officeDocument/2006/relationships/oleObject" Target="embeddings/oleObject767.bin"/><Relationship Id="rId264" Type="http://schemas.openxmlformats.org/officeDocument/2006/relationships/oleObject" Target="embeddings/oleObject182.bin"/><Relationship Id="rId471" Type="http://schemas.openxmlformats.org/officeDocument/2006/relationships/oleObject" Target="embeddings/oleObject291.bin"/><Relationship Id="rId1115" Type="http://schemas.openxmlformats.org/officeDocument/2006/relationships/image" Target="media/image415.wmf"/><Relationship Id="rId1322" Type="http://schemas.openxmlformats.org/officeDocument/2006/relationships/image" Target="media/image513.wmf"/><Relationship Id="rId59" Type="http://schemas.openxmlformats.org/officeDocument/2006/relationships/image" Target="media/image21.wmf"/><Relationship Id="rId124" Type="http://schemas.openxmlformats.org/officeDocument/2006/relationships/image" Target="media/image46.wmf"/><Relationship Id="rId569" Type="http://schemas.openxmlformats.org/officeDocument/2006/relationships/image" Target="media/image216.wmf"/><Relationship Id="rId776" Type="http://schemas.openxmlformats.org/officeDocument/2006/relationships/image" Target="media/image278.wmf"/><Relationship Id="rId983" Type="http://schemas.openxmlformats.org/officeDocument/2006/relationships/image" Target="media/image357.wmf"/><Relationship Id="rId1199" Type="http://schemas.openxmlformats.org/officeDocument/2006/relationships/oleObject" Target="embeddings/oleObject737.bin"/><Relationship Id="rId331" Type="http://schemas.openxmlformats.org/officeDocument/2006/relationships/image" Target="media/image110.wmf"/><Relationship Id="rId429" Type="http://schemas.openxmlformats.org/officeDocument/2006/relationships/oleObject" Target="embeddings/oleObject267.bin"/><Relationship Id="rId636" Type="http://schemas.openxmlformats.org/officeDocument/2006/relationships/image" Target="media/image237.wmf"/><Relationship Id="rId1059" Type="http://schemas.openxmlformats.org/officeDocument/2006/relationships/image" Target="media/image388.wmf"/><Relationship Id="rId1266" Type="http://schemas.openxmlformats.org/officeDocument/2006/relationships/image" Target="media/image488.wmf"/><Relationship Id="rId843" Type="http://schemas.openxmlformats.org/officeDocument/2006/relationships/image" Target="media/image304.wmf"/><Relationship Id="rId1126" Type="http://schemas.openxmlformats.org/officeDocument/2006/relationships/oleObject" Target="embeddings/oleObject700.bin"/><Relationship Id="rId275" Type="http://schemas.openxmlformats.org/officeDocument/2006/relationships/image" Target="media/image82.wmf"/><Relationship Id="rId482" Type="http://schemas.openxmlformats.org/officeDocument/2006/relationships/oleObject" Target="embeddings/oleObject300.bin"/><Relationship Id="rId703" Type="http://schemas.openxmlformats.org/officeDocument/2006/relationships/oleObject" Target="embeddings/oleObject436.bin"/><Relationship Id="rId910" Type="http://schemas.openxmlformats.org/officeDocument/2006/relationships/oleObject" Target="embeddings/oleObject577.bin"/><Relationship Id="rId1333" Type="http://schemas.openxmlformats.org/officeDocument/2006/relationships/image" Target="media/image516.wmf"/><Relationship Id="rId135" Type="http://schemas.openxmlformats.org/officeDocument/2006/relationships/image" Target="media/image50.wmf"/><Relationship Id="rId342" Type="http://schemas.openxmlformats.org/officeDocument/2006/relationships/oleObject" Target="embeddings/oleObject222.bin"/><Relationship Id="rId787" Type="http://schemas.openxmlformats.org/officeDocument/2006/relationships/oleObject" Target="embeddings/oleObject498.bin"/><Relationship Id="rId994" Type="http://schemas.openxmlformats.org/officeDocument/2006/relationships/oleObject" Target="embeddings/oleObject626.bin"/><Relationship Id="rId1400" Type="http://schemas.openxmlformats.org/officeDocument/2006/relationships/image" Target="media/image537.wmf"/><Relationship Id="rId202" Type="http://schemas.openxmlformats.org/officeDocument/2006/relationships/oleObject" Target="embeddings/oleObject134.bin"/><Relationship Id="rId647" Type="http://schemas.openxmlformats.org/officeDocument/2006/relationships/oleObject" Target="embeddings/oleObject400.bin"/><Relationship Id="rId854" Type="http://schemas.openxmlformats.org/officeDocument/2006/relationships/oleObject" Target="embeddings/oleObject541.bin"/><Relationship Id="rId1277" Type="http://schemas.openxmlformats.org/officeDocument/2006/relationships/image" Target="media/image493.png"/><Relationship Id="rId286" Type="http://schemas.openxmlformats.org/officeDocument/2006/relationships/oleObject" Target="embeddings/oleObject193.bin"/><Relationship Id="rId493" Type="http://schemas.openxmlformats.org/officeDocument/2006/relationships/image" Target="media/image179.wmf"/><Relationship Id="rId507" Type="http://schemas.openxmlformats.org/officeDocument/2006/relationships/image" Target="media/image186.wmf"/><Relationship Id="rId714" Type="http://schemas.openxmlformats.org/officeDocument/2006/relationships/oleObject" Target="embeddings/oleObject445.bin"/><Relationship Id="rId921" Type="http://schemas.openxmlformats.org/officeDocument/2006/relationships/oleObject" Target="embeddings/oleObject583.bin"/><Relationship Id="rId1137" Type="http://schemas.openxmlformats.org/officeDocument/2006/relationships/image" Target="media/image426.wmf"/><Relationship Id="rId1344" Type="http://schemas.openxmlformats.org/officeDocument/2006/relationships/oleObject" Target="embeddings/oleObject820.bin"/><Relationship Id="rId50" Type="http://schemas.openxmlformats.org/officeDocument/2006/relationships/oleObject" Target="embeddings/oleObject25.bin"/><Relationship Id="rId146" Type="http://schemas.openxmlformats.org/officeDocument/2006/relationships/oleObject" Target="embeddings/oleObject89.bin"/><Relationship Id="rId353" Type="http://schemas.openxmlformats.org/officeDocument/2006/relationships/image" Target="media/image120.wmf"/><Relationship Id="rId560" Type="http://schemas.openxmlformats.org/officeDocument/2006/relationships/oleObject" Target="embeddings/oleObject343.bin"/><Relationship Id="rId798" Type="http://schemas.openxmlformats.org/officeDocument/2006/relationships/image" Target="media/image288.wmf"/><Relationship Id="rId1190" Type="http://schemas.openxmlformats.org/officeDocument/2006/relationships/oleObject" Target="embeddings/oleObject733.bin"/><Relationship Id="rId1204" Type="http://schemas.openxmlformats.org/officeDocument/2006/relationships/image" Target="media/image459.wmf"/><Relationship Id="rId1411" Type="http://schemas.openxmlformats.org/officeDocument/2006/relationships/oleObject" Target="embeddings/oleObject86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Pages>
  <Words>27760</Words>
  <Characters>158238</Characters>
  <Application>Microsoft Office Word</Application>
  <DocSecurity>0</DocSecurity>
  <PresentationFormat/>
  <Lines>1318</Lines>
  <Paragraphs>371</Paragraphs>
  <Slides>0</Slides>
  <Notes>0</Notes>
  <HiddenSlides>0</HiddenSlides>
  <MMClips>0</MMClips>
  <ScaleCrop>false</ScaleCrop>
  <HeadingPairs>
    <vt:vector size="2" baseType="variant">
      <vt:variant>
        <vt:lpstr>Title</vt:lpstr>
      </vt:variant>
      <vt:variant>
        <vt:i4>1</vt:i4>
      </vt:variant>
    </vt:vector>
  </HeadingPairs>
  <TitlesOfParts>
    <vt:vector size="1" baseType="lpstr">
      <vt:lpstr>CẤU TẠO HẠT NHÂN, ĐỘ HỤT KHỐI HẠT NHÂN – PHẦN 1</vt:lpstr>
    </vt:vector>
  </TitlesOfParts>
  <Manager/>
  <Company/>
  <LinksUpToDate>false</LinksUpToDate>
  <CharactersWithSpaces>18562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ong Nhat Nguyen</dc:creator>
  <cp:keywords/>
  <dc:description/>
  <cp:lastModifiedBy>Long Nhat Nguyen</cp:lastModifiedBy>
  <cp:revision>3</cp:revision>
  <dcterms:created xsi:type="dcterms:W3CDTF">2017-03-05T15:37:00Z</dcterms:created>
  <dcterms:modified xsi:type="dcterms:W3CDTF">2017-03-05T15:37: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9.1.0.4550</vt:lpwstr>
  </property>
</Properties>
</file>